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016AEA" w:rsidRPr="00E156C1" w14:paraId="28F94F73" w14:textId="77777777" w:rsidTr="00016AEA">
        <w:trPr>
          <w:trHeight w:val="854"/>
          <w:jc w:val="center"/>
        </w:trPr>
        <w:tc>
          <w:tcPr>
            <w:tcW w:w="4756" w:type="dxa"/>
          </w:tcPr>
          <w:p w14:paraId="56D560ED" w14:textId="77777777" w:rsidR="00016AEA" w:rsidRPr="00E156C1" w:rsidRDefault="00016AEA" w:rsidP="00016AEA">
            <w:pPr>
              <w:widowControl w:val="0"/>
              <w:spacing w:before="60" w:after="60" w:line="324" w:lineRule="auto"/>
              <w:jc w:val="center"/>
              <w:rPr>
                <w:rFonts w:eastAsia="Calibri"/>
                <w:sz w:val="24"/>
                <w:szCs w:val="24"/>
              </w:rPr>
            </w:pPr>
            <w:bookmarkStart w:id="0" w:name="_GoBack"/>
            <w:bookmarkEnd w:id="0"/>
            <w:r w:rsidRPr="00E156C1">
              <w:rPr>
                <w:rFonts w:eastAsia="Calibri"/>
                <w:sz w:val="24"/>
                <w:szCs w:val="24"/>
              </w:rPr>
              <w:t>BỘ GIÁO DỤC VÀ ĐÀO TẠO</w:t>
            </w:r>
          </w:p>
          <w:p w14:paraId="52F446B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TRƯỜNG ĐẠI HỌC KINH TẾ QUỐC DÂN</w:t>
            </w:r>
          </w:p>
          <w:p w14:paraId="004942BC"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_</w:t>
            </w:r>
          </w:p>
        </w:tc>
        <w:tc>
          <w:tcPr>
            <w:tcW w:w="5131" w:type="dxa"/>
          </w:tcPr>
          <w:p w14:paraId="1591C386"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CỘNG HOÀ XÃ HỘI CHỦ NGHĨA VIỆT NAM</w:t>
            </w:r>
          </w:p>
          <w:p w14:paraId="1406990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Độc lập - Tự do - Hạnh phúc</w:t>
            </w:r>
          </w:p>
          <w:p w14:paraId="5C28EC2D"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w:t>
            </w:r>
          </w:p>
        </w:tc>
      </w:tr>
    </w:tbl>
    <w:p w14:paraId="17F711A4" w14:textId="77777777" w:rsidR="00E156C1" w:rsidRPr="00E156C1" w:rsidRDefault="00E156C1" w:rsidP="00016AEA">
      <w:pPr>
        <w:widowControl w:val="0"/>
        <w:spacing w:before="60" w:after="60" w:line="324" w:lineRule="auto"/>
        <w:jc w:val="center"/>
        <w:rPr>
          <w:rFonts w:eastAsia="Calibri"/>
          <w:b/>
          <w:szCs w:val="26"/>
        </w:rPr>
      </w:pPr>
    </w:p>
    <w:p w14:paraId="7F69B74E" w14:textId="77777777" w:rsidR="00016AEA" w:rsidRPr="00E156C1" w:rsidRDefault="00016AEA" w:rsidP="00016AEA">
      <w:pPr>
        <w:widowControl w:val="0"/>
        <w:spacing w:before="60" w:after="60" w:line="324" w:lineRule="auto"/>
        <w:jc w:val="center"/>
        <w:rPr>
          <w:rFonts w:eastAsia="Calibri"/>
          <w:b/>
          <w:bCs/>
          <w:szCs w:val="26"/>
        </w:rPr>
      </w:pPr>
      <w:r w:rsidRPr="00E156C1">
        <w:rPr>
          <w:rFonts w:eastAsia="Calibri"/>
          <w:b/>
          <w:szCs w:val="26"/>
        </w:rPr>
        <w:t>CHƯƠNG TRÌNH ĐÀO TẠO</w:t>
      </w:r>
    </w:p>
    <w:p w14:paraId="3B582A43" w14:textId="545D816C" w:rsidR="00016AEA" w:rsidRPr="00E156C1" w:rsidRDefault="00016AEA" w:rsidP="00016AEA">
      <w:pPr>
        <w:widowControl w:val="0"/>
        <w:spacing w:before="60" w:after="60" w:line="324" w:lineRule="auto"/>
        <w:jc w:val="center"/>
        <w:rPr>
          <w:rFonts w:eastAsia="Calibri"/>
          <w:i/>
          <w:iCs/>
          <w:sz w:val="26"/>
          <w:szCs w:val="26"/>
          <w:lang w:eastAsia="ko-KR"/>
        </w:rPr>
      </w:pPr>
      <w:r w:rsidRPr="00E156C1">
        <w:rPr>
          <w:rFonts w:eastAsia="Calibri"/>
          <w:i/>
          <w:iCs/>
          <w:sz w:val="24"/>
          <w:szCs w:val="26"/>
          <w:lang w:eastAsia="ko-KR"/>
        </w:rPr>
        <w:t xml:space="preserve">(Ban hành theo Quyết định số </w:t>
      </w:r>
      <w:r w:rsidR="00E156C1" w:rsidRPr="00E156C1">
        <w:rPr>
          <w:rFonts w:eastAsia="Calibri"/>
          <w:i/>
          <w:iCs/>
          <w:sz w:val="24"/>
          <w:szCs w:val="26"/>
          <w:lang w:eastAsia="ko-KR"/>
        </w:rPr>
        <w:t>42</w:t>
      </w:r>
      <w:r w:rsidRPr="00E156C1">
        <w:rPr>
          <w:rFonts w:eastAsia="Calibri"/>
          <w:bCs/>
          <w:i/>
          <w:sz w:val="24"/>
          <w:szCs w:val="26"/>
        </w:rPr>
        <w:t xml:space="preserve">/QĐ-ĐHKTQD ngày </w:t>
      </w:r>
      <w:r w:rsidR="00E156C1" w:rsidRPr="00E156C1">
        <w:rPr>
          <w:rFonts w:eastAsia="Calibri"/>
          <w:bCs/>
          <w:i/>
          <w:sz w:val="24"/>
          <w:szCs w:val="26"/>
        </w:rPr>
        <w:t>10</w:t>
      </w:r>
      <w:r w:rsidRPr="00E156C1">
        <w:rPr>
          <w:rFonts w:eastAsia="Calibri"/>
          <w:bCs/>
          <w:i/>
          <w:sz w:val="24"/>
          <w:szCs w:val="26"/>
        </w:rPr>
        <w:t xml:space="preserve">  tháng </w:t>
      </w:r>
      <w:r w:rsidR="00E156C1" w:rsidRPr="00E156C1">
        <w:rPr>
          <w:rFonts w:eastAsia="Calibri"/>
          <w:bCs/>
          <w:i/>
          <w:sz w:val="24"/>
          <w:szCs w:val="26"/>
        </w:rPr>
        <w:t>01</w:t>
      </w:r>
      <w:r w:rsidRPr="00E156C1">
        <w:rPr>
          <w:rFonts w:eastAsia="Calibri"/>
          <w:bCs/>
          <w:i/>
          <w:sz w:val="24"/>
          <w:szCs w:val="26"/>
        </w:rPr>
        <w:t xml:space="preserve"> năm 20</w:t>
      </w:r>
      <w:r w:rsidR="00E156C1" w:rsidRPr="00E156C1">
        <w:rPr>
          <w:rFonts w:eastAsia="Calibri"/>
          <w:bCs/>
          <w:i/>
          <w:sz w:val="24"/>
          <w:szCs w:val="26"/>
        </w:rPr>
        <w:t xml:space="preserve">20 </w:t>
      </w:r>
      <w:r w:rsidRPr="00E156C1">
        <w:rPr>
          <w:rFonts w:eastAsia="Calibri"/>
          <w:i/>
          <w:iCs/>
          <w:sz w:val="24"/>
          <w:szCs w:val="26"/>
          <w:lang w:eastAsia="ko-KR"/>
        </w:rPr>
        <w:t>của Hiệu trưởng)</w:t>
      </w:r>
    </w:p>
    <w:tbl>
      <w:tblPr>
        <w:tblW w:w="9857" w:type="dxa"/>
        <w:jc w:val="center"/>
        <w:tblLook w:val="04A0" w:firstRow="1" w:lastRow="0" w:firstColumn="1" w:lastColumn="0" w:noHBand="0" w:noVBand="1"/>
      </w:tblPr>
      <w:tblGrid>
        <w:gridCol w:w="5783"/>
        <w:gridCol w:w="67"/>
        <w:gridCol w:w="4007"/>
      </w:tblGrid>
      <w:tr w:rsidR="00016AEA" w:rsidRPr="00E156C1" w14:paraId="3106A4A6" w14:textId="77777777" w:rsidTr="00016AEA">
        <w:trPr>
          <w:trHeight w:val="555"/>
          <w:jc w:val="center"/>
        </w:trPr>
        <w:tc>
          <w:tcPr>
            <w:tcW w:w="5850" w:type="dxa"/>
            <w:gridSpan w:val="2"/>
          </w:tcPr>
          <w:p w14:paraId="5B4CBD57"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CHƯƠNG TRÌNH </w:t>
            </w:r>
          </w:p>
          <w:p w14:paraId="2A08A818"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PROGRAMME): </w:t>
            </w:r>
          </w:p>
        </w:tc>
        <w:tc>
          <w:tcPr>
            <w:tcW w:w="4007" w:type="dxa"/>
          </w:tcPr>
          <w:p w14:paraId="2925735E"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 xml:space="preserve">CỬ NHÂN KIỂM TOÁN BẰNG TIẾNG ANH TÍCH HỢP CHỨNG CHỈ QUỐC TẾ ICAEW CFAB </w:t>
            </w:r>
          </w:p>
          <w:p w14:paraId="1CC79E0A"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BACHELOR OF AUDITING IN ENGLISH INTEGRATED WITH ICAEW CFAB)</w:t>
            </w:r>
          </w:p>
        </w:tc>
      </w:tr>
      <w:tr w:rsidR="00016AEA" w:rsidRPr="00E156C1" w14:paraId="53748398" w14:textId="77777777" w:rsidTr="00016AEA">
        <w:trPr>
          <w:trHeight w:val="555"/>
          <w:jc w:val="center"/>
        </w:trPr>
        <w:tc>
          <w:tcPr>
            <w:tcW w:w="5783" w:type="dxa"/>
          </w:tcPr>
          <w:p w14:paraId="66E744E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TRÌNH ĐỘ ĐÀO TẠO </w:t>
            </w:r>
          </w:p>
          <w:p w14:paraId="514C2305"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EVEL OF EDUCATION):</w:t>
            </w:r>
          </w:p>
        </w:tc>
        <w:tc>
          <w:tcPr>
            <w:tcW w:w="4074" w:type="dxa"/>
            <w:gridSpan w:val="2"/>
          </w:tcPr>
          <w:p w14:paraId="70E8585F"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ĐẠI HỌC</w:t>
            </w:r>
            <w:r w:rsidRPr="00E156C1">
              <w:rPr>
                <w:rFonts w:eastAsia="Calibri"/>
                <w:sz w:val="26"/>
                <w:szCs w:val="26"/>
              </w:rPr>
              <w:t xml:space="preserve"> </w:t>
            </w:r>
          </w:p>
          <w:p w14:paraId="1C93216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UNDERGRADUATE)</w:t>
            </w:r>
          </w:p>
        </w:tc>
      </w:tr>
      <w:tr w:rsidR="00016AEA" w:rsidRPr="00E156C1" w14:paraId="1E4B3C1B" w14:textId="77777777" w:rsidTr="00016AEA">
        <w:trPr>
          <w:trHeight w:val="555"/>
          <w:jc w:val="center"/>
        </w:trPr>
        <w:tc>
          <w:tcPr>
            <w:tcW w:w="5783" w:type="dxa"/>
          </w:tcPr>
          <w:p w14:paraId="37E933A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MÃ NGÀNH ĐÀO TẠO (CODE):</w:t>
            </w:r>
          </w:p>
        </w:tc>
        <w:tc>
          <w:tcPr>
            <w:tcW w:w="4074" w:type="dxa"/>
            <w:gridSpan w:val="2"/>
          </w:tcPr>
          <w:p w14:paraId="086ED0C1" w14:textId="77777777" w:rsidR="00016AEA" w:rsidRPr="00E156C1" w:rsidRDefault="00016AEA" w:rsidP="00016AEA">
            <w:pPr>
              <w:widowControl w:val="0"/>
              <w:spacing w:before="60" w:after="60" w:line="324" w:lineRule="auto"/>
              <w:jc w:val="both"/>
              <w:rPr>
                <w:rFonts w:eastAsia="Calibri"/>
                <w:b/>
                <w:bCs/>
                <w:sz w:val="26"/>
                <w:szCs w:val="26"/>
              </w:rPr>
            </w:pPr>
          </w:p>
        </w:tc>
      </w:tr>
      <w:tr w:rsidR="00016AEA" w:rsidRPr="00E156C1" w14:paraId="1F10736A" w14:textId="77777777" w:rsidTr="00016AEA">
        <w:trPr>
          <w:trHeight w:val="541"/>
          <w:jc w:val="center"/>
        </w:trPr>
        <w:tc>
          <w:tcPr>
            <w:tcW w:w="5783" w:type="dxa"/>
          </w:tcPr>
          <w:p w14:paraId="474D8FEE"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OẠI HÌNH ĐÀO TẠO (TYPE OF EDUCATION):</w:t>
            </w:r>
          </w:p>
        </w:tc>
        <w:tc>
          <w:tcPr>
            <w:tcW w:w="4074" w:type="dxa"/>
            <w:gridSpan w:val="2"/>
          </w:tcPr>
          <w:p w14:paraId="0597792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CHÍNH QUY</w:t>
            </w:r>
            <w:r w:rsidRPr="00E156C1">
              <w:rPr>
                <w:rFonts w:eastAsia="Calibri"/>
                <w:sz w:val="26"/>
                <w:szCs w:val="26"/>
              </w:rPr>
              <w:t xml:space="preserve"> (FULL - TIME)</w:t>
            </w:r>
          </w:p>
        </w:tc>
      </w:tr>
    </w:tbl>
    <w:p w14:paraId="55286899" w14:textId="77777777" w:rsidR="00016AEA" w:rsidRPr="00E156C1" w:rsidRDefault="00016AEA" w:rsidP="00016AEA">
      <w:pPr>
        <w:widowControl w:val="0"/>
        <w:spacing w:before="60" w:after="60" w:line="324" w:lineRule="auto"/>
        <w:jc w:val="both"/>
        <w:outlineLvl w:val="1"/>
        <w:rPr>
          <w:rFonts w:eastAsia="Yu Gothic Light"/>
          <w:bCs/>
          <w:sz w:val="26"/>
          <w:szCs w:val="26"/>
        </w:rPr>
      </w:pPr>
      <w:r w:rsidRPr="00E156C1">
        <w:rPr>
          <w:rFonts w:eastAsia="Yu Gothic Light"/>
          <w:bCs/>
          <w:sz w:val="26"/>
          <w:szCs w:val="26"/>
        </w:rPr>
        <w:t xml:space="preserve">1. MỤC TIÊU </w:t>
      </w:r>
    </w:p>
    <w:p w14:paraId="0A418D2D" w14:textId="77777777" w:rsidR="00016AEA" w:rsidRPr="00E156C1" w:rsidRDefault="00016AEA" w:rsidP="00016AEA">
      <w:pPr>
        <w:spacing w:before="60" w:after="60" w:line="324" w:lineRule="auto"/>
        <w:contextualSpacing/>
        <w:jc w:val="both"/>
        <w:outlineLvl w:val="2"/>
        <w:rPr>
          <w:rFonts w:eastAsia="Arial"/>
          <w:b/>
          <w:bCs/>
          <w:sz w:val="26"/>
          <w:szCs w:val="26"/>
        </w:rPr>
      </w:pPr>
      <w:r w:rsidRPr="00E156C1">
        <w:rPr>
          <w:rFonts w:eastAsia="Arial"/>
          <w:b/>
          <w:bCs/>
          <w:sz w:val="26"/>
          <w:szCs w:val="26"/>
        </w:rPr>
        <w:t>1.1. Mục tiêu chung</w:t>
      </w:r>
    </w:p>
    <w:p w14:paraId="0FD1B7CA" w14:textId="42FF8824" w:rsidR="00016AEA" w:rsidRPr="00E156C1" w:rsidRDefault="00016AEA" w:rsidP="00016AEA">
      <w:pPr>
        <w:spacing w:before="60" w:after="60" w:line="324" w:lineRule="auto"/>
        <w:ind w:firstLine="540"/>
        <w:contextualSpacing/>
        <w:jc w:val="both"/>
        <w:rPr>
          <w:rFonts w:eastAsia="Calibri"/>
          <w:sz w:val="26"/>
          <w:szCs w:val="26"/>
        </w:rPr>
      </w:pPr>
      <w:r w:rsidRPr="00E156C1">
        <w:rPr>
          <w:rFonts w:eastAsia="Calibri"/>
          <w:sz w:val="26"/>
          <w:szCs w:val="26"/>
          <w:lang w:val="vi-VN"/>
        </w:rPr>
        <w:t xml:space="preserve">Chương trình Cử nhân kiểm toán bằng tiếng Anh </w:t>
      </w:r>
      <w:r w:rsidRPr="00E156C1">
        <w:rPr>
          <w:rFonts w:eastAsia="Calibri"/>
          <w:sz w:val="26"/>
          <w:szCs w:val="26"/>
        </w:rPr>
        <w:t>tích hợp chứng chỉ quốc tế ICAEW CFAB</w:t>
      </w:r>
      <w:r w:rsidRPr="00E156C1">
        <w:rPr>
          <w:rFonts w:eastAsia="Calibri"/>
          <w:sz w:val="26"/>
          <w:szCs w:val="26"/>
          <w:lang w:val="vi-VN"/>
        </w:rPr>
        <w:t xml:space="preserve"> là chương trình đào tạo Cử nhân kiểm toán chính quy</w:t>
      </w:r>
      <w:r w:rsidRPr="00E156C1">
        <w:rPr>
          <w:rFonts w:eastAsia="Calibri"/>
          <w:sz w:val="26"/>
          <w:szCs w:val="26"/>
        </w:rPr>
        <w:t xml:space="preserve"> được giảng dạy bằng tiếng Anh. Đồng thời kết hợp thêm</w:t>
      </w:r>
      <w:r w:rsidRPr="00E156C1">
        <w:rPr>
          <w:rFonts w:eastAsia="Calibri"/>
          <w:sz w:val="26"/>
          <w:szCs w:val="26"/>
          <w:lang w:val="vi-VN"/>
        </w:rPr>
        <w:t xml:space="preserve"> 6 môn học của chương trình “Chứng chỉ quốc tế về Tài chính, Kế toán và Kinh doanh </w:t>
      </w:r>
      <w:r w:rsidRPr="00E156C1">
        <w:rPr>
          <w:rFonts w:eastAsia="Calibri"/>
          <w:sz w:val="26"/>
          <w:szCs w:val="26"/>
        </w:rPr>
        <w:t>-</w:t>
      </w:r>
      <w:r w:rsidRPr="00E156C1">
        <w:rPr>
          <w:rFonts w:eastAsia="Calibri"/>
          <w:sz w:val="26"/>
          <w:szCs w:val="26"/>
          <w:lang w:val="vi-VN"/>
        </w:rPr>
        <w:t xml:space="preserve"> Certificate in Finance, Accounting and Business ICAEW CFAB</w:t>
      </w:r>
      <w:r w:rsidRPr="00E156C1">
        <w:rPr>
          <w:rFonts w:eastAsia="Calibri"/>
          <w:sz w:val="26"/>
          <w:szCs w:val="26"/>
        </w:rPr>
        <w:t>”</w:t>
      </w:r>
      <w:r w:rsidRPr="00E156C1">
        <w:rPr>
          <w:rFonts w:eastAsia="Calibri"/>
          <w:sz w:val="26"/>
          <w:szCs w:val="26"/>
          <w:lang w:val="vi-VN"/>
        </w:rPr>
        <w:t xml:space="preserve"> của Viện Kế toán công chứng Anh và xứ Wales (ICAEW)</w:t>
      </w:r>
      <w:r w:rsidR="00273099" w:rsidRPr="00E156C1">
        <w:rPr>
          <w:rStyle w:val="FootnoteReference"/>
          <w:rFonts w:eastAsia="Calibri"/>
          <w:sz w:val="26"/>
          <w:szCs w:val="26"/>
          <w:lang w:val="vi-VN"/>
        </w:rPr>
        <w:footnoteReference w:id="1"/>
      </w:r>
    </w:p>
    <w:p w14:paraId="7B847BF3" w14:textId="3AD82370" w:rsidR="00016AEA" w:rsidRPr="00E156C1" w:rsidRDefault="00016AEA" w:rsidP="00CD4E75">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Mục tiêu chung của chương trình là nhằm đào tạo những Cử nhân kiểm toán có phẩm chất chính trị, đạo đức và sức khỏe tốt, có trách nhiệm với xã hội; nắm vững kiến thức cơ bản về kinh tế, kinh doanh; có kiến thức chuyên sâu về kiểm toán</w:t>
      </w:r>
      <w:r w:rsidRPr="00E156C1">
        <w:rPr>
          <w:rFonts w:eastAsia="Calibri"/>
          <w:sz w:val="26"/>
          <w:szCs w:val="26"/>
        </w:rPr>
        <w:t xml:space="preserve">, </w:t>
      </w:r>
      <w:r w:rsidRPr="00E156C1">
        <w:rPr>
          <w:rFonts w:eastAsia="Calibri"/>
          <w:sz w:val="26"/>
          <w:szCs w:val="26"/>
          <w:lang w:val="vi-VN"/>
        </w:rPr>
        <w:t>kế</w:t>
      </w:r>
      <w:r w:rsidR="00B81A35" w:rsidRPr="00E156C1">
        <w:rPr>
          <w:rFonts w:eastAsia="Calibri"/>
          <w:sz w:val="26"/>
          <w:szCs w:val="26"/>
          <w:lang w:val="vi-VN"/>
        </w:rPr>
        <w:t xml:space="preserve"> toán</w:t>
      </w:r>
      <w:r w:rsidR="00CD4E75" w:rsidRPr="00E156C1">
        <w:rPr>
          <w:rFonts w:eastAsia="Calibri"/>
          <w:sz w:val="26"/>
          <w:szCs w:val="26"/>
        </w:rPr>
        <w:t>. Sinh viên có</w:t>
      </w:r>
      <w:r w:rsidRPr="00E156C1">
        <w:rPr>
          <w:rFonts w:eastAsia="Calibri"/>
          <w:sz w:val="26"/>
          <w:szCs w:val="26"/>
        </w:rPr>
        <w:t xml:space="preserve"> khả năng tham gia thực hiệ</w:t>
      </w:r>
      <w:r w:rsidR="00B81A35" w:rsidRPr="00E156C1">
        <w:rPr>
          <w:rFonts w:eastAsia="Calibri"/>
          <w:sz w:val="26"/>
          <w:szCs w:val="26"/>
        </w:rPr>
        <w:t>n</w:t>
      </w:r>
      <w:r w:rsidRPr="00E156C1">
        <w:rPr>
          <w:rFonts w:eastAsia="Calibri"/>
          <w:sz w:val="26"/>
          <w:szCs w:val="26"/>
        </w:rPr>
        <w:t xml:space="preserve"> kiểm toán báo cáo tài chính, kiểm toán hoạt động hay kiểm toán tuân thủ trong doanh nghiệp kiểm toán, kiểm toán nhà nước hay kiểm toán nội bộ; có năng lực nghiên cứu tự bổ sung kiến thức theo yêu cầu công việc</w:t>
      </w:r>
      <w:r w:rsidRPr="00E156C1">
        <w:rPr>
          <w:rFonts w:eastAsia="Calibri"/>
          <w:sz w:val="26"/>
          <w:szCs w:val="26"/>
          <w:lang w:val="vi-VN"/>
        </w:rPr>
        <w:t xml:space="preserve">; đồng thời đảm bảo sử dụng tiếng Anh thành </w:t>
      </w:r>
      <w:r w:rsidRPr="00E156C1">
        <w:rPr>
          <w:rFonts w:eastAsia="Calibri"/>
          <w:sz w:val="26"/>
          <w:szCs w:val="26"/>
          <w:lang w:val="vi-VN"/>
        </w:rPr>
        <w:lastRenderedPageBreak/>
        <w:t>thạo trong giao tiếp và công việc chuyên môn. Sinh viên tốt nghiệp có khả năng làm việc ở các tổ chức quốc tế lớn và chuyên nghiệp, các doanh nghiệp trong và ngoài nước, đặc biệt là các doanh nghiệp thuộc ATEs (Authorised Training Employers) được ICAEW uỷ quyền tại Việt Nam và các nước trong khu vực ASEAN</w:t>
      </w:r>
      <w:r w:rsidR="00273099" w:rsidRPr="00E156C1">
        <w:rPr>
          <w:rStyle w:val="FootnoteReference"/>
          <w:rFonts w:eastAsia="Calibri"/>
          <w:sz w:val="26"/>
          <w:szCs w:val="26"/>
          <w:lang w:val="vi-VN"/>
        </w:rPr>
        <w:footnoteReference w:id="2"/>
      </w:r>
      <w:r w:rsidRPr="00E156C1">
        <w:rPr>
          <w:rFonts w:eastAsia="Calibri"/>
          <w:sz w:val="26"/>
          <w:szCs w:val="26"/>
          <w:lang w:val="vi-VN"/>
        </w:rPr>
        <w:t>. Ngoài ra có thể làm việc ở các cơ quan quản lý nhà nước các cấp, các học viện, viện nghiên cứu, các trường Đại học, cao đẳng có đào tạo ngành kế toán, kiểm toán; có cơ hội học tiếp các chương trình sau đại học.</w:t>
      </w:r>
    </w:p>
    <w:p w14:paraId="249402A1"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p>
    <w:p w14:paraId="5D359CF3"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1.2. Mục tiêu cụ thể</w:t>
      </w:r>
    </w:p>
    <w:p w14:paraId="6CD2F48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xml:space="preserve">- Về kiến thức, kỹ năng, năng lực tự chủ và chịu trách nhiệm: </w:t>
      </w:r>
      <w:r w:rsidRPr="00E156C1">
        <w:rPr>
          <w:rFonts w:eastAsia="Calibri"/>
          <w:sz w:val="26"/>
          <w:szCs w:val="26"/>
          <w:lang w:val="vi-VN"/>
        </w:rPr>
        <w:t>đạt chuẩn đầu ra theo quy định tại Thông tư số 07/TT-BGDĐT ngày 16/4/2015 của Bộ trưởng Bộ Giáo dục và Đào tạo.</w:t>
      </w:r>
    </w:p>
    <w:p w14:paraId="73FC18F0"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Vị trí và nơi làm việc sau khi tốt nghiệp:</w:t>
      </w:r>
      <w:r w:rsidRPr="00E156C1">
        <w:rPr>
          <w:rFonts w:eastAsia="Calibri"/>
          <w:sz w:val="26"/>
          <w:szCs w:val="26"/>
          <w:lang w:val="vi-VN"/>
        </w:rPr>
        <w:t xml:space="preserve"> </w:t>
      </w:r>
    </w:p>
    <w:p w14:paraId="2955A20E" w14:textId="2D921989" w:rsidR="00016AEA" w:rsidRPr="00E156C1" w:rsidRDefault="00CD4E75"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Sinh viên tốt nghiệp có bằng Cử nhân Kiểm toán của trường Đại học Kinh tế Quốc dân và chứng chỉ quốc tế về Tài chính, Kế toán và Kinh doanh ICAEW CFAB </w:t>
      </w:r>
      <w:r w:rsidR="00016AEA" w:rsidRPr="00E156C1">
        <w:rPr>
          <w:rFonts w:eastAsia="Calibri"/>
          <w:sz w:val="26"/>
          <w:szCs w:val="26"/>
          <w:lang w:val="vi-VN"/>
        </w:rPr>
        <w:t>có khả năng làm việc tốt ở các bộ phận sau:</w:t>
      </w:r>
    </w:p>
    <w:p w14:paraId="5536B818"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iểm toán viên trong Cơ quan Kiểm toán Nhà nước, các doanh nghiệp kiểm toán trong và ngoài nước; kiểm toán viên nội bộ trong các ngân hàng thương mại, tập đoàn kinh tế, công ty niêm yết hay các đơn vị hành chính sự nghiệp thuộc diện bắt buộc phải có kiểm toán nội bộ theo Nghị định số 05/2019/NĐ-CP. Cán bộ trong cơ quan thanh tra, cơ quan thuế, kho bạc nhà nước. </w:t>
      </w:r>
    </w:p>
    <w:p w14:paraId="2F4155B9"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 + Bộ phận kiểm toán, kiểm soát, tài chính, kế toán, thuế tại các doanh nghiệp trong và ngoài nước, các ngân hàng thương mại, các tổ chức phi lợi nhuận, tổ chức xã hội, tổ chức phi chính phủ; đặc biệt là các doanh nghiệp thuộc ATEs (Authorised Training Employers) được ICAEW uỷ quyền tại Việt Nam và các nước trong khu vực ASEAN</w:t>
      </w:r>
    </w:p>
    <w:p w14:paraId="78826E5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Cán bộ nghiên cứu, giảng viên giảng dạy về kiểm toán hay kế toán tại các Trường, Viện hay Trung tâm nghiên cứu, các cơ sở đào tạo nguồn nhân lực kiểm toán, kế toán. </w:t>
      </w:r>
    </w:p>
    <w:p w14:paraId="3ED04BDC"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hi được trang bị chứng chỉ nghề nghiệp, </w:t>
      </w:r>
      <w:r w:rsidRPr="00E156C1">
        <w:rPr>
          <w:sz w:val="26"/>
          <w:szCs w:val="26"/>
          <w:lang w:val="vi-VN"/>
        </w:rPr>
        <w:t>Cử nhân Kiểm toán bằng Tiếng Anh tích hợp Chứng chỉ quốc tế ICAEW CFAB</w:t>
      </w:r>
      <w:r w:rsidRPr="00E156C1">
        <w:rPr>
          <w:rFonts w:eastAsia="Calibri"/>
          <w:sz w:val="26"/>
          <w:szCs w:val="26"/>
          <w:lang w:val="vi-VN"/>
        </w:rPr>
        <w:t xml:space="preserve"> có thể tự tạo lập công ty dịch vụ kiểm toán, kế toán và tư vấn tài chính để phát triển các cơ hội kinh doanh riêng cho bản thân.</w:t>
      </w:r>
    </w:p>
    <w:p w14:paraId="57FB16C1" w14:textId="77777777" w:rsidR="00016AEA" w:rsidRPr="00E156C1" w:rsidRDefault="00016AEA" w:rsidP="00016AEA">
      <w:pPr>
        <w:widowControl w:val="0"/>
        <w:spacing w:before="60" w:after="60" w:line="324" w:lineRule="auto"/>
        <w:ind w:firstLine="720"/>
        <w:jc w:val="both"/>
        <w:rPr>
          <w:rFonts w:eastAsia="Calibri"/>
          <w:sz w:val="26"/>
          <w:szCs w:val="26"/>
          <w:lang w:val="vi-VN" w:eastAsia="x-none"/>
        </w:rPr>
      </w:pPr>
      <w:r w:rsidRPr="00E156C1">
        <w:rPr>
          <w:rFonts w:eastAsia="Calibri"/>
          <w:b/>
          <w:i/>
          <w:sz w:val="26"/>
          <w:szCs w:val="26"/>
          <w:lang w:val="vi-VN"/>
        </w:rPr>
        <w:t>- Trình độ ngoại ngữ và tin học:</w:t>
      </w:r>
      <w:r w:rsidRPr="00E156C1">
        <w:rPr>
          <w:rFonts w:eastAsia="Calibri"/>
          <w:sz w:val="26"/>
          <w:szCs w:val="26"/>
          <w:lang w:val="vi-VN"/>
        </w:rPr>
        <w:t xml:space="preserve"> đạt chuẩn đầu ra về ngoại ngữ (IELTS 6.0 hoặc tương đương) và tin học theo quy định của Chương trình và của Trường Đại học Kinh tế Quốc dân.</w:t>
      </w:r>
    </w:p>
    <w:p w14:paraId="0BD2C43C" w14:textId="77777777" w:rsidR="00016AEA" w:rsidRPr="00E156C1" w:rsidRDefault="00016AEA" w:rsidP="00016AEA">
      <w:pPr>
        <w:widowControl w:val="0"/>
        <w:spacing w:before="60" w:after="60" w:line="324" w:lineRule="auto"/>
        <w:jc w:val="both"/>
        <w:outlineLvl w:val="1"/>
        <w:rPr>
          <w:rFonts w:eastAsia="Yu Gothic Light"/>
          <w:bCs/>
          <w:sz w:val="26"/>
          <w:szCs w:val="26"/>
          <w:lang w:val="vi-VN"/>
        </w:rPr>
      </w:pPr>
      <w:r w:rsidRPr="00E156C1">
        <w:rPr>
          <w:rFonts w:eastAsia="Yu Gothic Light"/>
          <w:bCs/>
          <w:sz w:val="26"/>
          <w:szCs w:val="26"/>
          <w:lang w:val="vi-VN"/>
        </w:rPr>
        <w:lastRenderedPageBreak/>
        <w:t>2. CHUẨN ĐẦU RA (theo Thông tư số 07/2015/TT-BGDĐT)</w:t>
      </w:r>
    </w:p>
    <w:p w14:paraId="2FBEF7A2"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 xml:space="preserve">2.1. Kiến thức: </w:t>
      </w:r>
    </w:p>
    <w:p w14:paraId="4C2EC06B" w14:textId="48CA03C5"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Cử nhân Kiểm toán bằng tiếng Anh tích hợp chứng chỉ quốc tế ICAEW CFAB được trang bị những kiến thức cơ bản về kinh tế, chính trị, xã hội và nhân văn;</w:t>
      </w:r>
      <w:r w:rsidR="001D43E9" w:rsidRPr="00E156C1">
        <w:rPr>
          <w:rFonts w:eastAsia="Calibri"/>
          <w:sz w:val="26"/>
          <w:szCs w:val="26"/>
          <w:lang w:val="vi-VN"/>
        </w:rPr>
        <w:t xml:space="preserve"> nắm vững kiến thức cơ bản về kinh tế, kinh doanh;</w:t>
      </w:r>
      <w:r w:rsidRPr="00E156C1">
        <w:rPr>
          <w:rFonts w:eastAsia="Calibri"/>
          <w:sz w:val="26"/>
          <w:szCs w:val="26"/>
          <w:lang w:val="vi-VN"/>
        </w:rPr>
        <w:t xml:space="preserve"> những kiến thức chuyên sâu và hiện đại về kiểm toán và kế toán để thực hiện các loại hình kiểm toán tài chính, kiểm toán hoạt động và tư vấn cho các tổ chức, cá nhân có nhu cầu; có ý thức đạo đức nghề nghiệp kiểm toán và trình độ chuyên môn để tối đa hóa lợi ích của đơn vị kiểm toán trên cơ sở tuân thủ pháp luật của Nhà nước. Đồng thời, có các kiến thức bổ trợ về kế toán, tài chính và kinh doanh theo định hướng ICAEW giúp tăng cường khả năng làm việc trong môi trường quốc tế.</w:t>
      </w:r>
    </w:p>
    <w:p w14:paraId="3898960C" w14:textId="77777777" w:rsidR="00016AEA" w:rsidRPr="00E156C1" w:rsidRDefault="00016AEA"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t>2.2. Kỹ năng:</w:t>
      </w:r>
      <w:r w:rsidRPr="00E156C1">
        <w:rPr>
          <w:rFonts w:eastAsia="Calibri"/>
          <w:sz w:val="26"/>
          <w:szCs w:val="26"/>
          <w:lang w:val="vi-VN"/>
        </w:rPr>
        <w:t xml:space="preserve"> </w:t>
      </w:r>
    </w:p>
    <w:p w14:paraId="1898AD60" w14:textId="77777777" w:rsidR="001D43E9" w:rsidRPr="00E156C1" w:rsidRDefault="001D43E9" w:rsidP="001D43E9">
      <w:pPr>
        <w:spacing w:line="312" w:lineRule="auto"/>
        <w:ind w:firstLine="567"/>
        <w:jc w:val="both"/>
        <w:rPr>
          <w:rFonts w:eastAsia="Calibri"/>
          <w:b/>
          <w:i/>
          <w:sz w:val="26"/>
          <w:szCs w:val="26"/>
          <w:lang w:val="vi-VN"/>
        </w:rPr>
      </w:pPr>
      <w:r w:rsidRPr="00E156C1">
        <w:rPr>
          <w:rFonts w:eastAsia="Calibri"/>
          <w:b/>
          <w:i/>
          <w:sz w:val="26"/>
          <w:szCs w:val="26"/>
          <w:lang w:val="vi-VN"/>
        </w:rPr>
        <w:t>Kỹ năng chuyên môn:</w:t>
      </w:r>
    </w:p>
    <w:p w14:paraId="343FFC9D"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z w:val="26"/>
          <w:szCs w:val="26"/>
          <w:lang w:val="vi-VN"/>
        </w:rPr>
        <w:t xml:space="preserve">+ </w:t>
      </w:r>
      <w:r w:rsidRPr="00E156C1">
        <w:rPr>
          <w:rFonts w:eastAsia="Calibri"/>
          <w:spacing w:val="-2"/>
          <w:sz w:val="26"/>
          <w:szCs w:val="26"/>
          <w:lang w:val="vi-VN"/>
        </w:rPr>
        <w:t>Kỹ năng xử lý ghi nhận các giao dịch kinh tế phát sinh vào sổ sách kế toán</w:t>
      </w:r>
    </w:p>
    <w:p w14:paraId="15CAEA7B"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lập và trình bày các báo cáo tài chính và các báo cáo kế toán quản trị theo yêu cầu cung cấp thông tin cho nhà quản lý</w:t>
      </w:r>
    </w:p>
    <w:p w14:paraId="2492233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thu thập bằng chứng và thực hiện các thủ tục kiểm toán trong hoạt động kiểm toán</w:t>
      </w:r>
    </w:p>
    <w:p w14:paraId="155CAC4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phân tích, hoạch định, tổ chức, giám sát và đánh giá về kế toán, kiểm toán, tài chính</w:t>
      </w:r>
    </w:p>
    <w:p w14:paraId="27D10424" w14:textId="4832E5C4" w:rsidR="001D43E9" w:rsidRPr="00E156C1" w:rsidRDefault="001D43E9" w:rsidP="001D43E9">
      <w:pPr>
        <w:widowControl w:val="0"/>
        <w:spacing w:line="312" w:lineRule="auto"/>
        <w:ind w:firstLine="720"/>
        <w:jc w:val="both"/>
        <w:rPr>
          <w:b/>
          <w:i/>
          <w:sz w:val="26"/>
          <w:szCs w:val="26"/>
          <w:lang w:val="vi-VN"/>
        </w:rPr>
      </w:pPr>
      <w:r w:rsidRPr="00E156C1">
        <w:rPr>
          <w:b/>
          <w:i/>
          <w:sz w:val="26"/>
          <w:szCs w:val="26"/>
          <w:lang w:val="vi-VN"/>
        </w:rPr>
        <w:t>Kỹ năng mềm:</w:t>
      </w:r>
    </w:p>
    <w:p w14:paraId="50C127A5"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Kỹ năng làm việc độc lập: có khả năng tự quản lý thời gian, quản lý thực hiện công việc, quản lý cảm xúc và quản lý phát triển sự nghiệp của bản thân;</w:t>
      </w:r>
    </w:p>
    <w:p w14:paraId="1D1AC441"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huyết trình: Trình bày rõ ràng, tự tin và thuyết phục các chủ đề về kinh tế xã hội, ứng dụng thành thạo các phương tiện điện tử ;</w:t>
      </w:r>
    </w:p>
    <w:p w14:paraId="26E7A6E4"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phát hiện và giải quyết các vấn đề một cách khoa học;</w:t>
      </w:r>
    </w:p>
    <w:p w14:paraId="1FFA31ED"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làm việc và tổ chức công việc theo nhóm: </w:t>
      </w:r>
      <w:r w:rsidRPr="00E156C1">
        <w:rPr>
          <w:rFonts w:eastAsia="Calibri"/>
          <w:spacing w:val="-2"/>
          <w:sz w:val="26"/>
          <w:szCs w:val="26"/>
          <w:lang w:val="vi-VN"/>
        </w:rPr>
        <w:t>có khả năng lãnh đạo một nhóm làm việc đạt mục tiêu nhóm và hiệu quả cao, có khả năng làm việc nhóm với vai trò là một thành viên;</w:t>
      </w:r>
    </w:p>
    <w:p w14:paraId="5C5A144F"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rao đổi hiệu quả với đơn vị được kiểm toán;</w:t>
      </w:r>
    </w:p>
    <w:p w14:paraId="06C9F1EB"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tư duy logic: kỹ năng nhìn nhận và phân tích các vấn đề trong mối quan hệ nhân quả. Kỹ năng này giúp nhận diện các rủi ro tiềm tàng, rủi ro kiểm soát và rủi ro kiểm toán dự kiến để tiến hành khoanh vùng và thực hiện kiểm toán;.</w:t>
      </w:r>
    </w:p>
    <w:p w14:paraId="0C528856"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thích nghi với môi trường: sinh viên Cử nhân Kiểm toán bằng tiếng Anh tích </w:t>
      </w:r>
      <w:r w:rsidRPr="00E156C1">
        <w:rPr>
          <w:rFonts w:eastAsia="Calibri"/>
          <w:sz w:val="26"/>
          <w:szCs w:val="26"/>
          <w:lang w:val="vi-VN"/>
        </w:rPr>
        <w:lastRenderedPageBreak/>
        <w:t>hợp chứng chỉ ICAEW CFAB được học tập, trau dồi, va chạm trong môi trường quốc tế để nâng cao khả năng thích ứng với môi trường (công việc, cuộc sống) mới.</w:t>
      </w:r>
    </w:p>
    <w:p w14:paraId="5544F50D" w14:textId="77777777" w:rsidR="00016AEA" w:rsidRPr="00E156C1" w:rsidRDefault="00016AEA" w:rsidP="00016AEA">
      <w:pPr>
        <w:widowControl w:val="0"/>
        <w:spacing w:before="60" w:after="60" w:line="324" w:lineRule="auto"/>
        <w:jc w:val="both"/>
        <w:rPr>
          <w:rFonts w:eastAsia="Calibri"/>
          <w:b/>
          <w:sz w:val="26"/>
          <w:szCs w:val="26"/>
          <w:lang w:val="vi-VN"/>
        </w:rPr>
      </w:pPr>
    </w:p>
    <w:p w14:paraId="5179DB33"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 xml:space="preserve">2.3. Năng lực tự chủ và trách nhiệm: </w:t>
      </w:r>
    </w:p>
    <w:p w14:paraId="4ADB0772" w14:textId="0737DF2C" w:rsidR="00016AEA" w:rsidRPr="00E156C1" w:rsidRDefault="00016AEA" w:rsidP="00016AEA">
      <w:pPr>
        <w:widowControl w:val="0"/>
        <w:tabs>
          <w:tab w:val="left" w:pos="350"/>
          <w:tab w:val="left" w:pos="720"/>
        </w:tabs>
        <w:spacing w:before="60" w:after="60" w:line="324" w:lineRule="auto"/>
        <w:ind w:firstLine="720"/>
        <w:jc w:val="both"/>
        <w:outlineLvl w:val="4"/>
        <w:rPr>
          <w:rFonts w:eastAsia="Calibri"/>
          <w:sz w:val="26"/>
          <w:szCs w:val="26"/>
          <w:lang w:val="vi-VN"/>
        </w:rPr>
      </w:pPr>
      <w:r w:rsidRPr="00E156C1">
        <w:rPr>
          <w:rFonts w:eastAsia="Calibri"/>
          <w:sz w:val="26"/>
          <w:szCs w:val="26"/>
          <w:lang w:val="vi-VN"/>
        </w:rPr>
        <w:t>Cử nhân Kiểm toán bằng tiếng Anh tích hợp chứng chỉ ICAEW CFAB có đạo đức, trung thực, bản lĩnh và trách nhiệm nghề nghiệp, tinh thần cầu thị, chủ động sáng tạo, có ý thức và năng lực hợp tác trong công việc. Có năng lực dẫn dắt về chuyên môn, nghiệp vụ kiểm toán; có sáng kiến trong quá trình thực hiện nhiệm vụ được giao; có khả năng tự định hướng, thích nghi với các môi trường làm việc khác nhau; tự học tập, tích lũy kiến thức, kinh nghiệm để nâng cao trình độ chuyên môn nghiệp vụ; có khả năng đưa ra được kết luận về các vấn đề nghiệp vụ và kỹ thuật phức tạp về kiểm toán, kế toán; có năng lực lập kế hoạch, điều phối, phát huy trí tuệ tập thể; có năng lực đánh giá và cải tiến các hoạt động chuyên môn. Đồng thời, sinh viên được học và tiếp xúc với các chuẩn mực đạo đức trong kế toán, kiểm toán của Viện Kế toán công chứng Anh ICAEW; sẽ nâng cao và đảm bảo được bản lĩnh và trách nhiệm nghề nghiệp trong tương lai.</w:t>
      </w:r>
    </w:p>
    <w:tbl>
      <w:tblPr>
        <w:tblW w:w="9513" w:type="dxa"/>
        <w:jc w:val="center"/>
        <w:tblLook w:val="04A0" w:firstRow="1" w:lastRow="0" w:firstColumn="1" w:lastColumn="0" w:noHBand="0" w:noVBand="1"/>
      </w:tblPr>
      <w:tblGrid>
        <w:gridCol w:w="6303"/>
        <w:gridCol w:w="3210"/>
      </w:tblGrid>
      <w:tr w:rsidR="00016AEA" w:rsidRPr="00E156C1" w14:paraId="56D32E6B" w14:textId="77777777" w:rsidTr="00C4172B">
        <w:trPr>
          <w:trHeight w:val="648"/>
          <w:jc w:val="center"/>
        </w:trPr>
        <w:tc>
          <w:tcPr>
            <w:tcW w:w="6303" w:type="dxa"/>
          </w:tcPr>
          <w:p w14:paraId="4FB98B09"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3. KHỐI LƯỢNG KIẾN THỨC TOÀN KHÓA:</w:t>
            </w:r>
          </w:p>
        </w:tc>
        <w:tc>
          <w:tcPr>
            <w:tcW w:w="3210" w:type="dxa"/>
          </w:tcPr>
          <w:p w14:paraId="1C17C452"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123 tín chỉ</w:t>
            </w:r>
          </w:p>
        </w:tc>
      </w:tr>
      <w:tr w:rsidR="00016AEA" w:rsidRPr="00E156C1" w14:paraId="66597A24" w14:textId="77777777" w:rsidTr="00C4172B">
        <w:trPr>
          <w:trHeight w:val="521"/>
          <w:jc w:val="center"/>
        </w:trPr>
        <w:tc>
          <w:tcPr>
            <w:tcW w:w="9513" w:type="dxa"/>
            <w:gridSpan w:val="2"/>
          </w:tcPr>
          <w:p w14:paraId="7EA89449" w14:textId="39FED1AF"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4. ĐỐI TƯỢNG</w:t>
            </w:r>
            <w:r w:rsidR="00C4172B" w:rsidRPr="00E156C1">
              <w:rPr>
                <w:rFonts w:eastAsia="Calibri"/>
                <w:b/>
                <w:sz w:val="26"/>
                <w:szCs w:val="26"/>
              </w:rPr>
              <w:t>, QUY MÔ</w:t>
            </w:r>
            <w:r w:rsidRPr="00E156C1">
              <w:rPr>
                <w:rFonts w:eastAsia="Calibri"/>
                <w:b/>
                <w:sz w:val="26"/>
                <w:szCs w:val="26"/>
              </w:rPr>
              <w:t xml:space="preserve"> TUYỂN SINH:</w:t>
            </w:r>
          </w:p>
          <w:p w14:paraId="244DB76C" w14:textId="7FBEF89E" w:rsidR="00016AEA" w:rsidRPr="00E156C1" w:rsidRDefault="00016AEA" w:rsidP="00016AEA">
            <w:pPr>
              <w:widowControl w:val="0"/>
              <w:spacing w:before="60" w:after="60" w:line="324" w:lineRule="auto"/>
              <w:ind w:firstLine="702"/>
              <w:jc w:val="both"/>
              <w:rPr>
                <w:rFonts w:eastAsia="Calibri"/>
                <w:sz w:val="26"/>
                <w:szCs w:val="26"/>
              </w:rPr>
            </w:pPr>
            <w:r w:rsidRPr="00E156C1">
              <w:rPr>
                <w:rFonts w:eastAsia="Calibri"/>
                <w:sz w:val="26"/>
                <w:szCs w:val="26"/>
              </w:rPr>
              <w:t>Theo quy chế tuyển sinh của Bộ Giáo dục và Đào tạo và Đề án tuyển sinh đại học hệ chính quy của Trường Đại học Kinh tế quốc dân</w:t>
            </w:r>
          </w:p>
          <w:p w14:paraId="5C54C1A1" w14:textId="3A5D951C" w:rsidR="00C4172B" w:rsidRPr="00E156C1" w:rsidRDefault="00C4172B" w:rsidP="00016AEA">
            <w:pPr>
              <w:widowControl w:val="0"/>
              <w:spacing w:before="60" w:after="60" w:line="324" w:lineRule="auto"/>
              <w:ind w:firstLine="702"/>
              <w:jc w:val="both"/>
              <w:rPr>
                <w:rFonts w:eastAsia="Calibri"/>
                <w:sz w:val="26"/>
                <w:szCs w:val="26"/>
              </w:rPr>
            </w:pPr>
            <w:r w:rsidRPr="00E156C1">
              <w:rPr>
                <w:rFonts w:eastAsia="Calibri"/>
                <w:sz w:val="26"/>
                <w:szCs w:val="26"/>
              </w:rPr>
              <w:t>Quy mô tuyể</w:t>
            </w:r>
            <w:r w:rsidR="00D12058" w:rsidRPr="00E156C1">
              <w:rPr>
                <w:rFonts w:eastAsia="Calibri"/>
                <w:sz w:val="26"/>
                <w:szCs w:val="26"/>
              </w:rPr>
              <w:t>n sinh: 10</w:t>
            </w:r>
            <w:r w:rsidRPr="00E156C1">
              <w:rPr>
                <w:rFonts w:eastAsia="Calibri"/>
                <w:sz w:val="26"/>
                <w:szCs w:val="26"/>
              </w:rPr>
              <w:t>0 sinh viên/khóa</w:t>
            </w:r>
          </w:p>
          <w:p w14:paraId="54826A4C"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5. HỌC PHÍ CHƯƠNG TRÌNH</w:t>
            </w:r>
          </w:p>
          <w:p w14:paraId="2A34CB10" w14:textId="77777777" w:rsidR="00016AEA" w:rsidRPr="00E156C1" w:rsidRDefault="00016AEA" w:rsidP="00016AEA">
            <w:pPr>
              <w:widowControl w:val="0"/>
              <w:autoSpaceDE w:val="0"/>
              <w:autoSpaceDN w:val="0"/>
              <w:spacing w:before="60" w:after="60" w:line="324" w:lineRule="auto"/>
              <w:ind w:right="-18" w:firstLine="540"/>
              <w:jc w:val="both"/>
              <w:rPr>
                <w:b/>
                <w:sz w:val="26"/>
                <w:szCs w:val="26"/>
                <w:lang w:val="x-none" w:eastAsia="x-none" w:bidi="en-US"/>
              </w:rPr>
            </w:pPr>
            <w:r w:rsidRPr="00E156C1">
              <w:rPr>
                <w:b/>
                <w:i/>
                <w:sz w:val="26"/>
                <w:szCs w:val="26"/>
                <w:lang w:val="x-none" w:eastAsia="x-none" w:bidi="en-US"/>
              </w:rPr>
              <w:t xml:space="preserve">5.1. </w:t>
            </w:r>
            <w:r w:rsidRPr="00E156C1">
              <w:rPr>
                <w:b/>
                <w:i/>
                <w:sz w:val="26"/>
                <w:szCs w:val="26"/>
                <w:lang w:val="x-none" w:eastAsia="vi-VN" w:bidi="en-US"/>
              </w:rPr>
              <w:t>Học phí dự kiến của Chương trình</w:t>
            </w:r>
            <w:r w:rsidRPr="00E156C1">
              <w:rPr>
                <w:sz w:val="26"/>
                <w:szCs w:val="26"/>
                <w:lang w:val="x-none" w:eastAsia="vi-VN" w:bidi="en-US"/>
              </w:rPr>
              <w:t xml:space="preserve"> là 4.</w:t>
            </w:r>
            <w:r w:rsidRPr="00E156C1">
              <w:rPr>
                <w:sz w:val="26"/>
                <w:szCs w:val="26"/>
                <w:lang w:eastAsia="vi-VN" w:bidi="en-US"/>
              </w:rPr>
              <w:t>5</w:t>
            </w:r>
            <w:r w:rsidRPr="00E156C1">
              <w:rPr>
                <w:sz w:val="26"/>
                <w:szCs w:val="26"/>
                <w:lang w:val="x-none" w:eastAsia="vi-VN" w:bidi="en-US"/>
              </w:rPr>
              <w:t>00.000 đồng/tháng tính cho 40 tháng trong toàn khóa học</w:t>
            </w:r>
            <w:r w:rsidRPr="00E156C1">
              <w:rPr>
                <w:sz w:val="26"/>
                <w:szCs w:val="26"/>
                <w:lang w:eastAsia="vi-VN" w:bidi="en-US"/>
              </w:rPr>
              <w:t xml:space="preserve"> (chưa bao gồm lệ phí thi lần 1 và lệ phí thi lại, học liệu của 6 môn thuộc ICAEW)</w:t>
            </w:r>
            <w:r w:rsidRPr="00E156C1">
              <w:rPr>
                <w:sz w:val="26"/>
                <w:szCs w:val="26"/>
                <w:lang w:val="x-none" w:eastAsia="vi-VN" w:bidi="en-US"/>
              </w:rPr>
              <w:t xml:space="preserve">. </w:t>
            </w:r>
          </w:p>
          <w:p w14:paraId="465EFC6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b/>
                <w:i/>
                <w:sz w:val="26"/>
                <w:szCs w:val="26"/>
                <w:lang w:val="x-none" w:eastAsia="x-none" w:bidi="en-US"/>
              </w:rPr>
              <w:t xml:space="preserve">5.2. </w:t>
            </w:r>
            <w:r w:rsidRPr="00E156C1">
              <w:rPr>
                <w:b/>
                <w:i/>
                <w:sz w:val="26"/>
                <w:szCs w:val="26"/>
                <w:lang w:val="x-none" w:eastAsia="vi-VN" w:bidi="en-US"/>
              </w:rPr>
              <w:t>Phí</w:t>
            </w:r>
            <w:r w:rsidRPr="00E156C1">
              <w:rPr>
                <w:b/>
                <w:i/>
                <w:sz w:val="26"/>
                <w:szCs w:val="26"/>
                <w:lang w:eastAsia="vi-VN" w:bidi="en-US"/>
              </w:rPr>
              <w:t xml:space="preserve"> và lệ phí khác: </w:t>
            </w:r>
          </w:p>
          <w:p w14:paraId="4505E238"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ICAEW CFAB lệ phí thi cho 01 môn là 2.100.000 đồng (tương đương với 70 bảng Anh).</w:t>
            </w:r>
          </w:p>
          <w:p w14:paraId="0DC4604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Trường Đại học KTQD, sinh viên thi hết môn không phải đóng phí lần 1.</w:t>
            </w:r>
          </w:p>
          <w:p w14:paraId="41AE46C7" w14:textId="77777777" w:rsidR="00016AEA" w:rsidRPr="00E156C1" w:rsidRDefault="00016AEA" w:rsidP="00016AEA">
            <w:pPr>
              <w:widowControl w:val="0"/>
              <w:tabs>
                <w:tab w:val="left" w:pos="840"/>
                <w:tab w:val="left" w:pos="990"/>
              </w:tabs>
              <w:autoSpaceDE w:val="0"/>
              <w:autoSpaceDN w:val="0"/>
              <w:spacing w:before="60" w:after="60" w:line="324" w:lineRule="auto"/>
              <w:ind w:left="567" w:right="929"/>
              <w:jc w:val="both"/>
              <w:rPr>
                <w:i/>
                <w:sz w:val="26"/>
                <w:szCs w:val="26"/>
                <w:lang w:val="x-none" w:eastAsia="vi-VN" w:bidi="en-US"/>
              </w:rPr>
            </w:pPr>
            <w:r w:rsidRPr="00E156C1">
              <w:rPr>
                <w:b/>
                <w:i/>
                <w:sz w:val="26"/>
                <w:szCs w:val="26"/>
                <w:lang w:val="x-none" w:eastAsia="vi-VN" w:bidi="en-US"/>
              </w:rPr>
              <w:t>5.3. Tổng học phí trong 4 năm</w:t>
            </w:r>
            <w:r w:rsidRPr="00E156C1">
              <w:rPr>
                <w:i/>
                <w:sz w:val="26"/>
                <w:szCs w:val="26"/>
                <w:lang w:val="x-none" w:eastAsia="vi-VN" w:bidi="en-US"/>
              </w:rPr>
              <w:t>:</w:t>
            </w:r>
          </w:p>
          <w:p w14:paraId="55DE28F7" w14:textId="77777777" w:rsidR="00016AEA" w:rsidRPr="00E156C1" w:rsidRDefault="00016AEA" w:rsidP="00016AEA">
            <w:pPr>
              <w:widowControl w:val="0"/>
              <w:autoSpaceDE w:val="0"/>
              <w:autoSpaceDN w:val="0"/>
              <w:spacing w:before="60" w:after="60" w:line="324" w:lineRule="auto"/>
              <w:ind w:right="-18" w:firstLine="567"/>
              <w:jc w:val="both"/>
              <w:rPr>
                <w:sz w:val="26"/>
                <w:szCs w:val="26"/>
                <w:lang w:val="x-none" w:eastAsia="vi-VN" w:bidi="en-US"/>
              </w:rPr>
            </w:pPr>
            <w:r w:rsidRPr="00E156C1">
              <w:rPr>
                <w:sz w:val="26"/>
                <w:szCs w:val="26"/>
                <w:lang w:val="x-none" w:eastAsia="vi-VN" w:bidi="en-US"/>
              </w:rPr>
              <w:t>(4.</w:t>
            </w:r>
            <w:r w:rsidRPr="00E156C1">
              <w:rPr>
                <w:sz w:val="26"/>
                <w:szCs w:val="26"/>
                <w:lang w:eastAsia="vi-VN" w:bidi="en-US"/>
              </w:rPr>
              <w:t>5</w:t>
            </w:r>
            <w:r w:rsidRPr="00E156C1">
              <w:rPr>
                <w:sz w:val="26"/>
                <w:szCs w:val="26"/>
                <w:lang w:val="x-none" w:eastAsia="vi-VN" w:bidi="en-US"/>
              </w:rPr>
              <w:t>00.000 đ/tháng * 40 tháng) + (</w:t>
            </w:r>
            <w:r w:rsidRPr="00E156C1">
              <w:rPr>
                <w:sz w:val="26"/>
                <w:szCs w:val="26"/>
                <w:lang w:val="x-none" w:eastAsia="x-none" w:bidi="en-US"/>
              </w:rPr>
              <w:t>2</w:t>
            </w:r>
            <w:r w:rsidRPr="00E156C1">
              <w:rPr>
                <w:sz w:val="26"/>
                <w:szCs w:val="26"/>
                <w:lang w:eastAsia="x-none" w:bidi="en-US"/>
              </w:rPr>
              <w:t>.</w:t>
            </w:r>
            <w:r w:rsidRPr="00E156C1">
              <w:rPr>
                <w:sz w:val="26"/>
                <w:szCs w:val="26"/>
                <w:lang w:val="x-none" w:eastAsia="x-none" w:bidi="en-US"/>
              </w:rPr>
              <w:t>100</w:t>
            </w:r>
            <w:r w:rsidRPr="00E156C1">
              <w:rPr>
                <w:sz w:val="26"/>
                <w:szCs w:val="26"/>
                <w:lang w:eastAsia="x-none" w:bidi="en-US"/>
              </w:rPr>
              <w:t>.</w:t>
            </w:r>
            <w:r w:rsidRPr="00E156C1">
              <w:rPr>
                <w:sz w:val="26"/>
                <w:szCs w:val="26"/>
                <w:lang w:val="x-none" w:eastAsia="x-none" w:bidi="en-US"/>
              </w:rPr>
              <w:t>000 đồng/ môn * 6 môn) = 1</w:t>
            </w:r>
            <w:r w:rsidRPr="00E156C1">
              <w:rPr>
                <w:sz w:val="26"/>
                <w:szCs w:val="26"/>
                <w:lang w:eastAsia="x-none" w:bidi="en-US"/>
              </w:rPr>
              <w:t>9</w:t>
            </w:r>
            <w:r w:rsidRPr="00E156C1">
              <w:rPr>
                <w:sz w:val="26"/>
                <w:szCs w:val="26"/>
                <w:lang w:val="x-none" w:eastAsia="x-none" w:bidi="en-US"/>
              </w:rPr>
              <w:t xml:space="preserve">2.600.000 </w:t>
            </w:r>
            <w:r w:rsidRPr="00E156C1">
              <w:rPr>
                <w:sz w:val="26"/>
                <w:szCs w:val="26"/>
                <w:lang w:val="x-none" w:eastAsia="x-none" w:bidi="en-US"/>
              </w:rPr>
              <w:lastRenderedPageBreak/>
              <w:t>đồng</w:t>
            </w:r>
            <w:r w:rsidRPr="00E156C1">
              <w:rPr>
                <w:sz w:val="26"/>
                <w:szCs w:val="26"/>
                <w:lang w:val="x-none" w:eastAsia="vi-VN" w:bidi="en-US"/>
              </w:rPr>
              <w:t>. Mức học phí này không bao gồm chi phí giáo trình, tài liệu học tập</w:t>
            </w:r>
            <w:r w:rsidRPr="00E156C1">
              <w:rPr>
                <w:sz w:val="26"/>
                <w:szCs w:val="26"/>
                <w:lang w:eastAsia="vi-VN" w:bidi="en-US"/>
              </w:rPr>
              <w:t>, lệ phí thi lại</w:t>
            </w:r>
            <w:r w:rsidRPr="00E156C1">
              <w:rPr>
                <w:sz w:val="26"/>
                <w:szCs w:val="26"/>
                <w:lang w:val="x-none" w:eastAsia="vi-VN" w:bidi="en-US"/>
              </w:rPr>
              <w:t xml:space="preserve">. </w:t>
            </w:r>
          </w:p>
          <w:p w14:paraId="46D6826B" w14:textId="77777777" w:rsidR="00016AEA" w:rsidRPr="00E156C1" w:rsidRDefault="00016AEA" w:rsidP="00016AEA">
            <w:pPr>
              <w:widowControl w:val="0"/>
              <w:autoSpaceDE w:val="0"/>
              <w:autoSpaceDN w:val="0"/>
              <w:spacing w:before="60" w:after="60" w:line="324" w:lineRule="auto"/>
              <w:ind w:right="-18" w:firstLine="567"/>
              <w:jc w:val="both"/>
              <w:rPr>
                <w:i/>
                <w:sz w:val="26"/>
                <w:szCs w:val="26"/>
                <w:lang w:eastAsia="vi-VN" w:bidi="en-US"/>
              </w:rPr>
            </w:pPr>
            <w:r w:rsidRPr="00E156C1">
              <w:rPr>
                <w:sz w:val="26"/>
                <w:szCs w:val="26"/>
                <w:lang w:val="x-none" w:eastAsia="vi-VN" w:bidi="en-US"/>
              </w:rPr>
              <w:t xml:space="preserve">Sinh viên có thể đóng học phí theo </w:t>
            </w:r>
            <w:r w:rsidRPr="00E156C1">
              <w:rPr>
                <w:sz w:val="26"/>
                <w:szCs w:val="26"/>
                <w:lang w:eastAsia="vi-VN" w:bidi="en-US"/>
              </w:rPr>
              <w:t>từng kỳ</w:t>
            </w:r>
            <w:r w:rsidRPr="00E156C1">
              <w:rPr>
                <w:sz w:val="26"/>
                <w:szCs w:val="26"/>
                <w:lang w:val="x-none" w:eastAsia="vi-VN" w:bidi="en-US"/>
              </w:rPr>
              <w:t>. Mức học phí dự kiến sẽ tăng theo lộ trình tự chủ của Trường Đại học Kinh tế Quốc dân</w:t>
            </w:r>
            <w:r w:rsidRPr="00E156C1">
              <w:rPr>
                <w:sz w:val="26"/>
                <w:szCs w:val="26"/>
                <w:lang w:eastAsia="vi-VN" w:bidi="en-US"/>
              </w:rPr>
              <w:t xml:space="preserve"> nhưng không quá 10% mỗi năm.</w:t>
            </w:r>
          </w:p>
          <w:p w14:paraId="36FA566A"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6. QUY TRÌNH ĐÀO TẠO, ĐIỀU KIỆN TỐT NGHIỆP:</w:t>
            </w:r>
          </w:p>
          <w:p w14:paraId="3CD1E584" w14:textId="77777777" w:rsidR="00016AEA" w:rsidRPr="00E156C1" w:rsidRDefault="00016AEA" w:rsidP="00016AEA">
            <w:pPr>
              <w:widowControl w:val="0"/>
              <w:spacing w:before="60" w:after="60" w:line="324" w:lineRule="auto"/>
              <w:ind w:firstLine="582"/>
              <w:jc w:val="both"/>
              <w:rPr>
                <w:rFonts w:eastAsia="Calibri"/>
                <w:b/>
                <w:sz w:val="26"/>
                <w:szCs w:val="26"/>
              </w:rPr>
            </w:pPr>
            <w:r w:rsidRPr="00E156C1">
              <w:rPr>
                <w:rFonts w:eastAsia="Calibri"/>
                <w:b/>
                <w:sz w:val="26"/>
                <w:szCs w:val="26"/>
              </w:rPr>
              <w:t>6.1. Quy trình đào tạo:</w:t>
            </w:r>
          </w:p>
          <w:p w14:paraId="5B5EDDF5" w14:textId="77777777" w:rsidR="00016AEA" w:rsidRPr="00E156C1" w:rsidRDefault="00016AEA" w:rsidP="00BC3B3C">
            <w:pPr>
              <w:widowControl w:val="0"/>
              <w:spacing w:before="60" w:after="60" w:line="324" w:lineRule="auto"/>
              <w:ind w:left="36" w:firstLine="582"/>
              <w:jc w:val="both"/>
              <w:rPr>
                <w:rFonts w:eastAsia="Calibri"/>
                <w:sz w:val="26"/>
                <w:szCs w:val="26"/>
              </w:rPr>
            </w:pPr>
            <w:r w:rsidRPr="00E156C1">
              <w:rPr>
                <w:rFonts w:eastAsia="Calibri"/>
                <w:sz w:val="26"/>
                <w:szCs w:val="26"/>
              </w:rPr>
              <w:t>- Thời gian đào tạo 4 năm áp dụng theo quy chế của Bộ Giáo dục và Đào tạo, quy định của Trường Đại học Kinh tế Quốc dân về đào tạo đại học hệ chính quy theo hệ thống tín chỉ.</w:t>
            </w:r>
          </w:p>
          <w:p w14:paraId="6175D426" w14:textId="77777777" w:rsidR="00016AEA" w:rsidRPr="00E156C1" w:rsidRDefault="00016AEA" w:rsidP="00016AEA">
            <w:pPr>
              <w:widowControl w:val="0"/>
              <w:autoSpaceDE w:val="0"/>
              <w:autoSpaceDN w:val="0"/>
              <w:spacing w:before="60" w:after="60" w:line="324" w:lineRule="auto"/>
              <w:ind w:firstLine="540"/>
              <w:jc w:val="both"/>
              <w:rPr>
                <w:rFonts w:eastAsia="Calibri"/>
                <w:sz w:val="26"/>
                <w:szCs w:val="26"/>
              </w:rPr>
            </w:pPr>
            <w:r w:rsidRPr="00E156C1">
              <w:rPr>
                <w:rFonts w:eastAsia="Calibri"/>
                <w:sz w:val="26"/>
                <w:szCs w:val="26"/>
              </w:rPr>
              <w:t>- Đối với sinh viên theo học chương trình tới học kỳ 7 nếu bị trượt 1 trong 6 môn CFAB sẽ có cơ hội chuyển sang Chương trình Cử nhân kiểm toán bằng tiếng Việt với điều kiện học bổ sung các môn còn thiếu. Sinh viên phải đóng tiền các môn bổ sung và chịu kéo dài thêm thời gian học tập.</w:t>
            </w:r>
          </w:p>
          <w:p w14:paraId="00588EF9" w14:textId="77777777" w:rsidR="00016AEA" w:rsidRPr="00E156C1" w:rsidRDefault="00016AEA" w:rsidP="00BC3B3C">
            <w:pPr>
              <w:pStyle w:val="BodyText"/>
              <w:spacing w:line="360" w:lineRule="auto"/>
              <w:ind w:left="0" w:right="-6" w:firstLine="540"/>
              <w:rPr>
                <w:rFonts w:eastAsia="Calibri" w:cstheme="minorBidi"/>
                <w:lang w:val="en-US" w:eastAsia="en-US" w:bidi="ar-SA"/>
              </w:rPr>
            </w:pPr>
            <w:r w:rsidRPr="00E156C1">
              <w:rPr>
                <w:rFonts w:eastAsia="Calibri" w:cstheme="minorBidi"/>
                <w:lang w:val="en-US" w:eastAsia="en-US" w:bidi="ar-SA"/>
              </w:rPr>
              <w:t>- Đối với sinh viên các chương trình chính quy sau năm thứ 1 có đủ trình độ tiếng Anh (IELTS 5.5 và tương đương), nếu có nhu cầu có thể được xét tuyển sang chương trình này.</w:t>
            </w:r>
          </w:p>
          <w:p w14:paraId="60719FC7" w14:textId="77777777" w:rsidR="00016AEA" w:rsidRPr="00E156C1" w:rsidRDefault="00016AEA" w:rsidP="00016AEA">
            <w:pPr>
              <w:widowControl w:val="0"/>
              <w:spacing w:before="60" w:after="60" w:line="324" w:lineRule="auto"/>
              <w:ind w:left="582"/>
              <w:jc w:val="both"/>
              <w:rPr>
                <w:rFonts w:eastAsia="Calibri"/>
                <w:b/>
                <w:sz w:val="26"/>
                <w:szCs w:val="26"/>
              </w:rPr>
            </w:pPr>
            <w:r w:rsidRPr="00E156C1">
              <w:rPr>
                <w:rFonts w:eastAsia="Calibri"/>
                <w:b/>
                <w:sz w:val="26"/>
                <w:szCs w:val="26"/>
              </w:rPr>
              <w:t>6.2. Điều kiện tốt nghiệ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1"/>
              <w:gridCol w:w="2988"/>
              <w:gridCol w:w="5488"/>
            </w:tblGrid>
            <w:tr w:rsidR="00016AEA" w:rsidRPr="00E156C1" w14:paraId="69334499" w14:textId="77777777" w:rsidTr="00016AEA">
              <w:tc>
                <w:tcPr>
                  <w:tcW w:w="815" w:type="dxa"/>
                  <w:vAlign w:val="center"/>
                </w:tcPr>
                <w:p w14:paraId="020B6D6A"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STT</w:t>
                  </w:r>
                </w:p>
              </w:tc>
              <w:tc>
                <w:tcPr>
                  <w:tcW w:w="3037" w:type="dxa"/>
                  <w:vAlign w:val="center"/>
                </w:tcPr>
                <w:p w14:paraId="0B712E63"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Các điều kiện</w:t>
                  </w:r>
                </w:p>
              </w:tc>
              <w:tc>
                <w:tcPr>
                  <w:tcW w:w="5606" w:type="dxa"/>
                  <w:vAlign w:val="center"/>
                </w:tcPr>
                <w:p w14:paraId="100D4C42"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Thực hiện</w:t>
                  </w:r>
                </w:p>
              </w:tc>
            </w:tr>
            <w:tr w:rsidR="00016AEA" w:rsidRPr="00E156C1" w14:paraId="0201AB60" w14:textId="77777777" w:rsidTr="00016AEA">
              <w:tc>
                <w:tcPr>
                  <w:tcW w:w="815" w:type="dxa"/>
                  <w:vAlign w:val="center"/>
                </w:tcPr>
                <w:p w14:paraId="6EDBA138"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1</w:t>
                  </w:r>
                </w:p>
              </w:tc>
              <w:tc>
                <w:tcPr>
                  <w:tcW w:w="3037" w:type="dxa"/>
                  <w:vAlign w:val="center"/>
                </w:tcPr>
                <w:p w14:paraId="7AC4DE9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Kết quả học tập chuyên môn</w:t>
                  </w:r>
                </w:p>
              </w:tc>
              <w:tc>
                <w:tcPr>
                  <w:tcW w:w="5606" w:type="dxa"/>
                  <w:vAlign w:val="center"/>
                </w:tcPr>
                <w:p w14:paraId="6D9D6E93"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Tích luỹ đủ số học phần trong chương trình</w:t>
                  </w:r>
                </w:p>
                <w:p w14:paraId="4BA7DE22"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Điểm trung bình chung tích luỹ của toàn khoá học đạt từ 2.0 trở lên</w:t>
                  </w:r>
                </w:p>
              </w:tc>
            </w:tr>
            <w:tr w:rsidR="00016AEA" w:rsidRPr="00E156C1" w14:paraId="6B9BBAD9" w14:textId="77777777" w:rsidTr="00016AEA">
              <w:tc>
                <w:tcPr>
                  <w:tcW w:w="815" w:type="dxa"/>
                  <w:vAlign w:val="center"/>
                </w:tcPr>
                <w:p w14:paraId="1518405E"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2</w:t>
                  </w:r>
                </w:p>
              </w:tc>
              <w:tc>
                <w:tcPr>
                  <w:tcW w:w="3037" w:type="dxa"/>
                  <w:vAlign w:val="center"/>
                </w:tcPr>
                <w:p w14:paraId="5E6A1C5B" w14:textId="77777777" w:rsidR="00016AEA" w:rsidRPr="00E156C1" w:rsidRDefault="00016AEA" w:rsidP="00016AEA">
                  <w:pPr>
                    <w:spacing w:before="60" w:after="60" w:line="324" w:lineRule="auto"/>
                    <w:rPr>
                      <w:rFonts w:eastAsia="Calibri"/>
                      <w:spacing w:val="-4"/>
                      <w:sz w:val="26"/>
                      <w:szCs w:val="26"/>
                      <w:lang w:val="vi-VN"/>
                    </w:rPr>
                  </w:pPr>
                  <w:r w:rsidRPr="00E156C1">
                    <w:rPr>
                      <w:rFonts w:eastAsia="Calibri"/>
                      <w:spacing w:val="-4"/>
                      <w:sz w:val="26"/>
                      <w:szCs w:val="26"/>
                      <w:lang w:val="vi-VN"/>
                    </w:rPr>
                    <w:t xml:space="preserve">Kết quả học tập 6 môn thuộc chương trình “Chứng chỉ quốc tế về Tài chính, Kế toán và Kinh doanh-CFAB”của ICAEW </w:t>
                  </w:r>
                </w:p>
              </w:tc>
              <w:tc>
                <w:tcPr>
                  <w:tcW w:w="5606" w:type="dxa"/>
                  <w:vAlign w:val="center"/>
                </w:tcPr>
                <w:p w14:paraId="27CEC778"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eastAsia="vi-VN"/>
                    </w:rPr>
                    <w:t xml:space="preserve">Thi đạt 6 môn thuộc Chương trình CFAB trong các kỳ thi quốc tế do ICAEW tổ chức. </w:t>
                  </w:r>
                </w:p>
                <w:p w14:paraId="42C71C76"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rPr>
                    <w:t>Được công nhận và quy đổi theo các thang điểm của Trường Đại học KTQD để ghi nhận vào Bảng điểm toàn khóa học.</w:t>
                  </w:r>
                </w:p>
              </w:tc>
            </w:tr>
            <w:tr w:rsidR="00016AEA" w:rsidRPr="00E156C1" w14:paraId="28CCA5E0" w14:textId="77777777" w:rsidTr="00016AEA">
              <w:tc>
                <w:tcPr>
                  <w:tcW w:w="815" w:type="dxa"/>
                  <w:vAlign w:val="center"/>
                </w:tcPr>
                <w:p w14:paraId="505C0AD2"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3</w:t>
                  </w:r>
                </w:p>
              </w:tc>
              <w:tc>
                <w:tcPr>
                  <w:tcW w:w="3037" w:type="dxa"/>
                  <w:vAlign w:val="center"/>
                </w:tcPr>
                <w:p w14:paraId="7617FB0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đạo đức</w:t>
                  </w:r>
                </w:p>
              </w:tc>
              <w:tc>
                <w:tcPr>
                  <w:tcW w:w="5606" w:type="dxa"/>
                  <w:vAlign w:val="center"/>
                </w:tcPr>
                <w:p w14:paraId="1105DBC4" w14:textId="77777777" w:rsidR="00016AEA" w:rsidRPr="00E156C1" w:rsidRDefault="00016AEA" w:rsidP="00016AEA">
                  <w:pPr>
                    <w:spacing w:before="60" w:after="60" w:line="324" w:lineRule="auto"/>
                    <w:jc w:val="both"/>
                    <w:rPr>
                      <w:rFonts w:eastAsia="Calibri"/>
                      <w:spacing w:val="-4"/>
                      <w:sz w:val="26"/>
                      <w:szCs w:val="26"/>
                      <w:lang w:val="vi-VN"/>
                    </w:rPr>
                  </w:pPr>
                  <w:r w:rsidRPr="00E156C1">
                    <w:rPr>
                      <w:rFonts w:eastAsia="Calibri"/>
                      <w:spacing w:val="-4"/>
                      <w:sz w:val="26"/>
                      <w:szCs w:val="26"/>
                    </w:rPr>
                    <w:t xml:space="preserve">Không bị kỷ luật từ mức đình chỉ học hoặc truy cứu </w:t>
                  </w:r>
                  <w:r w:rsidRPr="00E156C1">
                    <w:rPr>
                      <w:rFonts w:eastAsia="Calibri"/>
                      <w:spacing w:val="-4"/>
                      <w:sz w:val="26"/>
                      <w:szCs w:val="26"/>
                      <w:lang w:val="vi-VN"/>
                    </w:rPr>
                    <w:t>trách nhiệm hình sự.</w:t>
                  </w:r>
                </w:p>
              </w:tc>
            </w:tr>
            <w:tr w:rsidR="00016AEA" w:rsidRPr="00E156C1" w14:paraId="14606C6B" w14:textId="77777777" w:rsidTr="00016AEA">
              <w:tc>
                <w:tcPr>
                  <w:tcW w:w="815" w:type="dxa"/>
                  <w:vAlign w:val="center"/>
                </w:tcPr>
                <w:p w14:paraId="4E045AA4"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4</w:t>
                  </w:r>
                </w:p>
              </w:tc>
              <w:tc>
                <w:tcPr>
                  <w:tcW w:w="3037" w:type="dxa"/>
                  <w:vAlign w:val="center"/>
                </w:tcPr>
                <w:p w14:paraId="18161E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tiếng Anh</w:t>
                  </w:r>
                </w:p>
              </w:tc>
              <w:tc>
                <w:tcPr>
                  <w:tcW w:w="5606" w:type="dxa"/>
                  <w:vAlign w:val="center"/>
                </w:tcPr>
                <w:p w14:paraId="2397DF5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ạt IELTS&gt;=</w:t>
                  </w:r>
                  <w:r w:rsidRPr="00E156C1">
                    <w:rPr>
                      <w:rFonts w:eastAsia="Calibri"/>
                      <w:spacing w:val="-4"/>
                      <w:sz w:val="26"/>
                      <w:szCs w:val="26"/>
                      <w:lang w:val="vi-VN"/>
                    </w:rPr>
                    <w:t xml:space="preserve"> </w:t>
                  </w:r>
                  <w:r w:rsidRPr="00E156C1">
                    <w:rPr>
                      <w:rFonts w:eastAsia="Calibri"/>
                      <w:spacing w:val="-4"/>
                      <w:sz w:val="26"/>
                      <w:szCs w:val="26"/>
                    </w:rPr>
                    <w:t>6.0 hoặc tương đương</w:t>
                  </w:r>
                </w:p>
              </w:tc>
            </w:tr>
            <w:tr w:rsidR="00016AEA" w:rsidRPr="00E156C1" w14:paraId="5AF78788" w14:textId="77777777" w:rsidTr="00016AEA">
              <w:tc>
                <w:tcPr>
                  <w:tcW w:w="815" w:type="dxa"/>
                  <w:vAlign w:val="center"/>
                </w:tcPr>
                <w:p w14:paraId="522C0DDA"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lastRenderedPageBreak/>
                    <w:t>5</w:t>
                  </w:r>
                </w:p>
              </w:tc>
              <w:tc>
                <w:tcPr>
                  <w:tcW w:w="3037" w:type="dxa"/>
                  <w:vAlign w:val="center"/>
                </w:tcPr>
                <w:p w14:paraId="7F1C3AE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giáo dục quốc phòng và giáo dục thể chất và học chính trị đầu khoá</w:t>
                  </w:r>
                </w:p>
              </w:tc>
              <w:tc>
                <w:tcPr>
                  <w:tcW w:w="5606" w:type="dxa"/>
                  <w:vAlign w:val="center"/>
                </w:tcPr>
                <w:p w14:paraId="790BF6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ó chứng chỉ giáo dục quốc phòng và giáo dục thể chất</w:t>
                  </w:r>
                </w:p>
              </w:tc>
            </w:tr>
            <w:tr w:rsidR="00016AEA" w:rsidRPr="00E156C1" w14:paraId="408E30D7" w14:textId="77777777" w:rsidTr="00016AEA">
              <w:tc>
                <w:tcPr>
                  <w:tcW w:w="815" w:type="dxa"/>
                  <w:vAlign w:val="center"/>
                </w:tcPr>
                <w:p w14:paraId="65175155"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6</w:t>
                  </w:r>
                </w:p>
              </w:tc>
              <w:tc>
                <w:tcPr>
                  <w:tcW w:w="3037" w:type="dxa"/>
                  <w:vAlign w:val="center"/>
                </w:tcPr>
                <w:p w14:paraId="4A981D6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môn kỹ năng mềm</w:t>
                  </w:r>
                </w:p>
              </w:tc>
              <w:tc>
                <w:tcPr>
                  <w:tcW w:w="5606" w:type="dxa"/>
                  <w:vAlign w:val="center"/>
                </w:tcPr>
                <w:p w14:paraId="48AD6F28"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các môn kỹ năng mềm theo quy định của chương trình</w:t>
                  </w:r>
                </w:p>
              </w:tc>
            </w:tr>
            <w:tr w:rsidR="00016AEA" w:rsidRPr="00E156C1" w14:paraId="6F165A31" w14:textId="77777777" w:rsidTr="00016AEA">
              <w:tc>
                <w:tcPr>
                  <w:tcW w:w="815" w:type="dxa"/>
                  <w:vAlign w:val="center"/>
                </w:tcPr>
                <w:p w14:paraId="29F483BF"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7</w:t>
                  </w:r>
                </w:p>
              </w:tc>
              <w:tc>
                <w:tcPr>
                  <w:tcW w:w="3037" w:type="dxa"/>
                  <w:vAlign w:val="center"/>
                </w:tcPr>
                <w:p w14:paraId="246EEF7C"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học phí</w:t>
                  </w:r>
                </w:p>
              </w:tc>
              <w:tc>
                <w:tcPr>
                  <w:tcW w:w="5606" w:type="dxa"/>
                  <w:vAlign w:val="center"/>
                </w:tcPr>
                <w:p w14:paraId="4EE62B4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nghĩa vụ học phí, lệ phí theo quy định của chương trình.</w:t>
                  </w:r>
                </w:p>
              </w:tc>
            </w:tr>
            <w:tr w:rsidR="00016AEA" w:rsidRPr="00E156C1" w14:paraId="71D7244D" w14:textId="77777777" w:rsidTr="00016AEA">
              <w:tc>
                <w:tcPr>
                  <w:tcW w:w="815" w:type="dxa"/>
                  <w:vAlign w:val="center"/>
                </w:tcPr>
                <w:p w14:paraId="478EF420" w14:textId="77777777" w:rsidR="00016AEA" w:rsidRPr="00E156C1" w:rsidRDefault="00016AEA" w:rsidP="00016AEA">
                  <w:pPr>
                    <w:spacing w:before="60" w:after="60" w:line="324" w:lineRule="auto"/>
                    <w:jc w:val="center"/>
                    <w:rPr>
                      <w:rFonts w:eastAsia="Calibri"/>
                      <w:spacing w:val="-4"/>
                      <w:sz w:val="26"/>
                      <w:szCs w:val="26"/>
                      <w:lang w:val="vi-VN"/>
                    </w:rPr>
                  </w:pPr>
                  <w:r w:rsidRPr="00E156C1">
                    <w:rPr>
                      <w:rFonts w:eastAsia="Calibri"/>
                      <w:spacing w:val="-4"/>
                      <w:sz w:val="26"/>
                      <w:szCs w:val="26"/>
                      <w:lang w:val="vi-VN"/>
                    </w:rPr>
                    <w:t>8</w:t>
                  </w:r>
                </w:p>
              </w:tc>
              <w:tc>
                <w:tcPr>
                  <w:tcW w:w="3037" w:type="dxa"/>
                  <w:vAlign w:val="center"/>
                </w:tcPr>
                <w:p w14:paraId="52383FD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điều kiện khác</w:t>
                  </w:r>
                </w:p>
              </w:tc>
              <w:tc>
                <w:tcPr>
                  <w:tcW w:w="5606" w:type="dxa"/>
                  <w:vAlign w:val="center"/>
                </w:tcPr>
                <w:p w14:paraId="52F73C7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áp ứng yêu cầu của Quy chế Đào tạo đại học và cao đẳng hệ chính quy theo hệ thống tín chỉ (Ban hành kèm theo Quyết định số 43/2007/QĐ-BGDĐT của Bộ trưởng Bộ Giáo dục và Đào tạo)</w:t>
                  </w:r>
                </w:p>
              </w:tc>
            </w:tr>
          </w:tbl>
          <w:p w14:paraId="659888F8" w14:textId="77777777" w:rsidR="00016AEA" w:rsidRPr="00E156C1" w:rsidRDefault="00016AEA" w:rsidP="00016AEA">
            <w:pPr>
              <w:widowControl w:val="0"/>
              <w:spacing w:before="60" w:after="60" w:line="324" w:lineRule="auto"/>
              <w:ind w:left="582"/>
              <w:jc w:val="both"/>
              <w:rPr>
                <w:rFonts w:eastAsia="Calibri"/>
                <w:b/>
                <w:sz w:val="26"/>
                <w:szCs w:val="26"/>
              </w:rPr>
            </w:pPr>
          </w:p>
          <w:p w14:paraId="27CB7A9F"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7. CÁCH THỨC ĐÁNH GIÁ</w:t>
            </w:r>
          </w:p>
          <w:p w14:paraId="442BE826" w14:textId="77777777" w:rsidR="00016AEA" w:rsidRPr="00E156C1" w:rsidRDefault="00016AEA" w:rsidP="00016AEA">
            <w:pPr>
              <w:spacing w:before="60" w:after="60" w:line="324" w:lineRule="auto"/>
              <w:ind w:firstLine="567"/>
              <w:jc w:val="both"/>
              <w:rPr>
                <w:rFonts w:eastAsia="Calibri"/>
                <w:spacing w:val="-4"/>
                <w:sz w:val="26"/>
                <w:szCs w:val="26"/>
                <w:lang w:val="vi-VN"/>
              </w:rPr>
            </w:pPr>
            <w:r w:rsidRPr="00E156C1">
              <w:rPr>
                <w:rFonts w:eastAsia="Calibri"/>
                <w:spacing w:val="-4"/>
                <w:sz w:val="26"/>
                <w:szCs w:val="26"/>
                <w:lang w:val="vi-VN"/>
              </w:rPr>
              <w:t xml:space="preserve">- </w:t>
            </w:r>
            <w:r w:rsidRPr="00E156C1">
              <w:rPr>
                <w:rFonts w:eastAsia="Calibri"/>
                <w:spacing w:val="-4"/>
                <w:sz w:val="26"/>
                <w:szCs w:val="26"/>
              </w:rPr>
              <w:t>Tiêu chí đánh giá học phần bao gồm các điểm thành phần như: bài tập cá nhân, bài tập nhóm, kiểm tra giữa kỳ, thi hết học phần và điểm chuyên cần. Nội dung và trọng số cho các điểm thành phần có thể khác nhau tuỳ theo đặc điểm của từng môn học. Tuy nhiên trọng số cho điểm thi hết học phần tối thiểu phải là 50% và có ít nhất 2 điểm thành phần</w:t>
            </w:r>
            <w:r w:rsidRPr="00E156C1">
              <w:rPr>
                <w:rFonts w:eastAsia="Calibri"/>
                <w:spacing w:val="-4"/>
                <w:sz w:val="26"/>
                <w:szCs w:val="26"/>
                <w:lang w:val="vi-VN"/>
              </w:rPr>
              <w:t>.</w:t>
            </w:r>
          </w:p>
          <w:p w14:paraId="6375D118" w14:textId="77777777"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 Đối với 6 môn thuộc chương trình “Chứng chỉ quốc tế về Tài chính, Kế toán và Kinh doanh - CFAB” của ICAEW: sinh viên cần nộp thông báo kết quả thi của từng môn ICAEW - CFAB để làm căn cứ quy đổi theo các thang điểm của Trường Đại học KTQD.</w:t>
            </w:r>
          </w:p>
          <w:p w14:paraId="39E37703" w14:textId="48A425E5" w:rsidR="00016AEA" w:rsidRPr="00E156C1" w:rsidRDefault="00016AEA" w:rsidP="00016AEA">
            <w:pPr>
              <w:widowControl w:val="0"/>
              <w:spacing w:before="60" w:after="60" w:line="324" w:lineRule="auto"/>
              <w:jc w:val="both"/>
              <w:rPr>
                <w:rFonts w:eastAsia="Calibri"/>
                <w:sz w:val="2"/>
                <w:szCs w:val="2"/>
                <w:lang w:val="vi-VN"/>
              </w:rPr>
            </w:pPr>
          </w:p>
        </w:tc>
      </w:tr>
    </w:tbl>
    <w:p w14:paraId="11AF9EEF" w14:textId="06121EB2" w:rsidR="00016AEA" w:rsidRPr="00E156C1" w:rsidRDefault="00C4172B"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lastRenderedPageBreak/>
        <w:t>8. CẤU TRÚC, NỘI DUNG VÀ KẾ HOẠCH GIẢNG DẠY</w:t>
      </w:r>
      <w:r w:rsidR="00016AEA" w:rsidRPr="00E156C1">
        <w:rPr>
          <w:rFonts w:eastAsia="Calibri"/>
          <w:sz w:val="26"/>
          <w:szCs w:val="26"/>
          <w:lang w:val="vi-VN"/>
        </w:rPr>
        <w:t xml:space="preserve"> </w:t>
      </w:r>
    </w:p>
    <w:p w14:paraId="500C61D6" w14:textId="77777777" w:rsidR="00C4172B" w:rsidRPr="00E156C1" w:rsidRDefault="00C4172B" w:rsidP="00016AEA">
      <w:pPr>
        <w:widowControl w:val="0"/>
        <w:spacing w:before="60" w:after="60" w:line="324" w:lineRule="auto"/>
        <w:jc w:val="both"/>
        <w:rPr>
          <w:rFonts w:eastAsia="Calibri"/>
          <w:vanish/>
          <w:sz w:val="26"/>
          <w:szCs w:val="26"/>
        </w:rPr>
      </w:pPr>
    </w:p>
    <w:p w14:paraId="1970E0DD" w14:textId="77777777" w:rsidR="00016AEA" w:rsidRPr="00E156C1" w:rsidRDefault="00016AEA" w:rsidP="00016AEA">
      <w:pPr>
        <w:spacing w:before="60" w:after="60" w:line="324" w:lineRule="auto"/>
        <w:rPr>
          <w:rFonts w:eastAsia="Calibri"/>
          <w:b/>
          <w:sz w:val="26"/>
          <w:szCs w:val="26"/>
        </w:rPr>
      </w:pPr>
      <w:r w:rsidRPr="00E156C1">
        <w:rPr>
          <w:rFonts w:eastAsia="Calibri"/>
          <w:b/>
          <w:sz w:val="26"/>
          <w:szCs w:val="26"/>
        </w:rPr>
        <w:t>8.1. Cấu trúc kiến thức</w:t>
      </w:r>
    </w:p>
    <w:p w14:paraId="1A6F2DF1"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Chương trình Cử nhân Kiểm toán bằng tiếng Anh tích hợp chứng chỉ quốc tế ICAEW CFAB được thiết kế với tổng khối lượng là 123 tín chỉ (không tính 36 tín chỉ Ngoại ngữ, 4 tín chỉ Giáo dục thể chất và 8 tín chỉ Giáo dục Quốc phòng – An ninh). Các học phần Khoa học chính trị (11 tín chỉ) được giảng dạy bằng tiếng Việt; những học phần còn lại trong Chương trình được giảng dạy bằng tiếng Anh. </w:t>
      </w:r>
    </w:p>
    <w:p w14:paraId="36423E1C"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6 môn học ICAEW CFAB được chia thành 12 học phần, mỗi học phần 3 tín chỉ, bao gồm: Luật CFAB (1, 2); Kế toán CFAB (1,2); Kế toán quản trị CFAB (1,2); Thuế CFAB (1,2); Kinh doanh, công nghệ và tài chính CFAB (1,2); Kiểm toán và dịch vụ đảm bảo CFAB (1,2) được giảng dạy bằng tiếng Anh. </w:t>
      </w:r>
    </w:p>
    <w:p w14:paraId="718C6810" w14:textId="7B08E06E" w:rsidR="00273099" w:rsidRPr="00E156C1" w:rsidRDefault="00016AEA" w:rsidP="001C7C1D">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lastRenderedPageBreak/>
        <w:t>Chương trình được thiết kế thành 3 khối kiến thứ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7"/>
        <w:gridCol w:w="1462"/>
        <w:gridCol w:w="4617"/>
      </w:tblGrid>
      <w:tr w:rsidR="00016AEA" w:rsidRPr="00E156C1" w14:paraId="524A0C6A" w14:textId="77777777" w:rsidTr="00E843AF">
        <w:trPr>
          <w:jc w:val="center"/>
        </w:trPr>
        <w:tc>
          <w:tcPr>
            <w:tcW w:w="0" w:type="auto"/>
            <w:shd w:val="clear" w:color="auto" w:fill="auto"/>
            <w:vAlign w:val="center"/>
          </w:tcPr>
          <w:p w14:paraId="38BE9212" w14:textId="77777777" w:rsidR="00016AEA" w:rsidRPr="00E156C1" w:rsidRDefault="00016AEA" w:rsidP="00E843AF">
            <w:pPr>
              <w:spacing w:line="240" w:lineRule="auto"/>
              <w:jc w:val="center"/>
              <w:rPr>
                <w:b/>
                <w:spacing w:val="-6"/>
              </w:rPr>
            </w:pPr>
            <w:r w:rsidRPr="00E156C1">
              <w:rPr>
                <w:b/>
                <w:spacing w:val="-6"/>
              </w:rPr>
              <w:t>Kiến thức</w:t>
            </w:r>
          </w:p>
        </w:tc>
        <w:tc>
          <w:tcPr>
            <w:tcW w:w="0" w:type="auto"/>
            <w:shd w:val="clear" w:color="auto" w:fill="auto"/>
            <w:vAlign w:val="center"/>
          </w:tcPr>
          <w:p w14:paraId="01F67C15" w14:textId="2AA597C4" w:rsidR="00016AEA" w:rsidRPr="00E156C1" w:rsidRDefault="00016AEA" w:rsidP="00E843AF">
            <w:pPr>
              <w:spacing w:line="240" w:lineRule="auto"/>
              <w:jc w:val="center"/>
              <w:rPr>
                <w:b/>
                <w:spacing w:val="-6"/>
              </w:rPr>
            </w:pPr>
            <w:r w:rsidRPr="00E156C1">
              <w:rPr>
                <w:b/>
                <w:spacing w:val="-6"/>
              </w:rPr>
              <w:t>Khối lượng</w:t>
            </w:r>
            <w:r w:rsidR="00E843AF" w:rsidRPr="00E156C1">
              <w:rPr>
                <w:b/>
                <w:spacing w:val="-6"/>
              </w:rPr>
              <w:br/>
            </w:r>
            <w:r w:rsidRPr="00E156C1">
              <w:rPr>
                <w:b/>
                <w:spacing w:val="-6"/>
              </w:rPr>
              <w:t>(Tín chỉ)</w:t>
            </w:r>
          </w:p>
        </w:tc>
        <w:tc>
          <w:tcPr>
            <w:tcW w:w="0" w:type="auto"/>
            <w:shd w:val="clear" w:color="auto" w:fill="auto"/>
            <w:vAlign w:val="center"/>
          </w:tcPr>
          <w:p w14:paraId="6802E64D" w14:textId="77777777" w:rsidR="00016AEA" w:rsidRPr="00E156C1" w:rsidRDefault="00016AEA" w:rsidP="00E843AF">
            <w:pPr>
              <w:spacing w:line="240" w:lineRule="auto"/>
              <w:jc w:val="center"/>
              <w:rPr>
                <w:b/>
                <w:spacing w:val="-6"/>
              </w:rPr>
            </w:pPr>
            <w:r w:rsidRPr="00E156C1">
              <w:rPr>
                <w:b/>
                <w:spacing w:val="-6"/>
              </w:rPr>
              <w:t>Ghi chú</w:t>
            </w:r>
          </w:p>
        </w:tc>
      </w:tr>
      <w:tr w:rsidR="00016AEA" w:rsidRPr="00E156C1" w14:paraId="568F1FB3" w14:textId="77777777" w:rsidTr="00E843AF">
        <w:trPr>
          <w:jc w:val="center"/>
        </w:trPr>
        <w:tc>
          <w:tcPr>
            <w:tcW w:w="0" w:type="auto"/>
            <w:shd w:val="clear" w:color="auto" w:fill="auto"/>
            <w:vAlign w:val="center"/>
          </w:tcPr>
          <w:p w14:paraId="7DCB1353" w14:textId="77777777" w:rsidR="00016AEA" w:rsidRPr="00E156C1" w:rsidRDefault="00016AEA" w:rsidP="00E843AF">
            <w:pPr>
              <w:rPr>
                <w:b/>
                <w:spacing w:val="-6"/>
              </w:rPr>
            </w:pPr>
            <w:r w:rsidRPr="00E156C1">
              <w:rPr>
                <w:b/>
                <w:spacing w:val="-6"/>
              </w:rPr>
              <w:t>1. Kiến thức giáo dục đại cương</w:t>
            </w:r>
          </w:p>
        </w:tc>
        <w:tc>
          <w:tcPr>
            <w:tcW w:w="0" w:type="auto"/>
            <w:shd w:val="clear" w:color="auto" w:fill="auto"/>
            <w:vAlign w:val="center"/>
          </w:tcPr>
          <w:p w14:paraId="72B148AA" w14:textId="77777777" w:rsidR="00016AEA" w:rsidRPr="00E156C1" w:rsidRDefault="00016AEA" w:rsidP="00E843AF">
            <w:pPr>
              <w:jc w:val="center"/>
              <w:rPr>
                <w:b/>
                <w:spacing w:val="-6"/>
              </w:rPr>
            </w:pPr>
            <w:r w:rsidRPr="00E156C1">
              <w:rPr>
                <w:b/>
                <w:spacing w:val="-6"/>
              </w:rPr>
              <w:t>35</w:t>
            </w:r>
          </w:p>
        </w:tc>
        <w:tc>
          <w:tcPr>
            <w:tcW w:w="0" w:type="auto"/>
            <w:shd w:val="clear" w:color="auto" w:fill="auto"/>
            <w:vAlign w:val="center"/>
          </w:tcPr>
          <w:p w14:paraId="163DA928" w14:textId="77777777" w:rsidR="00016AEA" w:rsidRPr="00E156C1" w:rsidRDefault="00016AEA" w:rsidP="00E843AF">
            <w:pPr>
              <w:jc w:val="center"/>
              <w:rPr>
                <w:b/>
                <w:spacing w:val="-6"/>
              </w:rPr>
            </w:pPr>
          </w:p>
        </w:tc>
      </w:tr>
      <w:tr w:rsidR="00016AEA" w:rsidRPr="00E156C1" w14:paraId="6F897C22" w14:textId="77777777" w:rsidTr="00E843AF">
        <w:trPr>
          <w:jc w:val="center"/>
        </w:trPr>
        <w:tc>
          <w:tcPr>
            <w:tcW w:w="0" w:type="auto"/>
            <w:shd w:val="clear" w:color="auto" w:fill="auto"/>
          </w:tcPr>
          <w:p w14:paraId="4BBFEA65" w14:textId="77777777" w:rsidR="00016AEA" w:rsidRPr="00E156C1" w:rsidRDefault="00016AEA" w:rsidP="00E843AF">
            <w:pPr>
              <w:rPr>
                <w:spacing w:val="-6"/>
              </w:rPr>
            </w:pPr>
            <w:r w:rsidRPr="00E156C1">
              <w:rPr>
                <w:spacing w:val="-6"/>
              </w:rPr>
              <w:t xml:space="preserve">1.1. Các học phần chung </w:t>
            </w:r>
          </w:p>
        </w:tc>
        <w:tc>
          <w:tcPr>
            <w:tcW w:w="0" w:type="auto"/>
            <w:shd w:val="clear" w:color="auto" w:fill="auto"/>
          </w:tcPr>
          <w:p w14:paraId="1C9012C3" w14:textId="77777777" w:rsidR="00016AEA" w:rsidRPr="00E156C1" w:rsidRDefault="00016AEA" w:rsidP="00E843AF">
            <w:pPr>
              <w:jc w:val="center"/>
              <w:rPr>
                <w:spacing w:val="-6"/>
              </w:rPr>
            </w:pPr>
            <w:r w:rsidRPr="00E156C1">
              <w:rPr>
                <w:spacing w:val="-6"/>
              </w:rPr>
              <w:t>11</w:t>
            </w:r>
          </w:p>
        </w:tc>
        <w:tc>
          <w:tcPr>
            <w:tcW w:w="0" w:type="auto"/>
            <w:shd w:val="clear" w:color="auto" w:fill="auto"/>
          </w:tcPr>
          <w:p w14:paraId="5E2C9629" w14:textId="77777777" w:rsidR="00016AEA" w:rsidRPr="00E156C1" w:rsidRDefault="00016AEA" w:rsidP="00E843AF">
            <w:pPr>
              <w:rPr>
                <w:spacing w:val="-6"/>
              </w:rPr>
            </w:pPr>
            <w:r w:rsidRPr="00E156C1">
              <w:rPr>
                <w:spacing w:val="-6"/>
              </w:rPr>
              <w:t xml:space="preserve">Khoa học chính trị </w:t>
            </w:r>
          </w:p>
        </w:tc>
      </w:tr>
      <w:tr w:rsidR="00016AEA" w:rsidRPr="00E156C1" w14:paraId="3DC8E103" w14:textId="77777777" w:rsidTr="00E843AF">
        <w:trPr>
          <w:jc w:val="center"/>
        </w:trPr>
        <w:tc>
          <w:tcPr>
            <w:tcW w:w="0" w:type="auto"/>
            <w:shd w:val="clear" w:color="auto" w:fill="auto"/>
          </w:tcPr>
          <w:p w14:paraId="086C0B02" w14:textId="77777777" w:rsidR="00016AEA" w:rsidRPr="00E156C1" w:rsidRDefault="00016AEA" w:rsidP="00E843AF">
            <w:pPr>
              <w:rPr>
                <w:spacing w:val="-6"/>
              </w:rPr>
            </w:pPr>
            <w:r w:rsidRPr="00E156C1">
              <w:rPr>
                <w:spacing w:val="-6"/>
              </w:rPr>
              <w:t>1.2. Các học phần của Trường</w:t>
            </w:r>
          </w:p>
        </w:tc>
        <w:tc>
          <w:tcPr>
            <w:tcW w:w="0" w:type="auto"/>
            <w:shd w:val="clear" w:color="auto" w:fill="auto"/>
          </w:tcPr>
          <w:p w14:paraId="33EEF982"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71E6C963" w14:textId="77777777" w:rsidR="00016AEA" w:rsidRPr="00E156C1" w:rsidRDefault="00016AEA" w:rsidP="00E843AF">
            <w:pPr>
              <w:rPr>
                <w:spacing w:val="-6"/>
              </w:rPr>
            </w:pPr>
            <w:r w:rsidRPr="00E156C1">
              <w:rPr>
                <w:spacing w:val="-6"/>
              </w:rPr>
              <w:t>Trường quy định bắt buộc</w:t>
            </w:r>
          </w:p>
        </w:tc>
      </w:tr>
      <w:tr w:rsidR="00016AEA" w:rsidRPr="00E156C1" w14:paraId="6CAB78C9" w14:textId="77777777" w:rsidTr="00E843AF">
        <w:trPr>
          <w:jc w:val="center"/>
        </w:trPr>
        <w:tc>
          <w:tcPr>
            <w:tcW w:w="0" w:type="auto"/>
            <w:shd w:val="clear" w:color="auto" w:fill="auto"/>
          </w:tcPr>
          <w:p w14:paraId="5E6D0847" w14:textId="77777777" w:rsidR="00016AEA" w:rsidRPr="00E156C1" w:rsidRDefault="00016AEA" w:rsidP="00E843AF">
            <w:pPr>
              <w:rPr>
                <w:spacing w:val="-6"/>
              </w:rPr>
            </w:pPr>
            <w:r w:rsidRPr="00E156C1">
              <w:rPr>
                <w:spacing w:val="-6"/>
              </w:rPr>
              <w:t xml:space="preserve">1.3. Các học phần của ngành </w:t>
            </w:r>
          </w:p>
        </w:tc>
        <w:tc>
          <w:tcPr>
            <w:tcW w:w="0" w:type="auto"/>
            <w:shd w:val="clear" w:color="auto" w:fill="auto"/>
          </w:tcPr>
          <w:p w14:paraId="17E383FB"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0E4AF526"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4EDFFD83" w14:textId="77777777" w:rsidTr="00E843AF">
        <w:trPr>
          <w:jc w:val="center"/>
        </w:trPr>
        <w:tc>
          <w:tcPr>
            <w:tcW w:w="0" w:type="auto"/>
            <w:shd w:val="clear" w:color="auto" w:fill="auto"/>
          </w:tcPr>
          <w:p w14:paraId="0945A9E3" w14:textId="77777777" w:rsidR="00016AEA" w:rsidRPr="00E156C1" w:rsidRDefault="00016AEA" w:rsidP="00E843AF">
            <w:pPr>
              <w:rPr>
                <w:b/>
                <w:spacing w:val="-6"/>
              </w:rPr>
            </w:pPr>
            <w:r w:rsidRPr="00E156C1">
              <w:rPr>
                <w:b/>
                <w:spacing w:val="-6"/>
              </w:rPr>
              <w:t>2. Kiến thức giáo dục chuyên nghiệp</w:t>
            </w:r>
          </w:p>
        </w:tc>
        <w:tc>
          <w:tcPr>
            <w:tcW w:w="0" w:type="auto"/>
            <w:shd w:val="clear" w:color="auto" w:fill="auto"/>
          </w:tcPr>
          <w:p w14:paraId="50932E79" w14:textId="77777777" w:rsidR="00016AEA" w:rsidRPr="00E156C1" w:rsidRDefault="00016AEA" w:rsidP="00E843AF">
            <w:pPr>
              <w:jc w:val="center"/>
              <w:rPr>
                <w:b/>
                <w:spacing w:val="-6"/>
              </w:rPr>
            </w:pPr>
            <w:r w:rsidRPr="00E156C1">
              <w:rPr>
                <w:b/>
                <w:spacing w:val="-6"/>
              </w:rPr>
              <w:t>88</w:t>
            </w:r>
          </w:p>
        </w:tc>
        <w:tc>
          <w:tcPr>
            <w:tcW w:w="0" w:type="auto"/>
            <w:shd w:val="clear" w:color="auto" w:fill="auto"/>
          </w:tcPr>
          <w:p w14:paraId="396ABCF6" w14:textId="77777777" w:rsidR="00016AEA" w:rsidRPr="00E156C1" w:rsidRDefault="00016AEA" w:rsidP="00E843AF">
            <w:pPr>
              <w:rPr>
                <w:spacing w:val="-6"/>
              </w:rPr>
            </w:pPr>
          </w:p>
        </w:tc>
      </w:tr>
      <w:tr w:rsidR="00016AEA" w:rsidRPr="00E156C1" w14:paraId="27E166EE" w14:textId="77777777" w:rsidTr="00E843AF">
        <w:trPr>
          <w:jc w:val="center"/>
        </w:trPr>
        <w:tc>
          <w:tcPr>
            <w:tcW w:w="0" w:type="auto"/>
            <w:shd w:val="clear" w:color="auto" w:fill="auto"/>
          </w:tcPr>
          <w:p w14:paraId="020D63C2" w14:textId="77777777" w:rsidR="00016AEA" w:rsidRPr="00E156C1" w:rsidRDefault="00016AEA" w:rsidP="00E843AF">
            <w:pPr>
              <w:rPr>
                <w:b/>
                <w:spacing w:val="-6"/>
              </w:rPr>
            </w:pPr>
            <w:r w:rsidRPr="00E156C1">
              <w:rPr>
                <w:b/>
                <w:spacing w:val="-6"/>
              </w:rPr>
              <w:t xml:space="preserve">      2.1. Kiến thức cơ sở ngành</w:t>
            </w:r>
          </w:p>
        </w:tc>
        <w:tc>
          <w:tcPr>
            <w:tcW w:w="0" w:type="auto"/>
            <w:shd w:val="clear" w:color="auto" w:fill="auto"/>
          </w:tcPr>
          <w:p w14:paraId="56B8C2CC" w14:textId="77777777" w:rsidR="00016AEA" w:rsidRPr="00E156C1" w:rsidRDefault="00016AEA" w:rsidP="00E843AF">
            <w:pPr>
              <w:jc w:val="center"/>
              <w:rPr>
                <w:b/>
                <w:spacing w:val="-6"/>
              </w:rPr>
            </w:pPr>
            <w:r w:rsidRPr="00E156C1">
              <w:rPr>
                <w:b/>
                <w:spacing w:val="-6"/>
              </w:rPr>
              <w:t>12</w:t>
            </w:r>
          </w:p>
        </w:tc>
        <w:tc>
          <w:tcPr>
            <w:tcW w:w="0" w:type="auto"/>
            <w:shd w:val="clear" w:color="auto" w:fill="auto"/>
          </w:tcPr>
          <w:p w14:paraId="0915E43B" w14:textId="77777777" w:rsidR="00016AEA" w:rsidRPr="00E156C1" w:rsidRDefault="00016AEA" w:rsidP="00E843AF">
            <w:pPr>
              <w:rPr>
                <w:spacing w:val="-6"/>
              </w:rPr>
            </w:pPr>
          </w:p>
        </w:tc>
      </w:tr>
      <w:tr w:rsidR="00016AEA" w:rsidRPr="00E156C1" w14:paraId="4B5C8E7A" w14:textId="77777777" w:rsidTr="00E843AF">
        <w:trPr>
          <w:jc w:val="center"/>
        </w:trPr>
        <w:tc>
          <w:tcPr>
            <w:tcW w:w="0" w:type="auto"/>
            <w:shd w:val="clear" w:color="auto" w:fill="auto"/>
          </w:tcPr>
          <w:p w14:paraId="0D36747B" w14:textId="77777777" w:rsidR="00016AEA" w:rsidRPr="00E156C1" w:rsidRDefault="00016AEA" w:rsidP="00E843AF">
            <w:pPr>
              <w:rPr>
                <w:spacing w:val="-6"/>
              </w:rPr>
            </w:pPr>
            <w:r w:rsidRPr="00E156C1">
              <w:rPr>
                <w:spacing w:val="-6"/>
              </w:rPr>
              <w:t xml:space="preserve">2.1.1. Các học phần của Trường  </w:t>
            </w:r>
          </w:p>
        </w:tc>
        <w:tc>
          <w:tcPr>
            <w:tcW w:w="0" w:type="auto"/>
            <w:shd w:val="clear" w:color="auto" w:fill="auto"/>
          </w:tcPr>
          <w:p w14:paraId="7D1F591D"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36AAA3D9"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1651F0B3" w14:textId="77777777" w:rsidTr="00E843AF">
        <w:trPr>
          <w:jc w:val="center"/>
        </w:trPr>
        <w:tc>
          <w:tcPr>
            <w:tcW w:w="0" w:type="auto"/>
            <w:shd w:val="clear" w:color="auto" w:fill="auto"/>
          </w:tcPr>
          <w:p w14:paraId="38D2C592" w14:textId="77777777" w:rsidR="00016AEA" w:rsidRPr="00E156C1" w:rsidRDefault="00016AEA" w:rsidP="00E843AF">
            <w:pPr>
              <w:rPr>
                <w:spacing w:val="-6"/>
              </w:rPr>
            </w:pPr>
            <w:r w:rsidRPr="00E156C1">
              <w:rPr>
                <w:spacing w:val="-6"/>
              </w:rPr>
              <w:t xml:space="preserve">2.1.2. Các học phần của ngành  </w:t>
            </w:r>
          </w:p>
        </w:tc>
        <w:tc>
          <w:tcPr>
            <w:tcW w:w="0" w:type="auto"/>
            <w:shd w:val="clear" w:color="auto" w:fill="auto"/>
          </w:tcPr>
          <w:p w14:paraId="08F2576C"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5410747E" w14:textId="77777777" w:rsidR="00016AEA" w:rsidRPr="00E156C1" w:rsidRDefault="00016AEA" w:rsidP="00E843AF">
            <w:pPr>
              <w:rPr>
                <w:spacing w:val="-6"/>
              </w:rPr>
            </w:pPr>
            <w:r w:rsidRPr="00E156C1">
              <w:rPr>
                <w:spacing w:val="-6"/>
              </w:rPr>
              <w:t>Viện tự xây dựng</w:t>
            </w:r>
          </w:p>
        </w:tc>
      </w:tr>
      <w:tr w:rsidR="00016AEA" w:rsidRPr="00E156C1" w14:paraId="2B83D902" w14:textId="77777777" w:rsidTr="00E843AF">
        <w:trPr>
          <w:jc w:val="center"/>
        </w:trPr>
        <w:tc>
          <w:tcPr>
            <w:tcW w:w="0" w:type="auto"/>
            <w:shd w:val="clear" w:color="auto" w:fill="auto"/>
          </w:tcPr>
          <w:p w14:paraId="608BBE38" w14:textId="77777777" w:rsidR="00016AEA" w:rsidRPr="00E156C1" w:rsidRDefault="00016AEA" w:rsidP="00E843AF">
            <w:pPr>
              <w:rPr>
                <w:b/>
                <w:spacing w:val="-6"/>
              </w:rPr>
            </w:pPr>
            <w:r w:rsidRPr="00E156C1">
              <w:rPr>
                <w:b/>
                <w:spacing w:val="-6"/>
              </w:rPr>
              <w:t xml:space="preserve">      2.2. Kiến thức ngành</w:t>
            </w:r>
          </w:p>
        </w:tc>
        <w:tc>
          <w:tcPr>
            <w:tcW w:w="0" w:type="auto"/>
            <w:shd w:val="clear" w:color="auto" w:fill="auto"/>
          </w:tcPr>
          <w:p w14:paraId="6C0D5736" w14:textId="77777777" w:rsidR="00016AEA" w:rsidRPr="00E156C1" w:rsidRDefault="00016AEA" w:rsidP="00E843AF">
            <w:pPr>
              <w:jc w:val="center"/>
              <w:rPr>
                <w:b/>
                <w:spacing w:val="-6"/>
              </w:rPr>
            </w:pPr>
            <w:r w:rsidRPr="00E156C1">
              <w:rPr>
                <w:b/>
                <w:spacing w:val="-6"/>
              </w:rPr>
              <w:t>48</w:t>
            </w:r>
          </w:p>
        </w:tc>
        <w:tc>
          <w:tcPr>
            <w:tcW w:w="0" w:type="auto"/>
            <w:shd w:val="clear" w:color="auto" w:fill="auto"/>
          </w:tcPr>
          <w:p w14:paraId="56D7AFE5" w14:textId="77777777" w:rsidR="00016AEA" w:rsidRPr="00E156C1" w:rsidRDefault="00016AEA" w:rsidP="00E843AF">
            <w:pPr>
              <w:rPr>
                <w:spacing w:val="-6"/>
              </w:rPr>
            </w:pPr>
          </w:p>
        </w:tc>
      </w:tr>
      <w:tr w:rsidR="00016AEA" w:rsidRPr="00E156C1" w14:paraId="7F8967EF" w14:textId="77777777" w:rsidTr="00E843AF">
        <w:trPr>
          <w:jc w:val="center"/>
        </w:trPr>
        <w:tc>
          <w:tcPr>
            <w:tcW w:w="0" w:type="auto"/>
            <w:shd w:val="clear" w:color="auto" w:fill="auto"/>
          </w:tcPr>
          <w:p w14:paraId="7C28DC04" w14:textId="77777777" w:rsidR="00016AEA" w:rsidRPr="00E156C1" w:rsidRDefault="00016AEA" w:rsidP="00E843AF">
            <w:pPr>
              <w:rPr>
                <w:spacing w:val="-6"/>
              </w:rPr>
            </w:pPr>
            <w:r w:rsidRPr="00E156C1">
              <w:rPr>
                <w:spacing w:val="-6"/>
              </w:rPr>
              <w:t xml:space="preserve">      2.2.1. Các học phần bắt buộc</w:t>
            </w:r>
          </w:p>
        </w:tc>
        <w:tc>
          <w:tcPr>
            <w:tcW w:w="0" w:type="auto"/>
            <w:shd w:val="clear" w:color="auto" w:fill="auto"/>
          </w:tcPr>
          <w:p w14:paraId="468D91CB" w14:textId="77777777" w:rsidR="00016AEA" w:rsidRPr="00E156C1" w:rsidRDefault="00016AEA" w:rsidP="00E843AF">
            <w:pPr>
              <w:jc w:val="center"/>
              <w:rPr>
                <w:spacing w:val="-6"/>
              </w:rPr>
            </w:pPr>
            <w:r w:rsidRPr="00E156C1">
              <w:rPr>
                <w:spacing w:val="-6"/>
              </w:rPr>
              <w:t>33</w:t>
            </w:r>
          </w:p>
        </w:tc>
        <w:tc>
          <w:tcPr>
            <w:tcW w:w="0" w:type="auto"/>
            <w:shd w:val="clear" w:color="auto" w:fill="auto"/>
          </w:tcPr>
          <w:p w14:paraId="401EFAD4" w14:textId="77777777" w:rsidR="00016AEA" w:rsidRPr="00E156C1" w:rsidRDefault="00016AEA" w:rsidP="00E843AF">
            <w:pPr>
              <w:rPr>
                <w:spacing w:val="-6"/>
              </w:rPr>
            </w:pPr>
          </w:p>
        </w:tc>
      </w:tr>
      <w:tr w:rsidR="00016AEA" w:rsidRPr="00E156C1" w14:paraId="7653DB78" w14:textId="77777777" w:rsidTr="00E843AF">
        <w:trPr>
          <w:jc w:val="center"/>
        </w:trPr>
        <w:tc>
          <w:tcPr>
            <w:tcW w:w="0" w:type="auto"/>
            <w:shd w:val="clear" w:color="auto" w:fill="auto"/>
          </w:tcPr>
          <w:p w14:paraId="5565429F" w14:textId="77777777" w:rsidR="00016AEA" w:rsidRPr="00E156C1" w:rsidRDefault="00016AEA" w:rsidP="00E843AF">
            <w:pPr>
              <w:rPr>
                <w:spacing w:val="-6"/>
              </w:rPr>
            </w:pPr>
            <w:r w:rsidRPr="00E156C1">
              <w:rPr>
                <w:spacing w:val="-6"/>
              </w:rPr>
              <w:t xml:space="preserve">      2.2.2. Các học phần tự chọn  </w:t>
            </w:r>
          </w:p>
        </w:tc>
        <w:tc>
          <w:tcPr>
            <w:tcW w:w="0" w:type="auto"/>
            <w:shd w:val="clear" w:color="auto" w:fill="auto"/>
          </w:tcPr>
          <w:p w14:paraId="28B99EE9" w14:textId="77777777" w:rsidR="00016AEA" w:rsidRPr="00E156C1" w:rsidRDefault="00016AEA" w:rsidP="00E843AF">
            <w:pPr>
              <w:jc w:val="center"/>
              <w:rPr>
                <w:spacing w:val="-6"/>
              </w:rPr>
            </w:pPr>
            <w:r w:rsidRPr="00E156C1">
              <w:rPr>
                <w:spacing w:val="-6"/>
              </w:rPr>
              <w:t>15</w:t>
            </w:r>
          </w:p>
        </w:tc>
        <w:tc>
          <w:tcPr>
            <w:tcW w:w="0" w:type="auto"/>
            <w:shd w:val="clear" w:color="auto" w:fill="auto"/>
          </w:tcPr>
          <w:p w14:paraId="74121F9E" w14:textId="77777777" w:rsidR="00016AEA" w:rsidRPr="00E156C1" w:rsidRDefault="00016AEA" w:rsidP="00E843AF">
            <w:pPr>
              <w:rPr>
                <w:spacing w:val="-6"/>
              </w:rPr>
            </w:pPr>
            <w:r w:rsidRPr="00E156C1">
              <w:rPr>
                <w:spacing w:val="-6"/>
              </w:rPr>
              <w:t xml:space="preserve">SV tự chọn 15 tín chỉ (5 học phần) </w:t>
            </w:r>
          </w:p>
        </w:tc>
      </w:tr>
      <w:tr w:rsidR="00016AEA" w:rsidRPr="00E156C1" w14:paraId="754F2E75" w14:textId="77777777" w:rsidTr="00E843AF">
        <w:trPr>
          <w:jc w:val="center"/>
        </w:trPr>
        <w:tc>
          <w:tcPr>
            <w:tcW w:w="0" w:type="auto"/>
            <w:shd w:val="clear" w:color="auto" w:fill="auto"/>
          </w:tcPr>
          <w:p w14:paraId="0A177A2A" w14:textId="77777777" w:rsidR="00016AEA" w:rsidRPr="00E156C1" w:rsidRDefault="00016AEA" w:rsidP="00E843AF">
            <w:pPr>
              <w:rPr>
                <w:b/>
                <w:spacing w:val="-6"/>
              </w:rPr>
            </w:pPr>
            <w:r w:rsidRPr="00E156C1">
              <w:rPr>
                <w:b/>
                <w:spacing w:val="-6"/>
              </w:rPr>
              <w:t xml:space="preserve">     2.3. Kiến thức chuyên sâu  </w:t>
            </w:r>
          </w:p>
        </w:tc>
        <w:tc>
          <w:tcPr>
            <w:tcW w:w="0" w:type="auto"/>
            <w:shd w:val="clear" w:color="auto" w:fill="auto"/>
          </w:tcPr>
          <w:p w14:paraId="41B66291" w14:textId="77777777" w:rsidR="00016AEA" w:rsidRPr="00E156C1" w:rsidRDefault="00016AEA" w:rsidP="00E843AF">
            <w:pPr>
              <w:jc w:val="center"/>
              <w:rPr>
                <w:b/>
                <w:spacing w:val="-6"/>
              </w:rPr>
            </w:pPr>
            <w:r w:rsidRPr="00E156C1">
              <w:rPr>
                <w:b/>
                <w:spacing w:val="-6"/>
              </w:rPr>
              <w:t>18</w:t>
            </w:r>
          </w:p>
        </w:tc>
        <w:tc>
          <w:tcPr>
            <w:tcW w:w="0" w:type="auto"/>
            <w:shd w:val="clear" w:color="auto" w:fill="auto"/>
          </w:tcPr>
          <w:p w14:paraId="0CF02F31" w14:textId="77777777" w:rsidR="00016AEA" w:rsidRPr="00E156C1" w:rsidRDefault="00016AEA" w:rsidP="00E843AF">
            <w:pPr>
              <w:rPr>
                <w:spacing w:val="-6"/>
              </w:rPr>
            </w:pPr>
            <w:r w:rsidRPr="00E156C1">
              <w:rPr>
                <w:spacing w:val="-6"/>
              </w:rPr>
              <w:t xml:space="preserve">SV tự chọn 18 tín chỉ (6 học phần) </w:t>
            </w:r>
          </w:p>
        </w:tc>
      </w:tr>
      <w:tr w:rsidR="00016AEA" w:rsidRPr="00E156C1" w14:paraId="43C00305" w14:textId="77777777" w:rsidTr="00E843AF">
        <w:trPr>
          <w:jc w:val="center"/>
        </w:trPr>
        <w:tc>
          <w:tcPr>
            <w:tcW w:w="0" w:type="auto"/>
            <w:shd w:val="clear" w:color="auto" w:fill="auto"/>
          </w:tcPr>
          <w:p w14:paraId="79B63F87" w14:textId="77777777" w:rsidR="00016AEA" w:rsidRPr="00E156C1" w:rsidRDefault="00016AEA" w:rsidP="00E843AF">
            <w:pPr>
              <w:rPr>
                <w:b/>
                <w:spacing w:val="-6"/>
              </w:rPr>
            </w:pPr>
            <w:r w:rsidRPr="00E156C1">
              <w:rPr>
                <w:b/>
                <w:i/>
                <w:spacing w:val="-6"/>
              </w:rPr>
              <w:t xml:space="preserve">     </w:t>
            </w:r>
            <w:r w:rsidRPr="00E156C1">
              <w:rPr>
                <w:b/>
                <w:spacing w:val="-6"/>
              </w:rPr>
              <w:t>2.4. Chuyên đề thực tập</w:t>
            </w:r>
          </w:p>
        </w:tc>
        <w:tc>
          <w:tcPr>
            <w:tcW w:w="0" w:type="auto"/>
            <w:shd w:val="clear" w:color="auto" w:fill="auto"/>
          </w:tcPr>
          <w:p w14:paraId="5FB01627" w14:textId="77777777" w:rsidR="00016AEA" w:rsidRPr="00E156C1" w:rsidRDefault="00016AEA" w:rsidP="00E843AF">
            <w:pPr>
              <w:jc w:val="center"/>
              <w:rPr>
                <w:b/>
                <w:spacing w:val="-6"/>
              </w:rPr>
            </w:pPr>
            <w:r w:rsidRPr="00E156C1">
              <w:rPr>
                <w:b/>
                <w:spacing w:val="-6"/>
              </w:rPr>
              <w:t>10</w:t>
            </w:r>
          </w:p>
        </w:tc>
        <w:tc>
          <w:tcPr>
            <w:tcW w:w="0" w:type="auto"/>
            <w:shd w:val="clear" w:color="auto" w:fill="auto"/>
          </w:tcPr>
          <w:p w14:paraId="014EB69B" w14:textId="77777777" w:rsidR="00016AEA" w:rsidRPr="00E156C1" w:rsidRDefault="00016AEA" w:rsidP="00E843AF">
            <w:pPr>
              <w:rPr>
                <w:spacing w:val="-6"/>
              </w:rPr>
            </w:pPr>
          </w:p>
        </w:tc>
      </w:tr>
      <w:tr w:rsidR="00016AEA" w:rsidRPr="00E156C1" w14:paraId="4B0EA7E5" w14:textId="77777777" w:rsidTr="00E843AF">
        <w:trPr>
          <w:jc w:val="center"/>
        </w:trPr>
        <w:tc>
          <w:tcPr>
            <w:tcW w:w="0" w:type="auto"/>
            <w:shd w:val="clear" w:color="auto" w:fill="auto"/>
            <w:vAlign w:val="center"/>
          </w:tcPr>
          <w:p w14:paraId="38409ED3" w14:textId="77777777" w:rsidR="00016AEA" w:rsidRPr="00E156C1" w:rsidRDefault="00016AEA" w:rsidP="00E843AF">
            <w:pPr>
              <w:jc w:val="center"/>
              <w:rPr>
                <w:b/>
                <w:spacing w:val="-6"/>
              </w:rPr>
            </w:pPr>
            <w:r w:rsidRPr="00E156C1">
              <w:rPr>
                <w:b/>
                <w:spacing w:val="-6"/>
              </w:rPr>
              <w:t>TỔNG SỐ</w:t>
            </w:r>
          </w:p>
        </w:tc>
        <w:tc>
          <w:tcPr>
            <w:tcW w:w="0" w:type="auto"/>
            <w:shd w:val="clear" w:color="auto" w:fill="auto"/>
          </w:tcPr>
          <w:p w14:paraId="2219D8F3" w14:textId="77777777" w:rsidR="00016AEA" w:rsidRPr="00E156C1" w:rsidRDefault="00016AEA" w:rsidP="00E843AF">
            <w:pPr>
              <w:jc w:val="center"/>
              <w:rPr>
                <w:b/>
                <w:spacing w:val="-6"/>
              </w:rPr>
            </w:pPr>
            <w:r w:rsidRPr="00E156C1">
              <w:rPr>
                <w:b/>
                <w:spacing w:val="-6"/>
              </w:rPr>
              <w:t>123</w:t>
            </w:r>
          </w:p>
        </w:tc>
        <w:tc>
          <w:tcPr>
            <w:tcW w:w="0" w:type="auto"/>
            <w:shd w:val="clear" w:color="auto" w:fill="auto"/>
          </w:tcPr>
          <w:p w14:paraId="54A4A304" w14:textId="77777777" w:rsidR="00016AEA" w:rsidRPr="00E156C1" w:rsidRDefault="00016AEA" w:rsidP="00E843AF">
            <w:pPr>
              <w:rPr>
                <w:spacing w:val="-10"/>
              </w:rPr>
            </w:pPr>
            <w:r w:rsidRPr="00E156C1">
              <w:rPr>
                <w:spacing w:val="-10"/>
              </w:rPr>
              <w:t xml:space="preserve">Không kể Ngoại ngữ, GDQP-AN và GDTC </w:t>
            </w:r>
          </w:p>
        </w:tc>
      </w:tr>
    </w:tbl>
    <w:p w14:paraId="5BB6A115" w14:textId="77777777" w:rsidR="001C7C1D" w:rsidRPr="00E156C1" w:rsidRDefault="001C7C1D" w:rsidP="00016AEA">
      <w:pPr>
        <w:widowControl w:val="0"/>
        <w:spacing w:before="60" w:after="60" w:line="324" w:lineRule="auto"/>
        <w:jc w:val="both"/>
        <w:rPr>
          <w:rFonts w:eastAsia="Calibri"/>
          <w:b/>
          <w:sz w:val="26"/>
          <w:szCs w:val="26"/>
        </w:rPr>
      </w:pPr>
    </w:p>
    <w:p w14:paraId="54396442" w14:textId="0A1ECDA9"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8.2. Nội dung và Kế hoạch giảng dạy (dự kiến)</w:t>
      </w:r>
    </w:p>
    <w:tbl>
      <w:tblPr>
        <w:tblW w:w="10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40"/>
        <w:gridCol w:w="27"/>
        <w:gridCol w:w="3544"/>
        <w:gridCol w:w="1134"/>
        <w:gridCol w:w="632"/>
        <w:gridCol w:w="542"/>
        <w:gridCol w:w="451"/>
        <w:gridCol w:w="451"/>
        <w:gridCol w:w="451"/>
        <w:gridCol w:w="451"/>
        <w:gridCol w:w="451"/>
        <w:gridCol w:w="451"/>
        <w:gridCol w:w="558"/>
      </w:tblGrid>
      <w:tr w:rsidR="00016AEA" w:rsidRPr="00E156C1" w14:paraId="1BF63FD8" w14:textId="77777777" w:rsidTr="008917C9">
        <w:trPr>
          <w:tblHeader/>
          <w:jc w:val="center"/>
        </w:trPr>
        <w:tc>
          <w:tcPr>
            <w:tcW w:w="567" w:type="dxa"/>
            <w:vMerge w:val="restart"/>
            <w:shd w:val="clear" w:color="auto" w:fill="auto"/>
            <w:noWrap/>
            <w:vAlign w:val="center"/>
            <w:hideMark/>
          </w:tcPr>
          <w:p w14:paraId="38C82094" w14:textId="77777777" w:rsidR="00016AEA" w:rsidRPr="00E156C1" w:rsidRDefault="00016AEA" w:rsidP="00016AEA">
            <w:pPr>
              <w:jc w:val="center"/>
              <w:rPr>
                <w:b/>
                <w:bCs/>
                <w:sz w:val="22"/>
              </w:rPr>
            </w:pPr>
            <w:r w:rsidRPr="00E156C1">
              <w:rPr>
                <w:b/>
                <w:bCs/>
                <w:sz w:val="22"/>
              </w:rPr>
              <w:t>TT</w:t>
            </w:r>
          </w:p>
        </w:tc>
        <w:tc>
          <w:tcPr>
            <w:tcW w:w="4111" w:type="dxa"/>
            <w:gridSpan w:val="3"/>
            <w:vMerge w:val="restart"/>
            <w:shd w:val="clear" w:color="auto" w:fill="auto"/>
            <w:noWrap/>
            <w:vAlign w:val="center"/>
            <w:hideMark/>
          </w:tcPr>
          <w:p w14:paraId="7096971E" w14:textId="77777777" w:rsidR="00016AEA" w:rsidRPr="00E156C1" w:rsidRDefault="00016AEA" w:rsidP="00016AEA">
            <w:pPr>
              <w:jc w:val="center"/>
              <w:rPr>
                <w:b/>
                <w:bCs/>
                <w:sz w:val="22"/>
              </w:rPr>
            </w:pPr>
            <w:r w:rsidRPr="00E156C1">
              <w:rPr>
                <w:b/>
                <w:bCs/>
                <w:sz w:val="22"/>
              </w:rPr>
              <w:t>NỘI DUNG CTĐT</w:t>
            </w:r>
          </w:p>
        </w:tc>
        <w:tc>
          <w:tcPr>
            <w:tcW w:w="1134" w:type="dxa"/>
            <w:vMerge w:val="restart"/>
            <w:shd w:val="clear" w:color="auto" w:fill="auto"/>
            <w:vAlign w:val="center"/>
            <w:hideMark/>
          </w:tcPr>
          <w:p w14:paraId="5C30536E" w14:textId="77777777" w:rsidR="00016AEA" w:rsidRPr="00E156C1" w:rsidRDefault="00016AEA" w:rsidP="00016AEA">
            <w:pPr>
              <w:jc w:val="center"/>
              <w:rPr>
                <w:b/>
                <w:bCs/>
                <w:sz w:val="22"/>
              </w:rPr>
            </w:pPr>
            <w:r w:rsidRPr="00E156C1">
              <w:rPr>
                <w:b/>
                <w:bCs/>
                <w:sz w:val="22"/>
              </w:rPr>
              <w:t>MÃ</w:t>
            </w:r>
            <w:r w:rsidRPr="00E156C1">
              <w:rPr>
                <w:b/>
                <w:bCs/>
                <w:sz w:val="22"/>
              </w:rPr>
              <w:br/>
              <w:t>HP/BM</w:t>
            </w:r>
          </w:p>
        </w:tc>
        <w:tc>
          <w:tcPr>
            <w:tcW w:w="632" w:type="dxa"/>
            <w:vMerge w:val="restart"/>
            <w:shd w:val="clear" w:color="auto" w:fill="auto"/>
            <w:vAlign w:val="center"/>
            <w:hideMark/>
          </w:tcPr>
          <w:p w14:paraId="44FD94C7" w14:textId="77777777" w:rsidR="00016AEA" w:rsidRPr="00E156C1" w:rsidRDefault="00016AEA" w:rsidP="00016AEA">
            <w:pPr>
              <w:jc w:val="center"/>
              <w:rPr>
                <w:b/>
                <w:bCs/>
                <w:sz w:val="22"/>
              </w:rPr>
            </w:pPr>
            <w:r w:rsidRPr="00E156C1">
              <w:rPr>
                <w:b/>
                <w:bCs/>
                <w:sz w:val="22"/>
              </w:rPr>
              <w:t>SỐ</w:t>
            </w:r>
            <w:r w:rsidRPr="00E156C1">
              <w:rPr>
                <w:b/>
                <w:bCs/>
                <w:sz w:val="22"/>
              </w:rPr>
              <w:br/>
              <w:t>TC</w:t>
            </w:r>
          </w:p>
        </w:tc>
        <w:tc>
          <w:tcPr>
            <w:tcW w:w="3806" w:type="dxa"/>
            <w:gridSpan w:val="8"/>
            <w:shd w:val="clear" w:color="auto" w:fill="auto"/>
            <w:noWrap/>
            <w:vAlign w:val="center"/>
            <w:hideMark/>
          </w:tcPr>
          <w:p w14:paraId="4F416CC2" w14:textId="77777777" w:rsidR="00016AEA" w:rsidRPr="00E156C1" w:rsidRDefault="00016AEA" w:rsidP="00016AEA">
            <w:pPr>
              <w:jc w:val="center"/>
              <w:rPr>
                <w:b/>
                <w:bCs/>
                <w:sz w:val="22"/>
              </w:rPr>
            </w:pPr>
            <w:r w:rsidRPr="00E156C1">
              <w:rPr>
                <w:b/>
                <w:bCs/>
                <w:sz w:val="22"/>
              </w:rPr>
              <w:t>BỐ TRÍ CÁC HỌC KỲ</w:t>
            </w:r>
          </w:p>
        </w:tc>
      </w:tr>
      <w:tr w:rsidR="00016AEA" w:rsidRPr="00E156C1" w14:paraId="2CC720D7" w14:textId="77777777" w:rsidTr="008917C9">
        <w:trPr>
          <w:tblHeader/>
          <w:jc w:val="center"/>
        </w:trPr>
        <w:tc>
          <w:tcPr>
            <w:tcW w:w="567" w:type="dxa"/>
            <w:vMerge/>
            <w:shd w:val="clear" w:color="auto" w:fill="auto"/>
            <w:vAlign w:val="center"/>
            <w:hideMark/>
          </w:tcPr>
          <w:p w14:paraId="50FC147D" w14:textId="77777777" w:rsidR="00016AEA" w:rsidRPr="00E156C1" w:rsidRDefault="00016AEA" w:rsidP="00016AEA">
            <w:pPr>
              <w:rPr>
                <w:b/>
                <w:bCs/>
                <w:sz w:val="22"/>
              </w:rPr>
            </w:pPr>
          </w:p>
        </w:tc>
        <w:tc>
          <w:tcPr>
            <w:tcW w:w="4111" w:type="dxa"/>
            <w:gridSpan w:val="3"/>
            <w:vMerge/>
            <w:shd w:val="clear" w:color="auto" w:fill="auto"/>
            <w:vAlign w:val="center"/>
            <w:hideMark/>
          </w:tcPr>
          <w:p w14:paraId="71AAE323" w14:textId="77777777" w:rsidR="00016AEA" w:rsidRPr="00E156C1" w:rsidRDefault="00016AEA" w:rsidP="00016AEA">
            <w:pPr>
              <w:rPr>
                <w:b/>
                <w:bCs/>
                <w:sz w:val="22"/>
              </w:rPr>
            </w:pPr>
          </w:p>
        </w:tc>
        <w:tc>
          <w:tcPr>
            <w:tcW w:w="1134" w:type="dxa"/>
            <w:vMerge/>
            <w:shd w:val="clear" w:color="auto" w:fill="auto"/>
            <w:vAlign w:val="center"/>
            <w:hideMark/>
          </w:tcPr>
          <w:p w14:paraId="43D8ACDA" w14:textId="77777777" w:rsidR="00016AEA" w:rsidRPr="00E156C1" w:rsidRDefault="00016AEA" w:rsidP="00016AEA">
            <w:pPr>
              <w:jc w:val="center"/>
              <w:rPr>
                <w:b/>
                <w:bCs/>
                <w:sz w:val="22"/>
              </w:rPr>
            </w:pPr>
          </w:p>
        </w:tc>
        <w:tc>
          <w:tcPr>
            <w:tcW w:w="632" w:type="dxa"/>
            <w:vMerge/>
            <w:shd w:val="clear" w:color="auto" w:fill="auto"/>
            <w:vAlign w:val="center"/>
            <w:hideMark/>
          </w:tcPr>
          <w:p w14:paraId="6A6BF9D7" w14:textId="77777777" w:rsidR="00016AEA" w:rsidRPr="00E156C1" w:rsidRDefault="00016AEA" w:rsidP="00016AEA">
            <w:pPr>
              <w:rPr>
                <w:b/>
                <w:bCs/>
                <w:sz w:val="22"/>
              </w:rPr>
            </w:pPr>
          </w:p>
        </w:tc>
        <w:tc>
          <w:tcPr>
            <w:tcW w:w="542" w:type="dxa"/>
            <w:shd w:val="clear" w:color="auto" w:fill="auto"/>
            <w:noWrap/>
            <w:vAlign w:val="center"/>
            <w:hideMark/>
          </w:tcPr>
          <w:p w14:paraId="4B5C945B" w14:textId="77777777" w:rsidR="00016AEA" w:rsidRPr="00E156C1" w:rsidRDefault="00016AEA" w:rsidP="00016AEA">
            <w:pPr>
              <w:jc w:val="center"/>
              <w:rPr>
                <w:b/>
                <w:bCs/>
                <w:sz w:val="22"/>
              </w:rPr>
            </w:pPr>
            <w:r w:rsidRPr="00E156C1">
              <w:rPr>
                <w:b/>
                <w:bCs/>
                <w:sz w:val="22"/>
              </w:rPr>
              <w:t>1</w:t>
            </w:r>
          </w:p>
        </w:tc>
        <w:tc>
          <w:tcPr>
            <w:tcW w:w="451" w:type="dxa"/>
            <w:shd w:val="clear" w:color="auto" w:fill="auto"/>
            <w:noWrap/>
            <w:vAlign w:val="center"/>
            <w:hideMark/>
          </w:tcPr>
          <w:p w14:paraId="39B44C70" w14:textId="77777777" w:rsidR="00016AEA" w:rsidRPr="00E156C1" w:rsidRDefault="00016AEA" w:rsidP="00016AEA">
            <w:pPr>
              <w:jc w:val="center"/>
              <w:rPr>
                <w:b/>
                <w:bCs/>
                <w:sz w:val="22"/>
              </w:rPr>
            </w:pPr>
            <w:r w:rsidRPr="00E156C1">
              <w:rPr>
                <w:b/>
                <w:bCs/>
                <w:sz w:val="22"/>
              </w:rPr>
              <w:t>2</w:t>
            </w:r>
          </w:p>
        </w:tc>
        <w:tc>
          <w:tcPr>
            <w:tcW w:w="451" w:type="dxa"/>
            <w:shd w:val="clear" w:color="auto" w:fill="auto"/>
            <w:noWrap/>
            <w:vAlign w:val="center"/>
            <w:hideMark/>
          </w:tcPr>
          <w:p w14:paraId="54E5354F" w14:textId="77777777" w:rsidR="00016AEA" w:rsidRPr="00E156C1" w:rsidRDefault="00016AEA" w:rsidP="00016AEA">
            <w:pPr>
              <w:jc w:val="center"/>
              <w:rPr>
                <w:b/>
                <w:bCs/>
                <w:sz w:val="22"/>
              </w:rPr>
            </w:pPr>
            <w:r w:rsidRPr="00E156C1">
              <w:rPr>
                <w:b/>
                <w:bCs/>
                <w:sz w:val="22"/>
              </w:rPr>
              <w:t>3</w:t>
            </w:r>
          </w:p>
        </w:tc>
        <w:tc>
          <w:tcPr>
            <w:tcW w:w="451" w:type="dxa"/>
            <w:shd w:val="clear" w:color="auto" w:fill="auto"/>
            <w:noWrap/>
            <w:vAlign w:val="center"/>
            <w:hideMark/>
          </w:tcPr>
          <w:p w14:paraId="783B029E" w14:textId="77777777" w:rsidR="00016AEA" w:rsidRPr="00E156C1" w:rsidRDefault="00016AEA" w:rsidP="00016AEA">
            <w:pPr>
              <w:jc w:val="center"/>
              <w:rPr>
                <w:b/>
                <w:bCs/>
                <w:sz w:val="22"/>
              </w:rPr>
            </w:pPr>
            <w:r w:rsidRPr="00E156C1">
              <w:rPr>
                <w:b/>
                <w:bCs/>
                <w:sz w:val="22"/>
              </w:rPr>
              <w:t>4</w:t>
            </w:r>
          </w:p>
        </w:tc>
        <w:tc>
          <w:tcPr>
            <w:tcW w:w="451" w:type="dxa"/>
            <w:shd w:val="clear" w:color="auto" w:fill="auto"/>
            <w:noWrap/>
            <w:vAlign w:val="center"/>
            <w:hideMark/>
          </w:tcPr>
          <w:p w14:paraId="0AE06F52" w14:textId="77777777" w:rsidR="00016AEA" w:rsidRPr="00E156C1" w:rsidRDefault="00016AEA" w:rsidP="00016AEA">
            <w:pPr>
              <w:jc w:val="center"/>
              <w:rPr>
                <w:b/>
                <w:bCs/>
                <w:sz w:val="22"/>
              </w:rPr>
            </w:pPr>
            <w:r w:rsidRPr="00E156C1">
              <w:rPr>
                <w:b/>
                <w:bCs/>
                <w:sz w:val="22"/>
              </w:rPr>
              <w:t>5</w:t>
            </w:r>
          </w:p>
        </w:tc>
        <w:tc>
          <w:tcPr>
            <w:tcW w:w="451" w:type="dxa"/>
            <w:shd w:val="clear" w:color="auto" w:fill="auto"/>
            <w:noWrap/>
            <w:vAlign w:val="center"/>
            <w:hideMark/>
          </w:tcPr>
          <w:p w14:paraId="5F1B6372" w14:textId="77777777" w:rsidR="00016AEA" w:rsidRPr="00E156C1" w:rsidRDefault="00016AEA" w:rsidP="00016AEA">
            <w:pPr>
              <w:jc w:val="center"/>
              <w:rPr>
                <w:b/>
                <w:bCs/>
                <w:sz w:val="22"/>
              </w:rPr>
            </w:pPr>
            <w:r w:rsidRPr="00E156C1">
              <w:rPr>
                <w:b/>
                <w:bCs/>
                <w:sz w:val="22"/>
              </w:rPr>
              <w:t>6</w:t>
            </w:r>
          </w:p>
        </w:tc>
        <w:tc>
          <w:tcPr>
            <w:tcW w:w="451" w:type="dxa"/>
            <w:shd w:val="clear" w:color="auto" w:fill="auto"/>
            <w:noWrap/>
            <w:vAlign w:val="bottom"/>
            <w:hideMark/>
          </w:tcPr>
          <w:p w14:paraId="38C2F145" w14:textId="77777777" w:rsidR="00016AEA" w:rsidRPr="00E156C1" w:rsidRDefault="00016AEA" w:rsidP="00016AEA">
            <w:pPr>
              <w:jc w:val="center"/>
              <w:rPr>
                <w:b/>
                <w:bCs/>
                <w:sz w:val="22"/>
              </w:rPr>
            </w:pPr>
            <w:r w:rsidRPr="00E156C1">
              <w:rPr>
                <w:b/>
                <w:bCs/>
                <w:sz w:val="22"/>
              </w:rPr>
              <w:t>7</w:t>
            </w:r>
          </w:p>
        </w:tc>
        <w:tc>
          <w:tcPr>
            <w:tcW w:w="558" w:type="dxa"/>
            <w:shd w:val="clear" w:color="auto" w:fill="auto"/>
            <w:noWrap/>
            <w:vAlign w:val="bottom"/>
            <w:hideMark/>
          </w:tcPr>
          <w:p w14:paraId="29AEAA47" w14:textId="77777777" w:rsidR="00016AEA" w:rsidRPr="00E156C1" w:rsidRDefault="00016AEA" w:rsidP="00016AEA">
            <w:pPr>
              <w:jc w:val="center"/>
              <w:rPr>
                <w:b/>
                <w:bCs/>
                <w:sz w:val="22"/>
              </w:rPr>
            </w:pPr>
            <w:r w:rsidRPr="00E156C1">
              <w:rPr>
                <w:b/>
                <w:bCs/>
                <w:sz w:val="22"/>
              </w:rPr>
              <w:t>8</w:t>
            </w:r>
          </w:p>
        </w:tc>
      </w:tr>
      <w:tr w:rsidR="00016AEA" w:rsidRPr="00E156C1" w14:paraId="367870AF" w14:textId="77777777" w:rsidTr="008917C9">
        <w:trPr>
          <w:jc w:val="center"/>
        </w:trPr>
        <w:tc>
          <w:tcPr>
            <w:tcW w:w="567" w:type="dxa"/>
            <w:shd w:val="clear" w:color="auto" w:fill="auto"/>
            <w:noWrap/>
            <w:vAlign w:val="bottom"/>
            <w:hideMark/>
          </w:tcPr>
          <w:p w14:paraId="6E4390AD"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31121C02" w14:textId="77777777" w:rsidR="00016AEA" w:rsidRPr="00E156C1" w:rsidRDefault="00016AEA" w:rsidP="00016AEA">
            <w:pPr>
              <w:jc w:val="center"/>
              <w:rPr>
                <w:b/>
                <w:bCs/>
                <w:sz w:val="22"/>
              </w:rPr>
            </w:pPr>
            <w:r w:rsidRPr="00E156C1">
              <w:rPr>
                <w:b/>
                <w:bCs/>
                <w:sz w:val="22"/>
              </w:rPr>
              <w:t>TỔNG SỐ</w:t>
            </w:r>
          </w:p>
        </w:tc>
        <w:tc>
          <w:tcPr>
            <w:tcW w:w="1134" w:type="dxa"/>
            <w:shd w:val="clear" w:color="auto" w:fill="auto"/>
            <w:noWrap/>
            <w:vAlign w:val="bottom"/>
            <w:hideMark/>
          </w:tcPr>
          <w:p w14:paraId="1EC94694" w14:textId="77777777" w:rsidR="00016AEA" w:rsidRPr="00E156C1" w:rsidRDefault="00016AEA" w:rsidP="00016AEA">
            <w:pPr>
              <w:jc w:val="center"/>
              <w:rPr>
                <w:sz w:val="22"/>
              </w:rPr>
            </w:pPr>
          </w:p>
        </w:tc>
        <w:tc>
          <w:tcPr>
            <w:tcW w:w="632" w:type="dxa"/>
            <w:shd w:val="clear" w:color="auto" w:fill="auto"/>
            <w:vAlign w:val="center"/>
            <w:hideMark/>
          </w:tcPr>
          <w:p w14:paraId="2AA56B0B" w14:textId="77777777" w:rsidR="00016AEA" w:rsidRPr="00E156C1" w:rsidRDefault="00016AEA" w:rsidP="00016AEA">
            <w:pPr>
              <w:jc w:val="center"/>
              <w:rPr>
                <w:b/>
                <w:bCs/>
                <w:sz w:val="22"/>
              </w:rPr>
            </w:pPr>
            <w:r w:rsidRPr="00E156C1">
              <w:rPr>
                <w:rFonts w:eastAsia="Calibri"/>
                <w:b/>
                <w:bCs/>
                <w:sz w:val="22"/>
              </w:rPr>
              <w:t>123</w:t>
            </w:r>
          </w:p>
        </w:tc>
        <w:tc>
          <w:tcPr>
            <w:tcW w:w="542" w:type="dxa"/>
            <w:shd w:val="clear" w:color="auto" w:fill="auto"/>
            <w:vAlign w:val="center"/>
          </w:tcPr>
          <w:p w14:paraId="27083F38"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shd w:val="clear" w:color="auto" w:fill="auto"/>
            <w:vAlign w:val="center"/>
          </w:tcPr>
          <w:p w14:paraId="026DFFFE"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shd w:val="clear" w:color="auto" w:fill="auto"/>
            <w:vAlign w:val="center"/>
          </w:tcPr>
          <w:p w14:paraId="51027309"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66041036"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44EEE6B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1C1516E7"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701C6665"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shd w:val="clear" w:color="auto" w:fill="auto"/>
            <w:vAlign w:val="center"/>
          </w:tcPr>
          <w:p w14:paraId="0C911FAA"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47283928" w14:textId="77777777" w:rsidTr="008917C9">
        <w:trPr>
          <w:jc w:val="center"/>
        </w:trPr>
        <w:tc>
          <w:tcPr>
            <w:tcW w:w="567" w:type="dxa"/>
            <w:shd w:val="clear" w:color="auto" w:fill="auto"/>
            <w:noWrap/>
            <w:vAlign w:val="bottom"/>
            <w:hideMark/>
          </w:tcPr>
          <w:p w14:paraId="4587BEB1"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03AB7355" w14:textId="77777777" w:rsidR="00016AEA" w:rsidRPr="00E156C1" w:rsidRDefault="00016AEA" w:rsidP="00E3474C">
            <w:pPr>
              <w:numPr>
                <w:ilvl w:val="0"/>
                <w:numId w:val="142"/>
              </w:numPr>
              <w:spacing w:line="240" w:lineRule="auto"/>
              <w:rPr>
                <w:b/>
                <w:bCs/>
                <w:sz w:val="22"/>
              </w:rPr>
            </w:pPr>
            <w:r w:rsidRPr="00E156C1">
              <w:rPr>
                <w:b/>
                <w:bCs/>
                <w:sz w:val="22"/>
              </w:rPr>
              <w:t>KIẾN THỨC GIÁO DỤC ĐẠI CƯƠNG</w:t>
            </w:r>
          </w:p>
        </w:tc>
        <w:tc>
          <w:tcPr>
            <w:tcW w:w="1134" w:type="dxa"/>
            <w:shd w:val="clear" w:color="auto" w:fill="auto"/>
            <w:noWrap/>
            <w:vAlign w:val="bottom"/>
            <w:hideMark/>
          </w:tcPr>
          <w:p w14:paraId="63742DFD" w14:textId="77777777" w:rsidR="00016AEA" w:rsidRPr="00E156C1" w:rsidRDefault="00016AEA" w:rsidP="00016AEA">
            <w:pPr>
              <w:jc w:val="center"/>
              <w:rPr>
                <w:sz w:val="22"/>
              </w:rPr>
            </w:pPr>
          </w:p>
        </w:tc>
        <w:tc>
          <w:tcPr>
            <w:tcW w:w="632" w:type="dxa"/>
            <w:shd w:val="clear" w:color="auto" w:fill="auto"/>
            <w:vAlign w:val="center"/>
            <w:hideMark/>
          </w:tcPr>
          <w:p w14:paraId="7B151FE5" w14:textId="77777777" w:rsidR="00016AEA" w:rsidRPr="00E156C1" w:rsidRDefault="00016AEA" w:rsidP="00016AEA">
            <w:pPr>
              <w:jc w:val="center"/>
              <w:rPr>
                <w:b/>
                <w:bCs/>
                <w:sz w:val="22"/>
              </w:rPr>
            </w:pPr>
            <w:r w:rsidRPr="00E156C1">
              <w:rPr>
                <w:rFonts w:eastAsia="Calibri"/>
                <w:b/>
                <w:bCs/>
                <w:sz w:val="22"/>
              </w:rPr>
              <w:t>35</w:t>
            </w:r>
          </w:p>
        </w:tc>
        <w:tc>
          <w:tcPr>
            <w:tcW w:w="542" w:type="dxa"/>
            <w:shd w:val="clear" w:color="auto" w:fill="auto"/>
            <w:vAlign w:val="center"/>
          </w:tcPr>
          <w:p w14:paraId="74757DFD"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shd w:val="clear" w:color="auto" w:fill="auto"/>
            <w:vAlign w:val="center"/>
          </w:tcPr>
          <w:p w14:paraId="5A6F3F08"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shd w:val="clear" w:color="auto" w:fill="auto"/>
            <w:vAlign w:val="center"/>
          </w:tcPr>
          <w:p w14:paraId="78D1F3F0"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shd w:val="clear" w:color="auto" w:fill="auto"/>
            <w:vAlign w:val="center"/>
          </w:tcPr>
          <w:p w14:paraId="29883CD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vAlign w:val="center"/>
          </w:tcPr>
          <w:p w14:paraId="6A91F6DD"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vAlign w:val="center"/>
          </w:tcPr>
          <w:p w14:paraId="7CB86D6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vAlign w:val="center"/>
          </w:tcPr>
          <w:p w14:paraId="4A4AD31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vAlign w:val="center"/>
          </w:tcPr>
          <w:p w14:paraId="33907012"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117AC9E" w14:textId="77777777" w:rsidTr="008917C9">
        <w:trPr>
          <w:jc w:val="center"/>
        </w:trPr>
        <w:tc>
          <w:tcPr>
            <w:tcW w:w="567" w:type="dxa"/>
            <w:shd w:val="clear" w:color="auto" w:fill="auto"/>
            <w:noWrap/>
            <w:vAlign w:val="bottom"/>
            <w:hideMark/>
          </w:tcPr>
          <w:p w14:paraId="6D258C78" w14:textId="77777777" w:rsidR="00016AEA" w:rsidRPr="00E156C1" w:rsidRDefault="00016AEA" w:rsidP="00016AEA">
            <w:pPr>
              <w:jc w:val="center"/>
              <w:rPr>
                <w:b/>
                <w:bCs/>
                <w:i/>
                <w:iCs/>
                <w:sz w:val="22"/>
              </w:rPr>
            </w:pPr>
            <w:r w:rsidRPr="00E156C1">
              <w:rPr>
                <w:b/>
                <w:bCs/>
                <w:i/>
                <w:iCs/>
                <w:sz w:val="22"/>
              </w:rPr>
              <w:t> </w:t>
            </w:r>
          </w:p>
        </w:tc>
        <w:tc>
          <w:tcPr>
            <w:tcW w:w="4111" w:type="dxa"/>
            <w:gridSpan w:val="3"/>
            <w:shd w:val="clear" w:color="auto" w:fill="auto"/>
            <w:noWrap/>
            <w:vAlign w:val="center"/>
            <w:hideMark/>
          </w:tcPr>
          <w:p w14:paraId="548AC8BC" w14:textId="77777777" w:rsidR="00016AEA" w:rsidRPr="00E156C1" w:rsidRDefault="00016AEA" w:rsidP="00E3474C">
            <w:pPr>
              <w:numPr>
                <w:ilvl w:val="1"/>
                <w:numId w:val="18"/>
              </w:numPr>
              <w:spacing w:line="240" w:lineRule="auto"/>
              <w:rPr>
                <w:b/>
                <w:bCs/>
                <w:iCs/>
                <w:sz w:val="22"/>
              </w:rPr>
            </w:pPr>
            <w:r w:rsidRPr="00E156C1">
              <w:rPr>
                <w:b/>
                <w:bCs/>
                <w:iCs/>
                <w:sz w:val="22"/>
              </w:rPr>
              <w:t>Các học phần chung</w:t>
            </w:r>
          </w:p>
        </w:tc>
        <w:tc>
          <w:tcPr>
            <w:tcW w:w="1134" w:type="dxa"/>
            <w:shd w:val="clear" w:color="auto" w:fill="auto"/>
            <w:noWrap/>
            <w:vAlign w:val="bottom"/>
            <w:hideMark/>
          </w:tcPr>
          <w:p w14:paraId="6B43B8EC" w14:textId="77777777" w:rsidR="00016AEA" w:rsidRPr="00E156C1" w:rsidRDefault="00016AEA" w:rsidP="00016AEA">
            <w:pPr>
              <w:jc w:val="center"/>
              <w:rPr>
                <w:b/>
                <w:bCs/>
                <w:i/>
                <w:iCs/>
                <w:sz w:val="22"/>
              </w:rPr>
            </w:pPr>
          </w:p>
        </w:tc>
        <w:tc>
          <w:tcPr>
            <w:tcW w:w="632" w:type="dxa"/>
            <w:shd w:val="clear" w:color="auto" w:fill="auto"/>
            <w:noWrap/>
            <w:vAlign w:val="center"/>
            <w:hideMark/>
          </w:tcPr>
          <w:p w14:paraId="201A33C4" w14:textId="77777777" w:rsidR="00016AEA" w:rsidRPr="00E156C1" w:rsidRDefault="00016AEA" w:rsidP="00016AEA">
            <w:pPr>
              <w:jc w:val="center"/>
              <w:rPr>
                <w:b/>
                <w:bCs/>
                <w:i/>
                <w:iCs/>
                <w:sz w:val="22"/>
              </w:rPr>
            </w:pPr>
            <w:r w:rsidRPr="00E156C1">
              <w:rPr>
                <w:b/>
                <w:bCs/>
                <w:i/>
                <w:iCs/>
                <w:sz w:val="22"/>
              </w:rPr>
              <w:t>11</w:t>
            </w:r>
          </w:p>
        </w:tc>
        <w:tc>
          <w:tcPr>
            <w:tcW w:w="542" w:type="dxa"/>
            <w:shd w:val="clear" w:color="auto" w:fill="auto"/>
            <w:noWrap/>
            <w:vAlign w:val="center"/>
          </w:tcPr>
          <w:p w14:paraId="2840ADC3" w14:textId="77777777" w:rsidR="00016AEA" w:rsidRPr="00E156C1" w:rsidRDefault="00016AEA" w:rsidP="00016AEA">
            <w:pPr>
              <w:jc w:val="center"/>
              <w:rPr>
                <w:rFonts w:eastAsia="Calibri"/>
                <w:b/>
                <w:bCs/>
                <w:sz w:val="22"/>
              </w:rPr>
            </w:pPr>
            <w:r w:rsidRPr="00E156C1">
              <w:rPr>
                <w:rFonts w:eastAsia="Calibri"/>
                <w:b/>
                <w:bCs/>
                <w:sz w:val="22"/>
              </w:rPr>
              <w:t>5</w:t>
            </w:r>
          </w:p>
        </w:tc>
        <w:tc>
          <w:tcPr>
            <w:tcW w:w="451" w:type="dxa"/>
            <w:shd w:val="clear" w:color="auto" w:fill="auto"/>
            <w:noWrap/>
            <w:vAlign w:val="center"/>
          </w:tcPr>
          <w:p w14:paraId="5456D739"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noWrap/>
            <w:vAlign w:val="center"/>
          </w:tcPr>
          <w:p w14:paraId="228B873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5DCE225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48083E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F580E0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01E9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60128225"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0E1FB04" w14:textId="77777777" w:rsidTr="008917C9">
        <w:trPr>
          <w:jc w:val="center"/>
        </w:trPr>
        <w:tc>
          <w:tcPr>
            <w:tcW w:w="567" w:type="dxa"/>
            <w:shd w:val="clear" w:color="auto" w:fill="auto"/>
            <w:noWrap/>
            <w:vAlign w:val="center"/>
            <w:hideMark/>
          </w:tcPr>
          <w:p w14:paraId="444607CF" w14:textId="77777777" w:rsidR="00016AEA" w:rsidRPr="00E156C1" w:rsidRDefault="00016AEA" w:rsidP="00016AEA">
            <w:pPr>
              <w:jc w:val="center"/>
              <w:rPr>
                <w:b/>
                <w:bCs/>
                <w:sz w:val="22"/>
              </w:rPr>
            </w:pPr>
            <w:r w:rsidRPr="00E156C1">
              <w:rPr>
                <w:b/>
                <w:bCs/>
                <w:sz w:val="22"/>
              </w:rPr>
              <w:t>1</w:t>
            </w:r>
          </w:p>
        </w:tc>
        <w:tc>
          <w:tcPr>
            <w:tcW w:w="540" w:type="dxa"/>
            <w:shd w:val="clear" w:color="auto" w:fill="auto"/>
            <w:noWrap/>
            <w:vAlign w:val="center"/>
            <w:hideMark/>
          </w:tcPr>
          <w:p w14:paraId="4DA664F1"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hideMark/>
          </w:tcPr>
          <w:p w14:paraId="037B5C1A" w14:textId="77777777" w:rsidR="00016AEA" w:rsidRPr="00E156C1" w:rsidRDefault="00016AEA" w:rsidP="00016AEA">
            <w:pPr>
              <w:rPr>
                <w:sz w:val="22"/>
              </w:rPr>
            </w:pPr>
            <w:r w:rsidRPr="00E156C1">
              <w:rPr>
                <w:sz w:val="22"/>
              </w:rPr>
              <w:t xml:space="preserve">Triết học Mác-Lênin </w:t>
            </w:r>
            <w:r w:rsidRPr="00E156C1">
              <w:rPr>
                <w:sz w:val="22"/>
              </w:rPr>
              <w:br/>
            </w:r>
            <w:r w:rsidRPr="00E156C1">
              <w:rPr>
                <w:sz w:val="22"/>
              </w:rPr>
              <w:lastRenderedPageBreak/>
              <w:t xml:space="preserve">Phylosophy of Maxism-Leninism </w:t>
            </w:r>
          </w:p>
        </w:tc>
        <w:tc>
          <w:tcPr>
            <w:tcW w:w="1134" w:type="dxa"/>
            <w:shd w:val="clear" w:color="auto" w:fill="auto"/>
            <w:vAlign w:val="center"/>
            <w:hideMark/>
          </w:tcPr>
          <w:p w14:paraId="2E891029" w14:textId="77777777" w:rsidR="00016AEA" w:rsidRPr="00E156C1" w:rsidRDefault="00016AEA" w:rsidP="00016AEA">
            <w:pPr>
              <w:jc w:val="center"/>
              <w:rPr>
                <w:sz w:val="22"/>
              </w:rPr>
            </w:pPr>
            <w:r w:rsidRPr="00E156C1">
              <w:rPr>
                <w:sz w:val="22"/>
              </w:rPr>
              <w:lastRenderedPageBreak/>
              <w:t xml:space="preserve">LLNL </w:t>
            </w:r>
            <w:r w:rsidRPr="00E156C1">
              <w:rPr>
                <w:sz w:val="22"/>
              </w:rPr>
              <w:lastRenderedPageBreak/>
              <w:t>1103</w:t>
            </w:r>
          </w:p>
        </w:tc>
        <w:tc>
          <w:tcPr>
            <w:tcW w:w="632" w:type="dxa"/>
            <w:shd w:val="clear" w:color="auto" w:fill="auto"/>
            <w:noWrap/>
            <w:vAlign w:val="center"/>
            <w:hideMark/>
          </w:tcPr>
          <w:p w14:paraId="5B3DD002" w14:textId="77777777" w:rsidR="00016AEA" w:rsidRPr="00E156C1" w:rsidRDefault="00016AEA" w:rsidP="00016AEA">
            <w:pPr>
              <w:jc w:val="center"/>
              <w:rPr>
                <w:sz w:val="22"/>
              </w:rPr>
            </w:pPr>
            <w:r w:rsidRPr="00E156C1">
              <w:rPr>
                <w:sz w:val="22"/>
              </w:rPr>
              <w:lastRenderedPageBreak/>
              <w:t>3</w:t>
            </w:r>
          </w:p>
        </w:tc>
        <w:tc>
          <w:tcPr>
            <w:tcW w:w="542" w:type="dxa"/>
            <w:shd w:val="clear" w:color="auto" w:fill="auto"/>
            <w:noWrap/>
            <w:vAlign w:val="center"/>
          </w:tcPr>
          <w:p w14:paraId="6D61B1C5"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57EDB2A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4EA78D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22BC73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485AE3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77A5BA3"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C1A5142"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48AC31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5571CEBA" w14:textId="77777777" w:rsidTr="008917C9">
        <w:trPr>
          <w:jc w:val="center"/>
        </w:trPr>
        <w:tc>
          <w:tcPr>
            <w:tcW w:w="567" w:type="dxa"/>
            <w:shd w:val="clear" w:color="auto" w:fill="auto"/>
            <w:noWrap/>
            <w:vAlign w:val="center"/>
            <w:hideMark/>
          </w:tcPr>
          <w:p w14:paraId="48678CA3" w14:textId="77777777" w:rsidR="00016AEA" w:rsidRPr="00E156C1" w:rsidRDefault="00016AEA" w:rsidP="00016AEA">
            <w:pPr>
              <w:jc w:val="center"/>
              <w:rPr>
                <w:b/>
                <w:bCs/>
                <w:sz w:val="22"/>
              </w:rPr>
            </w:pPr>
            <w:r w:rsidRPr="00E156C1">
              <w:rPr>
                <w:b/>
                <w:bCs/>
                <w:sz w:val="22"/>
              </w:rPr>
              <w:lastRenderedPageBreak/>
              <w:t>2</w:t>
            </w:r>
          </w:p>
        </w:tc>
        <w:tc>
          <w:tcPr>
            <w:tcW w:w="540" w:type="dxa"/>
            <w:shd w:val="clear" w:color="auto" w:fill="auto"/>
            <w:noWrap/>
            <w:vAlign w:val="center"/>
            <w:hideMark/>
          </w:tcPr>
          <w:p w14:paraId="478B2E4B"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hideMark/>
          </w:tcPr>
          <w:p w14:paraId="417BCE5C" w14:textId="77777777" w:rsidR="00016AEA" w:rsidRPr="00E156C1" w:rsidRDefault="00016AEA" w:rsidP="00016AEA">
            <w:pPr>
              <w:rPr>
                <w:sz w:val="22"/>
              </w:rPr>
            </w:pPr>
            <w:r w:rsidRPr="00E156C1">
              <w:rPr>
                <w:sz w:val="22"/>
              </w:rPr>
              <w:t>Kinh tế chính trị Mác – Lênin</w:t>
            </w:r>
          </w:p>
          <w:p w14:paraId="45A87477" w14:textId="77777777" w:rsidR="00016AEA" w:rsidRPr="00E156C1" w:rsidRDefault="00016AEA" w:rsidP="00016AEA">
            <w:pPr>
              <w:rPr>
                <w:sz w:val="22"/>
              </w:rPr>
            </w:pPr>
            <w:r w:rsidRPr="00E156C1">
              <w:rPr>
                <w:sz w:val="22"/>
              </w:rPr>
              <w:t>Political economics of Maxism-Leninism</w:t>
            </w:r>
          </w:p>
        </w:tc>
        <w:tc>
          <w:tcPr>
            <w:tcW w:w="1134" w:type="dxa"/>
            <w:shd w:val="clear" w:color="auto" w:fill="auto"/>
            <w:vAlign w:val="center"/>
            <w:hideMark/>
          </w:tcPr>
          <w:p w14:paraId="6A88D949" w14:textId="77777777" w:rsidR="00016AEA" w:rsidRPr="00E156C1" w:rsidRDefault="00016AEA" w:rsidP="00016AEA">
            <w:pPr>
              <w:jc w:val="center"/>
              <w:rPr>
                <w:sz w:val="22"/>
              </w:rPr>
            </w:pPr>
            <w:r w:rsidRPr="00E156C1">
              <w:rPr>
                <w:sz w:val="22"/>
              </w:rPr>
              <w:t>LLNL 1104</w:t>
            </w:r>
          </w:p>
        </w:tc>
        <w:tc>
          <w:tcPr>
            <w:tcW w:w="632" w:type="dxa"/>
            <w:shd w:val="clear" w:color="auto" w:fill="auto"/>
            <w:noWrap/>
            <w:vAlign w:val="center"/>
            <w:hideMark/>
          </w:tcPr>
          <w:p w14:paraId="1F04C07B" w14:textId="77777777" w:rsidR="00016AEA" w:rsidRPr="00E156C1" w:rsidRDefault="00016AEA" w:rsidP="00016AEA">
            <w:pPr>
              <w:jc w:val="center"/>
              <w:rPr>
                <w:sz w:val="22"/>
              </w:rPr>
            </w:pPr>
            <w:r w:rsidRPr="00E156C1">
              <w:rPr>
                <w:sz w:val="22"/>
              </w:rPr>
              <w:t>2</w:t>
            </w:r>
          </w:p>
        </w:tc>
        <w:tc>
          <w:tcPr>
            <w:tcW w:w="542" w:type="dxa"/>
            <w:shd w:val="clear" w:color="auto" w:fill="auto"/>
            <w:noWrap/>
            <w:vAlign w:val="center"/>
          </w:tcPr>
          <w:p w14:paraId="1458E4EF" w14:textId="77777777" w:rsidR="00016AEA" w:rsidRPr="00E156C1" w:rsidRDefault="00016AEA" w:rsidP="00016AEA">
            <w:pPr>
              <w:jc w:val="center"/>
              <w:rPr>
                <w:rFonts w:eastAsia="Calibri"/>
                <w:sz w:val="22"/>
              </w:rPr>
            </w:pPr>
            <w:r w:rsidRPr="00E156C1">
              <w:rPr>
                <w:rFonts w:eastAsia="Calibri"/>
                <w:sz w:val="22"/>
              </w:rPr>
              <w:t>2</w:t>
            </w:r>
          </w:p>
        </w:tc>
        <w:tc>
          <w:tcPr>
            <w:tcW w:w="451" w:type="dxa"/>
            <w:shd w:val="clear" w:color="auto" w:fill="auto"/>
            <w:noWrap/>
            <w:vAlign w:val="center"/>
          </w:tcPr>
          <w:p w14:paraId="31536BC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85AB20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A6C45E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6C291D3"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1611C8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58F33F7"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71C95FEC"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89892FC" w14:textId="77777777" w:rsidTr="008917C9">
        <w:trPr>
          <w:jc w:val="center"/>
        </w:trPr>
        <w:tc>
          <w:tcPr>
            <w:tcW w:w="567" w:type="dxa"/>
            <w:shd w:val="clear" w:color="auto" w:fill="auto"/>
            <w:noWrap/>
            <w:vAlign w:val="center"/>
            <w:hideMark/>
          </w:tcPr>
          <w:p w14:paraId="0A14A84A" w14:textId="77777777" w:rsidR="00016AEA" w:rsidRPr="00E156C1" w:rsidRDefault="00016AEA" w:rsidP="00016AEA">
            <w:pPr>
              <w:jc w:val="center"/>
              <w:rPr>
                <w:b/>
                <w:bCs/>
                <w:sz w:val="22"/>
              </w:rPr>
            </w:pPr>
            <w:r w:rsidRPr="00E156C1">
              <w:rPr>
                <w:b/>
                <w:bCs/>
                <w:sz w:val="22"/>
              </w:rPr>
              <w:t>3</w:t>
            </w:r>
          </w:p>
        </w:tc>
        <w:tc>
          <w:tcPr>
            <w:tcW w:w="540" w:type="dxa"/>
            <w:shd w:val="clear" w:color="auto" w:fill="auto"/>
            <w:noWrap/>
            <w:vAlign w:val="center"/>
            <w:hideMark/>
          </w:tcPr>
          <w:p w14:paraId="5588D5E1" w14:textId="77777777" w:rsidR="00016AEA" w:rsidRPr="00E156C1" w:rsidRDefault="00016AEA" w:rsidP="00016AEA">
            <w:pPr>
              <w:jc w:val="center"/>
              <w:rPr>
                <w:sz w:val="22"/>
              </w:rPr>
            </w:pPr>
            <w:r w:rsidRPr="00E156C1">
              <w:rPr>
                <w:sz w:val="22"/>
              </w:rPr>
              <w:t>3</w:t>
            </w:r>
          </w:p>
        </w:tc>
        <w:tc>
          <w:tcPr>
            <w:tcW w:w="3571" w:type="dxa"/>
            <w:gridSpan w:val="2"/>
            <w:shd w:val="clear" w:color="auto" w:fill="auto"/>
            <w:vAlign w:val="center"/>
            <w:hideMark/>
          </w:tcPr>
          <w:p w14:paraId="7D81FF03" w14:textId="77777777" w:rsidR="00016AEA" w:rsidRPr="00E156C1" w:rsidRDefault="00016AEA" w:rsidP="00016AEA">
            <w:pPr>
              <w:rPr>
                <w:sz w:val="22"/>
              </w:rPr>
            </w:pPr>
            <w:r w:rsidRPr="00E156C1">
              <w:rPr>
                <w:sz w:val="22"/>
              </w:rPr>
              <w:t>Tư tưởng Hồ Chí Minh</w:t>
            </w:r>
            <w:r w:rsidRPr="00E156C1">
              <w:rPr>
                <w:sz w:val="22"/>
              </w:rPr>
              <w:br/>
              <w:t>Ho Chi Minh Ideology</w:t>
            </w:r>
          </w:p>
        </w:tc>
        <w:tc>
          <w:tcPr>
            <w:tcW w:w="1134" w:type="dxa"/>
            <w:shd w:val="clear" w:color="auto" w:fill="auto"/>
            <w:vAlign w:val="center"/>
            <w:hideMark/>
          </w:tcPr>
          <w:p w14:paraId="7F2113F7" w14:textId="77777777" w:rsidR="00016AEA" w:rsidRPr="00E156C1" w:rsidRDefault="00016AEA" w:rsidP="00016AEA">
            <w:pPr>
              <w:jc w:val="center"/>
              <w:rPr>
                <w:sz w:val="22"/>
              </w:rPr>
            </w:pPr>
            <w:r w:rsidRPr="00E156C1">
              <w:rPr>
                <w:sz w:val="22"/>
              </w:rPr>
              <w:t>LLTT 1101</w:t>
            </w:r>
          </w:p>
        </w:tc>
        <w:tc>
          <w:tcPr>
            <w:tcW w:w="632" w:type="dxa"/>
            <w:shd w:val="clear" w:color="auto" w:fill="auto"/>
            <w:noWrap/>
            <w:vAlign w:val="center"/>
            <w:hideMark/>
          </w:tcPr>
          <w:p w14:paraId="3307F0EE" w14:textId="77777777" w:rsidR="00016AEA" w:rsidRPr="00E156C1" w:rsidRDefault="00016AEA" w:rsidP="00016AEA">
            <w:pPr>
              <w:jc w:val="center"/>
              <w:rPr>
                <w:sz w:val="22"/>
              </w:rPr>
            </w:pPr>
            <w:r w:rsidRPr="00E156C1">
              <w:rPr>
                <w:sz w:val="22"/>
              </w:rPr>
              <w:t>2</w:t>
            </w:r>
          </w:p>
        </w:tc>
        <w:tc>
          <w:tcPr>
            <w:tcW w:w="542" w:type="dxa"/>
            <w:shd w:val="clear" w:color="auto" w:fill="auto"/>
            <w:noWrap/>
            <w:vAlign w:val="center"/>
          </w:tcPr>
          <w:p w14:paraId="52B29A3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8D36CA7" w14:textId="77777777" w:rsidR="00016AEA" w:rsidRPr="00E156C1" w:rsidRDefault="00016AEA" w:rsidP="00016AEA">
            <w:pPr>
              <w:jc w:val="center"/>
              <w:rPr>
                <w:rFonts w:eastAsia="Calibri"/>
                <w:sz w:val="22"/>
              </w:rPr>
            </w:pPr>
            <w:r w:rsidRPr="00E156C1">
              <w:rPr>
                <w:rFonts w:eastAsia="Calibri"/>
                <w:sz w:val="22"/>
              </w:rPr>
              <w:t>2</w:t>
            </w:r>
          </w:p>
        </w:tc>
        <w:tc>
          <w:tcPr>
            <w:tcW w:w="451" w:type="dxa"/>
            <w:shd w:val="clear" w:color="auto" w:fill="auto"/>
            <w:noWrap/>
            <w:vAlign w:val="center"/>
          </w:tcPr>
          <w:p w14:paraId="51FC046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C40E28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03FB82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78878D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990FE2A"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3A73693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E18691C" w14:textId="77777777" w:rsidTr="008917C9">
        <w:trPr>
          <w:jc w:val="center"/>
        </w:trPr>
        <w:tc>
          <w:tcPr>
            <w:tcW w:w="567" w:type="dxa"/>
            <w:shd w:val="clear" w:color="auto" w:fill="auto"/>
            <w:noWrap/>
            <w:vAlign w:val="center"/>
            <w:hideMark/>
          </w:tcPr>
          <w:p w14:paraId="104BC13D" w14:textId="77777777" w:rsidR="00016AEA" w:rsidRPr="00E156C1" w:rsidRDefault="00016AEA" w:rsidP="00016AEA">
            <w:pPr>
              <w:jc w:val="center"/>
              <w:rPr>
                <w:b/>
                <w:bCs/>
                <w:sz w:val="22"/>
              </w:rPr>
            </w:pPr>
            <w:r w:rsidRPr="00E156C1">
              <w:rPr>
                <w:b/>
                <w:bCs/>
                <w:sz w:val="22"/>
              </w:rPr>
              <w:t>4</w:t>
            </w:r>
          </w:p>
        </w:tc>
        <w:tc>
          <w:tcPr>
            <w:tcW w:w="540" w:type="dxa"/>
            <w:shd w:val="clear" w:color="auto" w:fill="auto"/>
            <w:noWrap/>
            <w:vAlign w:val="center"/>
            <w:hideMark/>
          </w:tcPr>
          <w:p w14:paraId="45410605" w14:textId="77777777" w:rsidR="00016AEA" w:rsidRPr="00E156C1" w:rsidRDefault="00016AEA" w:rsidP="00016AEA">
            <w:pPr>
              <w:jc w:val="center"/>
              <w:rPr>
                <w:sz w:val="22"/>
              </w:rPr>
            </w:pPr>
            <w:r w:rsidRPr="00E156C1">
              <w:rPr>
                <w:sz w:val="22"/>
              </w:rPr>
              <w:t>4</w:t>
            </w:r>
          </w:p>
        </w:tc>
        <w:tc>
          <w:tcPr>
            <w:tcW w:w="3571" w:type="dxa"/>
            <w:gridSpan w:val="2"/>
            <w:shd w:val="clear" w:color="auto" w:fill="auto"/>
            <w:vAlign w:val="center"/>
            <w:hideMark/>
          </w:tcPr>
          <w:p w14:paraId="6A90C4E1" w14:textId="77777777" w:rsidR="00016AEA" w:rsidRPr="00E156C1" w:rsidRDefault="00016AEA" w:rsidP="00016AEA">
            <w:pPr>
              <w:rPr>
                <w:sz w:val="22"/>
              </w:rPr>
            </w:pPr>
            <w:r w:rsidRPr="00E156C1">
              <w:rPr>
                <w:sz w:val="22"/>
              </w:rPr>
              <w:t>Lịch sử Đảng Cộng sản Việt Nam</w:t>
            </w:r>
            <w:r w:rsidRPr="00E156C1">
              <w:rPr>
                <w:sz w:val="22"/>
              </w:rPr>
              <w:br/>
              <w:t>History of Vietnamese Communist Party</w:t>
            </w:r>
          </w:p>
        </w:tc>
        <w:tc>
          <w:tcPr>
            <w:tcW w:w="1134" w:type="dxa"/>
            <w:shd w:val="clear" w:color="auto" w:fill="auto"/>
            <w:vAlign w:val="center"/>
            <w:hideMark/>
          </w:tcPr>
          <w:p w14:paraId="4EDDEE7D" w14:textId="77777777" w:rsidR="00016AEA" w:rsidRPr="00E156C1" w:rsidRDefault="00016AEA" w:rsidP="00016AEA">
            <w:pPr>
              <w:jc w:val="center"/>
              <w:rPr>
                <w:sz w:val="22"/>
              </w:rPr>
            </w:pPr>
            <w:r w:rsidRPr="00E156C1">
              <w:rPr>
                <w:sz w:val="22"/>
              </w:rPr>
              <w:t>LLDL 1101</w:t>
            </w:r>
          </w:p>
        </w:tc>
        <w:tc>
          <w:tcPr>
            <w:tcW w:w="632" w:type="dxa"/>
            <w:shd w:val="clear" w:color="auto" w:fill="auto"/>
            <w:noWrap/>
            <w:vAlign w:val="center"/>
            <w:hideMark/>
          </w:tcPr>
          <w:p w14:paraId="331309D4" w14:textId="77777777" w:rsidR="00016AEA" w:rsidRPr="00E156C1" w:rsidRDefault="00016AEA" w:rsidP="00016AEA">
            <w:pPr>
              <w:jc w:val="center"/>
              <w:rPr>
                <w:sz w:val="22"/>
              </w:rPr>
            </w:pPr>
            <w:r w:rsidRPr="00E156C1">
              <w:rPr>
                <w:sz w:val="22"/>
              </w:rPr>
              <w:t>2</w:t>
            </w:r>
          </w:p>
        </w:tc>
        <w:tc>
          <w:tcPr>
            <w:tcW w:w="542" w:type="dxa"/>
            <w:shd w:val="clear" w:color="auto" w:fill="auto"/>
            <w:noWrap/>
            <w:vAlign w:val="center"/>
          </w:tcPr>
          <w:p w14:paraId="7C6CCA6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49CC633" w14:textId="77777777" w:rsidR="00016AEA" w:rsidRPr="00E156C1" w:rsidRDefault="00016AEA" w:rsidP="00016AEA">
            <w:pPr>
              <w:jc w:val="center"/>
              <w:rPr>
                <w:rFonts w:eastAsia="Calibri"/>
                <w:sz w:val="22"/>
              </w:rPr>
            </w:pPr>
            <w:r w:rsidRPr="00E156C1">
              <w:rPr>
                <w:rFonts w:eastAsia="Calibri"/>
                <w:sz w:val="22"/>
              </w:rPr>
              <w:t>2</w:t>
            </w:r>
          </w:p>
        </w:tc>
        <w:tc>
          <w:tcPr>
            <w:tcW w:w="451" w:type="dxa"/>
            <w:shd w:val="clear" w:color="auto" w:fill="auto"/>
            <w:noWrap/>
            <w:vAlign w:val="center"/>
          </w:tcPr>
          <w:p w14:paraId="3D6C802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67D01C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4B91BB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C67E8D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95D030F"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104B26B3"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81981D5" w14:textId="77777777" w:rsidTr="008917C9">
        <w:trPr>
          <w:jc w:val="center"/>
        </w:trPr>
        <w:tc>
          <w:tcPr>
            <w:tcW w:w="567" w:type="dxa"/>
            <w:shd w:val="clear" w:color="auto" w:fill="auto"/>
            <w:noWrap/>
            <w:vAlign w:val="center"/>
          </w:tcPr>
          <w:p w14:paraId="798526F8" w14:textId="77777777" w:rsidR="00016AEA" w:rsidRPr="00E156C1" w:rsidRDefault="00016AEA" w:rsidP="00016AEA">
            <w:pPr>
              <w:jc w:val="center"/>
              <w:rPr>
                <w:b/>
                <w:bCs/>
                <w:sz w:val="22"/>
              </w:rPr>
            </w:pPr>
            <w:r w:rsidRPr="00E156C1">
              <w:rPr>
                <w:b/>
                <w:bCs/>
                <w:sz w:val="22"/>
              </w:rPr>
              <w:t>5</w:t>
            </w:r>
          </w:p>
        </w:tc>
        <w:tc>
          <w:tcPr>
            <w:tcW w:w="540" w:type="dxa"/>
            <w:shd w:val="clear" w:color="auto" w:fill="auto"/>
            <w:noWrap/>
            <w:vAlign w:val="center"/>
          </w:tcPr>
          <w:p w14:paraId="0434E318" w14:textId="77777777" w:rsidR="00016AEA" w:rsidRPr="00E156C1" w:rsidRDefault="00016AEA" w:rsidP="00016AEA">
            <w:pPr>
              <w:jc w:val="center"/>
              <w:rPr>
                <w:sz w:val="22"/>
              </w:rPr>
            </w:pPr>
            <w:r w:rsidRPr="00E156C1">
              <w:rPr>
                <w:sz w:val="22"/>
              </w:rPr>
              <w:t>5</w:t>
            </w:r>
          </w:p>
        </w:tc>
        <w:tc>
          <w:tcPr>
            <w:tcW w:w="3571" w:type="dxa"/>
            <w:gridSpan w:val="2"/>
            <w:shd w:val="clear" w:color="auto" w:fill="auto"/>
            <w:vAlign w:val="center"/>
          </w:tcPr>
          <w:p w14:paraId="7BF8D1E1" w14:textId="77777777" w:rsidR="00016AEA" w:rsidRPr="00E156C1" w:rsidRDefault="00016AEA" w:rsidP="00016AEA">
            <w:pPr>
              <w:rPr>
                <w:sz w:val="22"/>
              </w:rPr>
            </w:pPr>
            <w:r w:rsidRPr="00E156C1">
              <w:rPr>
                <w:sz w:val="22"/>
              </w:rPr>
              <w:t>Chủ nghĩa xã  hội khoa học</w:t>
            </w:r>
          </w:p>
          <w:p w14:paraId="13988D7E" w14:textId="77777777" w:rsidR="00016AEA" w:rsidRPr="00E156C1" w:rsidRDefault="00016AEA" w:rsidP="00016AEA">
            <w:pPr>
              <w:rPr>
                <w:sz w:val="22"/>
              </w:rPr>
            </w:pPr>
            <w:r w:rsidRPr="00E156C1">
              <w:rPr>
                <w:sz w:val="22"/>
              </w:rPr>
              <w:t>Scientific socialism</w:t>
            </w:r>
          </w:p>
        </w:tc>
        <w:tc>
          <w:tcPr>
            <w:tcW w:w="1134" w:type="dxa"/>
            <w:shd w:val="clear" w:color="auto" w:fill="auto"/>
            <w:noWrap/>
            <w:vAlign w:val="center"/>
          </w:tcPr>
          <w:p w14:paraId="5E78CBDA" w14:textId="77777777" w:rsidR="00016AEA" w:rsidRPr="00E156C1" w:rsidRDefault="00016AEA" w:rsidP="00016AEA">
            <w:pPr>
              <w:jc w:val="center"/>
              <w:rPr>
                <w:sz w:val="22"/>
              </w:rPr>
            </w:pPr>
          </w:p>
        </w:tc>
        <w:tc>
          <w:tcPr>
            <w:tcW w:w="632" w:type="dxa"/>
            <w:shd w:val="clear" w:color="auto" w:fill="auto"/>
            <w:noWrap/>
            <w:vAlign w:val="center"/>
          </w:tcPr>
          <w:p w14:paraId="5B31430F" w14:textId="77777777" w:rsidR="00016AEA" w:rsidRPr="00E156C1" w:rsidRDefault="00016AEA" w:rsidP="00016AEA">
            <w:pPr>
              <w:jc w:val="center"/>
              <w:rPr>
                <w:sz w:val="22"/>
              </w:rPr>
            </w:pPr>
            <w:r w:rsidRPr="00E156C1">
              <w:rPr>
                <w:sz w:val="22"/>
              </w:rPr>
              <w:t>2</w:t>
            </w:r>
          </w:p>
        </w:tc>
        <w:tc>
          <w:tcPr>
            <w:tcW w:w="542" w:type="dxa"/>
            <w:shd w:val="clear" w:color="auto" w:fill="auto"/>
            <w:noWrap/>
            <w:vAlign w:val="center"/>
          </w:tcPr>
          <w:p w14:paraId="0BE680A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4E13C5D" w14:textId="77777777" w:rsidR="00016AEA" w:rsidRPr="00E156C1" w:rsidRDefault="00016AEA" w:rsidP="00016AEA">
            <w:pPr>
              <w:jc w:val="center"/>
              <w:rPr>
                <w:rFonts w:eastAsia="Calibri"/>
                <w:sz w:val="22"/>
              </w:rPr>
            </w:pPr>
            <w:r w:rsidRPr="00E156C1">
              <w:rPr>
                <w:rFonts w:eastAsia="Calibri"/>
                <w:sz w:val="22"/>
              </w:rPr>
              <w:t>2</w:t>
            </w:r>
          </w:p>
        </w:tc>
        <w:tc>
          <w:tcPr>
            <w:tcW w:w="451" w:type="dxa"/>
            <w:shd w:val="clear" w:color="auto" w:fill="auto"/>
            <w:noWrap/>
            <w:vAlign w:val="center"/>
          </w:tcPr>
          <w:p w14:paraId="6FD58523"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D61893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1DB27B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F8EFAE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B3D74CD"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4FB6850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8C501B9" w14:textId="77777777" w:rsidTr="008917C9">
        <w:trPr>
          <w:jc w:val="center"/>
        </w:trPr>
        <w:tc>
          <w:tcPr>
            <w:tcW w:w="567" w:type="dxa"/>
            <w:shd w:val="clear" w:color="auto" w:fill="auto"/>
            <w:noWrap/>
            <w:vAlign w:val="center"/>
          </w:tcPr>
          <w:p w14:paraId="759695A1" w14:textId="77777777" w:rsidR="00016AEA" w:rsidRPr="00E156C1" w:rsidRDefault="00016AEA" w:rsidP="00016AEA">
            <w:pPr>
              <w:jc w:val="center"/>
              <w:rPr>
                <w:b/>
                <w:bCs/>
                <w:sz w:val="22"/>
              </w:rPr>
            </w:pPr>
          </w:p>
        </w:tc>
        <w:tc>
          <w:tcPr>
            <w:tcW w:w="540" w:type="dxa"/>
            <w:shd w:val="clear" w:color="auto" w:fill="auto"/>
            <w:noWrap/>
            <w:vAlign w:val="center"/>
          </w:tcPr>
          <w:p w14:paraId="2CF725BE" w14:textId="77777777" w:rsidR="00016AEA" w:rsidRPr="00E156C1" w:rsidRDefault="00016AEA" w:rsidP="00016AEA">
            <w:pPr>
              <w:jc w:val="center"/>
              <w:rPr>
                <w:sz w:val="22"/>
              </w:rPr>
            </w:pPr>
          </w:p>
        </w:tc>
        <w:tc>
          <w:tcPr>
            <w:tcW w:w="3571" w:type="dxa"/>
            <w:gridSpan w:val="2"/>
            <w:shd w:val="clear" w:color="auto" w:fill="auto"/>
            <w:vAlign w:val="center"/>
          </w:tcPr>
          <w:p w14:paraId="206FC55D" w14:textId="77777777" w:rsidR="00016AEA" w:rsidRPr="00E156C1" w:rsidRDefault="00016AEA" w:rsidP="00016AEA">
            <w:pPr>
              <w:rPr>
                <w:sz w:val="22"/>
              </w:rPr>
            </w:pPr>
            <w:r w:rsidRPr="00E156C1">
              <w:rPr>
                <w:sz w:val="22"/>
              </w:rPr>
              <w:t>Giáo dục thể chất</w:t>
            </w:r>
          </w:p>
          <w:p w14:paraId="7AF3445E" w14:textId="77777777" w:rsidR="00016AEA" w:rsidRPr="00E156C1" w:rsidRDefault="00016AEA" w:rsidP="00016AEA">
            <w:pPr>
              <w:rPr>
                <w:sz w:val="22"/>
              </w:rPr>
            </w:pPr>
            <w:r w:rsidRPr="00E156C1">
              <w:rPr>
                <w:sz w:val="22"/>
              </w:rPr>
              <w:t>Physical Education</w:t>
            </w:r>
          </w:p>
        </w:tc>
        <w:tc>
          <w:tcPr>
            <w:tcW w:w="1134" w:type="dxa"/>
            <w:shd w:val="clear" w:color="auto" w:fill="auto"/>
            <w:noWrap/>
            <w:vAlign w:val="center"/>
          </w:tcPr>
          <w:p w14:paraId="6192C434" w14:textId="77777777" w:rsidR="00016AEA" w:rsidRPr="00E156C1" w:rsidRDefault="00016AEA" w:rsidP="00016AEA">
            <w:pPr>
              <w:jc w:val="center"/>
              <w:rPr>
                <w:sz w:val="22"/>
              </w:rPr>
            </w:pPr>
            <w:r w:rsidRPr="00E156C1">
              <w:rPr>
                <w:sz w:val="22"/>
              </w:rPr>
              <w:t>GDTC</w:t>
            </w:r>
          </w:p>
        </w:tc>
        <w:tc>
          <w:tcPr>
            <w:tcW w:w="632" w:type="dxa"/>
            <w:shd w:val="clear" w:color="auto" w:fill="auto"/>
            <w:noWrap/>
            <w:vAlign w:val="center"/>
          </w:tcPr>
          <w:p w14:paraId="567DFB0C" w14:textId="77777777" w:rsidR="00016AEA" w:rsidRPr="00E156C1" w:rsidRDefault="00016AEA" w:rsidP="00016AEA">
            <w:pPr>
              <w:jc w:val="center"/>
              <w:rPr>
                <w:sz w:val="22"/>
              </w:rPr>
            </w:pPr>
            <w:r w:rsidRPr="00E156C1">
              <w:rPr>
                <w:sz w:val="22"/>
              </w:rPr>
              <w:t>4</w:t>
            </w:r>
          </w:p>
        </w:tc>
        <w:tc>
          <w:tcPr>
            <w:tcW w:w="542" w:type="dxa"/>
            <w:shd w:val="clear" w:color="auto" w:fill="auto"/>
            <w:noWrap/>
            <w:vAlign w:val="center"/>
          </w:tcPr>
          <w:p w14:paraId="3A14D460" w14:textId="77777777" w:rsidR="00016AEA" w:rsidRPr="00E156C1" w:rsidRDefault="00016AEA" w:rsidP="00016AEA">
            <w:pPr>
              <w:jc w:val="center"/>
              <w:rPr>
                <w:rFonts w:eastAsia="Calibri"/>
                <w:sz w:val="22"/>
              </w:rPr>
            </w:pPr>
          </w:p>
        </w:tc>
        <w:tc>
          <w:tcPr>
            <w:tcW w:w="451" w:type="dxa"/>
            <w:shd w:val="clear" w:color="auto" w:fill="auto"/>
            <w:noWrap/>
            <w:vAlign w:val="center"/>
          </w:tcPr>
          <w:p w14:paraId="4C24389F" w14:textId="77777777" w:rsidR="00016AEA" w:rsidRPr="00E156C1" w:rsidRDefault="00016AEA" w:rsidP="00016AEA">
            <w:pPr>
              <w:jc w:val="center"/>
              <w:rPr>
                <w:rFonts w:eastAsia="Calibri"/>
                <w:sz w:val="22"/>
              </w:rPr>
            </w:pPr>
          </w:p>
        </w:tc>
        <w:tc>
          <w:tcPr>
            <w:tcW w:w="451" w:type="dxa"/>
            <w:shd w:val="clear" w:color="auto" w:fill="auto"/>
            <w:noWrap/>
            <w:vAlign w:val="center"/>
          </w:tcPr>
          <w:p w14:paraId="249D0C1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7E6CB5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C14A147"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E7BE94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2B00886"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1643F970"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79E7B00" w14:textId="77777777" w:rsidTr="008917C9">
        <w:trPr>
          <w:jc w:val="center"/>
        </w:trPr>
        <w:tc>
          <w:tcPr>
            <w:tcW w:w="567" w:type="dxa"/>
            <w:shd w:val="clear" w:color="auto" w:fill="auto"/>
            <w:noWrap/>
            <w:vAlign w:val="center"/>
          </w:tcPr>
          <w:p w14:paraId="48DFED59" w14:textId="77777777" w:rsidR="00016AEA" w:rsidRPr="00E156C1" w:rsidRDefault="00016AEA" w:rsidP="00016AEA">
            <w:pPr>
              <w:jc w:val="center"/>
              <w:rPr>
                <w:b/>
                <w:bCs/>
                <w:sz w:val="22"/>
              </w:rPr>
            </w:pPr>
          </w:p>
        </w:tc>
        <w:tc>
          <w:tcPr>
            <w:tcW w:w="540" w:type="dxa"/>
            <w:shd w:val="clear" w:color="auto" w:fill="auto"/>
            <w:noWrap/>
            <w:vAlign w:val="center"/>
          </w:tcPr>
          <w:p w14:paraId="51A152B0" w14:textId="77777777" w:rsidR="00016AEA" w:rsidRPr="00E156C1" w:rsidRDefault="00016AEA" w:rsidP="00016AEA">
            <w:pPr>
              <w:jc w:val="center"/>
              <w:rPr>
                <w:sz w:val="22"/>
              </w:rPr>
            </w:pPr>
          </w:p>
        </w:tc>
        <w:tc>
          <w:tcPr>
            <w:tcW w:w="3571" w:type="dxa"/>
            <w:gridSpan w:val="2"/>
            <w:shd w:val="clear" w:color="auto" w:fill="auto"/>
            <w:vAlign w:val="center"/>
          </w:tcPr>
          <w:p w14:paraId="34EDFE3C" w14:textId="77777777" w:rsidR="00016AEA" w:rsidRPr="00E156C1" w:rsidRDefault="00016AEA" w:rsidP="00016AEA">
            <w:pPr>
              <w:rPr>
                <w:sz w:val="22"/>
              </w:rPr>
            </w:pPr>
            <w:r w:rsidRPr="00E156C1">
              <w:rPr>
                <w:sz w:val="22"/>
              </w:rPr>
              <w:t>Giáo dục quốc phòng an ninh</w:t>
            </w:r>
          </w:p>
          <w:p w14:paraId="293F0489" w14:textId="77777777" w:rsidR="00016AEA" w:rsidRPr="00E156C1" w:rsidRDefault="00016AEA" w:rsidP="00016AEA">
            <w:pPr>
              <w:rPr>
                <w:sz w:val="22"/>
              </w:rPr>
            </w:pPr>
            <w:r w:rsidRPr="00E156C1">
              <w:rPr>
                <w:sz w:val="22"/>
              </w:rPr>
              <w:t>Military Education</w:t>
            </w:r>
          </w:p>
        </w:tc>
        <w:tc>
          <w:tcPr>
            <w:tcW w:w="1134" w:type="dxa"/>
            <w:shd w:val="clear" w:color="auto" w:fill="auto"/>
            <w:noWrap/>
            <w:vAlign w:val="center"/>
          </w:tcPr>
          <w:p w14:paraId="719DD335" w14:textId="77777777" w:rsidR="00016AEA" w:rsidRPr="00E156C1" w:rsidRDefault="00016AEA" w:rsidP="00016AEA">
            <w:pPr>
              <w:jc w:val="center"/>
              <w:rPr>
                <w:sz w:val="22"/>
              </w:rPr>
            </w:pPr>
            <w:r w:rsidRPr="00E156C1">
              <w:rPr>
                <w:sz w:val="22"/>
              </w:rPr>
              <w:t>GDQP</w:t>
            </w:r>
          </w:p>
        </w:tc>
        <w:tc>
          <w:tcPr>
            <w:tcW w:w="632" w:type="dxa"/>
            <w:shd w:val="clear" w:color="auto" w:fill="auto"/>
            <w:noWrap/>
            <w:vAlign w:val="center"/>
          </w:tcPr>
          <w:p w14:paraId="4EBC977B" w14:textId="77777777" w:rsidR="00016AEA" w:rsidRPr="00E156C1" w:rsidRDefault="00016AEA" w:rsidP="00016AEA">
            <w:pPr>
              <w:jc w:val="center"/>
              <w:rPr>
                <w:sz w:val="22"/>
              </w:rPr>
            </w:pPr>
            <w:r w:rsidRPr="00E156C1">
              <w:rPr>
                <w:sz w:val="22"/>
              </w:rPr>
              <w:t>8</w:t>
            </w:r>
          </w:p>
        </w:tc>
        <w:tc>
          <w:tcPr>
            <w:tcW w:w="542" w:type="dxa"/>
            <w:shd w:val="clear" w:color="auto" w:fill="auto"/>
            <w:noWrap/>
            <w:vAlign w:val="center"/>
          </w:tcPr>
          <w:p w14:paraId="340C340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33400E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D135F0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B3189D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6814E4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9A4BF7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0528277"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1863CC3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03C8281" w14:textId="77777777" w:rsidTr="008917C9">
        <w:trPr>
          <w:jc w:val="center"/>
        </w:trPr>
        <w:tc>
          <w:tcPr>
            <w:tcW w:w="567" w:type="dxa"/>
            <w:shd w:val="clear" w:color="auto" w:fill="auto"/>
            <w:noWrap/>
            <w:vAlign w:val="center"/>
          </w:tcPr>
          <w:p w14:paraId="25E1961A" w14:textId="77777777" w:rsidR="00016AEA" w:rsidRPr="00E156C1" w:rsidRDefault="00016AEA" w:rsidP="00016AEA">
            <w:pPr>
              <w:jc w:val="center"/>
              <w:rPr>
                <w:b/>
                <w:bCs/>
                <w:sz w:val="22"/>
              </w:rPr>
            </w:pPr>
          </w:p>
        </w:tc>
        <w:tc>
          <w:tcPr>
            <w:tcW w:w="540" w:type="dxa"/>
            <w:shd w:val="clear" w:color="auto" w:fill="auto"/>
            <w:noWrap/>
            <w:vAlign w:val="center"/>
          </w:tcPr>
          <w:p w14:paraId="5A483AE3" w14:textId="77777777" w:rsidR="00016AEA" w:rsidRPr="00E156C1" w:rsidRDefault="00016AEA" w:rsidP="00016AEA">
            <w:pPr>
              <w:jc w:val="center"/>
              <w:rPr>
                <w:sz w:val="22"/>
              </w:rPr>
            </w:pPr>
          </w:p>
        </w:tc>
        <w:tc>
          <w:tcPr>
            <w:tcW w:w="3571" w:type="dxa"/>
            <w:gridSpan w:val="2"/>
            <w:shd w:val="clear" w:color="auto" w:fill="auto"/>
            <w:vAlign w:val="center"/>
            <w:hideMark/>
          </w:tcPr>
          <w:p w14:paraId="2007EF55" w14:textId="77777777" w:rsidR="00016AEA" w:rsidRPr="00E156C1" w:rsidRDefault="00016AEA" w:rsidP="00016AEA">
            <w:pPr>
              <w:rPr>
                <w:sz w:val="22"/>
              </w:rPr>
            </w:pPr>
            <w:r w:rsidRPr="00E156C1">
              <w:rPr>
                <w:sz w:val="22"/>
              </w:rPr>
              <w:t>Ngoại ngữ</w:t>
            </w:r>
            <w:r w:rsidRPr="00E156C1">
              <w:rPr>
                <w:sz w:val="22"/>
              </w:rPr>
              <w:br/>
              <w:t>Foreign Language</w:t>
            </w:r>
          </w:p>
        </w:tc>
        <w:tc>
          <w:tcPr>
            <w:tcW w:w="1134" w:type="dxa"/>
            <w:shd w:val="clear" w:color="auto" w:fill="auto"/>
            <w:noWrap/>
            <w:vAlign w:val="center"/>
            <w:hideMark/>
          </w:tcPr>
          <w:p w14:paraId="6B7553B0" w14:textId="77777777" w:rsidR="00016AEA" w:rsidRPr="00E156C1" w:rsidRDefault="00016AEA" w:rsidP="00016AEA">
            <w:pPr>
              <w:jc w:val="center"/>
              <w:rPr>
                <w:sz w:val="22"/>
              </w:rPr>
            </w:pPr>
            <w:r w:rsidRPr="00E156C1">
              <w:rPr>
                <w:sz w:val="22"/>
              </w:rPr>
              <w:t>NNKC</w:t>
            </w:r>
          </w:p>
        </w:tc>
        <w:tc>
          <w:tcPr>
            <w:tcW w:w="632" w:type="dxa"/>
            <w:shd w:val="clear" w:color="auto" w:fill="auto"/>
            <w:noWrap/>
            <w:vAlign w:val="center"/>
            <w:hideMark/>
          </w:tcPr>
          <w:p w14:paraId="0F186F8A" w14:textId="77777777" w:rsidR="00016AEA" w:rsidRPr="00E156C1" w:rsidRDefault="00016AEA" w:rsidP="00016AEA">
            <w:pPr>
              <w:jc w:val="center"/>
              <w:rPr>
                <w:sz w:val="22"/>
              </w:rPr>
            </w:pPr>
            <w:r w:rsidRPr="00E156C1">
              <w:rPr>
                <w:sz w:val="22"/>
              </w:rPr>
              <w:t>36</w:t>
            </w:r>
          </w:p>
        </w:tc>
        <w:tc>
          <w:tcPr>
            <w:tcW w:w="542" w:type="dxa"/>
            <w:shd w:val="clear" w:color="auto" w:fill="auto"/>
            <w:noWrap/>
            <w:vAlign w:val="center"/>
          </w:tcPr>
          <w:p w14:paraId="377BCA7D" w14:textId="77777777" w:rsidR="00016AEA" w:rsidRPr="00E156C1" w:rsidRDefault="00016AEA" w:rsidP="00016AEA">
            <w:pPr>
              <w:jc w:val="center"/>
              <w:rPr>
                <w:rFonts w:eastAsia="Calibri"/>
                <w:sz w:val="22"/>
              </w:rPr>
            </w:pPr>
            <w:r w:rsidRPr="00E156C1">
              <w:rPr>
                <w:rFonts w:eastAsia="Calibri"/>
                <w:sz w:val="22"/>
              </w:rPr>
              <w:t>18</w:t>
            </w:r>
          </w:p>
        </w:tc>
        <w:tc>
          <w:tcPr>
            <w:tcW w:w="451" w:type="dxa"/>
            <w:shd w:val="clear" w:color="auto" w:fill="auto"/>
            <w:noWrap/>
            <w:vAlign w:val="center"/>
          </w:tcPr>
          <w:p w14:paraId="2313F095" w14:textId="77777777" w:rsidR="00016AEA" w:rsidRPr="00E156C1" w:rsidRDefault="00016AEA" w:rsidP="00016AEA">
            <w:pPr>
              <w:jc w:val="center"/>
              <w:rPr>
                <w:rFonts w:eastAsia="Calibri"/>
                <w:sz w:val="22"/>
              </w:rPr>
            </w:pPr>
            <w:r w:rsidRPr="00E156C1">
              <w:rPr>
                <w:rFonts w:eastAsia="Calibri"/>
                <w:sz w:val="22"/>
              </w:rPr>
              <w:t>18</w:t>
            </w:r>
          </w:p>
        </w:tc>
        <w:tc>
          <w:tcPr>
            <w:tcW w:w="451" w:type="dxa"/>
            <w:shd w:val="clear" w:color="auto" w:fill="auto"/>
            <w:noWrap/>
            <w:vAlign w:val="center"/>
          </w:tcPr>
          <w:p w14:paraId="4F014F6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0511DD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2F32DC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6310A1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25DA6F8"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7DDB46E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44D98FF" w14:textId="77777777" w:rsidTr="008917C9">
        <w:trPr>
          <w:jc w:val="center"/>
        </w:trPr>
        <w:tc>
          <w:tcPr>
            <w:tcW w:w="567" w:type="dxa"/>
            <w:shd w:val="clear" w:color="auto" w:fill="auto"/>
            <w:noWrap/>
            <w:vAlign w:val="center"/>
            <w:hideMark/>
          </w:tcPr>
          <w:p w14:paraId="0C6786AD"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7AA65F54" w14:textId="77777777" w:rsidR="00016AEA" w:rsidRPr="00E156C1" w:rsidRDefault="00016AEA" w:rsidP="00E3474C">
            <w:pPr>
              <w:numPr>
                <w:ilvl w:val="1"/>
                <w:numId w:val="18"/>
              </w:numPr>
              <w:spacing w:line="240" w:lineRule="auto"/>
              <w:rPr>
                <w:b/>
                <w:bCs/>
                <w:sz w:val="22"/>
              </w:rPr>
            </w:pPr>
            <w:r w:rsidRPr="00E156C1">
              <w:rPr>
                <w:b/>
                <w:bCs/>
                <w:sz w:val="22"/>
              </w:rPr>
              <w:t>Các học phần của Trường</w:t>
            </w:r>
          </w:p>
          <w:p w14:paraId="5BA41A77" w14:textId="77777777" w:rsidR="00016AEA" w:rsidRPr="00E156C1" w:rsidRDefault="00016AEA" w:rsidP="00016AEA">
            <w:pPr>
              <w:rPr>
                <w:b/>
                <w:bCs/>
                <w:sz w:val="22"/>
              </w:rPr>
            </w:pPr>
            <w:r w:rsidRPr="00E156C1">
              <w:rPr>
                <w:b/>
                <w:bCs/>
                <w:sz w:val="22"/>
              </w:rPr>
              <w:t> </w:t>
            </w:r>
          </w:p>
        </w:tc>
        <w:tc>
          <w:tcPr>
            <w:tcW w:w="1134" w:type="dxa"/>
            <w:shd w:val="clear" w:color="auto" w:fill="auto"/>
            <w:noWrap/>
            <w:vAlign w:val="center"/>
            <w:hideMark/>
          </w:tcPr>
          <w:p w14:paraId="4198384C" w14:textId="77777777" w:rsidR="00016AEA" w:rsidRPr="00E156C1" w:rsidRDefault="00016AEA" w:rsidP="00016AEA">
            <w:pPr>
              <w:jc w:val="center"/>
              <w:rPr>
                <w:b/>
                <w:bCs/>
                <w:sz w:val="22"/>
              </w:rPr>
            </w:pPr>
          </w:p>
        </w:tc>
        <w:tc>
          <w:tcPr>
            <w:tcW w:w="632" w:type="dxa"/>
            <w:shd w:val="clear" w:color="auto" w:fill="auto"/>
            <w:noWrap/>
            <w:vAlign w:val="center"/>
            <w:hideMark/>
          </w:tcPr>
          <w:p w14:paraId="07B49920" w14:textId="77777777" w:rsidR="00016AEA" w:rsidRPr="00E156C1" w:rsidRDefault="00016AEA" w:rsidP="00016AEA">
            <w:pPr>
              <w:jc w:val="center"/>
              <w:rPr>
                <w:b/>
                <w:bCs/>
                <w:sz w:val="22"/>
              </w:rPr>
            </w:pPr>
            <w:r w:rsidRPr="00E156C1">
              <w:rPr>
                <w:b/>
                <w:bCs/>
                <w:sz w:val="22"/>
              </w:rPr>
              <w:t>12</w:t>
            </w:r>
          </w:p>
        </w:tc>
        <w:tc>
          <w:tcPr>
            <w:tcW w:w="542" w:type="dxa"/>
            <w:shd w:val="clear" w:color="auto" w:fill="auto"/>
            <w:noWrap/>
            <w:vAlign w:val="center"/>
          </w:tcPr>
          <w:p w14:paraId="3663081D" w14:textId="77777777" w:rsidR="00016AEA" w:rsidRPr="00E156C1" w:rsidRDefault="00016AEA" w:rsidP="00016AEA">
            <w:pPr>
              <w:jc w:val="center"/>
              <w:rPr>
                <w:b/>
                <w:bCs/>
                <w:sz w:val="22"/>
              </w:rPr>
            </w:pPr>
            <w:r w:rsidRPr="00E156C1">
              <w:rPr>
                <w:b/>
                <w:bCs/>
                <w:sz w:val="22"/>
              </w:rPr>
              <w:t>3</w:t>
            </w:r>
          </w:p>
        </w:tc>
        <w:tc>
          <w:tcPr>
            <w:tcW w:w="451" w:type="dxa"/>
            <w:shd w:val="clear" w:color="auto" w:fill="auto"/>
            <w:noWrap/>
            <w:vAlign w:val="center"/>
          </w:tcPr>
          <w:p w14:paraId="103B0FD0" w14:textId="77777777" w:rsidR="00016AEA" w:rsidRPr="00E156C1" w:rsidRDefault="00016AEA" w:rsidP="00016AEA">
            <w:pPr>
              <w:jc w:val="center"/>
              <w:rPr>
                <w:rFonts w:eastAsia="Calibri"/>
                <w:b/>
                <w:bCs/>
                <w:sz w:val="22"/>
              </w:rPr>
            </w:pPr>
            <w:r w:rsidRPr="00E156C1">
              <w:rPr>
                <w:rFonts w:eastAsia="Calibri"/>
                <w:b/>
                <w:bCs/>
                <w:sz w:val="22"/>
              </w:rPr>
              <w:t>9</w:t>
            </w:r>
          </w:p>
        </w:tc>
        <w:tc>
          <w:tcPr>
            <w:tcW w:w="451" w:type="dxa"/>
            <w:shd w:val="clear" w:color="auto" w:fill="auto"/>
            <w:noWrap/>
            <w:vAlign w:val="center"/>
          </w:tcPr>
          <w:p w14:paraId="44DA58C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078CCFA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400792E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D9AD8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85F0613"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3078C5EB"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4BDEC1" w14:textId="77777777" w:rsidTr="008917C9">
        <w:trPr>
          <w:jc w:val="center"/>
        </w:trPr>
        <w:tc>
          <w:tcPr>
            <w:tcW w:w="567" w:type="dxa"/>
            <w:shd w:val="clear" w:color="auto" w:fill="auto"/>
            <w:noWrap/>
            <w:vAlign w:val="center"/>
            <w:hideMark/>
          </w:tcPr>
          <w:p w14:paraId="4FF33332" w14:textId="77777777" w:rsidR="00016AEA" w:rsidRPr="00E156C1" w:rsidRDefault="00016AEA" w:rsidP="00016AEA">
            <w:pPr>
              <w:jc w:val="center"/>
              <w:rPr>
                <w:b/>
                <w:bCs/>
                <w:sz w:val="22"/>
              </w:rPr>
            </w:pPr>
            <w:r w:rsidRPr="00E156C1">
              <w:rPr>
                <w:b/>
                <w:bCs/>
                <w:sz w:val="22"/>
              </w:rPr>
              <w:t>6</w:t>
            </w:r>
          </w:p>
        </w:tc>
        <w:tc>
          <w:tcPr>
            <w:tcW w:w="567" w:type="dxa"/>
            <w:gridSpan w:val="2"/>
            <w:shd w:val="clear" w:color="auto" w:fill="auto"/>
            <w:noWrap/>
            <w:vAlign w:val="center"/>
          </w:tcPr>
          <w:p w14:paraId="3FFFE6B9" w14:textId="77777777" w:rsidR="00016AEA" w:rsidRPr="00E156C1" w:rsidRDefault="00016AEA" w:rsidP="00016AEA">
            <w:pPr>
              <w:jc w:val="center"/>
              <w:rPr>
                <w:sz w:val="22"/>
              </w:rPr>
            </w:pPr>
            <w:r w:rsidRPr="00E156C1">
              <w:rPr>
                <w:sz w:val="22"/>
              </w:rPr>
              <w:t>1</w:t>
            </w:r>
          </w:p>
        </w:tc>
        <w:tc>
          <w:tcPr>
            <w:tcW w:w="3544" w:type="dxa"/>
            <w:shd w:val="clear" w:color="auto" w:fill="auto"/>
            <w:vAlign w:val="center"/>
            <w:hideMark/>
          </w:tcPr>
          <w:p w14:paraId="57430DB7" w14:textId="77777777" w:rsidR="00016AEA" w:rsidRPr="00E156C1" w:rsidRDefault="00016AEA" w:rsidP="00016AEA">
            <w:pPr>
              <w:rPr>
                <w:sz w:val="22"/>
              </w:rPr>
            </w:pPr>
            <w:r w:rsidRPr="00E156C1">
              <w:rPr>
                <w:sz w:val="22"/>
              </w:rPr>
              <w:t>Toán cho các nhà kinh tế</w:t>
            </w:r>
            <w:r w:rsidRPr="00E156C1">
              <w:rPr>
                <w:sz w:val="22"/>
              </w:rPr>
              <w:br/>
              <w:t>Mathematics for Economics</w:t>
            </w:r>
          </w:p>
        </w:tc>
        <w:tc>
          <w:tcPr>
            <w:tcW w:w="1134" w:type="dxa"/>
            <w:shd w:val="clear" w:color="auto" w:fill="auto"/>
            <w:noWrap/>
            <w:vAlign w:val="center"/>
            <w:hideMark/>
          </w:tcPr>
          <w:p w14:paraId="4271FC66" w14:textId="77777777" w:rsidR="00016AEA" w:rsidRPr="00E156C1" w:rsidRDefault="00016AEA" w:rsidP="00016AEA">
            <w:pPr>
              <w:jc w:val="center"/>
              <w:rPr>
                <w:sz w:val="22"/>
              </w:rPr>
            </w:pPr>
            <w:r w:rsidRPr="00E156C1">
              <w:rPr>
                <w:sz w:val="22"/>
              </w:rPr>
              <w:t>TOCB 1105</w:t>
            </w:r>
          </w:p>
        </w:tc>
        <w:tc>
          <w:tcPr>
            <w:tcW w:w="632" w:type="dxa"/>
            <w:shd w:val="clear" w:color="auto" w:fill="auto"/>
            <w:noWrap/>
            <w:vAlign w:val="center"/>
            <w:hideMark/>
          </w:tcPr>
          <w:p w14:paraId="29ECA382"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76496C8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9D5104A"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7DDEEF53"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C903A83"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4219B1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846AF2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ABAF649"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51873D6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007BD6B" w14:textId="77777777" w:rsidTr="008917C9">
        <w:trPr>
          <w:jc w:val="center"/>
        </w:trPr>
        <w:tc>
          <w:tcPr>
            <w:tcW w:w="567" w:type="dxa"/>
            <w:shd w:val="clear" w:color="auto" w:fill="auto"/>
            <w:noWrap/>
            <w:vAlign w:val="center"/>
          </w:tcPr>
          <w:p w14:paraId="15AD6463" w14:textId="77777777" w:rsidR="00016AEA" w:rsidRPr="00E156C1" w:rsidRDefault="00016AEA" w:rsidP="00016AEA">
            <w:pPr>
              <w:jc w:val="center"/>
              <w:rPr>
                <w:b/>
                <w:bCs/>
                <w:sz w:val="22"/>
              </w:rPr>
            </w:pPr>
            <w:r w:rsidRPr="00E156C1">
              <w:rPr>
                <w:b/>
                <w:bCs/>
                <w:sz w:val="22"/>
              </w:rPr>
              <w:t>7</w:t>
            </w:r>
          </w:p>
        </w:tc>
        <w:tc>
          <w:tcPr>
            <w:tcW w:w="567" w:type="dxa"/>
            <w:gridSpan w:val="2"/>
            <w:shd w:val="clear" w:color="auto" w:fill="auto"/>
            <w:noWrap/>
            <w:vAlign w:val="center"/>
          </w:tcPr>
          <w:p w14:paraId="37F0EE60" w14:textId="77777777" w:rsidR="00016AEA" w:rsidRPr="00E156C1" w:rsidRDefault="00016AEA" w:rsidP="00016AEA">
            <w:pPr>
              <w:jc w:val="center"/>
              <w:rPr>
                <w:sz w:val="22"/>
              </w:rPr>
            </w:pPr>
            <w:r w:rsidRPr="00E156C1">
              <w:rPr>
                <w:sz w:val="22"/>
              </w:rPr>
              <w:t>2</w:t>
            </w:r>
          </w:p>
        </w:tc>
        <w:tc>
          <w:tcPr>
            <w:tcW w:w="3544" w:type="dxa"/>
            <w:shd w:val="clear" w:color="auto" w:fill="auto"/>
            <w:vAlign w:val="center"/>
          </w:tcPr>
          <w:p w14:paraId="30F5AC7F" w14:textId="77777777" w:rsidR="00016AEA" w:rsidRPr="00E156C1" w:rsidRDefault="00016AEA" w:rsidP="00016AEA">
            <w:pPr>
              <w:rPr>
                <w:b/>
                <w:sz w:val="22"/>
              </w:rPr>
            </w:pPr>
            <w:r w:rsidRPr="00E156C1">
              <w:rPr>
                <w:b/>
                <w:sz w:val="22"/>
              </w:rPr>
              <w:t>Luật 1 (ICAEW CFAB)</w:t>
            </w:r>
          </w:p>
          <w:p w14:paraId="5BE752E3" w14:textId="77777777" w:rsidR="00016AEA" w:rsidRPr="00E156C1" w:rsidRDefault="00016AEA" w:rsidP="00016AEA">
            <w:pPr>
              <w:rPr>
                <w:sz w:val="22"/>
              </w:rPr>
            </w:pPr>
            <w:r w:rsidRPr="00E156C1">
              <w:rPr>
                <w:b/>
                <w:sz w:val="22"/>
              </w:rPr>
              <w:t>Laws</w:t>
            </w:r>
            <w:r w:rsidRPr="00E156C1">
              <w:rPr>
                <w:rFonts w:eastAsia="Calibri"/>
                <w:b/>
                <w:sz w:val="22"/>
              </w:rPr>
              <w:t xml:space="preserve"> 1</w:t>
            </w:r>
            <w:r w:rsidRPr="00E156C1">
              <w:rPr>
                <w:b/>
                <w:sz w:val="22"/>
              </w:rPr>
              <w:t xml:space="preserve"> (ICAEW CFAB)</w:t>
            </w:r>
          </w:p>
        </w:tc>
        <w:tc>
          <w:tcPr>
            <w:tcW w:w="1134" w:type="dxa"/>
            <w:shd w:val="clear" w:color="auto" w:fill="auto"/>
            <w:noWrap/>
            <w:vAlign w:val="center"/>
          </w:tcPr>
          <w:p w14:paraId="5463A4A2" w14:textId="77777777" w:rsidR="00016AEA" w:rsidRPr="00E156C1" w:rsidRDefault="00016AEA" w:rsidP="00016AEA">
            <w:pPr>
              <w:jc w:val="center"/>
              <w:rPr>
                <w:sz w:val="22"/>
              </w:rPr>
            </w:pPr>
            <w:r w:rsidRPr="00E156C1">
              <w:rPr>
                <w:rFonts w:eastAsia="Calibri"/>
                <w:sz w:val="22"/>
              </w:rPr>
              <w:t>CFAB</w:t>
            </w:r>
          </w:p>
        </w:tc>
        <w:tc>
          <w:tcPr>
            <w:tcW w:w="632" w:type="dxa"/>
            <w:shd w:val="clear" w:color="auto" w:fill="auto"/>
            <w:noWrap/>
            <w:vAlign w:val="center"/>
          </w:tcPr>
          <w:p w14:paraId="0DAFB059"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80D037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64B1B31" w14:textId="77777777" w:rsidR="00016AEA" w:rsidRPr="00E156C1" w:rsidRDefault="00016AEA" w:rsidP="00016AEA">
            <w:pPr>
              <w:jc w:val="center"/>
              <w:rPr>
                <w:rFonts w:eastAsia="Calibri"/>
                <w:sz w:val="22"/>
              </w:rPr>
            </w:pPr>
            <w:r w:rsidRPr="00E156C1">
              <w:rPr>
                <w:rFonts w:eastAsia="Calibri"/>
                <w:sz w:val="22"/>
              </w:rPr>
              <w:t> 3</w:t>
            </w:r>
          </w:p>
        </w:tc>
        <w:tc>
          <w:tcPr>
            <w:tcW w:w="451" w:type="dxa"/>
            <w:shd w:val="clear" w:color="auto" w:fill="auto"/>
            <w:noWrap/>
            <w:vAlign w:val="center"/>
          </w:tcPr>
          <w:p w14:paraId="5A5EDF4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4A93EC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BDB104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E0CF49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20F7175" w14:textId="77777777" w:rsidR="00016AEA" w:rsidRPr="00E156C1" w:rsidRDefault="00016AEA" w:rsidP="00016AEA">
            <w:pPr>
              <w:jc w:val="center"/>
              <w:rPr>
                <w:rFonts w:eastAsia="Calibri"/>
                <w:sz w:val="22"/>
              </w:rPr>
            </w:pPr>
          </w:p>
        </w:tc>
        <w:tc>
          <w:tcPr>
            <w:tcW w:w="558" w:type="dxa"/>
            <w:shd w:val="clear" w:color="auto" w:fill="auto"/>
            <w:noWrap/>
            <w:vAlign w:val="center"/>
          </w:tcPr>
          <w:p w14:paraId="05808F57"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C8BA8DC" w14:textId="77777777" w:rsidTr="008917C9">
        <w:trPr>
          <w:jc w:val="center"/>
        </w:trPr>
        <w:tc>
          <w:tcPr>
            <w:tcW w:w="567" w:type="dxa"/>
            <w:shd w:val="clear" w:color="auto" w:fill="auto"/>
            <w:noWrap/>
            <w:vAlign w:val="center"/>
          </w:tcPr>
          <w:p w14:paraId="33FA9048" w14:textId="77777777" w:rsidR="00016AEA" w:rsidRPr="00E156C1" w:rsidRDefault="00016AEA" w:rsidP="00016AEA">
            <w:pPr>
              <w:jc w:val="center"/>
              <w:rPr>
                <w:b/>
                <w:bCs/>
                <w:sz w:val="22"/>
              </w:rPr>
            </w:pPr>
            <w:r w:rsidRPr="00E156C1">
              <w:rPr>
                <w:b/>
                <w:bCs/>
                <w:sz w:val="22"/>
              </w:rPr>
              <w:t>8</w:t>
            </w:r>
          </w:p>
        </w:tc>
        <w:tc>
          <w:tcPr>
            <w:tcW w:w="567" w:type="dxa"/>
            <w:gridSpan w:val="2"/>
            <w:shd w:val="clear" w:color="auto" w:fill="auto"/>
            <w:noWrap/>
            <w:vAlign w:val="center"/>
          </w:tcPr>
          <w:p w14:paraId="2E7DEEE7" w14:textId="77777777" w:rsidR="00016AEA" w:rsidRPr="00E156C1" w:rsidRDefault="00016AEA" w:rsidP="00016AEA">
            <w:pPr>
              <w:jc w:val="center"/>
              <w:rPr>
                <w:sz w:val="22"/>
              </w:rPr>
            </w:pPr>
            <w:r w:rsidRPr="00E156C1">
              <w:rPr>
                <w:sz w:val="22"/>
              </w:rPr>
              <w:t>3</w:t>
            </w:r>
          </w:p>
        </w:tc>
        <w:tc>
          <w:tcPr>
            <w:tcW w:w="3544" w:type="dxa"/>
            <w:shd w:val="clear" w:color="auto" w:fill="auto"/>
            <w:vAlign w:val="center"/>
          </w:tcPr>
          <w:p w14:paraId="3042D81B" w14:textId="77777777" w:rsidR="00016AEA" w:rsidRPr="00E156C1" w:rsidRDefault="00016AEA" w:rsidP="00016AEA">
            <w:pPr>
              <w:rPr>
                <w:rFonts w:eastAsia="Calibri"/>
                <w:sz w:val="22"/>
                <w:lang w:val="fr-FR"/>
              </w:rPr>
            </w:pPr>
            <w:r w:rsidRPr="00E156C1">
              <w:rPr>
                <w:rFonts w:eastAsia="Calibri"/>
                <w:sz w:val="22"/>
                <w:lang w:val="fr-FR"/>
              </w:rPr>
              <w:t>Kinh tế vi mô 1</w:t>
            </w:r>
          </w:p>
          <w:p w14:paraId="0F694287" w14:textId="77777777" w:rsidR="00016AEA" w:rsidRPr="00E156C1" w:rsidRDefault="00016AEA" w:rsidP="00016AEA">
            <w:pPr>
              <w:rPr>
                <w:sz w:val="22"/>
                <w:lang w:val="fr-FR"/>
              </w:rPr>
            </w:pPr>
            <w:r w:rsidRPr="00E156C1">
              <w:rPr>
                <w:rFonts w:eastAsia="Calibri"/>
                <w:sz w:val="22"/>
                <w:lang w:val="fr-FR"/>
              </w:rPr>
              <w:t>Microeconomics 1</w:t>
            </w:r>
          </w:p>
        </w:tc>
        <w:tc>
          <w:tcPr>
            <w:tcW w:w="1134" w:type="dxa"/>
            <w:shd w:val="clear" w:color="auto" w:fill="auto"/>
            <w:noWrap/>
            <w:vAlign w:val="center"/>
          </w:tcPr>
          <w:p w14:paraId="5429E9CB" w14:textId="77777777" w:rsidR="00016AEA" w:rsidRPr="00E156C1" w:rsidRDefault="00016AEA" w:rsidP="00016AEA">
            <w:pPr>
              <w:jc w:val="center"/>
              <w:rPr>
                <w:sz w:val="22"/>
              </w:rPr>
            </w:pPr>
            <w:r w:rsidRPr="00E156C1">
              <w:rPr>
                <w:rFonts w:eastAsia="Calibri"/>
                <w:sz w:val="22"/>
              </w:rPr>
              <w:t>QTTH 1102</w:t>
            </w:r>
          </w:p>
        </w:tc>
        <w:tc>
          <w:tcPr>
            <w:tcW w:w="632" w:type="dxa"/>
            <w:shd w:val="clear" w:color="auto" w:fill="auto"/>
            <w:noWrap/>
            <w:vAlign w:val="center"/>
          </w:tcPr>
          <w:p w14:paraId="66FAE5CA"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424E5671"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525701A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EE6F38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D1A558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6508FE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BAEA6E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644E486"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0BFFB9E8"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7139C5C" w14:textId="77777777" w:rsidTr="008917C9">
        <w:trPr>
          <w:jc w:val="center"/>
        </w:trPr>
        <w:tc>
          <w:tcPr>
            <w:tcW w:w="567" w:type="dxa"/>
            <w:shd w:val="clear" w:color="auto" w:fill="auto"/>
            <w:noWrap/>
            <w:vAlign w:val="center"/>
          </w:tcPr>
          <w:p w14:paraId="44D9E6E0" w14:textId="77777777" w:rsidR="00016AEA" w:rsidRPr="00E156C1" w:rsidRDefault="00016AEA" w:rsidP="00016AEA">
            <w:pPr>
              <w:jc w:val="center"/>
              <w:rPr>
                <w:b/>
                <w:bCs/>
                <w:sz w:val="22"/>
              </w:rPr>
            </w:pPr>
            <w:r w:rsidRPr="00E156C1">
              <w:rPr>
                <w:b/>
                <w:bCs/>
                <w:sz w:val="22"/>
              </w:rPr>
              <w:t>9</w:t>
            </w:r>
          </w:p>
        </w:tc>
        <w:tc>
          <w:tcPr>
            <w:tcW w:w="567" w:type="dxa"/>
            <w:gridSpan w:val="2"/>
            <w:shd w:val="clear" w:color="auto" w:fill="auto"/>
            <w:noWrap/>
            <w:vAlign w:val="center"/>
          </w:tcPr>
          <w:p w14:paraId="767AE907" w14:textId="77777777" w:rsidR="00016AEA" w:rsidRPr="00E156C1" w:rsidRDefault="00016AEA" w:rsidP="00016AEA">
            <w:pPr>
              <w:jc w:val="center"/>
              <w:rPr>
                <w:sz w:val="22"/>
              </w:rPr>
            </w:pPr>
            <w:r w:rsidRPr="00E156C1">
              <w:rPr>
                <w:sz w:val="22"/>
              </w:rPr>
              <w:t>4</w:t>
            </w:r>
          </w:p>
        </w:tc>
        <w:tc>
          <w:tcPr>
            <w:tcW w:w="3544" w:type="dxa"/>
            <w:shd w:val="clear" w:color="auto" w:fill="auto"/>
            <w:vAlign w:val="center"/>
            <w:hideMark/>
          </w:tcPr>
          <w:p w14:paraId="644AA096" w14:textId="77777777" w:rsidR="00016AEA" w:rsidRPr="00E156C1" w:rsidRDefault="00016AEA" w:rsidP="00016AEA">
            <w:pPr>
              <w:rPr>
                <w:rFonts w:eastAsia="Calibri"/>
                <w:sz w:val="22"/>
              </w:rPr>
            </w:pPr>
            <w:r w:rsidRPr="00E156C1">
              <w:rPr>
                <w:rFonts w:eastAsia="Calibri"/>
                <w:sz w:val="22"/>
              </w:rPr>
              <w:t>Kinh tế vĩ mô 1</w:t>
            </w:r>
          </w:p>
          <w:p w14:paraId="1DFF7BD4" w14:textId="77777777" w:rsidR="00016AEA" w:rsidRPr="00E156C1" w:rsidRDefault="00016AEA" w:rsidP="00016AEA">
            <w:pPr>
              <w:rPr>
                <w:sz w:val="22"/>
              </w:rPr>
            </w:pPr>
            <w:r w:rsidRPr="00E156C1">
              <w:rPr>
                <w:rFonts w:eastAsia="Calibri"/>
                <w:sz w:val="22"/>
              </w:rPr>
              <w:t>Macroeconomics 1</w:t>
            </w:r>
          </w:p>
        </w:tc>
        <w:tc>
          <w:tcPr>
            <w:tcW w:w="1134" w:type="dxa"/>
            <w:shd w:val="clear" w:color="auto" w:fill="auto"/>
            <w:noWrap/>
            <w:vAlign w:val="center"/>
            <w:hideMark/>
          </w:tcPr>
          <w:p w14:paraId="6D3E259E" w14:textId="77777777" w:rsidR="00016AEA" w:rsidRPr="00E156C1" w:rsidRDefault="00016AEA" w:rsidP="00016AEA">
            <w:pPr>
              <w:jc w:val="center"/>
              <w:rPr>
                <w:sz w:val="22"/>
              </w:rPr>
            </w:pPr>
            <w:r w:rsidRPr="00E156C1">
              <w:rPr>
                <w:sz w:val="22"/>
              </w:rPr>
              <w:t>LUCS 1108</w:t>
            </w:r>
          </w:p>
        </w:tc>
        <w:tc>
          <w:tcPr>
            <w:tcW w:w="632" w:type="dxa"/>
            <w:shd w:val="clear" w:color="auto" w:fill="auto"/>
            <w:noWrap/>
            <w:vAlign w:val="center"/>
            <w:hideMark/>
          </w:tcPr>
          <w:p w14:paraId="043601AF"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6EB3D9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9A77BDD"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1947A03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BDAD43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50B570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F17ACA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A4719BF"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04B38C2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EAE3137" w14:textId="77777777" w:rsidTr="008917C9">
        <w:trPr>
          <w:jc w:val="center"/>
        </w:trPr>
        <w:tc>
          <w:tcPr>
            <w:tcW w:w="567" w:type="dxa"/>
            <w:shd w:val="clear" w:color="auto" w:fill="auto"/>
            <w:noWrap/>
            <w:vAlign w:val="center"/>
            <w:hideMark/>
          </w:tcPr>
          <w:p w14:paraId="46627579"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4A418D21" w14:textId="77777777" w:rsidR="00016AEA" w:rsidRPr="00E156C1" w:rsidRDefault="00016AEA" w:rsidP="00E3474C">
            <w:pPr>
              <w:numPr>
                <w:ilvl w:val="1"/>
                <w:numId w:val="18"/>
              </w:numPr>
              <w:spacing w:line="240" w:lineRule="auto"/>
              <w:rPr>
                <w:b/>
                <w:bCs/>
                <w:sz w:val="22"/>
              </w:rPr>
            </w:pPr>
            <w:r w:rsidRPr="00E156C1">
              <w:rPr>
                <w:b/>
                <w:bCs/>
                <w:sz w:val="22"/>
              </w:rPr>
              <w:t>Các học phần của ngành</w:t>
            </w:r>
          </w:p>
        </w:tc>
        <w:tc>
          <w:tcPr>
            <w:tcW w:w="1134" w:type="dxa"/>
            <w:shd w:val="clear" w:color="auto" w:fill="auto"/>
            <w:noWrap/>
            <w:vAlign w:val="center"/>
            <w:hideMark/>
          </w:tcPr>
          <w:p w14:paraId="4FD01396" w14:textId="77777777" w:rsidR="00016AEA" w:rsidRPr="00E156C1" w:rsidRDefault="00016AEA" w:rsidP="00016AEA">
            <w:pPr>
              <w:jc w:val="center"/>
              <w:rPr>
                <w:sz w:val="22"/>
              </w:rPr>
            </w:pPr>
          </w:p>
        </w:tc>
        <w:tc>
          <w:tcPr>
            <w:tcW w:w="632" w:type="dxa"/>
            <w:shd w:val="clear" w:color="auto" w:fill="auto"/>
            <w:noWrap/>
            <w:vAlign w:val="center"/>
            <w:hideMark/>
          </w:tcPr>
          <w:p w14:paraId="7C8C5135" w14:textId="77777777" w:rsidR="00016AEA" w:rsidRPr="00E156C1" w:rsidRDefault="00016AEA" w:rsidP="00016AEA">
            <w:pPr>
              <w:jc w:val="center"/>
              <w:rPr>
                <w:b/>
                <w:bCs/>
                <w:sz w:val="22"/>
              </w:rPr>
            </w:pPr>
            <w:r w:rsidRPr="00E156C1">
              <w:rPr>
                <w:b/>
                <w:bCs/>
                <w:sz w:val="22"/>
              </w:rPr>
              <w:t>12</w:t>
            </w:r>
          </w:p>
        </w:tc>
        <w:tc>
          <w:tcPr>
            <w:tcW w:w="542" w:type="dxa"/>
            <w:shd w:val="clear" w:color="auto" w:fill="auto"/>
            <w:noWrap/>
            <w:vAlign w:val="center"/>
          </w:tcPr>
          <w:p w14:paraId="2E1457CA" w14:textId="77777777" w:rsidR="00016AEA" w:rsidRPr="00E156C1" w:rsidRDefault="00016AEA" w:rsidP="00016AEA">
            <w:pPr>
              <w:jc w:val="center"/>
              <w:rPr>
                <w:b/>
                <w:bCs/>
                <w:sz w:val="22"/>
              </w:rPr>
            </w:pPr>
            <w:r w:rsidRPr="00E156C1">
              <w:rPr>
                <w:b/>
                <w:bCs/>
                <w:sz w:val="22"/>
              </w:rPr>
              <w:t>0</w:t>
            </w:r>
          </w:p>
        </w:tc>
        <w:tc>
          <w:tcPr>
            <w:tcW w:w="451" w:type="dxa"/>
            <w:shd w:val="clear" w:color="auto" w:fill="auto"/>
            <w:noWrap/>
            <w:vAlign w:val="center"/>
          </w:tcPr>
          <w:p w14:paraId="5D78ABD6"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9650735"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shd w:val="clear" w:color="auto" w:fill="auto"/>
            <w:noWrap/>
            <w:vAlign w:val="center"/>
          </w:tcPr>
          <w:p w14:paraId="33D26D9F"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2AC43FD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45D29F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C347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4344BA5C"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B839239" w14:textId="77777777" w:rsidTr="008917C9">
        <w:trPr>
          <w:jc w:val="center"/>
        </w:trPr>
        <w:tc>
          <w:tcPr>
            <w:tcW w:w="567" w:type="dxa"/>
            <w:shd w:val="clear" w:color="auto" w:fill="auto"/>
            <w:noWrap/>
            <w:vAlign w:val="center"/>
            <w:hideMark/>
          </w:tcPr>
          <w:p w14:paraId="3BA2E3FF" w14:textId="77777777" w:rsidR="00016AEA" w:rsidRPr="00E156C1" w:rsidRDefault="00016AEA" w:rsidP="00016AEA">
            <w:pPr>
              <w:jc w:val="center"/>
              <w:rPr>
                <w:b/>
                <w:bCs/>
                <w:sz w:val="22"/>
              </w:rPr>
            </w:pPr>
            <w:r w:rsidRPr="00E156C1">
              <w:rPr>
                <w:b/>
                <w:bCs/>
                <w:sz w:val="22"/>
              </w:rPr>
              <w:t>10</w:t>
            </w:r>
          </w:p>
        </w:tc>
        <w:tc>
          <w:tcPr>
            <w:tcW w:w="567" w:type="dxa"/>
            <w:gridSpan w:val="2"/>
            <w:shd w:val="clear" w:color="auto" w:fill="auto"/>
            <w:noWrap/>
            <w:vAlign w:val="center"/>
            <w:hideMark/>
          </w:tcPr>
          <w:p w14:paraId="73117F61" w14:textId="77777777" w:rsidR="00016AEA" w:rsidRPr="00E156C1" w:rsidRDefault="00016AEA" w:rsidP="00016AEA">
            <w:pPr>
              <w:jc w:val="center"/>
              <w:rPr>
                <w:sz w:val="22"/>
              </w:rPr>
            </w:pPr>
            <w:r w:rsidRPr="00E156C1">
              <w:rPr>
                <w:sz w:val="22"/>
              </w:rPr>
              <w:t>1</w:t>
            </w:r>
          </w:p>
        </w:tc>
        <w:tc>
          <w:tcPr>
            <w:tcW w:w="3544" w:type="dxa"/>
            <w:shd w:val="clear" w:color="auto" w:fill="auto"/>
            <w:vAlign w:val="center"/>
          </w:tcPr>
          <w:p w14:paraId="0150B2F7" w14:textId="77777777" w:rsidR="00016AEA" w:rsidRPr="00E156C1" w:rsidRDefault="00016AEA" w:rsidP="00016AEA">
            <w:pPr>
              <w:rPr>
                <w:sz w:val="22"/>
              </w:rPr>
            </w:pPr>
            <w:r w:rsidRPr="00E156C1">
              <w:rPr>
                <w:sz w:val="22"/>
              </w:rPr>
              <w:t>Quản trị kinh doanh</w:t>
            </w:r>
          </w:p>
          <w:p w14:paraId="0FEE51A0" w14:textId="77777777" w:rsidR="00016AEA" w:rsidRPr="00E156C1" w:rsidRDefault="00016AEA" w:rsidP="00016AEA">
            <w:pPr>
              <w:rPr>
                <w:sz w:val="22"/>
              </w:rPr>
            </w:pPr>
            <w:r w:rsidRPr="00E156C1">
              <w:rPr>
                <w:sz w:val="22"/>
              </w:rPr>
              <w:t>Business Admistration</w:t>
            </w:r>
          </w:p>
        </w:tc>
        <w:tc>
          <w:tcPr>
            <w:tcW w:w="1134" w:type="dxa"/>
            <w:shd w:val="clear" w:color="auto" w:fill="auto"/>
            <w:noWrap/>
            <w:vAlign w:val="center"/>
          </w:tcPr>
          <w:p w14:paraId="44BE1AD4" w14:textId="77777777" w:rsidR="00016AEA" w:rsidRPr="00E156C1" w:rsidRDefault="00016AEA" w:rsidP="00016AEA">
            <w:pPr>
              <w:jc w:val="center"/>
              <w:rPr>
                <w:sz w:val="22"/>
              </w:rPr>
            </w:pPr>
            <w:r w:rsidRPr="00E156C1">
              <w:rPr>
                <w:rFonts w:eastAsia="Calibri"/>
                <w:sz w:val="22"/>
              </w:rPr>
              <w:t>KHMA 1101</w:t>
            </w:r>
          </w:p>
        </w:tc>
        <w:tc>
          <w:tcPr>
            <w:tcW w:w="632" w:type="dxa"/>
            <w:shd w:val="clear" w:color="auto" w:fill="auto"/>
            <w:noWrap/>
            <w:vAlign w:val="center"/>
          </w:tcPr>
          <w:p w14:paraId="4C1802BB"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502D9BA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0B8EF5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1C3CE9A"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5FD9C18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FE2970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2C90E2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631F9B7"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6645B6D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ED43A06" w14:textId="77777777" w:rsidTr="008917C9">
        <w:trPr>
          <w:jc w:val="center"/>
        </w:trPr>
        <w:tc>
          <w:tcPr>
            <w:tcW w:w="567" w:type="dxa"/>
            <w:shd w:val="clear" w:color="auto" w:fill="auto"/>
            <w:noWrap/>
            <w:vAlign w:val="center"/>
            <w:hideMark/>
          </w:tcPr>
          <w:p w14:paraId="218D58D2" w14:textId="77777777" w:rsidR="00016AEA" w:rsidRPr="00E156C1" w:rsidRDefault="00016AEA" w:rsidP="00016AEA">
            <w:pPr>
              <w:jc w:val="center"/>
              <w:rPr>
                <w:b/>
                <w:bCs/>
                <w:sz w:val="22"/>
              </w:rPr>
            </w:pPr>
            <w:r w:rsidRPr="00E156C1">
              <w:rPr>
                <w:b/>
                <w:bCs/>
                <w:sz w:val="22"/>
              </w:rPr>
              <w:t>11</w:t>
            </w:r>
          </w:p>
        </w:tc>
        <w:tc>
          <w:tcPr>
            <w:tcW w:w="567" w:type="dxa"/>
            <w:gridSpan w:val="2"/>
            <w:shd w:val="clear" w:color="auto" w:fill="auto"/>
            <w:noWrap/>
            <w:vAlign w:val="center"/>
            <w:hideMark/>
          </w:tcPr>
          <w:p w14:paraId="46952809" w14:textId="77777777" w:rsidR="00016AEA" w:rsidRPr="00E156C1" w:rsidRDefault="00016AEA" w:rsidP="00016AEA">
            <w:pPr>
              <w:jc w:val="center"/>
              <w:rPr>
                <w:sz w:val="22"/>
              </w:rPr>
            </w:pPr>
            <w:r w:rsidRPr="00E156C1">
              <w:rPr>
                <w:sz w:val="22"/>
              </w:rPr>
              <w:t>2</w:t>
            </w:r>
          </w:p>
        </w:tc>
        <w:tc>
          <w:tcPr>
            <w:tcW w:w="3544" w:type="dxa"/>
            <w:shd w:val="clear" w:color="auto" w:fill="auto"/>
            <w:vAlign w:val="center"/>
          </w:tcPr>
          <w:p w14:paraId="632DC080" w14:textId="77777777" w:rsidR="00016AEA" w:rsidRPr="00E156C1" w:rsidRDefault="00016AEA" w:rsidP="00016AEA">
            <w:pPr>
              <w:rPr>
                <w:sz w:val="22"/>
              </w:rPr>
            </w:pPr>
            <w:r w:rsidRPr="00E156C1">
              <w:rPr>
                <w:sz w:val="22"/>
              </w:rPr>
              <w:t>Lý thuyết tài chính tiền tệ</w:t>
            </w:r>
            <w:r w:rsidRPr="00E156C1">
              <w:rPr>
                <w:sz w:val="22"/>
              </w:rPr>
              <w:br/>
              <w:t>Monetary and Financial Theories</w:t>
            </w:r>
          </w:p>
        </w:tc>
        <w:tc>
          <w:tcPr>
            <w:tcW w:w="1134" w:type="dxa"/>
            <w:shd w:val="clear" w:color="auto" w:fill="auto"/>
            <w:noWrap/>
            <w:vAlign w:val="center"/>
          </w:tcPr>
          <w:p w14:paraId="6D3EE988" w14:textId="77777777" w:rsidR="00016AEA" w:rsidRPr="00E156C1" w:rsidRDefault="00016AEA" w:rsidP="00016AEA">
            <w:pPr>
              <w:jc w:val="center"/>
              <w:rPr>
                <w:sz w:val="22"/>
              </w:rPr>
            </w:pPr>
            <w:r w:rsidRPr="00E156C1">
              <w:rPr>
                <w:sz w:val="22"/>
              </w:rPr>
              <w:t>TOKT 1106</w:t>
            </w:r>
          </w:p>
        </w:tc>
        <w:tc>
          <w:tcPr>
            <w:tcW w:w="632" w:type="dxa"/>
            <w:shd w:val="clear" w:color="auto" w:fill="auto"/>
            <w:noWrap/>
            <w:vAlign w:val="center"/>
          </w:tcPr>
          <w:p w14:paraId="2191E9FD"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75CA51D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DB1C6F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82BF914"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29FF696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67A846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5365F4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1F1E3EF"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67C22A0E"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DD05CD3" w14:textId="77777777" w:rsidTr="008917C9">
        <w:trPr>
          <w:jc w:val="center"/>
        </w:trPr>
        <w:tc>
          <w:tcPr>
            <w:tcW w:w="567" w:type="dxa"/>
            <w:shd w:val="clear" w:color="auto" w:fill="auto"/>
            <w:noWrap/>
            <w:vAlign w:val="center"/>
            <w:hideMark/>
          </w:tcPr>
          <w:p w14:paraId="4EC2B0FA" w14:textId="77777777" w:rsidR="00016AEA" w:rsidRPr="00E156C1" w:rsidRDefault="00016AEA" w:rsidP="00016AEA">
            <w:pPr>
              <w:jc w:val="center"/>
              <w:rPr>
                <w:b/>
                <w:bCs/>
                <w:sz w:val="22"/>
              </w:rPr>
            </w:pPr>
            <w:r w:rsidRPr="00E156C1">
              <w:rPr>
                <w:b/>
                <w:bCs/>
                <w:sz w:val="22"/>
              </w:rPr>
              <w:t>12</w:t>
            </w:r>
          </w:p>
        </w:tc>
        <w:tc>
          <w:tcPr>
            <w:tcW w:w="567" w:type="dxa"/>
            <w:gridSpan w:val="2"/>
            <w:shd w:val="clear" w:color="auto" w:fill="auto"/>
            <w:noWrap/>
            <w:vAlign w:val="center"/>
            <w:hideMark/>
          </w:tcPr>
          <w:p w14:paraId="1E0C3486" w14:textId="77777777" w:rsidR="00016AEA" w:rsidRPr="00E156C1" w:rsidRDefault="00016AEA" w:rsidP="00016AEA">
            <w:pPr>
              <w:jc w:val="center"/>
              <w:rPr>
                <w:sz w:val="22"/>
              </w:rPr>
            </w:pPr>
            <w:r w:rsidRPr="00E156C1">
              <w:rPr>
                <w:sz w:val="22"/>
              </w:rPr>
              <w:t>3</w:t>
            </w:r>
          </w:p>
        </w:tc>
        <w:tc>
          <w:tcPr>
            <w:tcW w:w="3544" w:type="dxa"/>
            <w:shd w:val="clear" w:color="auto" w:fill="auto"/>
            <w:vAlign w:val="center"/>
          </w:tcPr>
          <w:p w14:paraId="5547BA04" w14:textId="77777777" w:rsidR="00016AEA" w:rsidRPr="00E156C1" w:rsidRDefault="00016AEA" w:rsidP="00016AEA">
            <w:pPr>
              <w:rPr>
                <w:b/>
                <w:sz w:val="22"/>
              </w:rPr>
            </w:pPr>
            <w:r w:rsidRPr="00E156C1">
              <w:rPr>
                <w:b/>
                <w:sz w:val="22"/>
              </w:rPr>
              <w:t>Kế toán 1 (ICAEW CFAB)</w:t>
            </w:r>
          </w:p>
          <w:p w14:paraId="3BB81447" w14:textId="77777777" w:rsidR="00016AEA" w:rsidRPr="00E156C1" w:rsidRDefault="00016AEA" w:rsidP="00016AEA">
            <w:pPr>
              <w:rPr>
                <w:sz w:val="22"/>
              </w:rPr>
            </w:pPr>
            <w:r w:rsidRPr="00E156C1">
              <w:rPr>
                <w:b/>
                <w:sz w:val="22"/>
              </w:rPr>
              <w:t>Accounting 1 (ICAEW CFAB)</w:t>
            </w:r>
          </w:p>
        </w:tc>
        <w:tc>
          <w:tcPr>
            <w:tcW w:w="1134" w:type="dxa"/>
            <w:shd w:val="clear" w:color="auto" w:fill="auto"/>
            <w:noWrap/>
            <w:vAlign w:val="center"/>
          </w:tcPr>
          <w:p w14:paraId="1FEEC60E" w14:textId="77777777" w:rsidR="00016AEA" w:rsidRPr="00E156C1" w:rsidRDefault="00016AEA" w:rsidP="00016AEA">
            <w:pPr>
              <w:jc w:val="center"/>
              <w:rPr>
                <w:sz w:val="22"/>
              </w:rPr>
            </w:pPr>
            <w:r w:rsidRPr="00E156C1">
              <w:rPr>
                <w:sz w:val="22"/>
              </w:rPr>
              <w:t>CFAB</w:t>
            </w:r>
          </w:p>
        </w:tc>
        <w:tc>
          <w:tcPr>
            <w:tcW w:w="632" w:type="dxa"/>
            <w:shd w:val="clear" w:color="auto" w:fill="auto"/>
            <w:noWrap/>
            <w:vAlign w:val="center"/>
          </w:tcPr>
          <w:p w14:paraId="2630CDE5"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3957969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03A0FB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E7A34B9"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31459B9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66F99F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2739BD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82D3BAC"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7A572FC4"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FA3DA48" w14:textId="77777777" w:rsidTr="008917C9">
        <w:trPr>
          <w:jc w:val="center"/>
        </w:trPr>
        <w:tc>
          <w:tcPr>
            <w:tcW w:w="567" w:type="dxa"/>
            <w:shd w:val="clear" w:color="auto" w:fill="auto"/>
            <w:noWrap/>
            <w:vAlign w:val="center"/>
            <w:hideMark/>
          </w:tcPr>
          <w:p w14:paraId="3D85F6C6" w14:textId="77777777" w:rsidR="00016AEA" w:rsidRPr="00E156C1" w:rsidRDefault="00016AEA" w:rsidP="00016AEA">
            <w:pPr>
              <w:jc w:val="center"/>
              <w:rPr>
                <w:b/>
                <w:bCs/>
                <w:sz w:val="22"/>
              </w:rPr>
            </w:pPr>
            <w:r w:rsidRPr="00E156C1">
              <w:rPr>
                <w:b/>
                <w:bCs/>
                <w:sz w:val="22"/>
              </w:rPr>
              <w:lastRenderedPageBreak/>
              <w:t>13</w:t>
            </w:r>
          </w:p>
        </w:tc>
        <w:tc>
          <w:tcPr>
            <w:tcW w:w="567" w:type="dxa"/>
            <w:gridSpan w:val="2"/>
            <w:shd w:val="clear" w:color="auto" w:fill="auto"/>
            <w:noWrap/>
            <w:vAlign w:val="center"/>
            <w:hideMark/>
          </w:tcPr>
          <w:p w14:paraId="5758E7F7" w14:textId="77777777" w:rsidR="00016AEA" w:rsidRPr="00E156C1" w:rsidRDefault="00016AEA" w:rsidP="00016AEA">
            <w:pPr>
              <w:jc w:val="center"/>
              <w:rPr>
                <w:sz w:val="22"/>
              </w:rPr>
            </w:pPr>
            <w:r w:rsidRPr="00E156C1">
              <w:rPr>
                <w:sz w:val="22"/>
              </w:rPr>
              <w:t>4</w:t>
            </w:r>
          </w:p>
        </w:tc>
        <w:tc>
          <w:tcPr>
            <w:tcW w:w="3544" w:type="dxa"/>
            <w:shd w:val="clear" w:color="auto" w:fill="auto"/>
            <w:vAlign w:val="center"/>
            <w:hideMark/>
          </w:tcPr>
          <w:p w14:paraId="08C7C700" w14:textId="77777777" w:rsidR="00016AEA" w:rsidRPr="00E156C1" w:rsidRDefault="00016AEA" w:rsidP="00016AEA">
            <w:pPr>
              <w:rPr>
                <w:rFonts w:eastAsia="Calibri"/>
                <w:sz w:val="22"/>
              </w:rPr>
            </w:pPr>
            <w:r w:rsidRPr="00E156C1">
              <w:rPr>
                <w:rFonts w:eastAsia="Calibri"/>
                <w:sz w:val="22"/>
              </w:rPr>
              <w:t>Thống kê trong kinh tế và kinh doanh</w:t>
            </w:r>
          </w:p>
          <w:p w14:paraId="7329FD6D" w14:textId="77777777" w:rsidR="00016AEA" w:rsidRPr="00E156C1" w:rsidRDefault="00016AEA" w:rsidP="00016AEA">
            <w:pPr>
              <w:rPr>
                <w:sz w:val="22"/>
              </w:rPr>
            </w:pPr>
            <w:r w:rsidRPr="00E156C1">
              <w:rPr>
                <w:rFonts w:eastAsia="Calibri"/>
                <w:sz w:val="22"/>
              </w:rPr>
              <w:t>Statistics for Economic and Business</w:t>
            </w:r>
          </w:p>
        </w:tc>
        <w:tc>
          <w:tcPr>
            <w:tcW w:w="1134" w:type="dxa"/>
            <w:shd w:val="clear" w:color="auto" w:fill="auto"/>
            <w:noWrap/>
            <w:vAlign w:val="center"/>
            <w:hideMark/>
          </w:tcPr>
          <w:p w14:paraId="2CEC21CE" w14:textId="77777777" w:rsidR="00016AEA" w:rsidRPr="00E156C1" w:rsidRDefault="00016AEA" w:rsidP="00016AEA">
            <w:pPr>
              <w:jc w:val="center"/>
              <w:rPr>
                <w:sz w:val="22"/>
              </w:rPr>
            </w:pPr>
            <w:r w:rsidRPr="00E156C1">
              <w:rPr>
                <w:rFonts w:eastAsia="Calibri"/>
                <w:sz w:val="22"/>
              </w:rPr>
              <w:t>TIKT 1103</w:t>
            </w:r>
          </w:p>
        </w:tc>
        <w:tc>
          <w:tcPr>
            <w:tcW w:w="632" w:type="dxa"/>
            <w:shd w:val="clear" w:color="auto" w:fill="auto"/>
            <w:noWrap/>
            <w:vAlign w:val="center"/>
            <w:hideMark/>
          </w:tcPr>
          <w:p w14:paraId="79D9A231"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D30212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A745F4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D783B00"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187C53C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4A6DEE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0C1DCB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83D5D7A"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1537FAF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663D093" w14:textId="77777777" w:rsidTr="008917C9">
        <w:trPr>
          <w:jc w:val="center"/>
        </w:trPr>
        <w:tc>
          <w:tcPr>
            <w:tcW w:w="567" w:type="dxa"/>
            <w:shd w:val="clear" w:color="auto" w:fill="auto"/>
            <w:noWrap/>
            <w:vAlign w:val="bottom"/>
            <w:hideMark/>
          </w:tcPr>
          <w:p w14:paraId="6BF9BBFE"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66ADF62F" w14:textId="77777777" w:rsidR="00016AEA" w:rsidRPr="00E156C1" w:rsidRDefault="00016AEA" w:rsidP="00E3474C">
            <w:pPr>
              <w:numPr>
                <w:ilvl w:val="0"/>
                <w:numId w:val="18"/>
              </w:numPr>
              <w:spacing w:line="240" w:lineRule="auto"/>
              <w:rPr>
                <w:b/>
                <w:bCs/>
                <w:sz w:val="22"/>
              </w:rPr>
            </w:pPr>
            <w:r w:rsidRPr="00E156C1">
              <w:rPr>
                <w:b/>
                <w:bCs/>
                <w:sz w:val="22"/>
              </w:rPr>
              <w:t>KIẾN THỨC GIÁO DỤC CHUYÊN NGHIỆP</w:t>
            </w:r>
          </w:p>
        </w:tc>
        <w:tc>
          <w:tcPr>
            <w:tcW w:w="1134" w:type="dxa"/>
            <w:shd w:val="clear" w:color="auto" w:fill="auto"/>
            <w:noWrap/>
            <w:vAlign w:val="bottom"/>
            <w:hideMark/>
          </w:tcPr>
          <w:p w14:paraId="3ACA4D1B" w14:textId="77777777" w:rsidR="00016AEA" w:rsidRPr="00E156C1" w:rsidRDefault="00016AEA" w:rsidP="00016AEA">
            <w:pPr>
              <w:jc w:val="center"/>
              <w:rPr>
                <w:sz w:val="22"/>
              </w:rPr>
            </w:pPr>
          </w:p>
        </w:tc>
        <w:tc>
          <w:tcPr>
            <w:tcW w:w="632" w:type="dxa"/>
            <w:shd w:val="clear" w:color="auto" w:fill="auto"/>
            <w:vAlign w:val="center"/>
            <w:hideMark/>
          </w:tcPr>
          <w:p w14:paraId="7DFCCB16" w14:textId="77777777" w:rsidR="00016AEA" w:rsidRPr="00E156C1" w:rsidRDefault="00016AEA" w:rsidP="00016AEA">
            <w:pPr>
              <w:jc w:val="center"/>
              <w:rPr>
                <w:b/>
                <w:bCs/>
                <w:sz w:val="22"/>
              </w:rPr>
            </w:pPr>
            <w:r w:rsidRPr="00E156C1">
              <w:rPr>
                <w:rFonts w:eastAsia="Calibri"/>
                <w:b/>
                <w:bCs/>
                <w:sz w:val="22"/>
              </w:rPr>
              <w:t>88</w:t>
            </w:r>
          </w:p>
        </w:tc>
        <w:tc>
          <w:tcPr>
            <w:tcW w:w="542" w:type="dxa"/>
            <w:shd w:val="clear" w:color="auto" w:fill="auto"/>
            <w:vAlign w:val="center"/>
          </w:tcPr>
          <w:p w14:paraId="660819B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vAlign w:val="center"/>
          </w:tcPr>
          <w:p w14:paraId="5FCFF5D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vAlign w:val="center"/>
          </w:tcPr>
          <w:p w14:paraId="48165FCA"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vAlign w:val="center"/>
          </w:tcPr>
          <w:p w14:paraId="1D65B4C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61D6164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6D22958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shd w:val="clear" w:color="auto" w:fill="auto"/>
            <w:vAlign w:val="center"/>
          </w:tcPr>
          <w:p w14:paraId="62CEA0FF"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shd w:val="clear" w:color="auto" w:fill="auto"/>
            <w:vAlign w:val="center"/>
          </w:tcPr>
          <w:p w14:paraId="2C0351BF"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2852E724" w14:textId="77777777" w:rsidTr="008917C9">
        <w:trPr>
          <w:jc w:val="center"/>
        </w:trPr>
        <w:tc>
          <w:tcPr>
            <w:tcW w:w="567" w:type="dxa"/>
            <w:shd w:val="clear" w:color="auto" w:fill="auto"/>
            <w:noWrap/>
            <w:vAlign w:val="bottom"/>
            <w:hideMark/>
          </w:tcPr>
          <w:p w14:paraId="0E45561F" w14:textId="77777777" w:rsidR="00016AEA" w:rsidRPr="00E156C1" w:rsidRDefault="00016AEA" w:rsidP="00016AEA">
            <w:pPr>
              <w:jc w:val="center"/>
              <w:rPr>
                <w:b/>
                <w:bCs/>
                <w:i/>
                <w:iCs/>
                <w:sz w:val="22"/>
              </w:rPr>
            </w:pPr>
            <w:r w:rsidRPr="00E156C1">
              <w:rPr>
                <w:b/>
                <w:bCs/>
                <w:i/>
                <w:iCs/>
                <w:sz w:val="22"/>
              </w:rPr>
              <w:t> </w:t>
            </w:r>
          </w:p>
        </w:tc>
        <w:tc>
          <w:tcPr>
            <w:tcW w:w="4111" w:type="dxa"/>
            <w:gridSpan w:val="3"/>
            <w:shd w:val="clear" w:color="auto" w:fill="auto"/>
            <w:noWrap/>
            <w:vAlign w:val="center"/>
            <w:hideMark/>
          </w:tcPr>
          <w:p w14:paraId="15059804" w14:textId="77777777" w:rsidR="00016AEA" w:rsidRPr="00E156C1" w:rsidRDefault="00016AEA" w:rsidP="00016AEA">
            <w:pPr>
              <w:rPr>
                <w:b/>
                <w:bCs/>
                <w:i/>
                <w:iCs/>
                <w:sz w:val="22"/>
              </w:rPr>
            </w:pPr>
            <w:r w:rsidRPr="00E156C1">
              <w:rPr>
                <w:b/>
                <w:bCs/>
                <w:i/>
                <w:iCs/>
                <w:sz w:val="22"/>
              </w:rPr>
              <w:t>2.1.Kiến thức cơ sở ngành</w:t>
            </w:r>
          </w:p>
        </w:tc>
        <w:tc>
          <w:tcPr>
            <w:tcW w:w="1134" w:type="dxa"/>
            <w:shd w:val="clear" w:color="auto" w:fill="auto"/>
            <w:noWrap/>
            <w:vAlign w:val="bottom"/>
            <w:hideMark/>
          </w:tcPr>
          <w:p w14:paraId="12A58023" w14:textId="77777777" w:rsidR="00016AEA" w:rsidRPr="00E156C1" w:rsidRDefault="00016AEA" w:rsidP="00016AEA">
            <w:pPr>
              <w:jc w:val="center"/>
              <w:rPr>
                <w:b/>
                <w:bCs/>
                <w:i/>
                <w:iCs/>
                <w:sz w:val="22"/>
              </w:rPr>
            </w:pPr>
          </w:p>
        </w:tc>
        <w:tc>
          <w:tcPr>
            <w:tcW w:w="632" w:type="dxa"/>
            <w:shd w:val="clear" w:color="auto" w:fill="auto"/>
            <w:noWrap/>
            <w:vAlign w:val="center"/>
            <w:hideMark/>
          </w:tcPr>
          <w:p w14:paraId="72317868" w14:textId="77777777" w:rsidR="00016AEA" w:rsidRPr="00E156C1" w:rsidRDefault="00016AEA" w:rsidP="00016AEA">
            <w:pPr>
              <w:jc w:val="center"/>
              <w:rPr>
                <w:b/>
                <w:bCs/>
                <w:i/>
                <w:iCs/>
                <w:sz w:val="22"/>
              </w:rPr>
            </w:pPr>
            <w:r w:rsidRPr="00E156C1">
              <w:rPr>
                <w:b/>
                <w:bCs/>
                <w:i/>
                <w:iCs/>
                <w:sz w:val="22"/>
              </w:rPr>
              <w:t>12</w:t>
            </w:r>
          </w:p>
        </w:tc>
        <w:tc>
          <w:tcPr>
            <w:tcW w:w="542" w:type="dxa"/>
            <w:shd w:val="clear" w:color="auto" w:fill="auto"/>
            <w:noWrap/>
            <w:vAlign w:val="center"/>
          </w:tcPr>
          <w:p w14:paraId="6EE528B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6858B75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2E7E9F55"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4AB35D1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5E0713B2"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508B736C"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10D7D55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431F7186"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15F805" w14:textId="77777777" w:rsidTr="008917C9">
        <w:trPr>
          <w:jc w:val="center"/>
        </w:trPr>
        <w:tc>
          <w:tcPr>
            <w:tcW w:w="567" w:type="dxa"/>
            <w:shd w:val="clear" w:color="auto" w:fill="auto"/>
            <w:noWrap/>
            <w:vAlign w:val="bottom"/>
            <w:hideMark/>
          </w:tcPr>
          <w:p w14:paraId="0F7A122B" w14:textId="77777777" w:rsidR="00016AEA" w:rsidRPr="00E156C1" w:rsidRDefault="00016AEA" w:rsidP="00016AEA">
            <w:pPr>
              <w:jc w:val="center"/>
              <w:rPr>
                <w:b/>
                <w:bCs/>
                <w:i/>
                <w:iCs/>
                <w:sz w:val="22"/>
              </w:rPr>
            </w:pPr>
            <w:r w:rsidRPr="00E156C1">
              <w:rPr>
                <w:b/>
                <w:bCs/>
                <w:i/>
                <w:iCs/>
                <w:sz w:val="22"/>
              </w:rPr>
              <w:t> </w:t>
            </w:r>
          </w:p>
        </w:tc>
        <w:tc>
          <w:tcPr>
            <w:tcW w:w="4111" w:type="dxa"/>
            <w:gridSpan w:val="3"/>
            <w:shd w:val="clear" w:color="auto" w:fill="auto"/>
            <w:noWrap/>
            <w:vAlign w:val="center"/>
            <w:hideMark/>
          </w:tcPr>
          <w:p w14:paraId="5917B70A" w14:textId="77777777" w:rsidR="00016AEA" w:rsidRPr="00E156C1" w:rsidRDefault="00016AEA" w:rsidP="00016AEA">
            <w:pPr>
              <w:rPr>
                <w:b/>
                <w:bCs/>
                <w:i/>
                <w:iCs/>
                <w:sz w:val="22"/>
              </w:rPr>
            </w:pPr>
            <w:r w:rsidRPr="00E156C1">
              <w:rPr>
                <w:b/>
                <w:bCs/>
                <w:sz w:val="22"/>
              </w:rPr>
              <w:t>2.1.1. Các học phần của Trường</w:t>
            </w:r>
            <w:r w:rsidRPr="00E156C1">
              <w:rPr>
                <w:b/>
                <w:bCs/>
                <w:i/>
                <w:iCs/>
                <w:sz w:val="22"/>
              </w:rPr>
              <w:t> </w:t>
            </w:r>
          </w:p>
        </w:tc>
        <w:tc>
          <w:tcPr>
            <w:tcW w:w="1134" w:type="dxa"/>
            <w:shd w:val="clear" w:color="auto" w:fill="auto"/>
            <w:noWrap/>
            <w:vAlign w:val="bottom"/>
            <w:hideMark/>
          </w:tcPr>
          <w:p w14:paraId="7DD5D60B" w14:textId="77777777" w:rsidR="00016AEA" w:rsidRPr="00E156C1" w:rsidRDefault="00016AEA" w:rsidP="00016AEA">
            <w:pPr>
              <w:jc w:val="center"/>
              <w:rPr>
                <w:b/>
                <w:bCs/>
                <w:i/>
                <w:iCs/>
                <w:sz w:val="22"/>
              </w:rPr>
            </w:pPr>
          </w:p>
        </w:tc>
        <w:tc>
          <w:tcPr>
            <w:tcW w:w="632" w:type="dxa"/>
            <w:shd w:val="clear" w:color="auto" w:fill="auto"/>
            <w:noWrap/>
            <w:vAlign w:val="center"/>
            <w:hideMark/>
          </w:tcPr>
          <w:p w14:paraId="0F8154EB" w14:textId="77777777" w:rsidR="00016AEA" w:rsidRPr="00E156C1" w:rsidRDefault="00016AEA" w:rsidP="00016AEA">
            <w:pPr>
              <w:jc w:val="center"/>
              <w:rPr>
                <w:b/>
                <w:bCs/>
                <w:i/>
                <w:iCs/>
                <w:sz w:val="22"/>
              </w:rPr>
            </w:pPr>
            <w:r w:rsidRPr="00E156C1">
              <w:rPr>
                <w:b/>
                <w:bCs/>
                <w:i/>
                <w:iCs/>
                <w:sz w:val="22"/>
              </w:rPr>
              <w:t>6</w:t>
            </w:r>
          </w:p>
        </w:tc>
        <w:tc>
          <w:tcPr>
            <w:tcW w:w="542" w:type="dxa"/>
            <w:shd w:val="clear" w:color="auto" w:fill="auto"/>
            <w:noWrap/>
            <w:vAlign w:val="center"/>
          </w:tcPr>
          <w:p w14:paraId="6FA364A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6A595E1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017B894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7B4E120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7D158674"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DD410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0B8F513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142AE16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9089D97" w14:textId="77777777" w:rsidTr="008917C9">
        <w:trPr>
          <w:jc w:val="center"/>
        </w:trPr>
        <w:tc>
          <w:tcPr>
            <w:tcW w:w="567" w:type="dxa"/>
            <w:shd w:val="clear" w:color="auto" w:fill="auto"/>
            <w:noWrap/>
            <w:vAlign w:val="center"/>
            <w:hideMark/>
          </w:tcPr>
          <w:p w14:paraId="01D8BC39" w14:textId="77777777" w:rsidR="00016AEA" w:rsidRPr="00E156C1" w:rsidRDefault="00016AEA" w:rsidP="00016AEA">
            <w:pPr>
              <w:jc w:val="center"/>
              <w:rPr>
                <w:b/>
                <w:bCs/>
                <w:sz w:val="22"/>
              </w:rPr>
            </w:pPr>
            <w:r w:rsidRPr="00E156C1">
              <w:rPr>
                <w:b/>
                <w:bCs/>
                <w:sz w:val="22"/>
              </w:rPr>
              <w:t>14</w:t>
            </w:r>
          </w:p>
        </w:tc>
        <w:tc>
          <w:tcPr>
            <w:tcW w:w="540" w:type="dxa"/>
            <w:shd w:val="clear" w:color="auto" w:fill="auto"/>
            <w:noWrap/>
            <w:vAlign w:val="center"/>
            <w:hideMark/>
          </w:tcPr>
          <w:p w14:paraId="72B99977"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hideMark/>
          </w:tcPr>
          <w:p w14:paraId="5541645D" w14:textId="77777777" w:rsidR="00016AEA" w:rsidRPr="00E156C1" w:rsidRDefault="00016AEA" w:rsidP="00016AEA">
            <w:pPr>
              <w:rPr>
                <w:sz w:val="22"/>
              </w:rPr>
            </w:pPr>
            <w:r w:rsidRPr="00E156C1">
              <w:rPr>
                <w:sz w:val="22"/>
              </w:rPr>
              <w:t>Kế toán tài chính 1</w:t>
            </w:r>
            <w:r w:rsidRPr="00E156C1">
              <w:rPr>
                <w:sz w:val="22"/>
              </w:rPr>
              <w:br/>
              <w:t>Financial Accounting 1</w:t>
            </w:r>
          </w:p>
        </w:tc>
        <w:tc>
          <w:tcPr>
            <w:tcW w:w="1134" w:type="dxa"/>
            <w:shd w:val="clear" w:color="auto" w:fill="auto"/>
            <w:noWrap/>
            <w:vAlign w:val="center"/>
          </w:tcPr>
          <w:p w14:paraId="48B4378D" w14:textId="77777777" w:rsidR="00016AEA" w:rsidRPr="00E156C1" w:rsidRDefault="00016AEA" w:rsidP="00016AEA">
            <w:pPr>
              <w:jc w:val="center"/>
              <w:rPr>
                <w:sz w:val="22"/>
              </w:rPr>
            </w:pPr>
            <w:r w:rsidRPr="00E156C1">
              <w:rPr>
                <w:rFonts w:eastAsia="Calibri"/>
                <w:sz w:val="22"/>
              </w:rPr>
              <w:t>KTTC 1101</w:t>
            </w:r>
          </w:p>
        </w:tc>
        <w:tc>
          <w:tcPr>
            <w:tcW w:w="632" w:type="dxa"/>
            <w:shd w:val="clear" w:color="auto" w:fill="auto"/>
            <w:noWrap/>
            <w:vAlign w:val="center"/>
            <w:hideMark/>
          </w:tcPr>
          <w:p w14:paraId="44C3E80D"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AAA0DA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8DB35E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CAEF3F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ED34FC3"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5BA7A25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90AB2E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A7EFC19"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349A284B"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ABD6284" w14:textId="77777777" w:rsidTr="008917C9">
        <w:trPr>
          <w:jc w:val="center"/>
        </w:trPr>
        <w:tc>
          <w:tcPr>
            <w:tcW w:w="567" w:type="dxa"/>
            <w:shd w:val="clear" w:color="auto" w:fill="auto"/>
            <w:noWrap/>
            <w:vAlign w:val="center"/>
            <w:hideMark/>
          </w:tcPr>
          <w:p w14:paraId="7A92633F" w14:textId="77777777" w:rsidR="00016AEA" w:rsidRPr="00E156C1" w:rsidRDefault="00016AEA" w:rsidP="00016AEA">
            <w:pPr>
              <w:jc w:val="center"/>
              <w:rPr>
                <w:b/>
                <w:bCs/>
                <w:sz w:val="22"/>
              </w:rPr>
            </w:pPr>
            <w:r w:rsidRPr="00E156C1">
              <w:rPr>
                <w:b/>
                <w:bCs/>
                <w:sz w:val="22"/>
              </w:rPr>
              <w:t>15</w:t>
            </w:r>
          </w:p>
        </w:tc>
        <w:tc>
          <w:tcPr>
            <w:tcW w:w="540" w:type="dxa"/>
            <w:shd w:val="clear" w:color="auto" w:fill="auto"/>
            <w:noWrap/>
            <w:vAlign w:val="center"/>
            <w:hideMark/>
          </w:tcPr>
          <w:p w14:paraId="5CF66D55"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hideMark/>
          </w:tcPr>
          <w:p w14:paraId="74CD430C" w14:textId="77777777" w:rsidR="00016AEA" w:rsidRPr="00E156C1" w:rsidRDefault="00016AEA" w:rsidP="00016AEA">
            <w:pPr>
              <w:rPr>
                <w:b/>
                <w:sz w:val="22"/>
              </w:rPr>
            </w:pPr>
            <w:r w:rsidRPr="00E156C1">
              <w:rPr>
                <w:b/>
                <w:sz w:val="22"/>
              </w:rPr>
              <w:t>Luật 2 (ICAEW CFAB)</w:t>
            </w:r>
          </w:p>
          <w:p w14:paraId="01921627" w14:textId="77777777" w:rsidR="00016AEA" w:rsidRPr="00E156C1" w:rsidRDefault="00016AEA" w:rsidP="00016AEA">
            <w:pPr>
              <w:rPr>
                <w:sz w:val="22"/>
              </w:rPr>
            </w:pPr>
            <w:r w:rsidRPr="00E156C1">
              <w:rPr>
                <w:b/>
                <w:sz w:val="22"/>
              </w:rPr>
              <w:t>Laws 2 (ICAEW CFAB)</w:t>
            </w:r>
          </w:p>
        </w:tc>
        <w:tc>
          <w:tcPr>
            <w:tcW w:w="1134" w:type="dxa"/>
            <w:shd w:val="clear" w:color="auto" w:fill="auto"/>
            <w:noWrap/>
            <w:vAlign w:val="center"/>
          </w:tcPr>
          <w:p w14:paraId="5C689422" w14:textId="77777777" w:rsidR="00016AEA" w:rsidRPr="00E156C1" w:rsidRDefault="00016AEA" w:rsidP="00016AEA">
            <w:pPr>
              <w:jc w:val="center"/>
              <w:rPr>
                <w:sz w:val="22"/>
              </w:rPr>
            </w:pPr>
            <w:r w:rsidRPr="00E156C1">
              <w:rPr>
                <w:sz w:val="22"/>
              </w:rPr>
              <w:t>CFAB</w:t>
            </w:r>
          </w:p>
        </w:tc>
        <w:tc>
          <w:tcPr>
            <w:tcW w:w="632" w:type="dxa"/>
            <w:shd w:val="clear" w:color="auto" w:fill="auto"/>
            <w:noWrap/>
            <w:vAlign w:val="center"/>
            <w:hideMark/>
          </w:tcPr>
          <w:p w14:paraId="3307BE83"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4B24649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E337C6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8392256" w14:textId="77777777" w:rsidR="00016AEA" w:rsidRPr="00E156C1" w:rsidRDefault="00016AEA" w:rsidP="00016AEA">
            <w:pPr>
              <w:jc w:val="center"/>
              <w:rPr>
                <w:rFonts w:eastAsia="Calibri"/>
                <w:sz w:val="22"/>
              </w:rPr>
            </w:pPr>
            <w:r w:rsidRPr="00E156C1">
              <w:rPr>
                <w:rFonts w:eastAsia="Calibri"/>
                <w:sz w:val="22"/>
              </w:rPr>
              <w:t> 3</w:t>
            </w:r>
          </w:p>
        </w:tc>
        <w:tc>
          <w:tcPr>
            <w:tcW w:w="451" w:type="dxa"/>
            <w:shd w:val="clear" w:color="auto" w:fill="auto"/>
            <w:noWrap/>
            <w:vAlign w:val="center"/>
          </w:tcPr>
          <w:p w14:paraId="32E714A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611567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22DF0D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77E1085" w14:textId="77777777" w:rsidR="00016AEA" w:rsidRPr="00E156C1" w:rsidRDefault="00016AEA" w:rsidP="00016AEA">
            <w:pPr>
              <w:jc w:val="center"/>
              <w:rPr>
                <w:rFonts w:eastAsia="Calibri"/>
                <w:sz w:val="22"/>
              </w:rPr>
            </w:pPr>
          </w:p>
        </w:tc>
        <w:tc>
          <w:tcPr>
            <w:tcW w:w="558" w:type="dxa"/>
            <w:shd w:val="clear" w:color="auto" w:fill="auto"/>
            <w:noWrap/>
            <w:vAlign w:val="center"/>
          </w:tcPr>
          <w:p w14:paraId="3A4CAE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D772317" w14:textId="77777777" w:rsidTr="008917C9">
        <w:trPr>
          <w:jc w:val="center"/>
        </w:trPr>
        <w:tc>
          <w:tcPr>
            <w:tcW w:w="567" w:type="dxa"/>
            <w:shd w:val="clear" w:color="auto" w:fill="auto"/>
            <w:noWrap/>
            <w:vAlign w:val="center"/>
            <w:hideMark/>
          </w:tcPr>
          <w:p w14:paraId="3E79343A" w14:textId="77777777" w:rsidR="00016AEA" w:rsidRPr="00E156C1" w:rsidRDefault="00016AEA" w:rsidP="00016AEA">
            <w:pPr>
              <w:jc w:val="center"/>
              <w:rPr>
                <w:b/>
                <w:bCs/>
                <w:sz w:val="22"/>
              </w:rPr>
            </w:pPr>
            <w:r w:rsidRPr="00E156C1">
              <w:rPr>
                <w:b/>
                <w:bCs/>
                <w:sz w:val="22"/>
              </w:rPr>
              <w:t> </w:t>
            </w:r>
          </w:p>
        </w:tc>
        <w:tc>
          <w:tcPr>
            <w:tcW w:w="4111" w:type="dxa"/>
            <w:gridSpan w:val="3"/>
            <w:shd w:val="clear" w:color="auto" w:fill="auto"/>
            <w:noWrap/>
            <w:vAlign w:val="center"/>
            <w:hideMark/>
          </w:tcPr>
          <w:p w14:paraId="4AD5597B" w14:textId="77777777" w:rsidR="00016AEA" w:rsidRPr="00E156C1" w:rsidRDefault="00016AEA" w:rsidP="00016AEA">
            <w:pPr>
              <w:rPr>
                <w:sz w:val="22"/>
              </w:rPr>
            </w:pPr>
            <w:r w:rsidRPr="00E156C1">
              <w:rPr>
                <w:b/>
                <w:bCs/>
                <w:sz w:val="22"/>
              </w:rPr>
              <w:t>2.1.2. Các học phần của ngành</w:t>
            </w:r>
            <w:r w:rsidRPr="00E156C1">
              <w:rPr>
                <w:sz w:val="22"/>
              </w:rPr>
              <w:t> </w:t>
            </w:r>
          </w:p>
        </w:tc>
        <w:tc>
          <w:tcPr>
            <w:tcW w:w="1134" w:type="dxa"/>
            <w:shd w:val="clear" w:color="auto" w:fill="auto"/>
            <w:noWrap/>
            <w:vAlign w:val="center"/>
          </w:tcPr>
          <w:p w14:paraId="75D6974D" w14:textId="77777777" w:rsidR="00016AEA" w:rsidRPr="00E156C1" w:rsidRDefault="00016AEA" w:rsidP="00016AEA">
            <w:pPr>
              <w:jc w:val="center"/>
              <w:rPr>
                <w:sz w:val="22"/>
              </w:rPr>
            </w:pPr>
          </w:p>
        </w:tc>
        <w:tc>
          <w:tcPr>
            <w:tcW w:w="632" w:type="dxa"/>
            <w:shd w:val="clear" w:color="auto" w:fill="auto"/>
            <w:noWrap/>
            <w:vAlign w:val="center"/>
            <w:hideMark/>
          </w:tcPr>
          <w:p w14:paraId="44775A16" w14:textId="77777777" w:rsidR="00016AEA" w:rsidRPr="00E156C1" w:rsidRDefault="00016AEA" w:rsidP="00016AEA">
            <w:pPr>
              <w:jc w:val="center"/>
              <w:rPr>
                <w:b/>
                <w:bCs/>
                <w:sz w:val="22"/>
              </w:rPr>
            </w:pPr>
            <w:r w:rsidRPr="00E156C1">
              <w:rPr>
                <w:b/>
                <w:bCs/>
                <w:sz w:val="22"/>
              </w:rPr>
              <w:t>6</w:t>
            </w:r>
          </w:p>
        </w:tc>
        <w:tc>
          <w:tcPr>
            <w:tcW w:w="542" w:type="dxa"/>
            <w:shd w:val="clear" w:color="auto" w:fill="auto"/>
            <w:noWrap/>
            <w:vAlign w:val="center"/>
          </w:tcPr>
          <w:p w14:paraId="31C7D43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5A25DE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9CC695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1F2D10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4B49D4E1"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6A78A5AF"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317924A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shd w:val="clear" w:color="auto" w:fill="auto"/>
            <w:noWrap/>
            <w:vAlign w:val="center"/>
          </w:tcPr>
          <w:p w14:paraId="0F7F309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0E279982" w14:textId="77777777" w:rsidTr="008917C9">
        <w:trPr>
          <w:jc w:val="center"/>
        </w:trPr>
        <w:tc>
          <w:tcPr>
            <w:tcW w:w="567" w:type="dxa"/>
            <w:shd w:val="clear" w:color="auto" w:fill="auto"/>
            <w:noWrap/>
            <w:vAlign w:val="center"/>
            <w:hideMark/>
          </w:tcPr>
          <w:p w14:paraId="7E89D8DB" w14:textId="77777777" w:rsidR="00016AEA" w:rsidRPr="00E156C1" w:rsidRDefault="00016AEA" w:rsidP="00016AEA">
            <w:pPr>
              <w:jc w:val="center"/>
              <w:rPr>
                <w:b/>
                <w:bCs/>
                <w:sz w:val="22"/>
              </w:rPr>
            </w:pPr>
            <w:r w:rsidRPr="00E156C1">
              <w:rPr>
                <w:b/>
                <w:bCs/>
                <w:sz w:val="22"/>
              </w:rPr>
              <w:t>16</w:t>
            </w:r>
          </w:p>
        </w:tc>
        <w:tc>
          <w:tcPr>
            <w:tcW w:w="540" w:type="dxa"/>
            <w:shd w:val="clear" w:color="auto" w:fill="auto"/>
            <w:noWrap/>
            <w:vAlign w:val="center"/>
            <w:hideMark/>
          </w:tcPr>
          <w:p w14:paraId="09514FE9"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hideMark/>
          </w:tcPr>
          <w:p w14:paraId="0F7344FC" w14:textId="77777777" w:rsidR="00016AEA" w:rsidRPr="00E156C1" w:rsidRDefault="00016AEA" w:rsidP="00016AEA">
            <w:pPr>
              <w:rPr>
                <w:b/>
                <w:sz w:val="22"/>
              </w:rPr>
            </w:pPr>
            <w:r w:rsidRPr="00E156C1">
              <w:rPr>
                <w:b/>
                <w:sz w:val="22"/>
              </w:rPr>
              <w:t>Kiểm toán và dịch vụ đảm bảo 1 (ICAEW CFAB)</w:t>
            </w:r>
          </w:p>
          <w:p w14:paraId="542A38E2" w14:textId="77777777" w:rsidR="00016AEA" w:rsidRPr="00E156C1" w:rsidRDefault="00016AEA" w:rsidP="00016AEA">
            <w:pPr>
              <w:rPr>
                <w:sz w:val="22"/>
              </w:rPr>
            </w:pPr>
            <w:r w:rsidRPr="00E156C1">
              <w:rPr>
                <w:b/>
                <w:sz w:val="22"/>
              </w:rPr>
              <w:t>Assurance 1 (ICAEW CFAB)</w:t>
            </w:r>
          </w:p>
        </w:tc>
        <w:tc>
          <w:tcPr>
            <w:tcW w:w="1134" w:type="dxa"/>
            <w:shd w:val="clear" w:color="auto" w:fill="auto"/>
            <w:vAlign w:val="center"/>
          </w:tcPr>
          <w:p w14:paraId="72D51EEC" w14:textId="77777777" w:rsidR="00016AEA" w:rsidRPr="00E156C1" w:rsidRDefault="00016AEA" w:rsidP="00016AEA">
            <w:pPr>
              <w:jc w:val="center"/>
              <w:rPr>
                <w:sz w:val="22"/>
              </w:rPr>
            </w:pPr>
            <w:r w:rsidRPr="00E156C1">
              <w:rPr>
                <w:sz w:val="22"/>
              </w:rPr>
              <w:t>CFAB</w:t>
            </w:r>
          </w:p>
        </w:tc>
        <w:tc>
          <w:tcPr>
            <w:tcW w:w="632" w:type="dxa"/>
            <w:shd w:val="clear" w:color="auto" w:fill="auto"/>
            <w:noWrap/>
            <w:vAlign w:val="center"/>
            <w:hideMark/>
          </w:tcPr>
          <w:p w14:paraId="7510485B" w14:textId="77777777" w:rsidR="00016AEA" w:rsidRPr="00E156C1" w:rsidRDefault="00016AEA" w:rsidP="00016AEA">
            <w:pPr>
              <w:jc w:val="center"/>
              <w:rPr>
                <w:rFonts w:eastAsia="Calibri"/>
                <w:sz w:val="22"/>
              </w:rPr>
            </w:pPr>
            <w:r w:rsidRPr="00E156C1">
              <w:rPr>
                <w:rFonts w:eastAsia="Calibri"/>
                <w:sz w:val="22"/>
              </w:rPr>
              <w:t> 3</w:t>
            </w:r>
          </w:p>
        </w:tc>
        <w:tc>
          <w:tcPr>
            <w:tcW w:w="542" w:type="dxa"/>
            <w:shd w:val="clear" w:color="auto" w:fill="auto"/>
            <w:noWrap/>
            <w:vAlign w:val="center"/>
          </w:tcPr>
          <w:p w14:paraId="0CB4B86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C123BA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2883EE7"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FE202B4" w14:textId="77777777" w:rsidR="00016AEA" w:rsidRPr="00E156C1" w:rsidRDefault="00016AEA" w:rsidP="00016AEA">
            <w:pPr>
              <w:jc w:val="center"/>
              <w:rPr>
                <w:rFonts w:eastAsia="Calibri"/>
                <w:sz w:val="22"/>
              </w:rPr>
            </w:pPr>
          </w:p>
        </w:tc>
        <w:tc>
          <w:tcPr>
            <w:tcW w:w="451" w:type="dxa"/>
            <w:shd w:val="clear" w:color="auto" w:fill="auto"/>
            <w:noWrap/>
            <w:vAlign w:val="center"/>
          </w:tcPr>
          <w:p w14:paraId="0C8E849E" w14:textId="77777777" w:rsidR="00016AEA" w:rsidRPr="00E156C1" w:rsidRDefault="00016AEA" w:rsidP="00016AEA">
            <w:pPr>
              <w:jc w:val="center"/>
              <w:rPr>
                <w:rFonts w:eastAsia="Calibri"/>
                <w:sz w:val="22"/>
              </w:rPr>
            </w:pPr>
            <w:r w:rsidRPr="00E156C1">
              <w:rPr>
                <w:rFonts w:eastAsia="Calibri"/>
                <w:sz w:val="22"/>
              </w:rPr>
              <w:t> 3</w:t>
            </w:r>
          </w:p>
        </w:tc>
        <w:tc>
          <w:tcPr>
            <w:tcW w:w="451" w:type="dxa"/>
            <w:shd w:val="clear" w:color="auto" w:fill="auto"/>
            <w:noWrap/>
            <w:vAlign w:val="center"/>
          </w:tcPr>
          <w:p w14:paraId="528250F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C696DC5"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23A50E70" w14:textId="77777777" w:rsidR="00016AEA" w:rsidRPr="00E156C1" w:rsidRDefault="00016AEA" w:rsidP="00016AEA">
            <w:pPr>
              <w:jc w:val="center"/>
              <w:rPr>
                <w:sz w:val="22"/>
              </w:rPr>
            </w:pPr>
          </w:p>
        </w:tc>
      </w:tr>
      <w:tr w:rsidR="00016AEA" w:rsidRPr="00E156C1" w14:paraId="46023A69" w14:textId="77777777" w:rsidTr="008917C9">
        <w:trPr>
          <w:jc w:val="center"/>
        </w:trPr>
        <w:tc>
          <w:tcPr>
            <w:tcW w:w="567" w:type="dxa"/>
            <w:shd w:val="clear" w:color="auto" w:fill="auto"/>
            <w:noWrap/>
            <w:vAlign w:val="center"/>
            <w:hideMark/>
          </w:tcPr>
          <w:p w14:paraId="2038DA42" w14:textId="77777777" w:rsidR="00016AEA" w:rsidRPr="00E156C1" w:rsidRDefault="00016AEA" w:rsidP="00016AEA">
            <w:pPr>
              <w:jc w:val="center"/>
              <w:rPr>
                <w:b/>
                <w:bCs/>
                <w:sz w:val="22"/>
              </w:rPr>
            </w:pPr>
            <w:r w:rsidRPr="00E156C1">
              <w:rPr>
                <w:b/>
                <w:bCs/>
                <w:sz w:val="22"/>
              </w:rPr>
              <w:t>17</w:t>
            </w:r>
          </w:p>
        </w:tc>
        <w:tc>
          <w:tcPr>
            <w:tcW w:w="540" w:type="dxa"/>
            <w:shd w:val="clear" w:color="auto" w:fill="auto"/>
            <w:noWrap/>
            <w:vAlign w:val="center"/>
            <w:hideMark/>
          </w:tcPr>
          <w:p w14:paraId="4019DB23"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hideMark/>
          </w:tcPr>
          <w:p w14:paraId="3AF89A4B" w14:textId="77777777" w:rsidR="00016AEA" w:rsidRPr="00E156C1" w:rsidRDefault="00016AEA" w:rsidP="00016AEA">
            <w:pPr>
              <w:rPr>
                <w:sz w:val="22"/>
              </w:rPr>
            </w:pPr>
            <w:r w:rsidRPr="00E156C1">
              <w:rPr>
                <w:sz w:val="22"/>
              </w:rPr>
              <w:t>Kiểm toán tài chính 1</w:t>
            </w:r>
          </w:p>
          <w:p w14:paraId="6E43FB25" w14:textId="77777777" w:rsidR="00016AEA" w:rsidRPr="00E156C1" w:rsidRDefault="00016AEA" w:rsidP="00016AEA">
            <w:pPr>
              <w:rPr>
                <w:sz w:val="22"/>
              </w:rPr>
            </w:pPr>
            <w:r w:rsidRPr="00E156C1">
              <w:rPr>
                <w:sz w:val="22"/>
              </w:rPr>
              <w:t>Financial Auditing 1</w:t>
            </w:r>
          </w:p>
        </w:tc>
        <w:tc>
          <w:tcPr>
            <w:tcW w:w="1134" w:type="dxa"/>
            <w:shd w:val="clear" w:color="auto" w:fill="auto"/>
            <w:noWrap/>
            <w:vAlign w:val="center"/>
          </w:tcPr>
          <w:p w14:paraId="4106BAB8" w14:textId="77777777" w:rsidR="00016AEA" w:rsidRPr="00E156C1" w:rsidRDefault="00016AEA" w:rsidP="00016AEA">
            <w:pPr>
              <w:jc w:val="center"/>
              <w:rPr>
                <w:sz w:val="22"/>
              </w:rPr>
            </w:pPr>
            <w:r w:rsidRPr="00E156C1">
              <w:rPr>
                <w:sz w:val="22"/>
              </w:rPr>
              <w:t>KTKI 1102</w:t>
            </w:r>
          </w:p>
        </w:tc>
        <w:tc>
          <w:tcPr>
            <w:tcW w:w="632" w:type="dxa"/>
            <w:shd w:val="clear" w:color="auto" w:fill="auto"/>
            <w:noWrap/>
            <w:vAlign w:val="center"/>
            <w:hideMark/>
          </w:tcPr>
          <w:p w14:paraId="3A35FD7C" w14:textId="77777777" w:rsidR="00016AEA" w:rsidRPr="00E156C1" w:rsidRDefault="00016AEA" w:rsidP="00016AEA">
            <w:pPr>
              <w:jc w:val="center"/>
              <w:rPr>
                <w:rFonts w:eastAsia="Calibri"/>
                <w:sz w:val="22"/>
              </w:rPr>
            </w:pPr>
            <w:r w:rsidRPr="00E156C1">
              <w:rPr>
                <w:rFonts w:eastAsia="Calibri"/>
                <w:sz w:val="22"/>
              </w:rPr>
              <w:t> 3</w:t>
            </w:r>
          </w:p>
        </w:tc>
        <w:tc>
          <w:tcPr>
            <w:tcW w:w="542" w:type="dxa"/>
            <w:shd w:val="clear" w:color="auto" w:fill="auto"/>
            <w:noWrap/>
            <w:vAlign w:val="center"/>
          </w:tcPr>
          <w:p w14:paraId="444A535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26B190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1ABE9C7" w14:textId="77777777" w:rsidR="00016AEA" w:rsidRPr="00E156C1" w:rsidRDefault="00016AEA" w:rsidP="00016AEA">
            <w:pPr>
              <w:jc w:val="center"/>
              <w:rPr>
                <w:rFonts w:eastAsia="Calibri"/>
                <w:sz w:val="22"/>
              </w:rPr>
            </w:pPr>
          </w:p>
        </w:tc>
        <w:tc>
          <w:tcPr>
            <w:tcW w:w="451" w:type="dxa"/>
            <w:shd w:val="clear" w:color="auto" w:fill="auto"/>
            <w:noWrap/>
            <w:vAlign w:val="center"/>
          </w:tcPr>
          <w:p w14:paraId="0B342EA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BEF1283" w14:textId="77777777" w:rsidR="00016AEA" w:rsidRPr="00E156C1" w:rsidRDefault="00016AEA" w:rsidP="00016AEA">
            <w:pPr>
              <w:jc w:val="center"/>
              <w:rPr>
                <w:rFonts w:eastAsia="Calibri"/>
                <w:sz w:val="22"/>
              </w:rPr>
            </w:pPr>
          </w:p>
        </w:tc>
        <w:tc>
          <w:tcPr>
            <w:tcW w:w="451" w:type="dxa"/>
            <w:shd w:val="clear" w:color="auto" w:fill="auto"/>
            <w:noWrap/>
            <w:vAlign w:val="center"/>
          </w:tcPr>
          <w:p w14:paraId="4DA614DD"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777B4410"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4EEF1B96" w14:textId="77777777" w:rsidR="00016AEA" w:rsidRPr="00E156C1" w:rsidRDefault="00016AEA" w:rsidP="00016AEA">
            <w:pPr>
              <w:jc w:val="center"/>
              <w:rPr>
                <w:sz w:val="22"/>
              </w:rPr>
            </w:pPr>
          </w:p>
        </w:tc>
      </w:tr>
      <w:tr w:rsidR="00016AEA" w:rsidRPr="00E156C1" w14:paraId="4A2329CB" w14:textId="77777777" w:rsidTr="008917C9">
        <w:trPr>
          <w:jc w:val="center"/>
        </w:trPr>
        <w:tc>
          <w:tcPr>
            <w:tcW w:w="567" w:type="dxa"/>
            <w:shd w:val="clear" w:color="auto" w:fill="auto"/>
            <w:noWrap/>
            <w:vAlign w:val="bottom"/>
            <w:hideMark/>
          </w:tcPr>
          <w:p w14:paraId="5E879DB8" w14:textId="77777777" w:rsidR="00016AEA" w:rsidRPr="00E156C1" w:rsidRDefault="00016AEA" w:rsidP="00016AEA">
            <w:pPr>
              <w:jc w:val="center"/>
              <w:rPr>
                <w:b/>
                <w:bCs/>
                <w:i/>
                <w:iCs/>
                <w:sz w:val="22"/>
              </w:rPr>
            </w:pPr>
            <w:r w:rsidRPr="00E156C1">
              <w:rPr>
                <w:b/>
                <w:bCs/>
                <w:i/>
                <w:iCs/>
                <w:sz w:val="22"/>
              </w:rPr>
              <w:t> </w:t>
            </w:r>
          </w:p>
        </w:tc>
        <w:tc>
          <w:tcPr>
            <w:tcW w:w="4111" w:type="dxa"/>
            <w:gridSpan w:val="3"/>
            <w:shd w:val="clear" w:color="auto" w:fill="auto"/>
            <w:noWrap/>
            <w:vAlign w:val="center"/>
            <w:hideMark/>
          </w:tcPr>
          <w:p w14:paraId="13BA71F0" w14:textId="77777777" w:rsidR="00016AEA" w:rsidRPr="00E156C1" w:rsidRDefault="00016AEA" w:rsidP="00016AEA">
            <w:pPr>
              <w:rPr>
                <w:b/>
                <w:bCs/>
                <w:i/>
                <w:iCs/>
                <w:sz w:val="22"/>
              </w:rPr>
            </w:pPr>
            <w:r w:rsidRPr="00E156C1">
              <w:rPr>
                <w:b/>
                <w:bCs/>
                <w:i/>
                <w:iCs/>
                <w:sz w:val="22"/>
              </w:rPr>
              <w:t>2.2.Kiến thức ngành</w:t>
            </w:r>
          </w:p>
        </w:tc>
        <w:tc>
          <w:tcPr>
            <w:tcW w:w="1134" w:type="dxa"/>
            <w:shd w:val="clear" w:color="auto" w:fill="auto"/>
            <w:noWrap/>
            <w:vAlign w:val="bottom"/>
            <w:hideMark/>
          </w:tcPr>
          <w:p w14:paraId="72B1D2B6" w14:textId="77777777" w:rsidR="00016AEA" w:rsidRPr="00E156C1" w:rsidRDefault="00016AEA" w:rsidP="00016AEA">
            <w:pPr>
              <w:jc w:val="center"/>
              <w:rPr>
                <w:b/>
                <w:bCs/>
                <w:i/>
                <w:iCs/>
                <w:sz w:val="22"/>
              </w:rPr>
            </w:pPr>
          </w:p>
        </w:tc>
        <w:tc>
          <w:tcPr>
            <w:tcW w:w="632" w:type="dxa"/>
            <w:shd w:val="clear" w:color="auto" w:fill="auto"/>
            <w:noWrap/>
            <w:vAlign w:val="center"/>
          </w:tcPr>
          <w:p w14:paraId="2AED77BF" w14:textId="77777777" w:rsidR="00016AEA" w:rsidRPr="00E156C1" w:rsidRDefault="00016AEA" w:rsidP="00016AEA">
            <w:pPr>
              <w:jc w:val="center"/>
              <w:rPr>
                <w:b/>
                <w:bCs/>
                <w:i/>
                <w:iCs/>
                <w:sz w:val="22"/>
              </w:rPr>
            </w:pPr>
            <w:r w:rsidRPr="00E156C1">
              <w:rPr>
                <w:b/>
                <w:bCs/>
                <w:i/>
                <w:iCs/>
                <w:sz w:val="22"/>
              </w:rPr>
              <w:t>48</w:t>
            </w:r>
          </w:p>
        </w:tc>
        <w:tc>
          <w:tcPr>
            <w:tcW w:w="542" w:type="dxa"/>
            <w:shd w:val="clear" w:color="auto" w:fill="auto"/>
            <w:noWrap/>
            <w:vAlign w:val="center"/>
          </w:tcPr>
          <w:p w14:paraId="731795F4" w14:textId="77777777" w:rsidR="00016AEA" w:rsidRPr="00E156C1" w:rsidRDefault="00016AEA" w:rsidP="00016AEA">
            <w:pPr>
              <w:jc w:val="center"/>
              <w:rPr>
                <w:b/>
                <w:bCs/>
                <w:i/>
                <w:iCs/>
                <w:sz w:val="22"/>
              </w:rPr>
            </w:pPr>
            <w:r w:rsidRPr="00E156C1">
              <w:rPr>
                <w:b/>
                <w:bCs/>
                <w:i/>
                <w:iCs/>
                <w:sz w:val="22"/>
              </w:rPr>
              <w:t>0</w:t>
            </w:r>
          </w:p>
        </w:tc>
        <w:tc>
          <w:tcPr>
            <w:tcW w:w="451" w:type="dxa"/>
            <w:shd w:val="clear" w:color="auto" w:fill="auto"/>
            <w:noWrap/>
            <w:vAlign w:val="center"/>
          </w:tcPr>
          <w:p w14:paraId="6AE09AFD" w14:textId="77777777" w:rsidR="00016AEA" w:rsidRPr="00E156C1" w:rsidRDefault="00016AEA" w:rsidP="00016AEA">
            <w:pPr>
              <w:jc w:val="center"/>
              <w:rPr>
                <w:b/>
                <w:bCs/>
                <w:i/>
                <w:iCs/>
                <w:sz w:val="22"/>
              </w:rPr>
            </w:pPr>
            <w:r w:rsidRPr="00E156C1">
              <w:rPr>
                <w:b/>
                <w:bCs/>
                <w:i/>
                <w:iCs/>
                <w:sz w:val="22"/>
              </w:rPr>
              <w:t>0</w:t>
            </w:r>
          </w:p>
        </w:tc>
        <w:tc>
          <w:tcPr>
            <w:tcW w:w="451" w:type="dxa"/>
            <w:shd w:val="clear" w:color="auto" w:fill="auto"/>
            <w:noWrap/>
            <w:vAlign w:val="center"/>
          </w:tcPr>
          <w:p w14:paraId="45A6C4BC" w14:textId="77777777" w:rsidR="00016AEA" w:rsidRPr="00E156C1" w:rsidRDefault="00016AEA" w:rsidP="00016AEA">
            <w:pPr>
              <w:jc w:val="center"/>
              <w:rPr>
                <w:b/>
                <w:bCs/>
                <w:i/>
                <w:iCs/>
                <w:sz w:val="22"/>
              </w:rPr>
            </w:pPr>
            <w:r w:rsidRPr="00E156C1">
              <w:rPr>
                <w:b/>
                <w:bCs/>
                <w:i/>
                <w:iCs/>
                <w:sz w:val="22"/>
              </w:rPr>
              <w:t>3</w:t>
            </w:r>
          </w:p>
        </w:tc>
        <w:tc>
          <w:tcPr>
            <w:tcW w:w="451" w:type="dxa"/>
            <w:shd w:val="clear" w:color="auto" w:fill="auto"/>
            <w:noWrap/>
            <w:vAlign w:val="center"/>
          </w:tcPr>
          <w:p w14:paraId="29D63EA2" w14:textId="77777777" w:rsidR="00016AEA" w:rsidRPr="00E156C1" w:rsidRDefault="00016AEA" w:rsidP="00016AEA">
            <w:pPr>
              <w:jc w:val="center"/>
              <w:rPr>
                <w:b/>
                <w:bCs/>
                <w:i/>
                <w:iCs/>
                <w:sz w:val="22"/>
              </w:rPr>
            </w:pPr>
            <w:r w:rsidRPr="00E156C1">
              <w:rPr>
                <w:b/>
                <w:bCs/>
                <w:i/>
                <w:iCs/>
                <w:sz w:val="22"/>
              </w:rPr>
              <w:t>15</w:t>
            </w:r>
          </w:p>
        </w:tc>
        <w:tc>
          <w:tcPr>
            <w:tcW w:w="451" w:type="dxa"/>
            <w:shd w:val="clear" w:color="auto" w:fill="auto"/>
            <w:noWrap/>
            <w:vAlign w:val="center"/>
          </w:tcPr>
          <w:p w14:paraId="1B2D9AA1" w14:textId="77777777" w:rsidR="00016AEA" w:rsidRPr="00E156C1" w:rsidRDefault="00016AEA" w:rsidP="00016AEA">
            <w:pPr>
              <w:jc w:val="center"/>
              <w:rPr>
                <w:b/>
                <w:bCs/>
                <w:i/>
                <w:iCs/>
                <w:sz w:val="22"/>
              </w:rPr>
            </w:pPr>
            <w:r w:rsidRPr="00E156C1">
              <w:rPr>
                <w:b/>
                <w:bCs/>
                <w:i/>
                <w:iCs/>
                <w:sz w:val="22"/>
              </w:rPr>
              <w:t>9</w:t>
            </w:r>
          </w:p>
        </w:tc>
        <w:tc>
          <w:tcPr>
            <w:tcW w:w="451" w:type="dxa"/>
            <w:shd w:val="clear" w:color="auto" w:fill="auto"/>
            <w:noWrap/>
            <w:vAlign w:val="center"/>
          </w:tcPr>
          <w:p w14:paraId="3F91DACB" w14:textId="77777777" w:rsidR="00016AEA" w:rsidRPr="00E156C1" w:rsidRDefault="00016AEA" w:rsidP="00016AEA">
            <w:pPr>
              <w:jc w:val="center"/>
              <w:rPr>
                <w:b/>
                <w:bCs/>
                <w:i/>
                <w:iCs/>
                <w:sz w:val="22"/>
              </w:rPr>
            </w:pPr>
            <w:r w:rsidRPr="00E156C1">
              <w:rPr>
                <w:b/>
                <w:bCs/>
                <w:i/>
                <w:iCs/>
                <w:sz w:val="22"/>
              </w:rPr>
              <w:t>9</w:t>
            </w:r>
          </w:p>
        </w:tc>
        <w:tc>
          <w:tcPr>
            <w:tcW w:w="451" w:type="dxa"/>
            <w:shd w:val="clear" w:color="auto" w:fill="auto"/>
            <w:noWrap/>
            <w:vAlign w:val="center"/>
          </w:tcPr>
          <w:p w14:paraId="59838273" w14:textId="77777777" w:rsidR="00016AEA" w:rsidRPr="00E156C1" w:rsidRDefault="00016AEA" w:rsidP="00016AEA">
            <w:pPr>
              <w:jc w:val="center"/>
              <w:rPr>
                <w:b/>
                <w:bCs/>
                <w:i/>
                <w:iCs/>
                <w:sz w:val="22"/>
              </w:rPr>
            </w:pPr>
            <w:r w:rsidRPr="00E156C1">
              <w:rPr>
                <w:b/>
                <w:bCs/>
                <w:i/>
                <w:iCs/>
                <w:sz w:val="22"/>
              </w:rPr>
              <w:t>12</w:t>
            </w:r>
          </w:p>
        </w:tc>
        <w:tc>
          <w:tcPr>
            <w:tcW w:w="558" w:type="dxa"/>
            <w:shd w:val="clear" w:color="auto" w:fill="auto"/>
            <w:noWrap/>
            <w:vAlign w:val="center"/>
          </w:tcPr>
          <w:p w14:paraId="2530546A" w14:textId="77777777" w:rsidR="00016AEA" w:rsidRPr="00E156C1" w:rsidRDefault="00016AEA" w:rsidP="00016AEA">
            <w:pPr>
              <w:jc w:val="center"/>
              <w:rPr>
                <w:b/>
                <w:bCs/>
                <w:i/>
                <w:iCs/>
                <w:sz w:val="22"/>
              </w:rPr>
            </w:pPr>
            <w:r w:rsidRPr="00E156C1">
              <w:rPr>
                <w:b/>
                <w:bCs/>
                <w:i/>
                <w:iCs/>
                <w:sz w:val="22"/>
              </w:rPr>
              <w:t>0</w:t>
            </w:r>
          </w:p>
        </w:tc>
      </w:tr>
      <w:tr w:rsidR="00016AEA" w:rsidRPr="00E156C1" w14:paraId="3B7C3339" w14:textId="77777777" w:rsidTr="008917C9">
        <w:trPr>
          <w:jc w:val="center"/>
        </w:trPr>
        <w:tc>
          <w:tcPr>
            <w:tcW w:w="567" w:type="dxa"/>
            <w:shd w:val="clear" w:color="auto" w:fill="auto"/>
            <w:noWrap/>
            <w:vAlign w:val="bottom"/>
            <w:hideMark/>
          </w:tcPr>
          <w:p w14:paraId="42072EEE" w14:textId="77777777" w:rsidR="00016AEA" w:rsidRPr="00E156C1" w:rsidRDefault="00016AEA" w:rsidP="00016AEA">
            <w:pPr>
              <w:jc w:val="center"/>
              <w:rPr>
                <w:b/>
                <w:bCs/>
                <w:i/>
                <w:iCs/>
                <w:sz w:val="22"/>
              </w:rPr>
            </w:pPr>
            <w:r w:rsidRPr="00E156C1">
              <w:rPr>
                <w:b/>
                <w:bCs/>
                <w:i/>
                <w:iCs/>
                <w:sz w:val="22"/>
              </w:rPr>
              <w:t> </w:t>
            </w:r>
          </w:p>
        </w:tc>
        <w:tc>
          <w:tcPr>
            <w:tcW w:w="4111" w:type="dxa"/>
            <w:gridSpan w:val="3"/>
            <w:shd w:val="clear" w:color="auto" w:fill="auto"/>
            <w:noWrap/>
            <w:vAlign w:val="center"/>
            <w:hideMark/>
          </w:tcPr>
          <w:p w14:paraId="28A046AA" w14:textId="77777777" w:rsidR="00016AEA" w:rsidRPr="00E156C1" w:rsidRDefault="00016AEA" w:rsidP="00016AEA">
            <w:pPr>
              <w:rPr>
                <w:b/>
                <w:bCs/>
                <w:i/>
                <w:iCs/>
                <w:sz w:val="22"/>
              </w:rPr>
            </w:pPr>
            <w:r w:rsidRPr="00E156C1">
              <w:rPr>
                <w:b/>
                <w:bCs/>
                <w:sz w:val="22"/>
              </w:rPr>
              <w:t>2.2.1. Các học phần bắt buộc</w:t>
            </w:r>
          </w:p>
        </w:tc>
        <w:tc>
          <w:tcPr>
            <w:tcW w:w="1134" w:type="dxa"/>
            <w:shd w:val="clear" w:color="auto" w:fill="auto"/>
            <w:noWrap/>
            <w:vAlign w:val="bottom"/>
            <w:hideMark/>
          </w:tcPr>
          <w:p w14:paraId="27C3B84F" w14:textId="77777777" w:rsidR="00016AEA" w:rsidRPr="00E156C1" w:rsidRDefault="00016AEA" w:rsidP="00016AEA">
            <w:pPr>
              <w:jc w:val="center"/>
              <w:rPr>
                <w:b/>
                <w:bCs/>
                <w:i/>
                <w:iCs/>
                <w:sz w:val="22"/>
              </w:rPr>
            </w:pPr>
          </w:p>
        </w:tc>
        <w:tc>
          <w:tcPr>
            <w:tcW w:w="632" w:type="dxa"/>
            <w:shd w:val="clear" w:color="auto" w:fill="auto"/>
            <w:noWrap/>
            <w:vAlign w:val="center"/>
            <w:hideMark/>
          </w:tcPr>
          <w:p w14:paraId="1A826C4B" w14:textId="77777777" w:rsidR="00016AEA" w:rsidRPr="00E156C1" w:rsidRDefault="00016AEA" w:rsidP="00016AEA">
            <w:pPr>
              <w:jc w:val="center"/>
              <w:rPr>
                <w:b/>
                <w:bCs/>
                <w:i/>
                <w:iCs/>
                <w:sz w:val="22"/>
              </w:rPr>
            </w:pPr>
            <w:r w:rsidRPr="00E156C1">
              <w:rPr>
                <w:b/>
                <w:bCs/>
                <w:i/>
                <w:iCs/>
                <w:sz w:val="22"/>
              </w:rPr>
              <w:t>33</w:t>
            </w:r>
          </w:p>
        </w:tc>
        <w:tc>
          <w:tcPr>
            <w:tcW w:w="542" w:type="dxa"/>
            <w:shd w:val="clear" w:color="auto" w:fill="auto"/>
            <w:noWrap/>
            <w:vAlign w:val="center"/>
          </w:tcPr>
          <w:p w14:paraId="1881389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063B2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7BC199D9"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4D382340"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shd w:val="clear" w:color="auto" w:fill="auto"/>
            <w:noWrap/>
            <w:vAlign w:val="center"/>
          </w:tcPr>
          <w:p w14:paraId="7DAD2D2E"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noWrap/>
            <w:vAlign w:val="center"/>
          </w:tcPr>
          <w:p w14:paraId="77AB433B"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003F22A7"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shd w:val="clear" w:color="auto" w:fill="auto"/>
            <w:noWrap/>
            <w:vAlign w:val="center"/>
          </w:tcPr>
          <w:p w14:paraId="112109A8"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64EE3203" w14:textId="77777777" w:rsidTr="008917C9">
        <w:trPr>
          <w:jc w:val="center"/>
        </w:trPr>
        <w:tc>
          <w:tcPr>
            <w:tcW w:w="567" w:type="dxa"/>
            <w:shd w:val="clear" w:color="auto" w:fill="auto"/>
            <w:noWrap/>
            <w:vAlign w:val="center"/>
          </w:tcPr>
          <w:p w14:paraId="26C5D49A" w14:textId="77777777" w:rsidR="00016AEA" w:rsidRPr="00E156C1" w:rsidRDefault="00016AEA" w:rsidP="00016AEA">
            <w:pPr>
              <w:jc w:val="center"/>
              <w:rPr>
                <w:b/>
                <w:bCs/>
                <w:sz w:val="22"/>
              </w:rPr>
            </w:pPr>
            <w:r w:rsidRPr="00E156C1">
              <w:rPr>
                <w:b/>
                <w:bCs/>
                <w:sz w:val="22"/>
              </w:rPr>
              <w:t>18</w:t>
            </w:r>
          </w:p>
        </w:tc>
        <w:tc>
          <w:tcPr>
            <w:tcW w:w="540" w:type="dxa"/>
            <w:shd w:val="clear" w:color="auto" w:fill="auto"/>
            <w:noWrap/>
            <w:vAlign w:val="center"/>
            <w:hideMark/>
          </w:tcPr>
          <w:p w14:paraId="0E79DB29"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tcPr>
          <w:p w14:paraId="73D964BF" w14:textId="77777777" w:rsidR="00016AEA" w:rsidRPr="00E156C1" w:rsidRDefault="00016AEA" w:rsidP="00016AEA">
            <w:pPr>
              <w:rPr>
                <w:b/>
                <w:sz w:val="22"/>
              </w:rPr>
            </w:pPr>
            <w:r w:rsidRPr="00E156C1">
              <w:rPr>
                <w:b/>
                <w:sz w:val="22"/>
              </w:rPr>
              <w:t>Kế toán 2 (ICAEW CFAB)</w:t>
            </w:r>
          </w:p>
          <w:p w14:paraId="75FADDB5" w14:textId="77777777" w:rsidR="00016AEA" w:rsidRPr="00E156C1" w:rsidRDefault="00016AEA" w:rsidP="00016AEA">
            <w:pPr>
              <w:rPr>
                <w:sz w:val="22"/>
              </w:rPr>
            </w:pPr>
            <w:r w:rsidRPr="00E156C1">
              <w:rPr>
                <w:b/>
                <w:sz w:val="22"/>
              </w:rPr>
              <w:t>Accounting 2 (ICAEW CFAB)</w:t>
            </w:r>
          </w:p>
        </w:tc>
        <w:tc>
          <w:tcPr>
            <w:tcW w:w="1134" w:type="dxa"/>
            <w:shd w:val="clear" w:color="auto" w:fill="auto"/>
            <w:vAlign w:val="center"/>
          </w:tcPr>
          <w:p w14:paraId="34185F5E" w14:textId="77777777" w:rsidR="00016AEA" w:rsidRPr="00E156C1" w:rsidRDefault="00016AEA" w:rsidP="00016AEA">
            <w:pPr>
              <w:jc w:val="center"/>
              <w:rPr>
                <w:sz w:val="22"/>
              </w:rPr>
            </w:pPr>
            <w:r w:rsidRPr="00E156C1">
              <w:rPr>
                <w:sz w:val="22"/>
              </w:rPr>
              <w:t>CFAB</w:t>
            </w:r>
          </w:p>
        </w:tc>
        <w:tc>
          <w:tcPr>
            <w:tcW w:w="632" w:type="dxa"/>
            <w:shd w:val="clear" w:color="auto" w:fill="auto"/>
            <w:noWrap/>
            <w:vAlign w:val="center"/>
          </w:tcPr>
          <w:p w14:paraId="260F614E" w14:textId="77777777" w:rsidR="00016AEA" w:rsidRPr="00E156C1" w:rsidRDefault="00016AEA" w:rsidP="00016AEA">
            <w:pPr>
              <w:jc w:val="center"/>
              <w:rPr>
                <w:rFonts w:eastAsia="Calibri"/>
                <w:b/>
                <w:bCs/>
                <w:sz w:val="22"/>
              </w:rPr>
            </w:pPr>
            <w:r w:rsidRPr="00E156C1">
              <w:rPr>
                <w:rFonts w:eastAsia="Calibri"/>
                <w:b/>
                <w:bCs/>
                <w:sz w:val="22"/>
              </w:rPr>
              <w:t>3</w:t>
            </w:r>
          </w:p>
        </w:tc>
        <w:tc>
          <w:tcPr>
            <w:tcW w:w="542" w:type="dxa"/>
            <w:shd w:val="clear" w:color="auto" w:fill="auto"/>
            <w:noWrap/>
            <w:vAlign w:val="center"/>
          </w:tcPr>
          <w:p w14:paraId="3714C41B" w14:textId="77777777" w:rsidR="00016AEA" w:rsidRPr="00E156C1" w:rsidRDefault="00016AEA" w:rsidP="00016AEA">
            <w:pPr>
              <w:jc w:val="center"/>
              <w:rPr>
                <w:rFonts w:eastAsia="Calibri"/>
                <w:b/>
                <w:bCs/>
                <w:sz w:val="22"/>
              </w:rPr>
            </w:pPr>
          </w:p>
        </w:tc>
        <w:tc>
          <w:tcPr>
            <w:tcW w:w="451" w:type="dxa"/>
            <w:shd w:val="clear" w:color="auto" w:fill="auto"/>
            <w:noWrap/>
            <w:vAlign w:val="center"/>
          </w:tcPr>
          <w:p w14:paraId="32B40053" w14:textId="77777777" w:rsidR="00016AEA" w:rsidRPr="00E156C1" w:rsidRDefault="00016AEA" w:rsidP="00016AEA">
            <w:pPr>
              <w:jc w:val="center"/>
              <w:rPr>
                <w:rFonts w:eastAsia="Calibri"/>
                <w:b/>
                <w:bCs/>
                <w:sz w:val="22"/>
              </w:rPr>
            </w:pPr>
          </w:p>
        </w:tc>
        <w:tc>
          <w:tcPr>
            <w:tcW w:w="451" w:type="dxa"/>
            <w:shd w:val="clear" w:color="auto" w:fill="auto"/>
            <w:noWrap/>
            <w:vAlign w:val="center"/>
          </w:tcPr>
          <w:p w14:paraId="3E7D32B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640E6F2A" w14:textId="77777777" w:rsidR="00016AEA" w:rsidRPr="00E156C1" w:rsidRDefault="00016AEA" w:rsidP="00016AEA">
            <w:pPr>
              <w:jc w:val="center"/>
              <w:rPr>
                <w:rFonts w:eastAsia="Calibri"/>
                <w:b/>
                <w:bCs/>
                <w:sz w:val="22"/>
              </w:rPr>
            </w:pPr>
          </w:p>
        </w:tc>
        <w:tc>
          <w:tcPr>
            <w:tcW w:w="451" w:type="dxa"/>
            <w:shd w:val="clear" w:color="auto" w:fill="auto"/>
            <w:noWrap/>
            <w:vAlign w:val="center"/>
          </w:tcPr>
          <w:p w14:paraId="18CB874F" w14:textId="77777777" w:rsidR="00016AEA" w:rsidRPr="00E156C1" w:rsidRDefault="00016AEA" w:rsidP="00016AEA">
            <w:pPr>
              <w:jc w:val="center"/>
              <w:rPr>
                <w:rFonts w:eastAsia="Calibri"/>
                <w:b/>
                <w:bCs/>
                <w:sz w:val="22"/>
              </w:rPr>
            </w:pPr>
          </w:p>
        </w:tc>
        <w:tc>
          <w:tcPr>
            <w:tcW w:w="451" w:type="dxa"/>
            <w:shd w:val="clear" w:color="auto" w:fill="auto"/>
            <w:noWrap/>
            <w:vAlign w:val="center"/>
          </w:tcPr>
          <w:p w14:paraId="5312AE80" w14:textId="77777777" w:rsidR="00016AEA" w:rsidRPr="00E156C1" w:rsidRDefault="00016AEA" w:rsidP="00016AEA">
            <w:pPr>
              <w:jc w:val="center"/>
              <w:rPr>
                <w:rFonts w:eastAsia="Calibri"/>
                <w:b/>
                <w:bCs/>
                <w:sz w:val="22"/>
              </w:rPr>
            </w:pPr>
          </w:p>
        </w:tc>
        <w:tc>
          <w:tcPr>
            <w:tcW w:w="451" w:type="dxa"/>
            <w:shd w:val="clear" w:color="auto" w:fill="auto"/>
            <w:noWrap/>
            <w:vAlign w:val="center"/>
          </w:tcPr>
          <w:p w14:paraId="0EBD4550" w14:textId="77777777" w:rsidR="00016AEA" w:rsidRPr="00E156C1" w:rsidRDefault="00016AEA" w:rsidP="00016AEA">
            <w:pPr>
              <w:jc w:val="center"/>
              <w:rPr>
                <w:rFonts w:eastAsia="Calibri"/>
                <w:b/>
                <w:bCs/>
                <w:sz w:val="22"/>
              </w:rPr>
            </w:pPr>
          </w:p>
        </w:tc>
        <w:tc>
          <w:tcPr>
            <w:tcW w:w="558" w:type="dxa"/>
            <w:shd w:val="clear" w:color="auto" w:fill="auto"/>
            <w:noWrap/>
            <w:vAlign w:val="center"/>
          </w:tcPr>
          <w:p w14:paraId="0E18B541" w14:textId="77777777" w:rsidR="00016AEA" w:rsidRPr="00E156C1" w:rsidRDefault="00016AEA" w:rsidP="00016AEA">
            <w:pPr>
              <w:jc w:val="center"/>
              <w:rPr>
                <w:sz w:val="22"/>
              </w:rPr>
            </w:pPr>
          </w:p>
        </w:tc>
      </w:tr>
      <w:tr w:rsidR="00016AEA" w:rsidRPr="00E156C1" w14:paraId="7D8A3C48" w14:textId="77777777" w:rsidTr="008917C9">
        <w:trPr>
          <w:jc w:val="center"/>
        </w:trPr>
        <w:tc>
          <w:tcPr>
            <w:tcW w:w="567" w:type="dxa"/>
            <w:shd w:val="clear" w:color="auto" w:fill="auto"/>
            <w:noWrap/>
            <w:vAlign w:val="center"/>
          </w:tcPr>
          <w:p w14:paraId="21018E29" w14:textId="77777777" w:rsidR="00016AEA" w:rsidRPr="00E156C1" w:rsidRDefault="00016AEA" w:rsidP="00016AEA">
            <w:pPr>
              <w:jc w:val="center"/>
              <w:rPr>
                <w:b/>
                <w:bCs/>
                <w:sz w:val="22"/>
              </w:rPr>
            </w:pPr>
            <w:r w:rsidRPr="00E156C1">
              <w:rPr>
                <w:b/>
                <w:bCs/>
                <w:sz w:val="22"/>
              </w:rPr>
              <w:t>19</w:t>
            </w:r>
          </w:p>
        </w:tc>
        <w:tc>
          <w:tcPr>
            <w:tcW w:w="540" w:type="dxa"/>
            <w:shd w:val="clear" w:color="auto" w:fill="auto"/>
            <w:noWrap/>
            <w:vAlign w:val="center"/>
            <w:hideMark/>
          </w:tcPr>
          <w:p w14:paraId="53B7720A"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tcPr>
          <w:p w14:paraId="3F9EDDD9" w14:textId="77777777" w:rsidR="00016AEA" w:rsidRPr="00E156C1" w:rsidRDefault="00016AEA" w:rsidP="00016AEA">
            <w:pPr>
              <w:rPr>
                <w:sz w:val="22"/>
              </w:rPr>
            </w:pPr>
            <w:r w:rsidRPr="00E156C1">
              <w:rPr>
                <w:sz w:val="22"/>
              </w:rPr>
              <w:t>Kiểm toán tài chính 2</w:t>
            </w:r>
          </w:p>
          <w:p w14:paraId="4CB19D1B" w14:textId="77777777" w:rsidR="00016AEA" w:rsidRPr="00E156C1" w:rsidRDefault="00016AEA" w:rsidP="00016AEA">
            <w:pPr>
              <w:rPr>
                <w:sz w:val="22"/>
              </w:rPr>
            </w:pPr>
            <w:r w:rsidRPr="00E156C1">
              <w:rPr>
                <w:sz w:val="22"/>
              </w:rPr>
              <w:t>Financial Auditing 2</w:t>
            </w:r>
          </w:p>
        </w:tc>
        <w:tc>
          <w:tcPr>
            <w:tcW w:w="1134" w:type="dxa"/>
            <w:shd w:val="clear" w:color="auto" w:fill="auto"/>
            <w:vAlign w:val="center"/>
          </w:tcPr>
          <w:p w14:paraId="54E4F564" w14:textId="77777777" w:rsidR="00016AEA" w:rsidRPr="00E156C1" w:rsidRDefault="00016AEA" w:rsidP="00016AEA">
            <w:pPr>
              <w:jc w:val="center"/>
              <w:rPr>
                <w:sz w:val="22"/>
              </w:rPr>
            </w:pPr>
            <w:r w:rsidRPr="00E156C1">
              <w:rPr>
                <w:sz w:val="22"/>
              </w:rPr>
              <w:t>KTKI 1103</w:t>
            </w:r>
          </w:p>
        </w:tc>
        <w:tc>
          <w:tcPr>
            <w:tcW w:w="632" w:type="dxa"/>
            <w:shd w:val="clear" w:color="auto" w:fill="auto"/>
            <w:noWrap/>
            <w:hideMark/>
          </w:tcPr>
          <w:p w14:paraId="6EA6DC56"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125FB55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CBDC72A" w14:textId="77777777" w:rsidR="00016AEA" w:rsidRPr="00E156C1" w:rsidRDefault="00016AEA" w:rsidP="00016AEA">
            <w:pPr>
              <w:jc w:val="center"/>
              <w:rPr>
                <w:rFonts w:eastAsia="Calibri"/>
                <w:sz w:val="22"/>
              </w:rPr>
            </w:pPr>
          </w:p>
        </w:tc>
        <w:tc>
          <w:tcPr>
            <w:tcW w:w="451" w:type="dxa"/>
            <w:shd w:val="clear" w:color="auto" w:fill="auto"/>
            <w:noWrap/>
            <w:vAlign w:val="center"/>
          </w:tcPr>
          <w:p w14:paraId="178E854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19CBC4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4F0D44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60D714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CBE97F0" w14:textId="77777777" w:rsidR="00016AEA" w:rsidRPr="00E156C1" w:rsidRDefault="00016AEA" w:rsidP="00016AEA">
            <w:pPr>
              <w:jc w:val="center"/>
              <w:rPr>
                <w:rFonts w:eastAsia="Calibri"/>
                <w:sz w:val="22"/>
              </w:rPr>
            </w:pPr>
            <w:r w:rsidRPr="00E156C1">
              <w:rPr>
                <w:rFonts w:eastAsia="Calibri"/>
                <w:sz w:val="22"/>
              </w:rPr>
              <w:t>3 </w:t>
            </w:r>
          </w:p>
        </w:tc>
        <w:tc>
          <w:tcPr>
            <w:tcW w:w="558" w:type="dxa"/>
            <w:shd w:val="clear" w:color="auto" w:fill="auto"/>
            <w:noWrap/>
            <w:vAlign w:val="center"/>
          </w:tcPr>
          <w:p w14:paraId="66D7BD68" w14:textId="77777777" w:rsidR="00016AEA" w:rsidRPr="00E156C1" w:rsidRDefault="00016AEA" w:rsidP="00016AEA">
            <w:pPr>
              <w:jc w:val="center"/>
              <w:rPr>
                <w:sz w:val="22"/>
              </w:rPr>
            </w:pPr>
          </w:p>
        </w:tc>
      </w:tr>
      <w:tr w:rsidR="00016AEA" w:rsidRPr="00E156C1" w14:paraId="56FFE266" w14:textId="77777777" w:rsidTr="008917C9">
        <w:trPr>
          <w:jc w:val="center"/>
        </w:trPr>
        <w:tc>
          <w:tcPr>
            <w:tcW w:w="567" w:type="dxa"/>
            <w:shd w:val="clear" w:color="auto" w:fill="auto"/>
            <w:noWrap/>
            <w:vAlign w:val="center"/>
          </w:tcPr>
          <w:p w14:paraId="3B379FE0" w14:textId="77777777" w:rsidR="00016AEA" w:rsidRPr="00E156C1" w:rsidRDefault="00016AEA" w:rsidP="00016AEA">
            <w:pPr>
              <w:jc w:val="center"/>
              <w:rPr>
                <w:b/>
                <w:bCs/>
                <w:sz w:val="22"/>
              </w:rPr>
            </w:pPr>
            <w:r w:rsidRPr="00E156C1">
              <w:rPr>
                <w:b/>
                <w:bCs/>
                <w:sz w:val="22"/>
              </w:rPr>
              <w:t>20</w:t>
            </w:r>
          </w:p>
        </w:tc>
        <w:tc>
          <w:tcPr>
            <w:tcW w:w="540" w:type="dxa"/>
            <w:shd w:val="clear" w:color="auto" w:fill="auto"/>
            <w:noWrap/>
            <w:vAlign w:val="center"/>
            <w:hideMark/>
          </w:tcPr>
          <w:p w14:paraId="5FFD28D1" w14:textId="77777777" w:rsidR="00016AEA" w:rsidRPr="00E156C1" w:rsidRDefault="00016AEA" w:rsidP="00016AEA">
            <w:pPr>
              <w:jc w:val="center"/>
              <w:rPr>
                <w:sz w:val="22"/>
              </w:rPr>
            </w:pPr>
            <w:r w:rsidRPr="00E156C1">
              <w:rPr>
                <w:sz w:val="22"/>
              </w:rPr>
              <w:t>3</w:t>
            </w:r>
          </w:p>
        </w:tc>
        <w:tc>
          <w:tcPr>
            <w:tcW w:w="3571" w:type="dxa"/>
            <w:gridSpan w:val="2"/>
            <w:shd w:val="clear" w:color="auto" w:fill="auto"/>
            <w:vAlign w:val="center"/>
          </w:tcPr>
          <w:p w14:paraId="0E13CEF8" w14:textId="77777777" w:rsidR="00016AEA" w:rsidRPr="00E156C1" w:rsidRDefault="00016AEA" w:rsidP="00016AEA">
            <w:pPr>
              <w:rPr>
                <w:b/>
                <w:sz w:val="22"/>
              </w:rPr>
            </w:pPr>
            <w:r w:rsidRPr="00E156C1">
              <w:rPr>
                <w:b/>
                <w:sz w:val="22"/>
              </w:rPr>
              <w:t xml:space="preserve">Kế toán quản trị 1 (ICAEW CFAB) </w:t>
            </w:r>
          </w:p>
          <w:p w14:paraId="28F7A8EE" w14:textId="77777777" w:rsidR="00016AEA" w:rsidRPr="00E156C1" w:rsidRDefault="00016AEA" w:rsidP="00016AEA">
            <w:pPr>
              <w:rPr>
                <w:sz w:val="22"/>
              </w:rPr>
            </w:pPr>
            <w:r w:rsidRPr="00E156C1">
              <w:rPr>
                <w:b/>
                <w:sz w:val="22"/>
              </w:rPr>
              <w:t>Management Information 1 (ICAEW CFAB)</w:t>
            </w:r>
          </w:p>
        </w:tc>
        <w:tc>
          <w:tcPr>
            <w:tcW w:w="1134" w:type="dxa"/>
            <w:shd w:val="clear" w:color="auto" w:fill="auto"/>
            <w:vAlign w:val="center"/>
          </w:tcPr>
          <w:p w14:paraId="40188C13"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08C29809"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2C4F50A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9D6307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90F4E7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B419B92" w14:textId="77777777" w:rsidR="00016AEA" w:rsidRPr="00E156C1" w:rsidRDefault="00016AEA" w:rsidP="00016AEA">
            <w:pPr>
              <w:jc w:val="center"/>
              <w:rPr>
                <w:rFonts w:eastAsia="Calibri"/>
                <w:sz w:val="22"/>
              </w:rPr>
            </w:pPr>
            <w:r w:rsidRPr="00E156C1">
              <w:rPr>
                <w:rFonts w:eastAsia="Calibri"/>
                <w:sz w:val="22"/>
              </w:rPr>
              <w:t>3</w:t>
            </w:r>
          </w:p>
        </w:tc>
        <w:tc>
          <w:tcPr>
            <w:tcW w:w="451" w:type="dxa"/>
            <w:shd w:val="clear" w:color="auto" w:fill="auto"/>
            <w:noWrap/>
            <w:vAlign w:val="center"/>
          </w:tcPr>
          <w:p w14:paraId="2EFA0B4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9906BF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48A4775"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07E428DA" w14:textId="77777777" w:rsidR="00016AEA" w:rsidRPr="00E156C1" w:rsidRDefault="00016AEA" w:rsidP="00016AEA">
            <w:pPr>
              <w:jc w:val="center"/>
              <w:rPr>
                <w:sz w:val="22"/>
              </w:rPr>
            </w:pPr>
          </w:p>
        </w:tc>
      </w:tr>
      <w:tr w:rsidR="00016AEA" w:rsidRPr="00E156C1" w14:paraId="4085E057" w14:textId="77777777" w:rsidTr="008917C9">
        <w:trPr>
          <w:jc w:val="center"/>
        </w:trPr>
        <w:tc>
          <w:tcPr>
            <w:tcW w:w="567" w:type="dxa"/>
            <w:shd w:val="clear" w:color="auto" w:fill="auto"/>
            <w:noWrap/>
            <w:vAlign w:val="center"/>
          </w:tcPr>
          <w:p w14:paraId="319D4D87" w14:textId="77777777" w:rsidR="00016AEA" w:rsidRPr="00E156C1" w:rsidRDefault="00016AEA" w:rsidP="00016AEA">
            <w:pPr>
              <w:jc w:val="center"/>
              <w:rPr>
                <w:b/>
                <w:bCs/>
                <w:sz w:val="22"/>
              </w:rPr>
            </w:pPr>
            <w:r w:rsidRPr="00E156C1">
              <w:rPr>
                <w:b/>
                <w:bCs/>
                <w:sz w:val="22"/>
              </w:rPr>
              <w:t>21</w:t>
            </w:r>
          </w:p>
        </w:tc>
        <w:tc>
          <w:tcPr>
            <w:tcW w:w="540" w:type="dxa"/>
            <w:shd w:val="clear" w:color="auto" w:fill="auto"/>
            <w:noWrap/>
            <w:vAlign w:val="center"/>
            <w:hideMark/>
          </w:tcPr>
          <w:p w14:paraId="7AB41226" w14:textId="77777777" w:rsidR="00016AEA" w:rsidRPr="00E156C1" w:rsidRDefault="00016AEA" w:rsidP="00016AEA">
            <w:pPr>
              <w:jc w:val="center"/>
              <w:rPr>
                <w:sz w:val="22"/>
              </w:rPr>
            </w:pPr>
            <w:r w:rsidRPr="00E156C1">
              <w:rPr>
                <w:sz w:val="22"/>
              </w:rPr>
              <w:t>4</w:t>
            </w:r>
          </w:p>
        </w:tc>
        <w:tc>
          <w:tcPr>
            <w:tcW w:w="3571" w:type="dxa"/>
            <w:gridSpan w:val="2"/>
            <w:shd w:val="clear" w:color="auto" w:fill="auto"/>
            <w:vAlign w:val="center"/>
          </w:tcPr>
          <w:p w14:paraId="69294166" w14:textId="77777777" w:rsidR="00016AEA" w:rsidRPr="00E156C1" w:rsidRDefault="00016AEA" w:rsidP="00016AEA">
            <w:pPr>
              <w:rPr>
                <w:b/>
                <w:sz w:val="22"/>
              </w:rPr>
            </w:pPr>
            <w:r w:rsidRPr="00E156C1">
              <w:rPr>
                <w:b/>
                <w:sz w:val="22"/>
              </w:rPr>
              <w:t xml:space="preserve">Kế toán quản trị 2 (ICAEW CFAB) </w:t>
            </w:r>
          </w:p>
          <w:p w14:paraId="6EBEE129" w14:textId="77777777" w:rsidR="00016AEA" w:rsidRPr="00E156C1" w:rsidRDefault="00016AEA" w:rsidP="00016AEA">
            <w:pPr>
              <w:rPr>
                <w:b/>
                <w:sz w:val="22"/>
              </w:rPr>
            </w:pPr>
            <w:r w:rsidRPr="00E156C1">
              <w:rPr>
                <w:b/>
                <w:sz w:val="22"/>
              </w:rPr>
              <w:t>Management Information 2 (ICAEW CFAB)</w:t>
            </w:r>
          </w:p>
        </w:tc>
        <w:tc>
          <w:tcPr>
            <w:tcW w:w="1134" w:type="dxa"/>
            <w:shd w:val="clear" w:color="auto" w:fill="auto"/>
            <w:vAlign w:val="center"/>
          </w:tcPr>
          <w:p w14:paraId="2BD0CC72"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043FF048"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23F1BCD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BE6774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37A72E0" w14:textId="77777777" w:rsidR="00016AEA" w:rsidRPr="00E156C1" w:rsidRDefault="00016AEA" w:rsidP="00016AEA">
            <w:pPr>
              <w:jc w:val="center"/>
              <w:rPr>
                <w:rFonts w:eastAsia="Calibri"/>
                <w:sz w:val="22"/>
              </w:rPr>
            </w:pPr>
          </w:p>
        </w:tc>
        <w:tc>
          <w:tcPr>
            <w:tcW w:w="451" w:type="dxa"/>
            <w:shd w:val="clear" w:color="auto" w:fill="auto"/>
            <w:noWrap/>
            <w:vAlign w:val="center"/>
          </w:tcPr>
          <w:p w14:paraId="2B95C8ED"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2C4A05D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ECFB9F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21EFC6B"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29C68916" w14:textId="77777777" w:rsidR="00016AEA" w:rsidRPr="00E156C1" w:rsidRDefault="00016AEA" w:rsidP="00016AEA">
            <w:pPr>
              <w:jc w:val="center"/>
              <w:rPr>
                <w:sz w:val="22"/>
              </w:rPr>
            </w:pPr>
          </w:p>
        </w:tc>
      </w:tr>
      <w:tr w:rsidR="00016AEA" w:rsidRPr="00E156C1" w14:paraId="63AEE05C" w14:textId="77777777" w:rsidTr="008917C9">
        <w:trPr>
          <w:jc w:val="center"/>
        </w:trPr>
        <w:tc>
          <w:tcPr>
            <w:tcW w:w="567" w:type="dxa"/>
            <w:shd w:val="clear" w:color="auto" w:fill="auto"/>
            <w:noWrap/>
            <w:vAlign w:val="center"/>
          </w:tcPr>
          <w:p w14:paraId="6AFC5127" w14:textId="77777777" w:rsidR="00016AEA" w:rsidRPr="00E156C1" w:rsidRDefault="00016AEA" w:rsidP="00016AEA">
            <w:pPr>
              <w:jc w:val="center"/>
              <w:rPr>
                <w:b/>
                <w:bCs/>
                <w:sz w:val="22"/>
              </w:rPr>
            </w:pPr>
            <w:r w:rsidRPr="00E156C1">
              <w:rPr>
                <w:b/>
                <w:bCs/>
                <w:sz w:val="22"/>
              </w:rPr>
              <w:t>22</w:t>
            </w:r>
          </w:p>
        </w:tc>
        <w:tc>
          <w:tcPr>
            <w:tcW w:w="540" w:type="dxa"/>
            <w:shd w:val="clear" w:color="auto" w:fill="auto"/>
            <w:noWrap/>
            <w:vAlign w:val="center"/>
            <w:hideMark/>
          </w:tcPr>
          <w:p w14:paraId="6CC2466B" w14:textId="77777777" w:rsidR="00016AEA" w:rsidRPr="00E156C1" w:rsidRDefault="00016AEA" w:rsidP="00016AEA">
            <w:pPr>
              <w:jc w:val="center"/>
              <w:rPr>
                <w:sz w:val="22"/>
              </w:rPr>
            </w:pPr>
            <w:r w:rsidRPr="00E156C1">
              <w:rPr>
                <w:sz w:val="22"/>
              </w:rPr>
              <w:t>5</w:t>
            </w:r>
          </w:p>
        </w:tc>
        <w:tc>
          <w:tcPr>
            <w:tcW w:w="3571" w:type="dxa"/>
            <w:gridSpan w:val="2"/>
            <w:shd w:val="clear" w:color="auto" w:fill="auto"/>
            <w:vAlign w:val="center"/>
          </w:tcPr>
          <w:p w14:paraId="74145D72" w14:textId="77777777" w:rsidR="00016AEA" w:rsidRPr="00E156C1" w:rsidRDefault="00016AEA" w:rsidP="00016AEA">
            <w:pPr>
              <w:rPr>
                <w:b/>
                <w:sz w:val="22"/>
              </w:rPr>
            </w:pPr>
            <w:r w:rsidRPr="00E156C1">
              <w:rPr>
                <w:b/>
                <w:sz w:val="22"/>
              </w:rPr>
              <w:t>Thuế 1 (ICAEW CFAB)</w:t>
            </w:r>
          </w:p>
          <w:p w14:paraId="4C51D1E1" w14:textId="77777777" w:rsidR="00016AEA" w:rsidRPr="00E156C1" w:rsidRDefault="00016AEA" w:rsidP="00016AEA">
            <w:pPr>
              <w:rPr>
                <w:b/>
                <w:sz w:val="22"/>
              </w:rPr>
            </w:pPr>
            <w:r w:rsidRPr="00E156C1">
              <w:rPr>
                <w:b/>
                <w:sz w:val="22"/>
              </w:rPr>
              <w:t>Principle of Taxation 1 (ICAEW CFAB)</w:t>
            </w:r>
          </w:p>
        </w:tc>
        <w:tc>
          <w:tcPr>
            <w:tcW w:w="1134" w:type="dxa"/>
            <w:shd w:val="clear" w:color="auto" w:fill="auto"/>
            <w:vAlign w:val="center"/>
          </w:tcPr>
          <w:p w14:paraId="79ED7B21"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26998B63"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6B852C1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EF9EB29"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4BF7EB5" w14:textId="77777777" w:rsidR="00016AEA" w:rsidRPr="00E156C1" w:rsidRDefault="00016AEA" w:rsidP="00016AEA">
            <w:pPr>
              <w:jc w:val="center"/>
              <w:rPr>
                <w:rFonts w:eastAsia="Calibri"/>
                <w:sz w:val="22"/>
              </w:rPr>
            </w:pPr>
          </w:p>
        </w:tc>
        <w:tc>
          <w:tcPr>
            <w:tcW w:w="451" w:type="dxa"/>
            <w:shd w:val="clear" w:color="auto" w:fill="auto"/>
            <w:noWrap/>
            <w:vAlign w:val="center"/>
          </w:tcPr>
          <w:p w14:paraId="416C8E24"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7C95D13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A89336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C84F3D2" w14:textId="77777777" w:rsidR="00016AEA" w:rsidRPr="00E156C1" w:rsidRDefault="00016AEA" w:rsidP="00016AEA">
            <w:pPr>
              <w:jc w:val="center"/>
              <w:rPr>
                <w:rFonts w:eastAsia="Calibri"/>
                <w:b/>
                <w:bCs/>
                <w:sz w:val="22"/>
              </w:rPr>
            </w:pPr>
            <w:r w:rsidRPr="00E156C1">
              <w:rPr>
                <w:rFonts w:eastAsia="Calibri"/>
                <w:b/>
                <w:bCs/>
                <w:sz w:val="22"/>
              </w:rPr>
              <w:t> </w:t>
            </w:r>
          </w:p>
        </w:tc>
        <w:tc>
          <w:tcPr>
            <w:tcW w:w="558" w:type="dxa"/>
            <w:shd w:val="clear" w:color="auto" w:fill="auto"/>
            <w:noWrap/>
            <w:vAlign w:val="center"/>
          </w:tcPr>
          <w:p w14:paraId="338A8220" w14:textId="77777777" w:rsidR="00016AEA" w:rsidRPr="00E156C1" w:rsidRDefault="00016AEA" w:rsidP="00016AEA">
            <w:pPr>
              <w:jc w:val="center"/>
              <w:rPr>
                <w:sz w:val="22"/>
              </w:rPr>
            </w:pPr>
          </w:p>
        </w:tc>
      </w:tr>
      <w:tr w:rsidR="00016AEA" w:rsidRPr="00E156C1" w14:paraId="4C8334D7" w14:textId="77777777" w:rsidTr="008917C9">
        <w:trPr>
          <w:jc w:val="center"/>
        </w:trPr>
        <w:tc>
          <w:tcPr>
            <w:tcW w:w="567" w:type="dxa"/>
            <w:shd w:val="clear" w:color="auto" w:fill="auto"/>
            <w:noWrap/>
            <w:vAlign w:val="center"/>
          </w:tcPr>
          <w:p w14:paraId="46E2285A" w14:textId="77777777" w:rsidR="00016AEA" w:rsidRPr="00E156C1" w:rsidRDefault="00016AEA" w:rsidP="00016AEA">
            <w:pPr>
              <w:jc w:val="center"/>
              <w:rPr>
                <w:b/>
                <w:bCs/>
                <w:sz w:val="22"/>
              </w:rPr>
            </w:pPr>
            <w:r w:rsidRPr="00E156C1">
              <w:rPr>
                <w:b/>
                <w:bCs/>
                <w:sz w:val="22"/>
              </w:rPr>
              <w:t>23</w:t>
            </w:r>
          </w:p>
        </w:tc>
        <w:tc>
          <w:tcPr>
            <w:tcW w:w="540" w:type="dxa"/>
            <w:shd w:val="clear" w:color="auto" w:fill="auto"/>
            <w:noWrap/>
            <w:vAlign w:val="center"/>
            <w:hideMark/>
          </w:tcPr>
          <w:p w14:paraId="6D32D2FE" w14:textId="77777777" w:rsidR="00016AEA" w:rsidRPr="00E156C1" w:rsidRDefault="00016AEA" w:rsidP="00016AEA">
            <w:pPr>
              <w:jc w:val="center"/>
              <w:rPr>
                <w:sz w:val="22"/>
              </w:rPr>
            </w:pPr>
            <w:r w:rsidRPr="00E156C1">
              <w:rPr>
                <w:sz w:val="22"/>
              </w:rPr>
              <w:t>6</w:t>
            </w:r>
          </w:p>
        </w:tc>
        <w:tc>
          <w:tcPr>
            <w:tcW w:w="3571" w:type="dxa"/>
            <w:gridSpan w:val="2"/>
            <w:shd w:val="clear" w:color="auto" w:fill="auto"/>
            <w:vAlign w:val="center"/>
          </w:tcPr>
          <w:p w14:paraId="51D5535B" w14:textId="77777777" w:rsidR="00016AEA" w:rsidRPr="00E156C1" w:rsidRDefault="00016AEA" w:rsidP="00016AEA">
            <w:pPr>
              <w:rPr>
                <w:b/>
                <w:sz w:val="22"/>
              </w:rPr>
            </w:pPr>
            <w:r w:rsidRPr="00E156C1">
              <w:rPr>
                <w:b/>
                <w:sz w:val="22"/>
              </w:rPr>
              <w:t>Thuế 2 (ICAEW CFAB)</w:t>
            </w:r>
          </w:p>
          <w:p w14:paraId="7FEBB846" w14:textId="77777777" w:rsidR="00016AEA" w:rsidRPr="00E156C1" w:rsidRDefault="00016AEA" w:rsidP="00016AEA">
            <w:pPr>
              <w:rPr>
                <w:b/>
                <w:sz w:val="22"/>
              </w:rPr>
            </w:pPr>
            <w:r w:rsidRPr="00E156C1">
              <w:rPr>
                <w:b/>
                <w:sz w:val="22"/>
              </w:rPr>
              <w:t>Principle of Taxation 2 (ICAEW CFAB)</w:t>
            </w:r>
          </w:p>
        </w:tc>
        <w:tc>
          <w:tcPr>
            <w:tcW w:w="1134" w:type="dxa"/>
            <w:shd w:val="clear" w:color="auto" w:fill="auto"/>
            <w:vAlign w:val="center"/>
          </w:tcPr>
          <w:p w14:paraId="11095D0E"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2F438CDF"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4D8015F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5D84F9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6734FE5" w14:textId="77777777" w:rsidR="00016AEA" w:rsidRPr="00E156C1" w:rsidRDefault="00016AEA" w:rsidP="00016AEA">
            <w:pPr>
              <w:jc w:val="center"/>
              <w:rPr>
                <w:rFonts w:eastAsia="Calibri"/>
                <w:sz w:val="22"/>
              </w:rPr>
            </w:pPr>
          </w:p>
        </w:tc>
        <w:tc>
          <w:tcPr>
            <w:tcW w:w="451" w:type="dxa"/>
            <w:shd w:val="clear" w:color="auto" w:fill="auto"/>
            <w:noWrap/>
            <w:vAlign w:val="center"/>
          </w:tcPr>
          <w:p w14:paraId="60CCC27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A4CDA2C"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615A916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6A888723"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12B53371" w14:textId="77777777" w:rsidR="00016AEA" w:rsidRPr="00E156C1" w:rsidRDefault="00016AEA" w:rsidP="00016AEA">
            <w:pPr>
              <w:jc w:val="center"/>
              <w:rPr>
                <w:sz w:val="22"/>
              </w:rPr>
            </w:pPr>
          </w:p>
        </w:tc>
      </w:tr>
      <w:tr w:rsidR="00016AEA" w:rsidRPr="00E156C1" w14:paraId="44890EA3" w14:textId="77777777" w:rsidTr="008917C9">
        <w:trPr>
          <w:jc w:val="center"/>
        </w:trPr>
        <w:tc>
          <w:tcPr>
            <w:tcW w:w="567" w:type="dxa"/>
            <w:shd w:val="clear" w:color="auto" w:fill="auto"/>
            <w:noWrap/>
            <w:vAlign w:val="center"/>
          </w:tcPr>
          <w:p w14:paraId="608EFE2F" w14:textId="77777777" w:rsidR="00016AEA" w:rsidRPr="00E156C1" w:rsidRDefault="00016AEA" w:rsidP="00016AEA">
            <w:pPr>
              <w:jc w:val="center"/>
              <w:rPr>
                <w:b/>
                <w:bCs/>
                <w:sz w:val="22"/>
              </w:rPr>
            </w:pPr>
            <w:r w:rsidRPr="00E156C1">
              <w:rPr>
                <w:b/>
                <w:bCs/>
                <w:sz w:val="22"/>
              </w:rPr>
              <w:lastRenderedPageBreak/>
              <w:t>24</w:t>
            </w:r>
          </w:p>
        </w:tc>
        <w:tc>
          <w:tcPr>
            <w:tcW w:w="540" w:type="dxa"/>
            <w:shd w:val="clear" w:color="auto" w:fill="auto"/>
            <w:noWrap/>
            <w:vAlign w:val="center"/>
            <w:hideMark/>
          </w:tcPr>
          <w:p w14:paraId="68BA485C" w14:textId="77777777" w:rsidR="00016AEA" w:rsidRPr="00E156C1" w:rsidRDefault="00016AEA" w:rsidP="00016AEA">
            <w:pPr>
              <w:jc w:val="center"/>
              <w:rPr>
                <w:sz w:val="22"/>
              </w:rPr>
            </w:pPr>
            <w:r w:rsidRPr="00E156C1">
              <w:rPr>
                <w:sz w:val="22"/>
              </w:rPr>
              <w:t>7</w:t>
            </w:r>
          </w:p>
        </w:tc>
        <w:tc>
          <w:tcPr>
            <w:tcW w:w="3571" w:type="dxa"/>
            <w:gridSpan w:val="2"/>
            <w:shd w:val="clear" w:color="auto" w:fill="auto"/>
            <w:vAlign w:val="center"/>
          </w:tcPr>
          <w:p w14:paraId="4D76D1DB" w14:textId="77777777" w:rsidR="00016AEA" w:rsidRPr="00E156C1" w:rsidRDefault="00016AEA" w:rsidP="00016AEA">
            <w:pPr>
              <w:rPr>
                <w:b/>
                <w:sz w:val="22"/>
              </w:rPr>
            </w:pPr>
            <w:r w:rsidRPr="00E156C1">
              <w:rPr>
                <w:b/>
                <w:sz w:val="22"/>
              </w:rPr>
              <w:t>Business, Technology and Finance 1(ICAEW CFAB)</w:t>
            </w:r>
          </w:p>
          <w:p w14:paraId="625D8FA1" w14:textId="77777777" w:rsidR="00016AEA" w:rsidRPr="00E156C1" w:rsidRDefault="00016AEA" w:rsidP="00016AEA">
            <w:pPr>
              <w:rPr>
                <w:b/>
                <w:sz w:val="22"/>
              </w:rPr>
            </w:pPr>
            <w:r w:rsidRPr="00E156C1">
              <w:rPr>
                <w:b/>
                <w:sz w:val="22"/>
              </w:rPr>
              <w:t xml:space="preserve">Kinh doanh, công nghệ và Tài chính 1 (ICAEW CFAB) </w:t>
            </w:r>
          </w:p>
        </w:tc>
        <w:tc>
          <w:tcPr>
            <w:tcW w:w="1134" w:type="dxa"/>
            <w:shd w:val="clear" w:color="auto" w:fill="auto"/>
            <w:vAlign w:val="center"/>
          </w:tcPr>
          <w:p w14:paraId="3A5C01DC"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76C01DC0"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43423DD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F4C55D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E873F41" w14:textId="77777777" w:rsidR="00016AEA" w:rsidRPr="00E156C1" w:rsidRDefault="00016AEA" w:rsidP="00016AEA">
            <w:pPr>
              <w:jc w:val="center"/>
              <w:rPr>
                <w:rFonts w:eastAsia="Calibri"/>
                <w:sz w:val="22"/>
              </w:rPr>
            </w:pPr>
          </w:p>
        </w:tc>
        <w:tc>
          <w:tcPr>
            <w:tcW w:w="451" w:type="dxa"/>
            <w:shd w:val="clear" w:color="auto" w:fill="auto"/>
            <w:noWrap/>
            <w:vAlign w:val="center"/>
          </w:tcPr>
          <w:p w14:paraId="75926206"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0BC76FFA"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D1F7D98"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C221DC4"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03DCB143" w14:textId="77777777" w:rsidR="00016AEA" w:rsidRPr="00E156C1" w:rsidRDefault="00016AEA" w:rsidP="00016AEA">
            <w:pPr>
              <w:jc w:val="center"/>
              <w:rPr>
                <w:sz w:val="22"/>
              </w:rPr>
            </w:pPr>
          </w:p>
        </w:tc>
      </w:tr>
      <w:tr w:rsidR="00016AEA" w:rsidRPr="00E156C1" w14:paraId="02277777" w14:textId="77777777" w:rsidTr="008917C9">
        <w:trPr>
          <w:jc w:val="center"/>
        </w:trPr>
        <w:tc>
          <w:tcPr>
            <w:tcW w:w="567" w:type="dxa"/>
            <w:shd w:val="clear" w:color="auto" w:fill="auto"/>
            <w:noWrap/>
            <w:vAlign w:val="center"/>
          </w:tcPr>
          <w:p w14:paraId="59035F00" w14:textId="77777777" w:rsidR="00016AEA" w:rsidRPr="00E156C1" w:rsidRDefault="00016AEA" w:rsidP="00016AEA">
            <w:pPr>
              <w:jc w:val="center"/>
              <w:rPr>
                <w:b/>
                <w:bCs/>
                <w:sz w:val="22"/>
              </w:rPr>
            </w:pPr>
            <w:r w:rsidRPr="00E156C1">
              <w:rPr>
                <w:b/>
                <w:bCs/>
                <w:sz w:val="22"/>
              </w:rPr>
              <w:t>25</w:t>
            </w:r>
          </w:p>
        </w:tc>
        <w:tc>
          <w:tcPr>
            <w:tcW w:w="540" w:type="dxa"/>
            <w:shd w:val="clear" w:color="auto" w:fill="auto"/>
            <w:noWrap/>
            <w:vAlign w:val="center"/>
          </w:tcPr>
          <w:p w14:paraId="71607065" w14:textId="77777777" w:rsidR="00016AEA" w:rsidRPr="00E156C1" w:rsidRDefault="00016AEA" w:rsidP="00016AEA">
            <w:pPr>
              <w:jc w:val="center"/>
              <w:rPr>
                <w:sz w:val="22"/>
              </w:rPr>
            </w:pPr>
            <w:r w:rsidRPr="00E156C1">
              <w:rPr>
                <w:sz w:val="22"/>
              </w:rPr>
              <w:t>8</w:t>
            </w:r>
          </w:p>
        </w:tc>
        <w:tc>
          <w:tcPr>
            <w:tcW w:w="3571" w:type="dxa"/>
            <w:gridSpan w:val="2"/>
            <w:shd w:val="clear" w:color="auto" w:fill="auto"/>
            <w:vAlign w:val="center"/>
          </w:tcPr>
          <w:p w14:paraId="1BC4B407" w14:textId="77777777" w:rsidR="00016AEA" w:rsidRPr="00E156C1" w:rsidRDefault="00016AEA" w:rsidP="00016AEA">
            <w:pPr>
              <w:rPr>
                <w:b/>
                <w:sz w:val="22"/>
              </w:rPr>
            </w:pPr>
            <w:r w:rsidRPr="00E156C1">
              <w:rPr>
                <w:b/>
                <w:sz w:val="22"/>
              </w:rPr>
              <w:t>Business, Technology and Finance 2(ICAEW CFAB)</w:t>
            </w:r>
          </w:p>
          <w:p w14:paraId="643B2238" w14:textId="77777777" w:rsidR="00016AEA" w:rsidRPr="00E156C1" w:rsidRDefault="00016AEA" w:rsidP="00016AEA">
            <w:pPr>
              <w:rPr>
                <w:b/>
                <w:sz w:val="22"/>
              </w:rPr>
            </w:pPr>
            <w:r w:rsidRPr="00E156C1">
              <w:rPr>
                <w:b/>
                <w:sz w:val="22"/>
              </w:rPr>
              <w:t>Kinh doanh, công nghệ và Tài chính 2 (ICAEW CFAB)</w:t>
            </w:r>
          </w:p>
        </w:tc>
        <w:tc>
          <w:tcPr>
            <w:tcW w:w="1134" w:type="dxa"/>
            <w:shd w:val="clear" w:color="auto" w:fill="auto"/>
            <w:vAlign w:val="center"/>
          </w:tcPr>
          <w:p w14:paraId="4B9CA897"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53FC986C"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1C7052D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1C2688ED"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D5FB3E2"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B849907" w14:textId="77777777" w:rsidR="00016AEA" w:rsidRPr="00E156C1" w:rsidRDefault="00016AEA" w:rsidP="00016AEA">
            <w:pPr>
              <w:jc w:val="center"/>
              <w:rPr>
                <w:rFonts w:eastAsia="Calibri"/>
                <w:sz w:val="22"/>
              </w:rPr>
            </w:pPr>
            <w:r w:rsidRPr="00E156C1">
              <w:rPr>
                <w:rFonts w:eastAsia="Calibri"/>
                <w:sz w:val="22"/>
              </w:rPr>
              <w:t> 3</w:t>
            </w:r>
          </w:p>
        </w:tc>
        <w:tc>
          <w:tcPr>
            <w:tcW w:w="451" w:type="dxa"/>
            <w:shd w:val="clear" w:color="auto" w:fill="auto"/>
            <w:noWrap/>
            <w:vAlign w:val="center"/>
          </w:tcPr>
          <w:p w14:paraId="18EF76AA" w14:textId="77777777" w:rsidR="00016AEA" w:rsidRPr="00E156C1" w:rsidRDefault="00016AEA" w:rsidP="00016AEA">
            <w:pPr>
              <w:jc w:val="center"/>
              <w:rPr>
                <w:rFonts w:eastAsia="Calibri"/>
                <w:sz w:val="22"/>
              </w:rPr>
            </w:pPr>
          </w:p>
        </w:tc>
        <w:tc>
          <w:tcPr>
            <w:tcW w:w="451" w:type="dxa"/>
            <w:shd w:val="clear" w:color="auto" w:fill="auto"/>
            <w:noWrap/>
            <w:vAlign w:val="center"/>
          </w:tcPr>
          <w:p w14:paraId="35A8186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CBDB7B6"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653D77BD" w14:textId="77777777" w:rsidR="00016AEA" w:rsidRPr="00E156C1" w:rsidRDefault="00016AEA" w:rsidP="00016AEA">
            <w:pPr>
              <w:jc w:val="center"/>
              <w:rPr>
                <w:sz w:val="22"/>
              </w:rPr>
            </w:pPr>
          </w:p>
        </w:tc>
      </w:tr>
      <w:tr w:rsidR="00016AEA" w:rsidRPr="00E156C1" w14:paraId="428CFE1A" w14:textId="77777777" w:rsidTr="008917C9">
        <w:trPr>
          <w:jc w:val="center"/>
        </w:trPr>
        <w:tc>
          <w:tcPr>
            <w:tcW w:w="567" w:type="dxa"/>
            <w:shd w:val="clear" w:color="auto" w:fill="auto"/>
            <w:noWrap/>
            <w:vAlign w:val="center"/>
          </w:tcPr>
          <w:p w14:paraId="3F1EAFA0" w14:textId="77777777" w:rsidR="00016AEA" w:rsidRPr="00E156C1" w:rsidRDefault="00016AEA" w:rsidP="00016AEA">
            <w:pPr>
              <w:jc w:val="center"/>
              <w:rPr>
                <w:b/>
                <w:bCs/>
                <w:sz w:val="22"/>
              </w:rPr>
            </w:pPr>
            <w:r w:rsidRPr="00E156C1">
              <w:rPr>
                <w:b/>
                <w:bCs/>
                <w:sz w:val="22"/>
              </w:rPr>
              <w:t>26</w:t>
            </w:r>
          </w:p>
        </w:tc>
        <w:tc>
          <w:tcPr>
            <w:tcW w:w="540" w:type="dxa"/>
            <w:shd w:val="clear" w:color="auto" w:fill="auto"/>
            <w:noWrap/>
            <w:vAlign w:val="center"/>
            <w:hideMark/>
          </w:tcPr>
          <w:p w14:paraId="17446B17" w14:textId="77777777" w:rsidR="00016AEA" w:rsidRPr="00E156C1" w:rsidRDefault="00016AEA" w:rsidP="00016AEA">
            <w:pPr>
              <w:jc w:val="center"/>
              <w:rPr>
                <w:sz w:val="22"/>
              </w:rPr>
            </w:pPr>
            <w:r w:rsidRPr="00E156C1">
              <w:rPr>
                <w:sz w:val="22"/>
              </w:rPr>
              <w:t>9</w:t>
            </w:r>
          </w:p>
        </w:tc>
        <w:tc>
          <w:tcPr>
            <w:tcW w:w="3571" w:type="dxa"/>
            <w:gridSpan w:val="2"/>
            <w:shd w:val="clear" w:color="auto" w:fill="auto"/>
            <w:vAlign w:val="center"/>
          </w:tcPr>
          <w:p w14:paraId="36CD134B" w14:textId="77777777" w:rsidR="00016AEA" w:rsidRPr="00E156C1" w:rsidRDefault="00016AEA" w:rsidP="00016AEA">
            <w:pPr>
              <w:rPr>
                <w:sz w:val="22"/>
              </w:rPr>
            </w:pPr>
            <w:r w:rsidRPr="00E156C1">
              <w:rPr>
                <w:sz w:val="22"/>
              </w:rPr>
              <w:t>Kiểm toán nội bộ</w:t>
            </w:r>
          </w:p>
          <w:p w14:paraId="7469F817" w14:textId="77777777" w:rsidR="00016AEA" w:rsidRPr="00E156C1" w:rsidRDefault="00016AEA" w:rsidP="00016AEA">
            <w:pPr>
              <w:rPr>
                <w:sz w:val="22"/>
              </w:rPr>
            </w:pPr>
            <w:r w:rsidRPr="00E156C1">
              <w:rPr>
                <w:sz w:val="22"/>
              </w:rPr>
              <w:t>Internal Audit</w:t>
            </w:r>
          </w:p>
        </w:tc>
        <w:tc>
          <w:tcPr>
            <w:tcW w:w="1134" w:type="dxa"/>
            <w:shd w:val="clear" w:color="auto" w:fill="auto"/>
            <w:vAlign w:val="center"/>
          </w:tcPr>
          <w:p w14:paraId="205F6E03" w14:textId="77777777" w:rsidR="00016AEA" w:rsidRPr="00E156C1" w:rsidRDefault="00016AEA" w:rsidP="00016AEA">
            <w:pPr>
              <w:jc w:val="center"/>
              <w:rPr>
                <w:sz w:val="22"/>
              </w:rPr>
            </w:pPr>
            <w:r w:rsidRPr="00E156C1">
              <w:rPr>
                <w:sz w:val="22"/>
              </w:rPr>
              <w:t>KTKI 1109</w:t>
            </w:r>
          </w:p>
        </w:tc>
        <w:tc>
          <w:tcPr>
            <w:tcW w:w="632" w:type="dxa"/>
            <w:shd w:val="clear" w:color="auto" w:fill="auto"/>
            <w:noWrap/>
            <w:hideMark/>
          </w:tcPr>
          <w:p w14:paraId="080C330C"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570F118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78211EEB"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29AC0F4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8D25AC6"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8F14B2D" w14:textId="77777777" w:rsidR="00016AEA" w:rsidRPr="00E156C1" w:rsidRDefault="00016AEA" w:rsidP="00016AEA">
            <w:pPr>
              <w:jc w:val="center"/>
              <w:rPr>
                <w:rFonts w:eastAsia="Calibri"/>
                <w:sz w:val="22"/>
              </w:rPr>
            </w:pPr>
          </w:p>
        </w:tc>
        <w:tc>
          <w:tcPr>
            <w:tcW w:w="451" w:type="dxa"/>
            <w:shd w:val="clear" w:color="auto" w:fill="auto"/>
            <w:noWrap/>
            <w:vAlign w:val="center"/>
          </w:tcPr>
          <w:p w14:paraId="6BDDD0B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79DE93B" w14:textId="77777777" w:rsidR="00016AEA" w:rsidRPr="00E156C1" w:rsidRDefault="00016AEA" w:rsidP="00016AEA">
            <w:pPr>
              <w:jc w:val="center"/>
              <w:rPr>
                <w:rFonts w:eastAsia="Calibri"/>
                <w:sz w:val="22"/>
              </w:rPr>
            </w:pPr>
            <w:r w:rsidRPr="00E156C1">
              <w:rPr>
                <w:rFonts w:eastAsia="Calibri"/>
                <w:sz w:val="22"/>
              </w:rPr>
              <w:t>3 </w:t>
            </w:r>
          </w:p>
        </w:tc>
        <w:tc>
          <w:tcPr>
            <w:tcW w:w="558" w:type="dxa"/>
            <w:shd w:val="clear" w:color="auto" w:fill="auto"/>
            <w:noWrap/>
            <w:vAlign w:val="center"/>
          </w:tcPr>
          <w:p w14:paraId="40095EF7" w14:textId="77777777" w:rsidR="00016AEA" w:rsidRPr="00E156C1" w:rsidRDefault="00016AEA" w:rsidP="00016AEA">
            <w:pPr>
              <w:jc w:val="center"/>
              <w:rPr>
                <w:sz w:val="22"/>
              </w:rPr>
            </w:pPr>
          </w:p>
        </w:tc>
      </w:tr>
      <w:tr w:rsidR="00016AEA" w:rsidRPr="00E156C1" w14:paraId="5672ACBB" w14:textId="77777777" w:rsidTr="008917C9">
        <w:trPr>
          <w:jc w:val="center"/>
        </w:trPr>
        <w:tc>
          <w:tcPr>
            <w:tcW w:w="567" w:type="dxa"/>
            <w:shd w:val="clear" w:color="auto" w:fill="auto"/>
            <w:noWrap/>
            <w:vAlign w:val="center"/>
          </w:tcPr>
          <w:p w14:paraId="35FCF327" w14:textId="77777777" w:rsidR="00016AEA" w:rsidRPr="00E156C1" w:rsidRDefault="00016AEA" w:rsidP="00016AEA">
            <w:pPr>
              <w:jc w:val="center"/>
              <w:rPr>
                <w:b/>
                <w:bCs/>
                <w:sz w:val="22"/>
              </w:rPr>
            </w:pPr>
            <w:r w:rsidRPr="00E156C1">
              <w:rPr>
                <w:b/>
                <w:bCs/>
                <w:sz w:val="22"/>
              </w:rPr>
              <w:t>27</w:t>
            </w:r>
          </w:p>
        </w:tc>
        <w:tc>
          <w:tcPr>
            <w:tcW w:w="540" w:type="dxa"/>
            <w:shd w:val="clear" w:color="auto" w:fill="auto"/>
            <w:noWrap/>
            <w:vAlign w:val="center"/>
            <w:hideMark/>
          </w:tcPr>
          <w:p w14:paraId="4408F27D" w14:textId="77777777" w:rsidR="00016AEA" w:rsidRPr="00E156C1" w:rsidRDefault="00016AEA" w:rsidP="00016AEA">
            <w:pPr>
              <w:jc w:val="center"/>
              <w:rPr>
                <w:sz w:val="22"/>
              </w:rPr>
            </w:pPr>
            <w:r w:rsidRPr="00E156C1">
              <w:rPr>
                <w:sz w:val="22"/>
              </w:rPr>
              <w:t>10</w:t>
            </w:r>
          </w:p>
        </w:tc>
        <w:tc>
          <w:tcPr>
            <w:tcW w:w="3571" w:type="dxa"/>
            <w:gridSpan w:val="2"/>
            <w:shd w:val="clear" w:color="auto" w:fill="auto"/>
            <w:noWrap/>
            <w:vAlign w:val="center"/>
          </w:tcPr>
          <w:p w14:paraId="264B7EA7" w14:textId="77777777" w:rsidR="00016AEA" w:rsidRPr="00E156C1" w:rsidRDefault="00016AEA" w:rsidP="00016AEA">
            <w:pPr>
              <w:rPr>
                <w:b/>
                <w:sz w:val="22"/>
              </w:rPr>
            </w:pPr>
            <w:r w:rsidRPr="00E156C1">
              <w:rPr>
                <w:b/>
                <w:sz w:val="22"/>
              </w:rPr>
              <w:t>Kiểm toán và dịch vụ đảm bảo 2 (ICAEW CFAB)</w:t>
            </w:r>
          </w:p>
          <w:p w14:paraId="39468CF5" w14:textId="77777777" w:rsidR="00016AEA" w:rsidRPr="00E156C1" w:rsidRDefault="00016AEA" w:rsidP="00016AEA">
            <w:pPr>
              <w:rPr>
                <w:sz w:val="22"/>
              </w:rPr>
            </w:pPr>
            <w:r w:rsidRPr="00E156C1">
              <w:rPr>
                <w:b/>
                <w:sz w:val="22"/>
              </w:rPr>
              <w:t>Assurance 2(ICAEW CFAB)</w:t>
            </w:r>
          </w:p>
        </w:tc>
        <w:tc>
          <w:tcPr>
            <w:tcW w:w="1134" w:type="dxa"/>
            <w:shd w:val="clear" w:color="auto" w:fill="auto"/>
            <w:vAlign w:val="center"/>
          </w:tcPr>
          <w:p w14:paraId="629A66FF" w14:textId="77777777" w:rsidR="00016AEA" w:rsidRPr="00E156C1" w:rsidRDefault="00016AEA" w:rsidP="00016AEA">
            <w:pPr>
              <w:jc w:val="center"/>
              <w:rPr>
                <w:sz w:val="22"/>
              </w:rPr>
            </w:pPr>
            <w:r w:rsidRPr="00E156C1">
              <w:rPr>
                <w:sz w:val="22"/>
              </w:rPr>
              <w:t>CFAB</w:t>
            </w:r>
          </w:p>
        </w:tc>
        <w:tc>
          <w:tcPr>
            <w:tcW w:w="632" w:type="dxa"/>
            <w:shd w:val="clear" w:color="auto" w:fill="auto"/>
            <w:noWrap/>
            <w:hideMark/>
          </w:tcPr>
          <w:p w14:paraId="586E363A"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17233700"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3D01AC01"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4307444"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1E8F645" w14:textId="77777777" w:rsidR="00016AEA" w:rsidRPr="00E156C1" w:rsidRDefault="00016AEA" w:rsidP="00016AEA">
            <w:pPr>
              <w:jc w:val="center"/>
              <w:rPr>
                <w:rFonts w:eastAsia="Calibri"/>
                <w:sz w:val="22"/>
              </w:rPr>
            </w:pPr>
          </w:p>
        </w:tc>
        <w:tc>
          <w:tcPr>
            <w:tcW w:w="451" w:type="dxa"/>
            <w:shd w:val="clear" w:color="auto" w:fill="auto"/>
            <w:noWrap/>
            <w:vAlign w:val="center"/>
          </w:tcPr>
          <w:p w14:paraId="713C9D4A"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3D6B131F"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4FC97430"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7E7B2CCD" w14:textId="77777777" w:rsidR="00016AEA" w:rsidRPr="00E156C1" w:rsidRDefault="00016AEA" w:rsidP="00016AEA">
            <w:pPr>
              <w:jc w:val="center"/>
              <w:rPr>
                <w:sz w:val="22"/>
              </w:rPr>
            </w:pPr>
          </w:p>
        </w:tc>
      </w:tr>
      <w:tr w:rsidR="00016AEA" w:rsidRPr="00E156C1" w14:paraId="3CCFD966" w14:textId="77777777" w:rsidTr="008917C9">
        <w:trPr>
          <w:jc w:val="center"/>
        </w:trPr>
        <w:tc>
          <w:tcPr>
            <w:tcW w:w="567" w:type="dxa"/>
            <w:shd w:val="clear" w:color="auto" w:fill="auto"/>
            <w:noWrap/>
            <w:vAlign w:val="center"/>
          </w:tcPr>
          <w:p w14:paraId="0859704F" w14:textId="77777777" w:rsidR="00016AEA" w:rsidRPr="00E156C1" w:rsidRDefault="00016AEA" w:rsidP="00016AEA">
            <w:pPr>
              <w:jc w:val="center"/>
              <w:rPr>
                <w:b/>
                <w:bCs/>
                <w:sz w:val="22"/>
              </w:rPr>
            </w:pPr>
            <w:r w:rsidRPr="00E156C1">
              <w:rPr>
                <w:b/>
                <w:bCs/>
                <w:sz w:val="22"/>
              </w:rPr>
              <w:t>28</w:t>
            </w:r>
          </w:p>
        </w:tc>
        <w:tc>
          <w:tcPr>
            <w:tcW w:w="540" w:type="dxa"/>
            <w:shd w:val="clear" w:color="auto" w:fill="auto"/>
            <w:noWrap/>
            <w:vAlign w:val="center"/>
          </w:tcPr>
          <w:p w14:paraId="6A36292A" w14:textId="77777777" w:rsidR="00016AEA" w:rsidRPr="00E156C1" w:rsidRDefault="00016AEA" w:rsidP="00016AEA">
            <w:pPr>
              <w:jc w:val="center"/>
              <w:rPr>
                <w:sz w:val="22"/>
              </w:rPr>
            </w:pPr>
            <w:r w:rsidRPr="00E156C1">
              <w:rPr>
                <w:sz w:val="22"/>
              </w:rPr>
              <w:t>11</w:t>
            </w:r>
          </w:p>
        </w:tc>
        <w:tc>
          <w:tcPr>
            <w:tcW w:w="3571" w:type="dxa"/>
            <w:gridSpan w:val="2"/>
            <w:shd w:val="clear" w:color="auto" w:fill="auto"/>
            <w:noWrap/>
            <w:vAlign w:val="center"/>
          </w:tcPr>
          <w:p w14:paraId="3AD61F61" w14:textId="77777777" w:rsidR="00016AEA" w:rsidRPr="00E156C1" w:rsidRDefault="00016AEA" w:rsidP="00016AEA">
            <w:pPr>
              <w:rPr>
                <w:sz w:val="22"/>
              </w:rPr>
            </w:pPr>
            <w:r w:rsidRPr="00E156C1">
              <w:rPr>
                <w:sz w:val="22"/>
              </w:rPr>
              <w:t>Đề án môn học - Kiểm toán</w:t>
            </w:r>
          </w:p>
          <w:p w14:paraId="437E8E07" w14:textId="77777777" w:rsidR="00016AEA" w:rsidRPr="00E156C1" w:rsidRDefault="00016AEA" w:rsidP="00016AEA">
            <w:pPr>
              <w:rPr>
                <w:sz w:val="22"/>
              </w:rPr>
            </w:pPr>
            <w:r w:rsidRPr="00E156C1">
              <w:rPr>
                <w:sz w:val="22"/>
              </w:rPr>
              <w:t>Essay on Auditing</w:t>
            </w:r>
          </w:p>
        </w:tc>
        <w:tc>
          <w:tcPr>
            <w:tcW w:w="1134" w:type="dxa"/>
            <w:shd w:val="clear" w:color="auto" w:fill="auto"/>
            <w:vAlign w:val="center"/>
          </w:tcPr>
          <w:p w14:paraId="691B6873" w14:textId="77777777" w:rsidR="00016AEA" w:rsidRPr="00E156C1" w:rsidRDefault="00016AEA" w:rsidP="00016AEA">
            <w:pPr>
              <w:jc w:val="center"/>
              <w:rPr>
                <w:sz w:val="22"/>
              </w:rPr>
            </w:pPr>
            <w:r w:rsidRPr="00E156C1">
              <w:rPr>
                <w:sz w:val="22"/>
              </w:rPr>
              <w:t>KTTC1109</w:t>
            </w:r>
          </w:p>
        </w:tc>
        <w:tc>
          <w:tcPr>
            <w:tcW w:w="632" w:type="dxa"/>
            <w:shd w:val="clear" w:color="auto" w:fill="auto"/>
            <w:noWrap/>
          </w:tcPr>
          <w:p w14:paraId="5B82EFAC" w14:textId="77777777" w:rsidR="00016AEA" w:rsidRPr="00E156C1" w:rsidRDefault="00016AEA" w:rsidP="00016AEA">
            <w:pPr>
              <w:jc w:val="center"/>
              <w:rPr>
                <w:rFonts w:eastAsia="Calibri"/>
                <w:sz w:val="22"/>
              </w:rPr>
            </w:pPr>
            <w:r w:rsidRPr="00E156C1">
              <w:rPr>
                <w:sz w:val="22"/>
              </w:rPr>
              <w:t>3</w:t>
            </w:r>
          </w:p>
        </w:tc>
        <w:tc>
          <w:tcPr>
            <w:tcW w:w="542" w:type="dxa"/>
            <w:shd w:val="clear" w:color="auto" w:fill="auto"/>
            <w:noWrap/>
            <w:vAlign w:val="center"/>
          </w:tcPr>
          <w:p w14:paraId="493188E7"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C5DE395"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8F0808E"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0D808E9F" w14:textId="77777777" w:rsidR="00016AEA" w:rsidRPr="00E156C1" w:rsidRDefault="00016AEA" w:rsidP="00016AEA">
            <w:pPr>
              <w:jc w:val="center"/>
              <w:rPr>
                <w:rFonts w:eastAsia="Calibri"/>
                <w:sz w:val="22"/>
              </w:rPr>
            </w:pPr>
          </w:p>
        </w:tc>
        <w:tc>
          <w:tcPr>
            <w:tcW w:w="451" w:type="dxa"/>
            <w:shd w:val="clear" w:color="auto" w:fill="auto"/>
            <w:noWrap/>
            <w:vAlign w:val="center"/>
          </w:tcPr>
          <w:p w14:paraId="17EC24BC" w14:textId="77777777" w:rsidR="00016AEA" w:rsidRPr="00E156C1" w:rsidRDefault="00016AEA" w:rsidP="00016AEA">
            <w:pPr>
              <w:jc w:val="center"/>
              <w:rPr>
                <w:rFonts w:eastAsia="Calibri"/>
                <w:sz w:val="22"/>
              </w:rPr>
            </w:pPr>
            <w:r w:rsidRPr="00E156C1">
              <w:rPr>
                <w:rFonts w:eastAsia="Calibri"/>
                <w:sz w:val="22"/>
              </w:rPr>
              <w:t> </w:t>
            </w:r>
          </w:p>
        </w:tc>
        <w:tc>
          <w:tcPr>
            <w:tcW w:w="451" w:type="dxa"/>
            <w:shd w:val="clear" w:color="auto" w:fill="auto"/>
            <w:noWrap/>
            <w:vAlign w:val="center"/>
          </w:tcPr>
          <w:p w14:paraId="5949F1E6" w14:textId="77777777" w:rsidR="00016AEA" w:rsidRPr="00E156C1" w:rsidRDefault="00016AEA" w:rsidP="00016AEA">
            <w:pPr>
              <w:jc w:val="center"/>
              <w:rPr>
                <w:rFonts w:eastAsia="Calibri"/>
                <w:sz w:val="22"/>
              </w:rPr>
            </w:pPr>
            <w:r w:rsidRPr="00E156C1">
              <w:rPr>
                <w:rFonts w:eastAsia="Calibri"/>
                <w:sz w:val="22"/>
              </w:rPr>
              <w:t>3 </w:t>
            </w:r>
          </w:p>
        </w:tc>
        <w:tc>
          <w:tcPr>
            <w:tcW w:w="451" w:type="dxa"/>
            <w:shd w:val="clear" w:color="auto" w:fill="auto"/>
            <w:noWrap/>
            <w:vAlign w:val="center"/>
          </w:tcPr>
          <w:p w14:paraId="04D1E7D7" w14:textId="77777777" w:rsidR="00016AEA" w:rsidRPr="00E156C1" w:rsidRDefault="00016AEA" w:rsidP="00016AEA">
            <w:pPr>
              <w:jc w:val="center"/>
              <w:rPr>
                <w:rFonts w:eastAsia="Calibri"/>
                <w:sz w:val="22"/>
              </w:rPr>
            </w:pPr>
            <w:r w:rsidRPr="00E156C1">
              <w:rPr>
                <w:rFonts w:eastAsia="Calibri"/>
                <w:sz w:val="22"/>
              </w:rPr>
              <w:t> </w:t>
            </w:r>
          </w:p>
        </w:tc>
        <w:tc>
          <w:tcPr>
            <w:tcW w:w="558" w:type="dxa"/>
            <w:shd w:val="clear" w:color="auto" w:fill="auto"/>
            <w:noWrap/>
            <w:vAlign w:val="center"/>
          </w:tcPr>
          <w:p w14:paraId="03B7CA12" w14:textId="77777777" w:rsidR="00016AEA" w:rsidRPr="00E156C1" w:rsidRDefault="00016AEA" w:rsidP="00016AEA">
            <w:pPr>
              <w:jc w:val="center"/>
              <w:rPr>
                <w:rFonts w:eastAsia="Calibri"/>
                <w:sz w:val="22"/>
              </w:rPr>
            </w:pPr>
          </w:p>
        </w:tc>
      </w:tr>
      <w:tr w:rsidR="00016AEA" w:rsidRPr="00E156C1" w14:paraId="0399F1E6" w14:textId="77777777" w:rsidTr="008917C9">
        <w:trPr>
          <w:jc w:val="center"/>
        </w:trPr>
        <w:tc>
          <w:tcPr>
            <w:tcW w:w="567" w:type="dxa"/>
            <w:shd w:val="clear" w:color="auto" w:fill="auto"/>
            <w:noWrap/>
            <w:vAlign w:val="center"/>
            <w:hideMark/>
          </w:tcPr>
          <w:p w14:paraId="0CD3F520" w14:textId="77777777" w:rsidR="00016AEA" w:rsidRPr="00E156C1" w:rsidRDefault="00016AEA" w:rsidP="00016AEA">
            <w:pPr>
              <w:jc w:val="center"/>
              <w:rPr>
                <w:b/>
                <w:bCs/>
                <w:iCs/>
                <w:sz w:val="22"/>
              </w:rPr>
            </w:pPr>
            <w:r w:rsidRPr="00E156C1">
              <w:rPr>
                <w:b/>
                <w:bCs/>
                <w:iCs/>
                <w:sz w:val="22"/>
              </w:rPr>
              <w:t>29-37</w:t>
            </w:r>
          </w:p>
        </w:tc>
        <w:tc>
          <w:tcPr>
            <w:tcW w:w="4111" w:type="dxa"/>
            <w:gridSpan w:val="3"/>
            <w:shd w:val="clear" w:color="auto" w:fill="auto"/>
            <w:vAlign w:val="center"/>
            <w:hideMark/>
          </w:tcPr>
          <w:p w14:paraId="3A6F82A6" w14:textId="77777777" w:rsidR="00016AEA" w:rsidRPr="00E156C1" w:rsidRDefault="00016AEA" w:rsidP="00016AEA">
            <w:pPr>
              <w:rPr>
                <w:b/>
                <w:bCs/>
                <w:iCs/>
                <w:sz w:val="22"/>
              </w:rPr>
            </w:pPr>
            <w:r w:rsidRPr="00E156C1">
              <w:rPr>
                <w:b/>
                <w:bCs/>
                <w:iCs/>
                <w:sz w:val="22"/>
              </w:rPr>
              <w:t>2.2.2 Các học phần tự chọn</w:t>
            </w:r>
            <w:r w:rsidRPr="00E156C1">
              <w:rPr>
                <w:b/>
                <w:bCs/>
                <w:iCs/>
                <w:sz w:val="22"/>
              </w:rPr>
              <w:br/>
              <w:t xml:space="preserve">         (SV tự chọn 05 học phần)</w:t>
            </w:r>
          </w:p>
        </w:tc>
        <w:tc>
          <w:tcPr>
            <w:tcW w:w="1134" w:type="dxa"/>
            <w:shd w:val="clear" w:color="auto" w:fill="auto"/>
            <w:vAlign w:val="center"/>
            <w:hideMark/>
          </w:tcPr>
          <w:p w14:paraId="62F3F2B8" w14:textId="77777777" w:rsidR="00016AEA" w:rsidRPr="00E156C1" w:rsidRDefault="00016AEA" w:rsidP="00016AEA">
            <w:pPr>
              <w:jc w:val="center"/>
              <w:rPr>
                <w:b/>
                <w:bCs/>
                <w:i/>
                <w:iCs/>
                <w:sz w:val="22"/>
              </w:rPr>
            </w:pPr>
          </w:p>
        </w:tc>
        <w:tc>
          <w:tcPr>
            <w:tcW w:w="632" w:type="dxa"/>
            <w:shd w:val="clear" w:color="auto" w:fill="auto"/>
            <w:noWrap/>
            <w:vAlign w:val="center"/>
            <w:hideMark/>
          </w:tcPr>
          <w:p w14:paraId="43B36392" w14:textId="77777777" w:rsidR="00016AEA" w:rsidRPr="00E156C1" w:rsidRDefault="00016AEA" w:rsidP="00016AEA">
            <w:pPr>
              <w:jc w:val="center"/>
              <w:rPr>
                <w:b/>
                <w:bCs/>
                <w:i/>
                <w:iCs/>
                <w:sz w:val="22"/>
              </w:rPr>
            </w:pPr>
            <w:r w:rsidRPr="00E156C1">
              <w:rPr>
                <w:b/>
                <w:bCs/>
                <w:i/>
                <w:iCs/>
                <w:sz w:val="22"/>
              </w:rPr>
              <w:t>15</w:t>
            </w:r>
          </w:p>
        </w:tc>
        <w:tc>
          <w:tcPr>
            <w:tcW w:w="542" w:type="dxa"/>
            <w:shd w:val="clear" w:color="auto" w:fill="auto"/>
            <w:noWrap/>
            <w:vAlign w:val="center"/>
          </w:tcPr>
          <w:p w14:paraId="53FFB30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1382F479"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21E987E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170F30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3CB2ACED"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shd w:val="clear" w:color="auto" w:fill="auto"/>
            <w:noWrap/>
            <w:vAlign w:val="center"/>
          </w:tcPr>
          <w:p w14:paraId="2DA0C9E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noWrap/>
            <w:vAlign w:val="center"/>
          </w:tcPr>
          <w:p w14:paraId="0C6E798A"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shd w:val="clear" w:color="auto" w:fill="auto"/>
            <w:noWrap/>
            <w:vAlign w:val="center"/>
          </w:tcPr>
          <w:p w14:paraId="053955B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AD25322" w14:textId="77777777" w:rsidTr="008917C9">
        <w:trPr>
          <w:jc w:val="center"/>
        </w:trPr>
        <w:tc>
          <w:tcPr>
            <w:tcW w:w="567" w:type="dxa"/>
            <w:shd w:val="clear" w:color="auto" w:fill="auto"/>
            <w:noWrap/>
            <w:vAlign w:val="center"/>
          </w:tcPr>
          <w:p w14:paraId="43E1C2AC" w14:textId="77777777" w:rsidR="00016AEA" w:rsidRPr="00E156C1" w:rsidRDefault="00016AEA" w:rsidP="00016AEA">
            <w:pPr>
              <w:jc w:val="center"/>
              <w:rPr>
                <w:b/>
                <w:bCs/>
                <w:sz w:val="22"/>
              </w:rPr>
            </w:pPr>
            <w:r w:rsidRPr="00E156C1">
              <w:rPr>
                <w:b/>
                <w:bCs/>
                <w:sz w:val="22"/>
              </w:rPr>
              <w:t>29</w:t>
            </w:r>
          </w:p>
        </w:tc>
        <w:tc>
          <w:tcPr>
            <w:tcW w:w="540" w:type="dxa"/>
            <w:shd w:val="clear" w:color="auto" w:fill="auto"/>
            <w:noWrap/>
            <w:vAlign w:val="center"/>
          </w:tcPr>
          <w:p w14:paraId="46F60A37"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tcPr>
          <w:p w14:paraId="67F2AFA1" w14:textId="77777777" w:rsidR="00016AEA" w:rsidRPr="00E156C1" w:rsidRDefault="00016AEA" w:rsidP="00016AEA">
            <w:pPr>
              <w:rPr>
                <w:rFonts w:eastAsia="Calibri"/>
                <w:sz w:val="22"/>
              </w:rPr>
            </w:pPr>
            <w:r w:rsidRPr="00E156C1">
              <w:rPr>
                <w:rFonts w:eastAsia="Calibri"/>
                <w:sz w:val="22"/>
              </w:rPr>
              <w:t xml:space="preserve">Hệ thống thông tin kế toán 1 </w:t>
            </w:r>
          </w:p>
          <w:p w14:paraId="6448908C" w14:textId="77777777" w:rsidR="00016AEA" w:rsidRPr="00E156C1" w:rsidRDefault="00016AEA" w:rsidP="00016AEA">
            <w:pPr>
              <w:rPr>
                <w:rFonts w:eastAsia="Calibri"/>
                <w:sz w:val="22"/>
              </w:rPr>
            </w:pPr>
            <w:r w:rsidRPr="00E156C1">
              <w:rPr>
                <w:rFonts w:eastAsia="Calibri"/>
                <w:sz w:val="22"/>
              </w:rPr>
              <w:t>Accounting Information Systems 1</w:t>
            </w:r>
          </w:p>
        </w:tc>
        <w:tc>
          <w:tcPr>
            <w:tcW w:w="1134" w:type="dxa"/>
            <w:shd w:val="clear" w:color="auto" w:fill="auto"/>
            <w:vAlign w:val="center"/>
          </w:tcPr>
          <w:p w14:paraId="4EDE3BA0" w14:textId="77777777" w:rsidR="00016AEA" w:rsidRPr="00E156C1" w:rsidRDefault="00016AEA" w:rsidP="00016AEA">
            <w:pPr>
              <w:jc w:val="center"/>
              <w:rPr>
                <w:sz w:val="22"/>
              </w:rPr>
            </w:pPr>
            <w:r w:rsidRPr="00E156C1">
              <w:rPr>
                <w:rFonts w:eastAsia="Times New Roman"/>
                <w:sz w:val="22"/>
              </w:rPr>
              <w:t>HTTTKT 1102</w:t>
            </w:r>
          </w:p>
        </w:tc>
        <w:tc>
          <w:tcPr>
            <w:tcW w:w="632" w:type="dxa"/>
            <w:shd w:val="clear" w:color="auto" w:fill="auto"/>
            <w:noWrap/>
            <w:vAlign w:val="center"/>
          </w:tcPr>
          <w:p w14:paraId="3EA25120"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740F16F5" w14:textId="77777777" w:rsidR="00016AEA" w:rsidRPr="00E156C1" w:rsidRDefault="00016AEA" w:rsidP="00016AEA">
            <w:pPr>
              <w:jc w:val="center"/>
              <w:rPr>
                <w:sz w:val="22"/>
              </w:rPr>
            </w:pPr>
          </w:p>
        </w:tc>
        <w:tc>
          <w:tcPr>
            <w:tcW w:w="451" w:type="dxa"/>
            <w:shd w:val="clear" w:color="auto" w:fill="auto"/>
            <w:noWrap/>
            <w:vAlign w:val="center"/>
          </w:tcPr>
          <w:p w14:paraId="01F0A926" w14:textId="77777777" w:rsidR="00016AEA" w:rsidRPr="00E156C1" w:rsidRDefault="00016AEA" w:rsidP="00016AEA">
            <w:pPr>
              <w:jc w:val="center"/>
              <w:rPr>
                <w:sz w:val="22"/>
              </w:rPr>
            </w:pPr>
          </w:p>
        </w:tc>
        <w:tc>
          <w:tcPr>
            <w:tcW w:w="451" w:type="dxa"/>
            <w:shd w:val="clear" w:color="auto" w:fill="auto"/>
            <w:noWrap/>
            <w:vAlign w:val="center"/>
          </w:tcPr>
          <w:p w14:paraId="0895B8E7" w14:textId="77777777" w:rsidR="00016AEA" w:rsidRPr="00E156C1" w:rsidRDefault="00016AEA" w:rsidP="00016AEA">
            <w:pPr>
              <w:jc w:val="center"/>
              <w:rPr>
                <w:sz w:val="22"/>
              </w:rPr>
            </w:pPr>
          </w:p>
        </w:tc>
        <w:tc>
          <w:tcPr>
            <w:tcW w:w="451" w:type="dxa"/>
            <w:shd w:val="clear" w:color="auto" w:fill="auto"/>
            <w:noWrap/>
            <w:vAlign w:val="center"/>
          </w:tcPr>
          <w:p w14:paraId="72E31BD5" w14:textId="77777777" w:rsidR="00016AEA" w:rsidRPr="00E156C1" w:rsidRDefault="00016AEA" w:rsidP="00016AEA">
            <w:pPr>
              <w:jc w:val="center"/>
              <w:rPr>
                <w:sz w:val="22"/>
              </w:rPr>
            </w:pPr>
          </w:p>
        </w:tc>
        <w:tc>
          <w:tcPr>
            <w:tcW w:w="451" w:type="dxa"/>
            <w:shd w:val="clear" w:color="auto" w:fill="auto"/>
            <w:noWrap/>
            <w:vAlign w:val="center"/>
          </w:tcPr>
          <w:p w14:paraId="0DAFA7C5" w14:textId="77777777" w:rsidR="00016AEA" w:rsidRPr="00E156C1" w:rsidRDefault="00016AEA" w:rsidP="00016AEA">
            <w:pPr>
              <w:jc w:val="center"/>
              <w:rPr>
                <w:sz w:val="22"/>
              </w:rPr>
            </w:pPr>
          </w:p>
        </w:tc>
        <w:tc>
          <w:tcPr>
            <w:tcW w:w="451" w:type="dxa"/>
            <w:shd w:val="clear" w:color="auto" w:fill="auto"/>
            <w:noWrap/>
            <w:vAlign w:val="center"/>
          </w:tcPr>
          <w:p w14:paraId="26C3DC67" w14:textId="77777777" w:rsidR="00016AEA" w:rsidRPr="00E156C1" w:rsidRDefault="00016AEA" w:rsidP="00016AEA">
            <w:pPr>
              <w:jc w:val="center"/>
              <w:rPr>
                <w:sz w:val="22"/>
              </w:rPr>
            </w:pPr>
          </w:p>
        </w:tc>
        <w:tc>
          <w:tcPr>
            <w:tcW w:w="451" w:type="dxa"/>
            <w:shd w:val="clear" w:color="auto" w:fill="auto"/>
            <w:noWrap/>
            <w:vAlign w:val="center"/>
          </w:tcPr>
          <w:p w14:paraId="42EB18DC" w14:textId="77777777" w:rsidR="00016AEA" w:rsidRPr="00E156C1" w:rsidRDefault="00016AEA" w:rsidP="00016AEA">
            <w:pPr>
              <w:jc w:val="center"/>
              <w:rPr>
                <w:sz w:val="22"/>
              </w:rPr>
            </w:pPr>
          </w:p>
        </w:tc>
        <w:tc>
          <w:tcPr>
            <w:tcW w:w="558" w:type="dxa"/>
            <w:shd w:val="clear" w:color="auto" w:fill="auto"/>
            <w:noWrap/>
            <w:vAlign w:val="center"/>
          </w:tcPr>
          <w:p w14:paraId="502587AA" w14:textId="77777777" w:rsidR="00016AEA" w:rsidRPr="00E156C1" w:rsidRDefault="00016AEA" w:rsidP="00016AEA">
            <w:pPr>
              <w:jc w:val="center"/>
              <w:rPr>
                <w:sz w:val="22"/>
              </w:rPr>
            </w:pPr>
          </w:p>
        </w:tc>
      </w:tr>
      <w:tr w:rsidR="00016AEA" w:rsidRPr="00E156C1" w14:paraId="69B82DDF" w14:textId="77777777" w:rsidTr="008917C9">
        <w:trPr>
          <w:jc w:val="center"/>
        </w:trPr>
        <w:tc>
          <w:tcPr>
            <w:tcW w:w="567" w:type="dxa"/>
            <w:shd w:val="clear" w:color="auto" w:fill="auto"/>
            <w:noWrap/>
            <w:vAlign w:val="center"/>
          </w:tcPr>
          <w:p w14:paraId="01CC190B" w14:textId="77777777" w:rsidR="00016AEA" w:rsidRPr="00E156C1" w:rsidRDefault="00016AEA" w:rsidP="00016AEA">
            <w:pPr>
              <w:jc w:val="center"/>
              <w:rPr>
                <w:b/>
                <w:bCs/>
                <w:sz w:val="22"/>
              </w:rPr>
            </w:pPr>
            <w:r w:rsidRPr="00E156C1">
              <w:rPr>
                <w:b/>
                <w:bCs/>
                <w:sz w:val="22"/>
              </w:rPr>
              <w:t>30</w:t>
            </w:r>
          </w:p>
        </w:tc>
        <w:tc>
          <w:tcPr>
            <w:tcW w:w="540" w:type="dxa"/>
            <w:shd w:val="clear" w:color="auto" w:fill="auto"/>
            <w:noWrap/>
            <w:vAlign w:val="center"/>
          </w:tcPr>
          <w:p w14:paraId="0DE97EBC"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tcPr>
          <w:p w14:paraId="51AFAD91" w14:textId="77777777" w:rsidR="00016AEA" w:rsidRPr="00E156C1" w:rsidRDefault="00016AEA" w:rsidP="00016AEA">
            <w:pPr>
              <w:rPr>
                <w:rFonts w:eastAsia="Calibri"/>
                <w:sz w:val="22"/>
              </w:rPr>
            </w:pPr>
            <w:r w:rsidRPr="00E156C1">
              <w:rPr>
                <w:rFonts w:eastAsia="Calibri"/>
                <w:sz w:val="22"/>
              </w:rPr>
              <w:t>Thẩm định dự án đầu tư</w:t>
            </w:r>
          </w:p>
          <w:p w14:paraId="5BA27827" w14:textId="77777777" w:rsidR="00016AEA" w:rsidRPr="00E156C1" w:rsidRDefault="00016AEA" w:rsidP="00016AEA">
            <w:pPr>
              <w:rPr>
                <w:sz w:val="22"/>
              </w:rPr>
            </w:pPr>
            <w:r w:rsidRPr="00E156C1">
              <w:rPr>
                <w:rFonts w:eastAsia="Calibri"/>
                <w:sz w:val="22"/>
              </w:rPr>
              <w:t>Investment Project Appraisal</w:t>
            </w:r>
          </w:p>
        </w:tc>
        <w:tc>
          <w:tcPr>
            <w:tcW w:w="1134" w:type="dxa"/>
            <w:shd w:val="clear" w:color="auto" w:fill="auto"/>
            <w:vAlign w:val="center"/>
          </w:tcPr>
          <w:p w14:paraId="02E86044" w14:textId="77777777" w:rsidR="00016AEA" w:rsidRPr="00E156C1" w:rsidRDefault="00016AEA" w:rsidP="00016AEA">
            <w:pPr>
              <w:jc w:val="center"/>
              <w:rPr>
                <w:sz w:val="22"/>
              </w:rPr>
            </w:pPr>
            <w:r w:rsidRPr="00E156C1">
              <w:rPr>
                <w:sz w:val="22"/>
              </w:rPr>
              <w:t>DTKT 1101</w:t>
            </w:r>
          </w:p>
        </w:tc>
        <w:tc>
          <w:tcPr>
            <w:tcW w:w="632" w:type="dxa"/>
            <w:shd w:val="clear" w:color="auto" w:fill="auto"/>
            <w:noWrap/>
            <w:vAlign w:val="center"/>
          </w:tcPr>
          <w:p w14:paraId="27C1B9FE"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4E08FBF9" w14:textId="77777777" w:rsidR="00016AEA" w:rsidRPr="00E156C1" w:rsidRDefault="00016AEA" w:rsidP="00016AEA">
            <w:pPr>
              <w:jc w:val="center"/>
              <w:rPr>
                <w:sz w:val="22"/>
              </w:rPr>
            </w:pPr>
          </w:p>
        </w:tc>
        <w:tc>
          <w:tcPr>
            <w:tcW w:w="451" w:type="dxa"/>
            <w:shd w:val="clear" w:color="auto" w:fill="auto"/>
            <w:noWrap/>
            <w:vAlign w:val="center"/>
          </w:tcPr>
          <w:p w14:paraId="49B760DD" w14:textId="77777777" w:rsidR="00016AEA" w:rsidRPr="00E156C1" w:rsidRDefault="00016AEA" w:rsidP="00016AEA">
            <w:pPr>
              <w:jc w:val="center"/>
              <w:rPr>
                <w:sz w:val="22"/>
              </w:rPr>
            </w:pPr>
          </w:p>
        </w:tc>
        <w:tc>
          <w:tcPr>
            <w:tcW w:w="451" w:type="dxa"/>
            <w:shd w:val="clear" w:color="auto" w:fill="auto"/>
            <w:noWrap/>
            <w:vAlign w:val="center"/>
          </w:tcPr>
          <w:p w14:paraId="1B0BDD39" w14:textId="77777777" w:rsidR="00016AEA" w:rsidRPr="00E156C1" w:rsidRDefault="00016AEA" w:rsidP="00016AEA">
            <w:pPr>
              <w:jc w:val="center"/>
              <w:rPr>
                <w:sz w:val="22"/>
              </w:rPr>
            </w:pPr>
          </w:p>
        </w:tc>
        <w:tc>
          <w:tcPr>
            <w:tcW w:w="451" w:type="dxa"/>
            <w:shd w:val="clear" w:color="auto" w:fill="auto"/>
            <w:noWrap/>
            <w:vAlign w:val="center"/>
          </w:tcPr>
          <w:p w14:paraId="31328C81" w14:textId="77777777" w:rsidR="00016AEA" w:rsidRPr="00E156C1" w:rsidRDefault="00016AEA" w:rsidP="00016AEA">
            <w:pPr>
              <w:jc w:val="center"/>
              <w:rPr>
                <w:sz w:val="22"/>
              </w:rPr>
            </w:pPr>
          </w:p>
        </w:tc>
        <w:tc>
          <w:tcPr>
            <w:tcW w:w="451" w:type="dxa"/>
            <w:shd w:val="clear" w:color="auto" w:fill="auto"/>
            <w:noWrap/>
            <w:vAlign w:val="center"/>
          </w:tcPr>
          <w:p w14:paraId="7B44FE90" w14:textId="77777777" w:rsidR="00016AEA" w:rsidRPr="00E156C1" w:rsidRDefault="00016AEA" w:rsidP="00016AEA">
            <w:pPr>
              <w:jc w:val="center"/>
              <w:rPr>
                <w:sz w:val="22"/>
              </w:rPr>
            </w:pPr>
          </w:p>
        </w:tc>
        <w:tc>
          <w:tcPr>
            <w:tcW w:w="451" w:type="dxa"/>
            <w:shd w:val="clear" w:color="auto" w:fill="auto"/>
            <w:noWrap/>
            <w:vAlign w:val="center"/>
          </w:tcPr>
          <w:p w14:paraId="20E6C204" w14:textId="77777777" w:rsidR="00016AEA" w:rsidRPr="00E156C1" w:rsidRDefault="00016AEA" w:rsidP="00016AEA">
            <w:pPr>
              <w:jc w:val="center"/>
              <w:rPr>
                <w:sz w:val="22"/>
              </w:rPr>
            </w:pPr>
          </w:p>
        </w:tc>
        <w:tc>
          <w:tcPr>
            <w:tcW w:w="451" w:type="dxa"/>
            <w:shd w:val="clear" w:color="auto" w:fill="auto"/>
            <w:noWrap/>
            <w:vAlign w:val="center"/>
          </w:tcPr>
          <w:p w14:paraId="4FADD5EA" w14:textId="77777777" w:rsidR="00016AEA" w:rsidRPr="00E156C1" w:rsidRDefault="00016AEA" w:rsidP="00016AEA">
            <w:pPr>
              <w:jc w:val="center"/>
              <w:rPr>
                <w:sz w:val="22"/>
              </w:rPr>
            </w:pPr>
          </w:p>
        </w:tc>
        <w:tc>
          <w:tcPr>
            <w:tcW w:w="558" w:type="dxa"/>
            <w:shd w:val="clear" w:color="auto" w:fill="auto"/>
            <w:noWrap/>
            <w:vAlign w:val="center"/>
          </w:tcPr>
          <w:p w14:paraId="5AF45044" w14:textId="77777777" w:rsidR="00016AEA" w:rsidRPr="00E156C1" w:rsidRDefault="00016AEA" w:rsidP="00016AEA">
            <w:pPr>
              <w:jc w:val="center"/>
              <w:rPr>
                <w:sz w:val="22"/>
              </w:rPr>
            </w:pPr>
          </w:p>
        </w:tc>
      </w:tr>
      <w:tr w:rsidR="00016AEA" w:rsidRPr="00E156C1" w14:paraId="3D2D9790" w14:textId="77777777" w:rsidTr="008917C9">
        <w:trPr>
          <w:jc w:val="center"/>
        </w:trPr>
        <w:tc>
          <w:tcPr>
            <w:tcW w:w="567" w:type="dxa"/>
            <w:shd w:val="clear" w:color="auto" w:fill="auto"/>
            <w:noWrap/>
            <w:vAlign w:val="center"/>
          </w:tcPr>
          <w:p w14:paraId="59C4B6CD" w14:textId="77777777" w:rsidR="00016AEA" w:rsidRPr="00E156C1" w:rsidRDefault="00016AEA" w:rsidP="00016AEA">
            <w:pPr>
              <w:jc w:val="center"/>
              <w:rPr>
                <w:b/>
                <w:bCs/>
                <w:sz w:val="22"/>
              </w:rPr>
            </w:pPr>
            <w:r w:rsidRPr="00E156C1">
              <w:rPr>
                <w:b/>
                <w:bCs/>
                <w:sz w:val="22"/>
              </w:rPr>
              <w:t>31</w:t>
            </w:r>
          </w:p>
        </w:tc>
        <w:tc>
          <w:tcPr>
            <w:tcW w:w="540" w:type="dxa"/>
            <w:shd w:val="clear" w:color="auto" w:fill="auto"/>
            <w:noWrap/>
            <w:vAlign w:val="center"/>
          </w:tcPr>
          <w:p w14:paraId="6AA5BACD" w14:textId="77777777" w:rsidR="00016AEA" w:rsidRPr="00E156C1" w:rsidRDefault="00016AEA" w:rsidP="00016AEA">
            <w:pPr>
              <w:jc w:val="center"/>
              <w:rPr>
                <w:sz w:val="22"/>
              </w:rPr>
            </w:pPr>
            <w:r w:rsidRPr="00E156C1">
              <w:rPr>
                <w:sz w:val="22"/>
              </w:rPr>
              <w:t>3</w:t>
            </w:r>
          </w:p>
        </w:tc>
        <w:tc>
          <w:tcPr>
            <w:tcW w:w="3571" w:type="dxa"/>
            <w:gridSpan w:val="2"/>
            <w:shd w:val="clear" w:color="auto" w:fill="auto"/>
            <w:vAlign w:val="center"/>
          </w:tcPr>
          <w:p w14:paraId="72FC2CA0" w14:textId="77777777" w:rsidR="00016AEA" w:rsidRPr="00E156C1" w:rsidRDefault="00016AEA" w:rsidP="00016AEA">
            <w:pPr>
              <w:rPr>
                <w:sz w:val="22"/>
              </w:rPr>
            </w:pPr>
            <w:r w:rsidRPr="00E156C1">
              <w:rPr>
                <w:sz w:val="22"/>
              </w:rPr>
              <w:t>Phân tích báo cáo tài chính</w:t>
            </w:r>
          </w:p>
          <w:p w14:paraId="4F48F461" w14:textId="77777777" w:rsidR="00016AEA" w:rsidRPr="00E156C1" w:rsidRDefault="00016AEA" w:rsidP="00016AEA">
            <w:pPr>
              <w:rPr>
                <w:sz w:val="22"/>
              </w:rPr>
            </w:pPr>
            <w:r w:rsidRPr="00E156C1">
              <w:rPr>
                <w:sz w:val="22"/>
              </w:rPr>
              <w:t>Financial Statement Analysis</w:t>
            </w:r>
          </w:p>
        </w:tc>
        <w:tc>
          <w:tcPr>
            <w:tcW w:w="1134" w:type="dxa"/>
            <w:shd w:val="clear" w:color="auto" w:fill="auto"/>
            <w:vAlign w:val="center"/>
          </w:tcPr>
          <w:p w14:paraId="3CD409A0" w14:textId="77777777" w:rsidR="00016AEA" w:rsidRPr="00E156C1" w:rsidRDefault="00016AEA" w:rsidP="00016AEA">
            <w:pPr>
              <w:jc w:val="center"/>
              <w:rPr>
                <w:sz w:val="22"/>
              </w:rPr>
            </w:pPr>
            <w:r w:rsidRPr="00E156C1">
              <w:rPr>
                <w:sz w:val="22"/>
              </w:rPr>
              <w:t>KTKI 1101</w:t>
            </w:r>
          </w:p>
        </w:tc>
        <w:tc>
          <w:tcPr>
            <w:tcW w:w="632" w:type="dxa"/>
            <w:shd w:val="clear" w:color="auto" w:fill="auto"/>
            <w:noWrap/>
            <w:vAlign w:val="center"/>
          </w:tcPr>
          <w:p w14:paraId="2D82178B"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72CDEFDB" w14:textId="77777777" w:rsidR="00016AEA" w:rsidRPr="00E156C1" w:rsidRDefault="00016AEA" w:rsidP="00016AEA">
            <w:pPr>
              <w:jc w:val="center"/>
              <w:rPr>
                <w:sz w:val="22"/>
              </w:rPr>
            </w:pPr>
          </w:p>
        </w:tc>
        <w:tc>
          <w:tcPr>
            <w:tcW w:w="451" w:type="dxa"/>
            <w:shd w:val="clear" w:color="auto" w:fill="auto"/>
            <w:noWrap/>
            <w:vAlign w:val="center"/>
          </w:tcPr>
          <w:p w14:paraId="6177A5E2" w14:textId="77777777" w:rsidR="00016AEA" w:rsidRPr="00E156C1" w:rsidRDefault="00016AEA" w:rsidP="00016AEA">
            <w:pPr>
              <w:jc w:val="center"/>
              <w:rPr>
                <w:sz w:val="22"/>
              </w:rPr>
            </w:pPr>
          </w:p>
        </w:tc>
        <w:tc>
          <w:tcPr>
            <w:tcW w:w="451" w:type="dxa"/>
            <w:shd w:val="clear" w:color="auto" w:fill="auto"/>
            <w:noWrap/>
            <w:vAlign w:val="center"/>
          </w:tcPr>
          <w:p w14:paraId="4623BCB9" w14:textId="77777777" w:rsidR="00016AEA" w:rsidRPr="00E156C1" w:rsidRDefault="00016AEA" w:rsidP="00016AEA">
            <w:pPr>
              <w:jc w:val="center"/>
              <w:rPr>
                <w:sz w:val="22"/>
              </w:rPr>
            </w:pPr>
          </w:p>
        </w:tc>
        <w:tc>
          <w:tcPr>
            <w:tcW w:w="451" w:type="dxa"/>
            <w:shd w:val="clear" w:color="auto" w:fill="auto"/>
            <w:noWrap/>
            <w:vAlign w:val="center"/>
          </w:tcPr>
          <w:p w14:paraId="640BD514" w14:textId="77777777" w:rsidR="00016AEA" w:rsidRPr="00E156C1" w:rsidRDefault="00016AEA" w:rsidP="00016AEA">
            <w:pPr>
              <w:jc w:val="center"/>
              <w:rPr>
                <w:sz w:val="22"/>
              </w:rPr>
            </w:pPr>
          </w:p>
        </w:tc>
        <w:tc>
          <w:tcPr>
            <w:tcW w:w="451" w:type="dxa"/>
            <w:shd w:val="clear" w:color="auto" w:fill="auto"/>
            <w:noWrap/>
            <w:vAlign w:val="center"/>
          </w:tcPr>
          <w:p w14:paraId="34FA523C" w14:textId="77777777" w:rsidR="00016AEA" w:rsidRPr="00E156C1" w:rsidRDefault="00016AEA" w:rsidP="00016AEA">
            <w:pPr>
              <w:jc w:val="center"/>
              <w:rPr>
                <w:sz w:val="22"/>
              </w:rPr>
            </w:pPr>
          </w:p>
        </w:tc>
        <w:tc>
          <w:tcPr>
            <w:tcW w:w="451" w:type="dxa"/>
            <w:shd w:val="clear" w:color="auto" w:fill="auto"/>
            <w:noWrap/>
            <w:vAlign w:val="center"/>
          </w:tcPr>
          <w:p w14:paraId="023185D7" w14:textId="77777777" w:rsidR="00016AEA" w:rsidRPr="00E156C1" w:rsidRDefault="00016AEA" w:rsidP="00016AEA">
            <w:pPr>
              <w:jc w:val="center"/>
              <w:rPr>
                <w:sz w:val="22"/>
              </w:rPr>
            </w:pPr>
          </w:p>
        </w:tc>
        <w:tc>
          <w:tcPr>
            <w:tcW w:w="451" w:type="dxa"/>
            <w:shd w:val="clear" w:color="auto" w:fill="auto"/>
            <w:noWrap/>
            <w:vAlign w:val="center"/>
          </w:tcPr>
          <w:p w14:paraId="40E84BDE" w14:textId="77777777" w:rsidR="00016AEA" w:rsidRPr="00E156C1" w:rsidRDefault="00016AEA" w:rsidP="00016AEA">
            <w:pPr>
              <w:jc w:val="center"/>
              <w:rPr>
                <w:sz w:val="22"/>
              </w:rPr>
            </w:pPr>
          </w:p>
        </w:tc>
        <w:tc>
          <w:tcPr>
            <w:tcW w:w="558" w:type="dxa"/>
            <w:shd w:val="clear" w:color="auto" w:fill="auto"/>
            <w:noWrap/>
            <w:vAlign w:val="center"/>
          </w:tcPr>
          <w:p w14:paraId="2AB3576C" w14:textId="77777777" w:rsidR="00016AEA" w:rsidRPr="00E156C1" w:rsidRDefault="00016AEA" w:rsidP="00016AEA">
            <w:pPr>
              <w:jc w:val="center"/>
              <w:rPr>
                <w:sz w:val="22"/>
              </w:rPr>
            </w:pPr>
          </w:p>
        </w:tc>
      </w:tr>
      <w:tr w:rsidR="00016AEA" w:rsidRPr="00E156C1" w14:paraId="16CE323C" w14:textId="77777777" w:rsidTr="008917C9">
        <w:trPr>
          <w:jc w:val="center"/>
        </w:trPr>
        <w:tc>
          <w:tcPr>
            <w:tcW w:w="567" w:type="dxa"/>
            <w:shd w:val="clear" w:color="auto" w:fill="auto"/>
            <w:noWrap/>
            <w:vAlign w:val="center"/>
          </w:tcPr>
          <w:p w14:paraId="191C342D" w14:textId="77777777" w:rsidR="00016AEA" w:rsidRPr="00E156C1" w:rsidRDefault="00016AEA" w:rsidP="00016AEA">
            <w:pPr>
              <w:jc w:val="center"/>
              <w:rPr>
                <w:b/>
                <w:bCs/>
                <w:sz w:val="22"/>
              </w:rPr>
            </w:pPr>
            <w:r w:rsidRPr="00E156C1">
              <w:rPr>
                <w:b/>
                <w:bCs/>
                <w:sz w:val="22"/>
              </w:rPr>
              <w:t>32</w:t>
            </w:r>
          </w:p>
        </w:tc>
        <w:tc>
          <w:tcPr>
            <w:tcW w:w="540" w:type="dxa"/>
            <w:shd w:val="clear" w:color="auto" w:fill="auto"/>
            <w:noWrap/>
            <w:vAlign w:val="center"/>
          </w:tcPr>
          <w:p w14:paraId="6A0A530C" w14:textId="77777777" w:rsidR="00016AEA" w:rsidRPr="00E156C1" w:rsidRDefault="00016AEA" w:rsidP="00016AEA">
            <w:pPr>
              <w:jc w:val="center"/>
              <w:rPr>
                <w:sz w:val="22"/>
              </w:rPr>
            </w:pPr>
            <w:r w:rsidRPr="00E156C1">
              <w:rPr>
                <w:sz w:val="22"/>
              </w:rPr>
              <w:t>4</w:t>
            </w:r>
          </w:p>
        </w:tc>
        <w:tc>
          <w:tcPr>
            <w:tcW w:w="3571" w:type="dxa"/>
            <w:gridSpan w:val="2"/>
            <w:shd w:val="clear" w:color="auto" w:fill="auto"/>
            <w:vAlign w:val="center"/>
          </w:tcPr>
          <w:p w14:paraId="2920F61C" w14:textId="77777777" w:rsidR="00016AEA" w:rsidRPr="00E156C1" w:rsidRDefault="00016AEA" w:rsidP="00016AEA">
            <w:pPr>
              <w:rPr>
                <w:sz w:val="22"/>
              </w:rPr>
            </w:pPr>
            <w:r w:rsidRPr="00E156C1">
              <w:rPr>
                <w:sz w:val="22"/>
              </w:rPr>
              <w:t>Kế toán tài chính 2</w:t>
            </w:r>
          </w:p>
          <w:p w14:paraId="708E6896" w14:textId="77777777" w:rsidR="00016AEA" w:rsidRPr="00E156C1" w:rsidRDefault="00016AEA" w:rsidP="00016AEA">
            <w:pPr>
              <w:rPr>
                <w:sz w:val="22"/>
              </w:rPr>
            </w:pPr>
            <w:r w:rsidRPr="00E156C1">
              <w:rPr>
                <w:sz w:val="22"/>
              </w:rPr>
              <w:t>Financial Accounting 2</w:t>
            </w:r>
          </w:p>
        </w:tc>
        <w:tc>
          <w:tcPr>
            <w:tcW w:w="1134" w:type="dxa"/>
            <w:shd w:val="clear" w:color="auto" w:fill="auto"/>
            <w:vAlign w:val="center"/>
          </w:tcPr>
          <w:p w14:paraId="224F2939" w14:textId="77777777" w:rsidR="00016AEA" w:rsidRPr="00E156C1" w:rsidRDefault="00016AEA" w:rsidP="00016AEA">
            <w:pPr>
              <w:jc w:val="center"/>
              <w:rPr>
                <w:sz w:val="22"/>
              </w:rPr>
            </w:pPr>
            <w:r w:rsidRPr="00E156C1">
              <w:rPr>
                <w:sz w:val="22"/>
              </w:rPr>
              <w:t>KTTC 1102</w:t>
            </w:r>
          </w:p>
        </w:tc>
        <w:tc>
          <w:tcPr>
            <w:tcW w:w="632" w:type="dxa"/>
            <w:shd w:val="clear" w:color="auto" w:fill="auto"/>
            <w:noWrap/>
            <w:vAlign w:val="center"/>
          </w:tcPr>
          <w:p w14:paraId="51ED2461"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119991AE" w14:textId="77777777" w:rsidR="00016AEA" w:rsidRPr="00E156C1" w:rsidRDefault="00016AEA" w:rsidP="00016AEA">
            <w:pPr>
              <w:jc w:val="center"/>
              <w:rPr>
                <w:sz w:val="22"/>
              </w:rPr>
            </w:pPr>
          </w:p>
        </w:tc>
        <w:tc>
          <w:tcPr>
            <w:tcW w:w="451" w:type="dxa"/>
            <w:shd w:val="clear" w:color="auto" w:fill="auto"/>
            <w:noWrap/>
            <w:vAlign w:val="center"/>
          </w:tcPr>
          <w:p w14:paraId="4B767E07" w14:textId="77777777" w:rsidR="00016AEA" w:rsidRPr="00E156C1" w:rsidRDefault="00016AEA" w:rsidP="00016AEA">
            <w:pPr>
              <w:jc w:val="center"/>
              <w:rPr>
                <w:sz w:val="22"/>
              </w:rPr>
            </w:pPr>
          </w:p>
        </w:tc>
        <w:tc>
          <w:tcPr>
            <w:tcW w:w="451" w:type="dxa"/>
            <w:shd w:val="clear" w:color="auto" w:fill="auto"/>
            <w:noWrap/>
            <w:vAlign w:val="center"/>
          </w:tcPr>
          <w:p w14:paraId="1BCDA6C4" w14:textId="77777777" w:rsidR="00016AEA" w:rsidRPr="00E156C1" w:rsidRDefault="00016AEA" w:rsidP="00016AEA">
            <w:pPr>
              <w:jc w:val="center"/>
              <w:rPr>
                <w:sz w:val="22"/>
              </w:rPr>
            </w:pPr>
          </w:p>
        </w:tc>
        <w:tc>
          <w:tcPr>
            <w:tcW w:w="451" w:type="dxa"/>
            <w:shd w:val="clear" w:color="auto" w:fill="auto"/>
            <w:noWrap/>
            <w:vAlign w:val="center"/>
          </w:tcPr>
          <w:p w14:paraId="3B8366F9" w14:textId="77777777" w:rsidR="00016AEA" w:rsidRPr="00E156C1" w:rsidRDefault="00016AEA" w:rsidP="00016AEA">
            <w:pPr>
              <w:jc w:val="center"/>
              <w:rPr>
                <w:sz w:val="22"/>
              </w:rPr>
            </w:pPr>
          </w:p>
        </w:tc>
        <w:tc>
          <w:tcPr>
            <w:tcW w:w="451" w:type="dxa"/>
            <w:shd w:val="clear" w:color="auto" w:fill="auto"/>
            <w:noWrap/>
            <w:vAlign w:val="center"/>
          </w:tcPr>
          <w:p w14:paraId="3B123A05" w14:textId="77777777" w:rsidR="00016AEA" w:rsidRPr="00E156C1" w:rsidRDefault="00016AEA" w:rsidP="00016AEA">
            <w:pPr>
              <w:jc w:val="center"/>
              <w:rPr>
                <w:sz w:val="22"/>
              </w:rPr>
            </w:pPr>
          </w:p>
        </w:tc>
        <w:tc>
          <w:tcPr>
            <w:tcW w:w="451" w:type="dxa"/>
            <w:shd w:val="clear" w:color="auto" w:fill="auto"/>
            <w:noWrap/>
            <w:vAlign w:val="center"/>
          </w:tcPr>
          <w:p w14:paraId="4548AA4F" w14:textId="77777777" w:rsidR="00016AEA" w:rsidRPr="00E156C1" w:rsidRDefault="00016AEA" w:rsidP="00016AEA">
            <w:pPr>
              <w:jc w:val="center"/>
              <w:rPr>
                <w:sz w:val="22"/>
              </w:rPr>
            </w:pPr>
          </w:p>
        </w:tc>
        <w:tc>
          <w:tcPr>
            <w:tcW w:w="451" w:type="dxa"/>
            <w:shd w:val="clear" w:color="auto" w:fill="auto"/>
            <w:noWrap/>
            <w:vAlign w:val="center"/>
          </w:tcPr>
          <w:p w14:paraId="0FBA6009" w14:textId="77777777" w:rsidR="00016AEA" w:rsidRPr="00E156C1" w:rsidRDefault="00016AEA" w:rsidP="00016AEA">
            <w:pPr>
              <w:jc w:val="center"/>
              <w:rPr>
                <w:sz w:val="22"/>
              </w:rPr>
            </w:pPr>
          </w:p>
        </w:tc>
        <w:tc>
          <w:tcPr>
            <w:tcW w:w="558" w:type="dxa"/>
            <w:shd w:val="clear" w:color="auto" w:fill="auto"/>
            <w:noWrap/>
            <w:vAlign w:val="center"/>
          </w:tcPr>
          <w:p w14:paraId="7C02E9BF" w14:textId="77777777" w:rsidR="00016AEA" w:rsidRPr="00E156C1" w:rsidRDefault="00016AEA" w:rsidP="00016AEA">
            <w:pPr>
              <w:jc w:val="center"/>
              <w:rPr>
                <w:sz w:val="22"/>
              </w:rPr>
            </w:pPr>
          </w:p>
        </w:tc>
      </w:tr>
      <w:tr w:rsidR="00016AEA" w:rsidRPr="00E156C1" w14:paraId="467CE053" w14:textId="77777777" w:rsidTr="008917C9">
        <w:trPr>
          <w:jc w:val="center"/>
        </w:trPr>
        <w:tc>
          <w:tcPr>
            <w:tcW w:w="567" w:type="dxa"/>
            <w:shd w:val="clear" w:color="auto" w:fill="auto"/>
            <w:noWrap/>
            <w:vAlign w:val="center"/>
          </w:tcPr>
          <w:p w14:paraId="7F69E65C" w14:textId="77777777" w:rsidR="00016AEA" w:rsidRPr="00E156C1" w:rsidRDefault="00016AEA" w:rsidP="00016AEA">
            <w:pPr>
              <w:jc w:val="center"/>
              <w:rPr>
                <w:b/>
                <w:bCs/>
                <w:sz w:val="22"/>
              </w:rPr>
            </w:pPr>
            <w:r w:rsidRPr="00E156C1">
              <w:rPr>
                <w:b/>
                <w:bCs/>
                <w:sz w:val="22"/>
              </w:rPr>
              <w:t>33</w:t>
            </w:r>
          </w:p>
        </w:tc>
        <w:tc>
          <w:tcPr>
            <w:tcW w:w="540" w:type="dxa"/>
            <w:shd w:val="clear" w:color="auto" w:fill="auto"/>
            <w:noWrap/>
            <w:vAlign w:val="center"/>
          </w:tcPr>
          <w:p w14:paraId="1CB74AF7" w14:textId="77777777" w:rsidR="00016AEA" w:rsidRPr="00E156C1" w:rsidRDefault="00016AEA" w:rsidP="00016AEA">
            <w:pPr>
              <w:jc w:val="center"/>
              <w:rPr>
                <w:sz w:val="22"/>
              </w:rPr>
            </w:pPr>
            <w:r w:rsidRPr="00E156C1">
              <w:rPr>
                <w:sz w:val="22"/>
              </w:rPr>
              <w:t>5</w:t>
            </w:r>
          </w:p>
        </w:tc>
        <w:tc>
          <w:tcPr>
            <w:tcW w:w="3571" w:type="dxa"/>
            <w:gridSpan w:val="2"/>
            <w:shd w:val="clear" w:color="auto" w:fill="auto"/>
            <w:vAlign w:val="center"/>
          </w:tcPr>
          <w:p w14:paraId="3EC39CCE" w14:textId="77777777" w:rsidR="00016AEA" w:rsidRPr="00E156C1" w:rsidRDefault="00016AEA" w:rsidP="00016AEA">
            <w:pPr>
              <w:rPr>
                <w:rFonts w:eastAsia="Calibri"/>
                <w:sz w:val="22"/>
              </w:rPr>
            </w:pPr>
            <w:r w:rsidRPr="00E156C1">
              <w:rPr>
                <w:rFonts w:eastAsia="Calibri"/>
                <w:sz w:val="22"/>
              </w:rPr>
              <w:t>Kế toán nâng cao 1</w:t>
            </w:r>
          </w:p>
          <w:p w14:paraId="716351B7" w14:textId="77777777" w:rsidR="00016AEA" w:rsidRPr="00E156C1" w:rsidRDefault="00016AEA" w:rsidP="00016AEA">
            <w:pPr>
              <w:rPr>
                <w:rFonts w:eastAsia="Calibri"/>
                <w:sz w:val="22"/>
              </w:rPr>
            </w:pPr>
            <w:r w:rsidRPr="00E156C1">
              <w:rPr>
                <w:rFonts w:eastAsia="Calibri"/>
                <w:sz w:val="22"/>
              </w:rPr>
              <w:t>Advanced Accounting 1</w:t>
            </w:r>
          </w:p>
        </w:tc>
        <w:tc>
          <w:tcPr>
            <w:tcW w:w="1134" w:type="dxa"/>
            <w:shd w:val="clear" w:color="auto" w:fill="auto"/>
            <w:vAlign w:val="center"/>
          </w:tcPr>
          <w:p w14:paraId="0A42D33E" w14:textId="77777777" w:rsidR="00016AEA" w:rsidRPr="00E156C1" w:rsidRDefault="00016AEA" w:rsidP="00016AEA">
            <w:pPr>
              <w:jc w:val="center"/>
              <w:rPr>
                <w:sz w:val="22"/>
              </w:rPr>
            </w:pPr>
            <w:r w:rsidRPr="00E156C1">
              <w:rPr>
                <w:sz w:val="22"/>
              </w:rPr>
              <w:t>KTTC 1104</w:t>
            </w:r>
          </w:p>
        </w:tc>
        <w:tc>
          <w:tcPr>
            <w:tcW w:w="632" w:type="dxa"/>
            <w:shd w:val="clear" w:color="auto" w:fill="auto"/>
            <w:noWrap/>
            <w:vAlign w:val="center"/>
          </w:tcPr>
          <w:p w14:paraId="40AEAB71"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07F3F78E" w14:textId="77777777" w:rsidR="00016AEA" w:rsidRPr="00E156C1" w:rsidRDefault="00016AEA" w:rsidP="00016AEA">
            <w:pPr>
              <w:jc w:val="center"/>
              <w:rPr>
                <w:sz w:val="22"/>
              </w:rPr>
            </w:pPr>
          </w:p>
        </w:tc>
        <w:tc>
          <w:tcPr>
            <w:tcW w:w="451" w:type="dxa"/>
            <w:shd w:val="clear" w:color="auto" w:fill="auto"/>
            <w:noWrap/>
            <w:vAlign w:val="center"/>
          </w:tcPr>
          <w:p w14:paraId="356CAC79" w14:textId="77777777" w:rsidR="00016AEA" w:rsidRPr="00E156C1" w:rsidRDefault="00016AEA" w:rsidP="00016AEA">
            <w:pPr>
              <w:jc w:val="center"/>
              <w:rPr>
                <w:sz w:val="22"/>
              </w:rPr>
            </w:pPr>
          </w:p>
        </w:tc>
        <w:tc>
          <w:tcPr>
            <w:tcW w:w="451" w:type="dxa"/>
            <w:shd w:val="clear" w:color="auto" w:fill="auto"/>
            <w:noWrap/>
            <w:vAlign w:val="center"/>
          </w:tcPr>
          <w:p w14:paraId="2521660A" w14:textId="77777777" w:rsidR="00016AEA" w:rsidRPr="00E156C1" w:rsidRDefault="00016AEA" w:rsidP="00016AEA">
            <w:pPr>
              <w:jc w:val="center"/>
              <w:rPr>
                <w:sz w:val="22"/>
              </w:rPr>
            </w:pPr>
          </w:p>
        </w:tc>
        <w:tc>
          <w:tcPr>
            <w:tcW w:w="451" w:type="dxa"/>
            <w:shd w:val="clear" w:color="auto" w:fill="auto"/>
            <w:noWrap/>
            <w:vAlign w:val="center"/>
          </w:tcPr>
          <w:p w14:paraId="0D545D6F" w14:textId="77777777" w:rsidR="00016AEA" w:rsidRPr="00E156C1" w:rsidRDefault="00016AEA" w:rsidP="00016AEA">
            <w:pPr>
              <w:jc w:val="center"/>
              <w:rPr>
                <w:sz w:val="22"/>
              </w:rPr>
            </w:pPr>
          </w:p>
        </w:tc>
        <w:tc>
          <w:tcPr>
            <w:tcW w:w="451" w:type="dxa"/>
            <w:shd w:val="clear" w:color="auto" w:fill="auto"/>
            <w:noWrap/>
            <w:vAlign w:val="center"/>
          </w:tcPr>
          <w:p w14:paraId="78912FF5" w14:textId="77777777" w:rsidR="00016AEA" w:rsidRPr="00E156C1" w:rsidRDefault="00016AEA" w:rsidP="00016AEA">
            <w:pPr>
              <w:jc w:val="center"/>
              <w:rPr>
                <w:sz w:val="22"/>
              </w:rPr>
            </w:pPr>
          </w:p>
        </w:tc>
        <w:tc>
          <w:tcPr>
            <w:tcW w:w="451" w:type="dxa"/>
            <w:shd w:val="clear" w:color="auto" w:fill="auto"/>
            <w:noWrap/>
            <w:vAlign w:val="center"/>
          </w:tcPr>
          <w:p w14:paraId="74E9B287" w14:textId="77777777" w:rsidR="00016AEA" w:rsidRPr="00E156C1" w:rsidRDefault="00016AEA" w:rsidP="00016AEA">
            <w:pPr>
              <w:jc w:val="center"/>
              <w:rPr>
                <w:sz w:val="22"/>
              </w:rPr>
            </w:pPr>
          </w:p>
        </w:tc>
        <w:tc>
          <w:tcPr>
            <w:tcW w:w="451" w:type="dxa"/>
            <w:shd w:val="clear" w:color="auto" w:fill="auto"/>
            <w:noWrap/>
            <w:vAlign w:val="center"/>
          </w:tcPr>
          <w:p w14:paraId="4472CDDE" w14:textId="77777777" w:rsidR="00016AEA" w:rsidRPr="00E156C1" w:rsidRDefault="00016AEA" w:rsidP="00016AEA">
            <w:pPr>
              <w:jc w:val="center"/>
              <w:rPr>
                <w:sz w:val="22"/>
              </w:rPr>
            </w:pPr>
          </w:p>
        </w:tc>
        <w:tc>
          <w:tcPr>
            <w:tcW w:w="558" w:type="dxa"/>
            <w:shd w:val="clear" w:color="auto" w:fill="auto"/>
            <w:noWrap/>
            <w:vAlign w:val="center"/>
          </w:tcPr>
          <w:p w14:paraId="03509BFD" w14:textId="77777777" w:rsidR="00016AEA" w:rsidRPr="00E156C1" w:rsidRDefault="00016AEA" w:rsidP="00016AEA">
            <w:pPr>
              <w:jc w:val="center"/>
              <w:rPr>
                <w:sz w:val="22"/>
              </w:rPr>
            </w:pPr>
          </w:p>
        </w:tc>
      </w:tr>
      <w:tr w:rsidR="00016AEA" w:rsidRPr="00E156C1" w14:paraId="49E4D49B" w14:textId="77777777" w:rsidTr="008917C9">
        <w:trPr>
          <w:jc w:val="center"/>
        </w:trPr>
        <w:tc>
          <w:tcPr>
            <w:tcW w:w="567" w:type="dxa"/>
            <w:shd w:val="clear" w:color="auto" w:fill="auto"/>
            <w:noWrap/>
            <w:vAlign w:val="center"/>
          </w:tcPr>
          <w:p w14:paraId="3FB69876" w14:textId="77777777" w:rsidR="00016AEA" w:rsidRPr="00E156C1" w:rsidRDefault="00016AEA" w:rsidP="00016AEA">
            <w:pPr>
              <w:jc w:val="center"/>
              <w:rPr>
                <w:b/>
                <w:bCs/>
                <w:sz w:val="22"/>
              </w:rPr>
            </w:pPr>
            <w:r w:rsidRPr="00E156C1">
              <w:rPr>
                <w:b/>
                <w:bCs/>
                <w:sz w:val="22"/>
              </w:rPr>
              <w:t>34</w:t>
            </w:r>
          </w:p>
        </w:tc>
        <w:tc>
          <w:tcPr>
            <w:tcW w:w="540" w:type="dxa"/>
            <w:shd w:val="clear" w:color="auto" w:fill="auto"/>
            <w:noWrap/>
            <w:vAlign w:val="center"/>
          </w:tcPr>
          <w:p w14:paraId="5B03BC36" w14:textId="77777777" w:rsidR="00016AEA" w:rsidRPr="00E156C1" w:rsidRDefault="00016AEA" w:rsidP="00016AEA">
            <w:pPr>
              <w:jc w:val="center"/>
              <w:rPr>
                <w:sz w:val="22"/>
              </w:rPr>
            </w:pPr>
            <w:r w:rsidRPr="00E156C1">
              <w:rPr>
                <w:sz w:val="22"/>
              </w:rPr>
              <w:t>6</w:t>
            </w:r>
          </w:p>
        </w:tc>
        <w:tc>
          <w:tcPr>
            <w:tcW w:w="3571" w:type="dxa"/>
            <w:gridSpan w:val="2"/>
            <w:shd w:val="clear" w:color="auto" w:fill="auto"/>
            <w:vAlign w:val="center"/>
          </w:tcPr>
          <w:p w14:paraId="39583930" w14:textId="77777777" w:rsidR="00016AEA" w:rsidRPr="00E156C1" w:rsidRDefault="00016AEA" w:rsidP="00016AEA">
            <w:pPr>
              <w:rPr>
                <w:rFonts w:eastAsia="Calibri"/>
                <w:sz w:val="22"/>
              </w:rPr>
            </w:pPr>
            <w:r w:rsidRPr="00E156C1">
              <w:rPr>
                <w:rFonts w:eastAsia="Calibri"/>
                <w:sz w:val="22"/>
              </w:rPr>
              <w:t>Kế toán quốc tế</w:t>
            </w:r>
          </w:p>
          <w:p w14:paraId="0896AA8D" w14:textId="77777777" w:rsidR="00016AEA" w:rsidRPr="00E156C1" w:rsidRDefault="00016AEA" w:rsidP="00016AEA">
            <w:pPr>
              <w:rPr>
                <w:rFonts w:eastAsia="Calibri"/>
                <w:sz w:val="22"/>
              </w:rPr>
            </w:pPr>
            <w:r w:rsidRPr="00E156C1">
              <w:rPr>
                <w:rFonts w:eastAsia="Calibri"/>
                <w:sz w:val="22"/>
              </w:rPr>
              <w:t>International Accounting</w:t>
            </w:r>
          </w:p>
        </w:tc>
        <w:tc>
          <w:tcPr>
            <w:tcW w:w="1134" w:type="dxa"/>
            <w:shd w:val="clear" w:color="auto" w:fill="auto"/>
            <w:vAlign w:val="center"/>
          </w:tcPr>
          <w:p w14:paraId="17199AF9" w14:textId="77777777" w:rsidR="00016AEA" w:rsidRPr="00E156C1" w:rsidRDefault="00016AEA" w:rsidP="00016AEA">
            <w:pPr>
              <w:jc w:val="center"/>
              <w:rPr>
                <w:sz w:val="22"/>
              </w:rPr>
            </w:pPr>
            <w:r w:rsidRPr="00E156C1">
              <w:rPr>
                <w:sz w:val="22"/>
              </w:rPr>
              <w:t>NLKT 1104</w:t>
            </w:r>
          </w:p>
        </w:tc>
        <w:tc>
          <w:tcPr>
            <w:tcW w:w="632" w:type="dxa"/>
            <w:shd w:val="clear" w:color="auto" w:fill="auto"/>
            <w:noWrap/>
            <w:vAlign w:val="center"/>
          </w:tcPr>
          <w:p w14:paraId="4C5AFB54"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59689A2F" w14:textId="77777777" w:rsidR="00016AEA" w:rsidRPr="00E156C1" w:rsidRDefault="00016AEA" w:rsidP="00016AEA">
            <w:pPr>
              <w:jc w:val="center"/>
              <w:rPr>
                <w:sz w:val="22"/>
              </w:rPr>
            </w:pPr>
          </w:p>
        </w:tc>
        <w:tc>
          <w:tcPr>
            <w:tcW w:w="451" w:type="dxa"/>
            <w:shd w:val="clear" w:color="auto" w:fill="auto"/>
            <w:noWrap/>
            <w:vAlign w:val="center"/>
          </w:tcPr>
          <w:p w14:paraId="1CEFE0A8" w14:textId="77777777" w:rsidR="00016AEA" w:rsidRPr="00E156C1" w:rsidRDefault="00016AEA" w:rsidP="00016AEA">
            <w:pPr>
              <w:jc w:val="center"/>
              <w:rPr>
                <w:sz w:val="22"/>
              </w:rPr>
            </w:pPr>
          </w:p>
        </w:tc>
        <w:tc>
          <w:tcPr>
            <w:tcW w:w="451" w:type="dxa"/>
            <w:shd w:val="clear" w:color="auto" w:fill="auto"/>
            <w:noWrap/>
            <w:vAlign w:val="center"/>
          </w:tcPr>
          <w:p w14:paraId="398A4FDE" w14:textId="77777777" w:rsidR="00016AEA" w:rsidRPr="00E156C1" w:rsidRDefault="00016AEA" w:rsidP="00016AEA">
            <w:pPr>
              <w:jc w:val="center"/>
              <w:rPr>
                <w:sz w:val="22"/>
              </w:rPr>
            </w:pPr>
          </w:p>
        </w:tc>
        <w:tc>
          <w:tcPr>
            <w:tcW w:w="451" w:type="dxa"/>
            <w:shd w:val="clear" w:color="auto" w:fill="auto"/>
            <w:noWrap/>
            <w:vAlign w:val="center"/>
          </w:tcPr>
          <w:p w14:paraId="0A26D264" w14:textId="77777777" w:rsidR="00016AEA" w:rsidRPr="00E156C1" w:rsidRDefault="00016AEA" w:rsidP="00016AEA">
            <w:pPr>
              <w:jc w:val="center"/>
              <w:rPr>
                <w:sz w:val="22"/>
              </w:rPr>
            </w:pPr>
          </w:p>
        </w:tc>
        <w:tc>
          <w:tcPr>
            <w:tcW w:w="451" w:type="dxa"/>
            <w:shd w:val="clear" w:color="auto" w:fill="auto"/>
            <w:noWrap/>
            <w:vAlign w:val="center"/>
          </w:tcPr>
          <w:p w14:paraId="0E61F889" w14:textId="77777777" w:rsidR="00016AEA" w:rsidRPr="00E156C1" w:rsidRDefault="00016AEA" w:rsidP="00016AEA">
            <w:pPr>
              <w:jc w:val="center"/>
              <w:rPr>
                <w:sz w:val="22"/>
              </w:rPr>
            </w:pPr>
          </w:p>
        </w:tc>
        <w:tc>
          <w:tcPr>
            <w:tcW w:w="451" w:type="dxa"/>
            <w:shd w:val="clear" w:color="auto" w:fill="auto"/>
            <w:noWrap/>
            <w:vAlign w:val="center"/>
          </w:tcPr>
          <w:p w14:paraId="5F8847B4" w14:textId="77777777" w:rsidR="00016AEA" w:rsidRPr="00E156C1" w:rsidRDefault="00016AEA" w:rsidP="00016AEA">
            <w:pPr>
              <w:jc w:val="center"/>
              <w:rPr>
                <w:sz w:val="22"/>
              </w:rPr>
            </w:pPr>
          </w:p>
        </w:tc>
        <w:tc>
          <w:tcPr>
            <w:tcW w:w="451" w:type="dxa"/>
            <w:shd w:val="clear" w:color="auto" w:fill="auto"/>
            <w:noWrap/>
            <w:vAlign w:val="center"/>
          </w:tcPr>
          <w:p w14:paraId="0A33BD7A" w14:textId="77777777" w:rsidR="00016AEA" w:rsidRPr="00E156C1" w:rsidRDefault="00016AEA" w:rsidP="00016AEA">
            <w:pPr>
              <w:jc w:val="center"/>
              <w:rPr>
                <w:sz w:val="22"/>
              </w:rPr>
            </w:pPr>
          </w:p>
        </w:tc>
        <w:tc>
          <w:tcPr>
            <w:tcW w:w="558" w:type="dxa"/>
            <w:shd w:val="clear" w:color="auto" w:fill="auto"/>
            <w:noWrap/>
            <w:vAlign w:val="center"/>
          </w:tcPr>
          <w:p w14:paraId="7DF8B92C" w14:textId="77777777" w:rsidR="00016AEA" w:rsidRPr="00E156C1" w:rsidRDefault="00016AEA" w:rsidP="00016AEA">
            <w:pPr>
              <w:jc w:val="center"/>
              <w:rPr>
                <w:sz w:val="22"/>
              </w:rPr>
            </w:pPr>
          </w:p>
        </w:tc>
      </w:tr>
      <w:tr w:rsidR="00016AEA" w:rsidRPr="00E156C1" w14:paraId="398A6DE9" w14:textId="77777777" w:rsidTr="008917C9">
        <w:trPr>
          <w:jc w:val="center"/>
        </w:trPr>
        <w:tc>
          <w:tcPr>
            <w:tcW w:w="567" w:type="dxa"/>
            <w:shd w:val="clear" w:color="auto" w:fill="auto"/>
            <w:noWrap/>
            <w:vAlign w:val="center"/>
          </w:tcPr>
          <w:p w14:paraId="6ABD0F74" w14:textId="77777777" w:rsidR="00016AEA" w:rsidRPr="00E156C1" w:rsidRDefault="00016AEA" w:rsidP="00016AEA">
            <w:pPr>
              <w:jc w:val="center"/>
              <w:rPr>
                <w:b/>
                <w:bCs/>
                <w:sz w:val="22"/>
              </w:rPr>
            </w:pPr>
            <w:r w:rsidRPr="00E156C1">
              <w:rPr>
                <w:b/>
                <w:bCs/>
                <w:sz w:val="22"/>
              </w:rPr>
              <w:t>35</w:t>
            </w:r>
          </w:p>
        </w:tc>
        <w:tc>
          <w:tcPr>
            <w:tcW w:w="540" w:type="dxa"/>
            <w:shd w:val="clear" w:color="auto" w:fill="auto"/>
            <w:noWrap/>
            <w:vAlign w:val="center"/>
          </w:tcPr>
          <w:p w14:paraId="7206CA7A" w14:textId="77777777" w:rsidR="00016AEA" w:rsidRPr="00E156C1" w:rsidRDefault="00016AEA" w:rsidP="00016AEA">
            <w:pPr>
              <w:jc w:val="center"/>
              <w:rPr>
                <w:sz w:val="22"/>
              </w:rPr>
            </w:pPr>
            <w:r w:rsidRPr="00E156C1">
              <w:rPr>
                <w:sz w:val="22"/>
              </w:rPr>
              <w:t>7</w:t>
            </w:r>
          </w:p>
        </w:tc>
        <w:tc>
          <w:tcPr>
            <w:tcW w:w="3571" w:type="dxa"/>
            <w:gridSpan w:val="2"/>
            <w:shd w:val="clear" w:color="auto" w:fill="auto"/>
            <w:vAlign w:val="center"/>
          </w:tcPr>
          <w:p w14:paraId="09929566" w14:textId="77777777" w:rsidR="00016AEA" w:rsidRPr="00E156C1" w:rsidRDefault="00016AEA" w:rsidP="00016AEA">
            <w:pPr>
              <w:rPr>
                <w:sz w:val="22"/>
              </w:rPr>
            </w:pPr>
            <w:r w:rsidRPr="00E156C1">
              <w:rPr>
                <w:rFonts w:eastAsia="Calibri"/>
                <w:sz w:val="22"/>
              </w:rPr>
              <w:t>Marketing căn bản</w:t>
            </w:r>
            <w:r w:rsidRPr="00E156C1">
              <w:rPr>
                <w:rFonts w:eastAsia="Calibri"/>
                <w:sz w:val="22"/>
              </w:rPr>
              <w:br/>
              <w:t>Principles of Marketing</w:t>
            </w:r>
          </w:p>
        </w:tc>
        <w:tc>
          <w:tcPr>
            <w:tcW w:w="1134" w:type="dxa"/>
            <w:shd w:val="clear" w:color="auto" w:fill="auto"/>
            <w:vAlign w:val="center"/>
          </w:tcPr>
          <w:p w14:paraId="577A0CE5" w14:textId="77777777" w:rsidR="00016AEA" w:rsidRPr="00E156C1" w:rsidRDefault="00016AEA" w:rsidP="00016AEA">
            <w:pPr>
              <w:jc w:val="center"/>
              <w:rPr>
                <w:sz w:val="22"/>
              </w:rPr>
            </w:pPr>
            <w:r w:rsidRPr="00E156C1">
              <w:rPr>
                <w:sz w:val="22"/>
              </w:rPr>
              <w:t>MKMA</w:t>
            </w:r>
          </w:p>
        </w:tc>
        <w:tc>
          <w:tcPr>
            <w:tcW w:w="632" w:type="dxa"/>
            <w:shd w:val="clear" w:color="auto" w:fill="auto"/>
            <w:noWrap/>
            <w:vAlign w:val="center"/>
          </w:tcPr>
          <w:p w14:paraId="004D98CB"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3BEB50EE" w14:textId="77777777" w:rsidR="00016AEA" w:rsidRPr="00E156C1" w:rsidRDefault="00016AEA" w:rsidP="00016AEA">
            <w:pPr>
              <w:jc w:val="center"/>
              <w:rPr>
                <w:sz w:val="22"/>
              </w:rPr>
            </w:pPr>
          </w:p>
        </w:tc>
        <w:tc>
          <w:tcPr>
            <w:tcW w:w="451" w:type="dxa"/>
            <w:shd w:val="clear" w:color="auto" w:fill="auto"/>
            <w:noWrap/>
            <w:vAlign w:val="center"/>
          </w:tcPr>
          <w:p w14:paraId="4D8C823E" w14:textId="77777777" w:rsidR="00016AEA" w:rsidRPr="00E156C1" w:rsidRDefault="00016AEA" w:rsidP="00016AEA">
            <w:pPr>
              <w:jc w:val="center"/>
              <w:rPr>
                <w:sz w:val="22"/>
              </w:rPr>
            </w:pPr>
          </w:p>
        </w:tc>
        <w:tc>
          <w:tcPr>
            <w:tcW w:w="451" w:type="dxa"/>
            <w:shd w:val="clear" w:color="auto" w:fill="auto"/>
            <w:noWrap/>
            <w:vAlign w:val="center"/>
          </w:tcPr>
          <w:p w14:paraId="226D6D33" w14:textId="77777777" w:rsidR="00016AEA" w:rsidRPr="00E156C1" w:rsidRDefault="00016AEA" w:rsidP="00016AEA">
            <w:pPr>
              <w:jc w:val="center"/>
              <w:rPr>
                <w:sz w:val="22"/>
              </w:rPr>
            </w:pPr>
          </w:p>
        </w:tc>
        <w:tc>
          <w:tcPr>
            <w:tcW w:w="451" w:type="dxa"/>
            <w:shd w:val="clear" w:color="auto" w:fill="auto"/>
            <w:noWrap/>
            <w:vAlign w:val="center"/>
          </w:tcPr>
          <w:p w14:paraId="5B030DD9" w14:textId="77777777" w:rsidR="00016AEA" w:rsidRPr="00E156C1" w:rsidRDefault="00016AEA" w:rsidP="00016AEA">
            <w:pPr>
              <w:jc w:val="center"/>
              <w:rPr>
                <w:sz w:val="22"/>
              </w:rPr>
            </w:pPr>
          </w:p>
        </w:tc>
        <w:tc>
          <w:tcPr>
            <w:tcW w:w="451" w:type="dxa"/>
            <w:shd w:val="clear" w:color="auto" w:fill="auto"/>
            <w:noWrap/>
            <w:vAlign w:val="center"/>
          </w:tcPr>
          <w:p w14:paraId="1F37333F" w14:textId="77777777" w:rsidR="00016AEA" w:rsidRPr="00E156C1" w:rsidRDefault="00016AEA" w:rsidP="00016AEA">
            <w:pPr>
              <w:jc w:val="center"/>
              <w:rPr>
                <w:sz w:val="22"/>
              </w:rPr>
            </w:pPr>
          </w:p>
        </w:tc>
        <w:tc>
          <w:tcPr>
            <w:tcW w:w="451" w:type="dxa"/>
            <w:shd w:val="clear" w:color="auto" w:fill="auto"/>
            <w:noWrap/>
            <w:vAlign w:val="center"/>
          </w:tcPr>
          <w:p w14:paraId="23B5C391" w14:textId="77777777" w:rsidR="00016AEA" w:rsidRPr="00E156C1" w:rsidRDefault="00016AEA" w:rsidP="00016AEA">
            <w:pPr>
              <w:jc w:val="center"/>
              <w:rPr>
                <w:sz w:val="22"/>
              </w:rPr>
            </w:pPr>
          </w:p>
        </w:tc>
        <w:tc>
          <w:tcPr>
            <w:tcW w:w="451" w:type="dxa"/>
            <w:shd w:val="clear" w:color="auto" w:fill="auto"/>
            <w:noWrap/>
            <w:vAlign w:val="center"/>
          </w:tcPr>
          <w:p w14:paraId="0F1C56B0" w14:textId="77777777" w:rsidR="00016AEA" w:rsidRPr="00E156C1" w:rsidRDefault="00016AEA" w:rsidP="00016AEA">
            <w:pPr>
              <w:jc w:val="center"/>
              <w:rPr>
                <w:sz w:val="22"/>
              </w:rPr>
            </w:pPr>
          </w:p>
        </w:tc>
        <w:tc>
          <w:tcPr>
            <w:tcW w:w="558" w:type="dxa"/>
            <w:shd w:val="clear" w:color="auto" w:fill="auto"/>
            <w:noWrap/>
            <w:vAlign w:val="center"/>
          </w:tcPr>
          <w:p w14:paraId="4D365C94" w14:textId="77777777" w:rsidR="00016AEA" w:rsidRPr="00E156C1" w:rsidRDefault="00016AEA" w:rsidP="00016AEA">
            <w:pPr>
              <w:jc w:val="center"/>
              <w:rPr>
                <w:sz w:val="22"/>
              </w:rPr>
            </w:pPr>
          </w:p>
        </w:tc>
      </w:tr>
      <w:tr w:rsidR="00016AEA" w:rsidRPr="00E156C1" w14:paraId="090CB3FE" w14:textId="77777777" w:rsidTr="008917C9">
        <w:trPr>
          <w:jc w:val="center"/>
        </w:trPr>
        <w:tc>
          <w:tcPr>
            <w:tcW w:w="567" w:type="dxa"/>
            <w:shd w:val="clear" w:color="auto" w:fill="auto"/>
            <w:noWrap/>
            <w:vAlign w:val="center"/>
          </w:tcPr>
          <w:p w14:paraId="0EA75CD0" w14:textId="77777777" w:rsidR="00016AEA" w:rsidRPr="00E156C1" w:rsidRDefault="00016AEA" w:rsidP="00016AEA">
            <w:pPr>
              <w:jc w:val="center"/>
              <w:rPr>
                <w:b/>
                <w:bCs/>
                <w:sz w:val="22"/>
              </w:rPr>
            </w:pPr>
            <w:r w:rsidRPr="00E156C1">
              <w:rPr>
                <w:b/>
                <w:bCs/>
                <w:sz w:val="22"/>
              </w:rPr>
              <w:t>36</w:t>
            </w:r>
          </w:p>
        </w:tc>
        <w:tc>
          <w:tcPr>
            <w:tcW w:w="540" w:type="dxa"/>
            <w:shd w:val="clear" w:color="auto" w:fill="auto"/>
            <w:noWrap/>
            <w:vAlign w:val="center"/>
          </w:tcPr>
          <w:p w14:paraId="45A050E2" w14:textId="77777777" w:rsidR="00016AEA" w:rsidRPr="00E156C1" w:rsidRDefault="00016AEA" w:rsidP="00016AEA">
            <w:pPr>
              <w:jc w:val="center"/>
              <w:rPr>
                <w:sz w:val="22"/>
              </w:rPr>
            </w:pPr>
            <w:r w:rsidRPr="00E156C1">
              <w:rPr>
                <w:sz w:val="22"/>
              </w:rPr>
              <w:t>8</w:t>
            </w:r>
          </w:p>
        </w:tc>
        <w:tc>
          <w:tcPr>
            <w:tcW w:w="3571" w:type="dxa"/>
            <w:gridSpan w:val="2"/>
            <w:shd w:val="clear" w:color="auto" w:fill="auto"/>
            <w:vAlign w:val="center"/>
          </w:tcPr>
          <w:p w14:paraId="324BC638" w14:textId="77777777" w:rsidR="00016AEA" w:rsidRPr="00E156C1" w:rsidRDefault="00016AEA" w:rsidP="00016AEA">
            <w:pPr>
              <w:rPr>
                <w:sz w:val="22"/>
              </w:rPr>
            </w:pPr>
            <w:r w:rsidRPr="00E156C1">
              <w:rPr>
                <w:sz w:val="22"/>
              </w:rPr>
              <w:t>Kế toán điều tra</w:t>
            </w:r>
          </w:p>
          <w:p w14:paraId="20001D33" w14:textId="77777777" w:rsidR="00016AEA" w:rsidRPr="00E156C1" w:rsidRDefault="00016AEA" w:rsidP="00016AEA">
            <w:pPr>
              <w:rPr>
                <w:sz w:val="22"/>
              </w:rPr>
            </w:pPr>
            <w:r w:rsidRPr="00E156C1">
              <w:rPr>
                <w:sz w:val="22"/>
              </w:rPr>
              <w:t>Forensic Accounting</w:t>
            </w:r>
          </w:p>
        </w:tc>
        <w:tc>
          <w:tcPr>
            <w:tcW w:w="1134" w:type="dxa"/>
            <w:shd w:val="clear" w:color="auto" w:fill="auto"/>
            <w:vAlign w:val="center"/>
          </w:tcPr>
          <w:p w14:paraId="3F6CF29D" w14:textId="77777777" w:rsidR="00016AEA" w:rsidRPr="00E156C1" w:rsidRDefault="00016AEA" w:rsidP="00016AEA">
            <w:pPr>
              <w:jc w:val="center"/>
              <w:rPr>
                <w:sz w:val="22"/>
              </w:rPr>
            </w:pPr>
            <w:r w:rsidRPr="00E156C1">
              <w:rPr>
                <w:sz w:val="22"/>
              </w:rPr>
              <w:t>NLKT 1106</w:t>
            </w:r>
          </w:p>
        </w:tc>
        <w:tc>
          <w:tcPr>
            <w:tcW w:w="632" w:type="dxa"/>
            <w:shd w:val="clear" w:color="auto" w:fill="auto"/>
            <w:noWrap/>
            <w:vAlign w:val="center"/>
          </w:tcPr>
          <w:p w14:paraId="51A436A5"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3D127F8" w14:textId="77777777" w:rsidR="00016AEA" w:rsidRPr="00E156C1" w:rsidRDefault="00016AEA" w:rsidP="00016AEA">
            <w:pPr>
              <w:jc w:val="center"/>
              <w:rPr>
                <w:sz w:val="22"/>
              </w:rPr>
            </w:pPr>
          </w:p>
        </w:tc>
        <w:tc>
          <w:tcPr>
            <w:tcW w:w="451" w:type="dxa"/>
            <w:shd w:val="clear" w:color="auto" w:fill="auto"/>
            <w:noWrap/>
            <w:vAlign w:val="center"/>
          </w:tcPr>
          <w:p w14:paraId="29F70845" w14:textId="77777777" w:rsidR="00016AEA" w:rsidRPr="00E156C1" w:rsidRDefault="00016AEA" w:rsidP="00016AEA">
            <w:pPr>
              <w:jc w:val="center"/>
              <w:rPr>
                <w:sz w:val="22"/>
              </w:rPr>
            </w:pPr>
          </w:p>
        </w:tc>
        <w:tc>
          <w:tcPr>
            <w:tcW w:w="451" w:type="dxa"/>
            <w:shd w:val="clear" w:color="auto" w:fill="auto"/>
            <w:noWrap/>
            <w:vAlign w:val="center"/>
          </w:tcPr>
          <w:p w14:paraId="05051B3B" w14:textId="77777777" w:rsidR="00016AEA" w:rsidRPr="00E156C1" w:rsidRDefault="00016AEA" w:rsidP="00016AEA">
            <w:pPr>
              <w:jc w:val="center"/>
              <w:rPr>
                <w:sz w:val="22"/>
              </w:rPr>
            </w:pPr>
          </w:p>
        </w:tc>
        <w:tc>
          <w:tcPr>
            <w:tcW w:w="451" w:type="dxa"/>
            <w:shd w:val="clear" w:color="auto" w:fill="auto"/>
            <w:noWrap/>
            <w:vAlign w:val="center"/>
          </w:tcPr>
          <w:p w14:paraId="2FF269F2" w14:textId="77777777" w:rsidR="00016AEA" w:rsidRPr="00E156C1" w:rsidRDefault="00016AEA" w:rsidP="00016AEA">
            <w:pPr>
              <w:jc w:val="center"/>
              <w:rPr>
                <w:sz w:val="22"/>
              </w:rPr>
            </w:pPr>
          </w:p>
        </w:tc>
        <w:tc>
          <w:tcPr>
            <w:tcW w:w="451" w:type="dxa"/>
            <w:shd w:val="clear" w:color="auto" w:fill="auto"/>
            <w:noWrap/>
            <w:vAlign w:val="center"/>
          </w:tcPr>
          <w:p w14:paraId="01D735A5" w14:textId="77777777" w:rsidR="00016AEA" w:rsidRPr="00E156C1" w:rsidRDefault="00016AEA" w:rsidP="00016AEA">
            <w:pPr>
              <w:jc w:val="center"/>
              <w:rPr>
                <w:sz w:val="22"/>
              </w:rPr>
            </w:pPr>
          </w:p>
        </w:tc>
        <w:tc>
          <w:tcPr>
            <w:tcW w:w="451" w:type="dxa"/>
            <w:shd w:val="clear" w:color="auto" w:fill="auto"/>
            <w:noWrap/>
            <w:vAlign w:val="center"/>
          </w:tcPr>
          <w:p w14:paraId="3831AE6B" w14:textId="77777777" w:rsidR="00016AEA" w:rsidRPr="00E156C1" w:rsidRDefault="00016AEA" w:rsidP="00016AEA">
            <w:pPr>
              <w:jc w:val="center"/>
              <w:rPr>
                <w:sz w:val="22"/>
              </w:rPr>
            </w:pPr>
          </w:p>
        </w:tc>
        <w:tc>
          <w:tcPr>
            <w:tcW w:w="451" w:type="dxa"/>
            <w:shd w:val="clear" w:color="auto" w:fill="auto"/>
            <w:noWrap/>
            <w:vAlign w:val="center"/>
          </w:tcPr>
          <w:p w14:paraId="64FD108B" w14:textId="77777777" w:rsidR="00016AEA" w:rsidRPr="00E156C1" w:rsidRDefault="00016AEA" w:rsidP="00016AEA">
            <w:pPr>
              <w:jc w:val="center"/>
              <w:rPr>
                <w:sz w:val="22"/>
              </w:rPr>
            </w:pPr>
          </w:p>
        </w:tc>
        <w:tc>
          <w:tcPr>
            <w:tcW w:w="558" w:type="dxa"/>
            <w:shd w:val="clear" w:color="auto" w:fill="auto"/>
            <w:noWrap/>
            <w:vAlign w:val="center"/>
          </w:tcPr>
          <w:p w14:paraId="5B7094E3" w14:textId="77777777" w:rsidR="00016AEA" w:rsidRPr="00E156C1" w:rsidRDefault="00016AEA" w:rsidP="00016AEA">
            <w:pPr>
              <w:jc w:val="center"/>
              <w:rPr>
                <w:sz w:val="22"/>
              </w:rPr>
            </w:pPr>
          </w:p>
        </w:tc>
      </w:tr>
      <w:tr w:rsidR="00016AEA" w:rsidRPr="00E156C1" w14:paraId="580AE0A6" w14:textId="77777777" w:rsidTr="008917C9">
        <w:trPr>
          <w:jc w:val="center"/>
        </w:trPr>
        <w:tc>
          <w:tcPr>
            <w:tcW w:w="567" w:type="dxa"/>
            <w:shd w:val="clear" w:color="auto" w:fill="auto"/>
            <w:noWrap/>
            <w:vAlign w:val="center"/>
          </w:tcPr>
          <w:p w14:paraId="4761BD7D" w14:textId="77777777" w:rsidR="00016AEA" w:rsidRPr="00E156C1" w:rsidRDefault="00016AEA" w:rsidP="00016AEA">
            <w:pPr>
              <w:jc w:val="center"/>
              <w:rPr>
                <w:b/>
                <w:bCs/>
                <w:sz w:val="22"/>
              </w:rPr>
            </w:pPr>
            <w:r w:rsidRPr="00E156C1">
              <w:rPr>
                <w:b/>
                <w:bCs/>
                <w:sz w:val="22"/>
              </w:rPr>
              <w:lastRenderedPageBreak/>
              <w:t>37</w:t>
            </w:r>
          </w:p>
        </w:tc>
        <w:tc>
          <w:tcPr>
            <w:tcW w:w="540" w:type="dxa"/>
            <w:shd w:val="clear" w:color="auto" w:fill="auto"/>
            <w:noWrap/>
            <w:vAlign w:val="center"/>
          </w:tcPr>
          <w:p w14:paraId="0BAF3051" w14:textId="77777777" w:rsidR="00016AEA" w:rsidRPr="00E156C1" w:rsidRDefault="00016AEA" w:rsidP="00016AEA">
            <w:pPr>
              <w:jc w:val="center"/>
              <w:rPr>
                <w:sz w:val="22"/>
              </w:rPr>
            </w:pPr>
            <w:r w:rsidRPr="00E156C1">
              <w:rPr>
                <w:sz w:val="22"/>
              </w:rPr>
              <w:t>9</w:t>
            </w:r>
          </w:p>
        </w:tc>
        <w:tc>
          <w:tcPr>
            <w:tcW w:w="3571" w:type="dxa"/>
            <w:gridSpan w:val="2"/>
            <w:shd w:val="clear" w:color="auto" w:fill="auto"/>
            <w:vAlign w:val="center"/>
          </w:tcPr>
          <w:p w14:paraId="5ADD46FA" w14:textId="77777777" w:rsidR="00016AEA" w:rsidRPr="00E156C1" w:rsidRDefault="00016AEA" w:rsidP="00016AEA">
            <w:pPr>
              <w:rPr>
                <w:rFonts w:eastAsia="Calibri"/>
                <w:sz w:val="22"/>
              </w:rPr>
            </w:pPr>
            <w:r w:rsidRPr="00E156C1">
              <w:rPr>
                <w:rFonts w:eastAsia="Calibri"/>
                <w:sz w:val="22"/>
              </w:rPr>
              <w:t>Phân tích dữ liệu trong kế toán</w:t>
            </w:r>
          </w:p>
          <w:p w14:paraId="75F8BD75" w14:textId="77777777" w:rsidR="00016AEA" w:rsidRPr="00E156C1" w:rsidRDefault="00016AEA" w:rsidP="00016AEA">
            <w:pPr>
              <w:rPr>
                <w:rFonts w:eastAsia="Calibri"/>
                <w:sz w:val="22"/>
              </w:rPr>
            </w:pPr>
            <w:r w:rsidRPr="00E156C1">
              <w:rPr>
                <w:rFonts w:eastAsia="Calibri"/>
                <w:sz w:val="22"/>
              </w:rPr>
              <w:t>Data Analytics in Accounting</w:t>
            </w:r>
          </w:p>
        </w:tc>
        <w:tc>
          <w:tcPr>
            <w:tcW w:w="1134" w:type="dxa"/>
            <w:shd w:val="clear" w:color="auto" w:fill="auto"/>
            <w:vAlign w:val="center"/>
          </w:tcPr>
          <w:p w14:paraId="62892D22" w14:textId="77777777" w:rsidR="00016AEA" w:rsidRPr="00E156C1" w:rsidRDefault="00016AEA" w:rsidP="00016AEA">
            <w:pPr>
              <w:jc w:val="center"/>
              <w:rPr>
                <w:rFonts w:eastAsia="Times New Roman"/>
                <w:sz w:val="22"/>
              </w:rPr>
            </w:pPr>
            <w:r w:rsidRPr="00E156C1">
              <w:rPr>
                <w:sz w:val="22"/>
              </w:rPr>
              <w:t>KTHT 1104</w:t>
            </w:r>
          </w:p>
        </w:tc>
        <w:tc>
          <w:tcPr>
            <w:tcW w:w="632" w:type="dxa"/>
            <w:shd w:val="clear" w:color="auto" w:fill="auto"/>
            <w:noWrap/>
            <w:vAlign w:val="center"/>
          </w:tcPr>
          <w:p w14:paraId="43956677"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5588B966" w14:textId="77777777" w:rsidR="00016AEA" w:rsidRPr="00E156C1" w:rsidRDefault="00016AEA" w:rsidP="00016AEA">
            <w:pPr>
              <w:jc w:val="center"/>
              <w:rPr>
                <w:sz w:val="22"/>
              </w:rPr>
            </w:pPr>
          </w:p>
        </w:tc>
        <w:tc>
          <w:tcPr>
            <w:tcW w:w="451" w:type="dxa"/>
            <w:shd w:val="clear" w:color="auto" w:fill="auto"/>
            <w:noWrap/>
            <w:vAlign w:val="center"/>
          </w:tcPr>
          <w:p w14:paraId="793D538B" w14:textId="77777777" w:rsidR="00016AEA" w:rsidRPr="00E156C1" w:rsidRDefault="00016AEA" w:rsidP="00016AEA">
            <w:pPr>
              <w:jc w:val="center"/>
              <w:rPr>
                <w:sz w:val="22"/>
              </w:rPr>
            </w:pPr>
          </w:p>
        </w:tc>
        <w:tc>
          <w:tcPr>
            <w:tcW w:w="451" w:type="dxa"/>
            <w:shd w:val="clear" w:color="auto" w:fill="auto"/>
            <w:noWrap/>
            <w:vAlign w:val="center"/>
          </w:tcPr>
          <w:p w14:paraId="40BB055D" w14:textId="77777777" w:rsidR="00016AEA" w:rsidRPr="00E156C1" w:rsidRDefault="00016AEA" w:rsidP="00016AEA">
            <w:pPr>
              <w:jc w:val="center"/>
              <w:rPr>
                <w:sz w:val="22"/>
              </w:rPr>
            </w:pPr>
          </w:p>
        </w:tc>
        <w:tc>
          <w:tcPr>
            <w:tcW w:w="451" w:type="dxa"/>
            <w:shd w:val="clear" w:color="auto" w:fill="auto"/>
            <w:noWrap/>
            <w:vAlign w:val="center"/>
          </w:tcPr>
          <w:p w14:paraId="61C9A304" w14:textId="77777777" w:rsidR="00016AEA" w:rsidRPr="00E156C1" w:rsidRDefault="00016AEA" w:rsidP="00016AEA">
            <w:pPr>
              <w:jc w:val="center"/>
              <w:rPr>
                <w:sz w:val="22"/>
              </w:rPr>
            </w:pPr>
          </w:p>
        </w:tc>
        <w:tc>
          <w:tcPr>
            <w:tcW w:w="451" w:type="dxa"/>
            <w:shd w:val="clear" w:color="auto" w:fill="auto"/>
            <w:noWrap/>
            <w:vAlign w:val="center"/>
          </w:tcPr>
          <w:p w14:paraId="0F7FAF51" w14:textId="77777777" w:rsidR="00016AEA" w:rsidRPr="00E156C1" w:rsidRDefault="00016AEA" w:rsidP="00016AEA">
            <w:pPr>
              <w:jc w:val="center"/>
              <w:rPr>
                <w:sz w:val="22"/>
              </w:rPr>
            </w:pPr>
          </w:p>
        </w:tc>
        <w:tc>
          <w:tcPr>
            <w:tcW w:w="451" w:type="dxa"/>
            <w:shd w:val="clear" w:color="auto" w:fill="auto"/>
            <w:noWrap/>
            <w:vAlign w:val="center"/>
          </w:tcPr>
          <w:p w14:paraId="30756841" w14:textId="77777777" w:rsidR="00016AEA" w:rsidRPr="00E156C1" w:rsidRDefault="00016AEA" w:rsidP="00016AEA">
            <w:pPr>
              <w:jc w:val="center"/>
              <w:rPr>
                <w:sz w:val="22"/>
              </w:rPr>
            </w:pPr>
          </w:p>
        </w:tc>
        <w:tc>
          <w:tcPr>
            <w:tcW w:w="451" w:type="dxa"/>
            <w:shd w:val="clear" w:color="auto" w:fill="auto"/>
            <w:noWrap/>
            <w:vAlign w:val="center"/>
          </w:tcPr>
          <w:p w14:paraId="232D5770" w14:textId="77777777" w:rsidR="00016AEA" w:rsidRPr="00E156C1" w:rsidRDefault="00016AEA" w:rsidP="00016AEA">
            <w:pPr>
              <w:jc w:val="center"/>
              <w:rPr>
                <w:sz w:val="22"/>
              </w:rPr>
            </w:pPr>
          </w:p>
        </w:tc>
        <w:tc>
          <w:tcPr>
            <w:tcW w:w="558" w:type="dxa"/>
            <w:shd w:val="clear" w:color="auto" w:fill="auto"/>
            <w:noWrap/>
            <w:vAlign w:val="center"/>
          </w:tcPr>
          <w:p w14:paraId="1D8024A7" w14:textId="77777777" w:rsidR="00016AEA" w:rsidRPr="00E156C1" w:rsidRDefault="00016AEA" w:rsidP="00016AEA">
            <w:pPr>
              <w:jc w:val="center"/>
              <w:rPr>
                <w:sz w:val="22"/>
              </w:rPr>
            </w:pPr>
          </w:p>
        </w:tc>
      </w:tr>
      <w:tr w:rsidR="00016AEA" w:rsidRPr="00E156C1" w14:paraId="29FAEEED" w14:textId="77777777" w:rsidTr="008917C9">
        <w:trPr>
          <w:jc w:val="center"/>
        </w:trPr>
        <w:tc>
          <w:tcPr>
            <w:tcW w:w="567" w:type="dxa"/>
            <w:shd w:val="clear" w:color="auto" w:fill="auto"/>
            <w:noWrap/>
            <w:vAlign w:val="center"/>
            <w:hideMark/>
          </w:tcPr>
          <w:p w14:paraId="3459332C" w14:textId="77777777" w:rsidR="00016AEA" w:rsidRPr="00E156C1" w:rsidRDefault="00016AEA" w:rsidP="00016AEA">
            <w:pPr>
              <w:jc w:val="center"/>
              <w:rPr>
                <w:b/>
                <w:bCs/>
                <w:iCs/>
                <w:sz w:val="22"/>
              </w:rPr>
            </w:pPr>
            <w:r w:rsidRPr="00E156C1">
              <w:rPr>
                <w:b/>
                <w:bCs/>
                <w:iCs/>
                <w:sz w:val="22"/>
              </w:rPr>
              <w:t>38-39</w:t>
            </w:r>
          </w:p>
        </w:tc>
        <w:tc>
          <w:tcPr>
            <w:tcW w:w="4111" w:type="dxa"/>
            <w:gridSpan w:val="3"/>
            <w:shd w:val="clear" w:color="auto" w:fill="auto"/>
            <w:vAlign w:val="center"/>
            <w:hideMark/>
          </w:tcPr>
          <w:p w14:paraId="5D0CE3EB" w14:textId="77777777" w:rsidR="00016AEA" w:rsidRPr="00E156C1" w:rsidRDefault="00016AEA" w:rsidP="00E3474C">
            <w:pPr>
              <w:numPr>
                <w:ilvl w:val="1"/>
                <w:numId w:val="19"/>
              </w:numPr>
              <w:spacing w:line="240" w:lineRule="auto"/>
              <w:rPr>
                <w:b/>
                <w:bCs/>
                <w:sz w:val="22"/>
              </w:rPr>
            </w:pPr>
            <w:r w:rsidRPr="00E156C1">
              <w:rPr>
                <w:b/>
                <w:bCs/>
                <w:sz w:val="22"/>
              </w:rPr>
              <w:t xml:space="preserve">Kiến thức chuyên sâu </w:t>
            </w:r>
          </w:p>
          <w:p w14:paraId="52908C68" w14:textId="77777777" w:rsidR="00016AEA" w:rsidRPr="00E156C1" w:rsidRDefault="00016AEA" w:rsidP="00016AEA">
            <w:pPr>
              <w:ind w:left="360"/>
              <w:rPr>
                <w:b/>
                <w:bCs/>
                <w:sz w:val="22"/>
              </w:rPr>
            </w:pPr>
            <w:r w:rsidRPr="00E156C1">
              <w:rPr>
                <w:b/>
                <w:bCs/>
                <w:sz w:val="22"/>
              </w:rPr>
              <w:t>(SV tự chọn 06 học phần)</w:t>
            </w:r>
          </w:p>
        </w:tc>
        <w:tc>
          <w:tcPr>
            <w:tcW w:w="1134" w:type="dxa"/>
            <w:shd w:val="clear" w:color="auto" w:fill="auto"/>
            <w:noWrap/>
            <w:vAlign w:val="center"/>
            <w:hideMark/>
          </w:tcPr>
          <w:p w14:paraId="0E674A0D" w14:textId="77777777" w:rsidR="00016AEA" w:rsidRPr="00E156C1" w:rsidRDefault="00016AEA" w:rsidP="00016AEA">
            <w:pPr>
              <w:jc w:val="center"/>
              <w:rPr>
                <w:b/>
                <w:bCs/>
                <w:i/>
                <w:iCs/>
                <w:sz w:val="22"/>
              </w:rPr>
            </w:pPr>
          </w:p>
        </w:tc>
        <w:tc>
          <w:tcPr>
            <w:tcW w:w="632" w:type="dxa"/>
            <w:shd w:val="clear" w:color="auto" w:fill="auto"/>
            <w:noWrap/>
            <w:vAlign w:val="center"/>
            <w:hideMark/>
          </w:tcPr>
          <w:p w14:paraId="2B908727" w14:textId="77777777" w:rsidR="00016AEA" w:rsidRPr="00E156C1" w:rsidRDefault="00016AEA" w:rsidP="00016AEA">
            <w:pPr>
              <w:jc w:val="center"/>
              <w:rPr>
                <w:b/>
                <w:bCs/>
                <w:i/>
                <w:iCs/>
                <w:sz w:val="22"/>
              </w:rPr>
            </w:pPr>
            <w:r w:rsidRPr="00E156C1">
              <w:rPr>
                <w:b/>
                <w:bCs/>
                <w:i/>
                <w:iCs/>
                <w:sz w:val="22"/>
              </w:rPr>
              <w:t>18</w:t>
            </w:r>
          </w:p>
        </w:tc>
        <w:tc>
          <w:tcPr>
            <w:tcW w:w="542" w:type="dxa"/>
            <w:shd w:val="clear" w:color="auto" w:fill="auto"/>
            <w:noWrap/>
            <w:vAlign w:val="center"/>
          </w:tcPr>
          <w:p w14:paraId="629DA00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541059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124459C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63343E2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shd w:val="clear" w:color="auto" w:fill="auto"/>
            <w:noWrap/>
            <w:vAlign w:val="center"/>
          </w:tcPr>
          <w:p w14:paraId="6641D78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noWrap/>
            <w:vAlign w:val="center"/>
          </w:tcPr>
          <w:p w14:paraId="06F64311"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shd w:val="clear" w:color="auto" w:fill="auto"/>
            <w:noWrap/>
            <w:vAlign w:val="center"/>
          </w:tcPr>
          <w:p w14:paraId="3077A1AB"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shd w:val="clear" w:color="auto" w:fill="auto"/>
            <w:noWrap/>
            <w:vAlign w:val="center"/>
          </w:tcPr>
          <w:p w14:paraId="7881E35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725F751C" w14:textId="77777777" w:rsidTr="008917C9">
        <w:trPr>
          <w:jc w:val="center"/>
        </w:trPr>
        <w:tc>
          <w:tcPr>
            <w:tcW w:w="567" w:type="dxa"/>
            <w:shd w:val="clear" w:color="auto" w:fill="auto"/>
            <w:noWrap/>
            <w:vAlign w:val="center"/>
            <w:hideMark/>
          </w:tcPr>
          <w:p w14:paraId="1AACB2AC" w14:textId="77777777" w:rsidR="00016AEA" w:rsidRPr="00E156C1" w:rsidRDefault="00016AEA" w:rsidP="00016AEA">
            <w:pPr>
              <w:jc w:val="center"/>
              <w:rPr>
                <w:b/>
                <w:bCs/>
                <w:sz w:val="22"/>
              </w:rPr>
            </w:pPr>
            <w:r w:rsidRPr="00E156C1">
              <w:rPr>
                <w:b/>
                <w:bCs/>
                <w:sz w:val="22"/>
              </w:rPr>
              <w:t> 38</w:t>
            </w:r>
          </w:p>
        </w:tc>
        <w:tc>
          <w:tcPr>
            <w:tcW w:w="540" w:type="dxa"/>
            <w:shd w:val="clear" w:color="auto" w:fill="auto"/>
            <w:noWrap/>
            <w:vAlign w:val="center"/>
            <w:hideMark/>
          </w:tcPr>
          <w:p w14:paraId="6E4F2947" w14:textId="77777777" w:rsidR="00016AEA" w:rsidRPr="00E156C1" w:rsidRDefault="00016AEA" w:rsidP="00016AEA">
            <w:pPr>
              <w:jc w:val="center"/>
              <w:rPr>
                <w:sz w:val="22"/>
              </w:rPr>
            </w:pPr>
            <w:r w:rsidRPr="00E156C1">
              <w:rPr>
                <w:sz w:val="22"/>
              </w:rPr>
              <w:t>1</w:t>
            </w:r>
          </w:p>
        </w:tc>
        <w:tc>
          <w:tcPr>
            <w:tcW w:w="3571" w:type="dxa"/>
            <w:gridSpan w:val="2"/>
            <w:shd w:val="clear" w:color="auto" w:fill="auto"/>
            <w:vAlign w:val="center"/>
          </w:tcPr>
          <w:p w14:paraId="6DEF7CDB" w14:textId="77777777" w:rsidR="00016AEA" w:rsidRPr="00E156C1" w:rsidRDefault="00016AEA" w:rsidP="00016AEA">
            <w:pPr>
              <w:rPr>
                <w:sz w:val="22"/>
              </w:rPr>
            </w:pPr>
            <w:r w:rsidRPr="00E156C1">
              <w:rPr>
                <w:sz w:val="22"/>
              </w:rPr>
              <w:t>Kiểm soát nội bộ</w:t>
            </w:r>
          </w:p>
          <w:p w14:paraId="1795C556" w14:textId="77777777" w:rsidR="00016AEA" w:rsidRPr="00E156C1" w:rsidRDefault="00016AEA" w:rsidP="00016AEA">
            <w:pPr>
              <w:rPr>
                <w:sz w:val="22"/>
              </w:rPr>
            </w:pPr>
            <w:r w:rsidRPr="00E156C1">
              <w:rPr>
                <w:sz w:val="22"/>
              </w:rPr>
              <w:t>Internal Control</w:t>
            </w:r>
          </w:p>
        </w:tc>
        <w:tc>
          <w:tcPr>
            <w:tcW w:w="1134" w:type="dxa"/>
            <w:shd w:val="clear" w:color="auto" w:fill="auto"/>
            <w:vAlign w:val="center"/>
          </w:tcPr>
          <w:p w14:paraId="67C03DBF" w14:textId="77777777" w:rsidR="00016AEA" w:rsidRPr="00E156C1" w:rsidRDefault="00016AEA" w:rsidP="00016AEA">
            <w:pPr>
              <w:jc w:val="center"/>
              <w:rPr>
                <w:sz w:val="22"/>
              </w:rPr>
            </w:pPr>
            <w:r w:rsidRPr="00E156C1">
              <w:rPr>
                <w:sz w:val="22"/>
              </w:rPr>
              <w:t>KTHT 1103</w:t>
            </w:r>
          </w:p>
        </w:tc>
        <w:tc>
          <w:tcPr>
            <w:tcW w:w="632" w:type="dxa"/>
            <w:shd w:val="clear" w:color="auto" w:fill="auto"/>
            <w:noWrap/>
            <w:vAlign w:val="center"/>
            <w:hideMark/>
          </w:tcPr>
          <w:p w14:paraId="550DA97E"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082C3034" w14:textId="77777777" w:rsidR="00016AEA" w:rsidRPr="00E156C1" w:rsidRDefault="00016AEA" w:rsidP="00016AEA">
            <w:pPr>
              <w:jc w:val="center"/>
              <w:rPr>
                <w:sz w:val="22"/>
              </w:rPr>
            </w:pPr>
          </w:p>
        </w:tc>
        <w:tc>
          <w:tcPr>
            <w:tcW w:w="451" w:type="dxa"/>
            <w:shd w:val="clear" w:color="auto" w:fill="auto"/>
            <w:noWrap/>
            <w:vAlign w:val="center"/>
          </w:tcPr>
          <w:p w14:paraId="2241DDCF" w14:textId="77777777" w:rsidR="00016AEA" w:rsidRPr="00E156C1" w:rsidRDefault="00016AEA" w:rsidP="00016AEA">
            <w:pPr>
              <w:jc w:val="center"/>
              <w:rPr>
                <w:sz w:val="22"/>
              </w:rPr>
            </w:pPr>
          </w:p>
        </w:tc>
        <w:tc>
          <w:tcPr>
            <w:tcW w:w="451" w:type="dxa"/>
            <w:shd w:val="clear" w:color="auto" w:fill="auto"/>
            <w:noWrap/>
            <w:vAlign w:val="center"/>
          </w:tcPr>
          <w:p w14:paraId="53E71A67" w14:textId="77777777" w:rsidR="00016AEA" w:rsidRPr="00E156C1" w:rsidRDefault="00016AEA" w:rsidP="00016AEA">
            <w:pPr>
              <w:jc w:val="center"/>
              <w:rPr>
                <w:sz w:val="22"/>
              </w:rPr>
            </w:pPr>
          </w:p>
        </w:tc>
        <w:tc>
          <w:tcPr>
            <w:tcW w:w="451" w:type="dxa"/>
            <w:shd w:val="clear" w:color="auto" w:fill="auto"/>
            <w:noWrap/>
            <w:vAlign w:val="center"/>
          </w:tcPr>
          <w:p w14:paraId="63ECB0D7" w14:textId="77777777" w:rsidR="00016AEA" w:rsidRPr="00E156C1" w:rsidRDefault="00016AEA" w:rsidP="00016AEA">
            <w:pPr>
              <w:jc w:val="center"/>
              <w:rPr>
                <w:sz w:val="22"/>
              </w:rPr>
            </w:pPr>
          </w:p>
        </w:tc>
        <w:tc>
          <w:tcPr>
            <w:tcW w:w="451" w:type="dxa"/>
            <w:shd w:val="clear" w:color="auto" w:fill="auto"/>
            <w:noWrap/>
            <w:vAlign w:val="center"/>
          </w:tcPr>
          <w:p w14:paraId="0A4916A1" w14:textId="77777777" w:rsidR="00016AEA" w:rsidRPr="00E156C1" w:rsidRDefault="00016AEA" w:rsidP="00016AEA">
            <w:pPr>
              <w:jc w:val="center"/>
              <w:rPr>
                <w:sz w:val="22"/>
              </w:rPr>
            </w:pPr>
          </w:p>
        </w:tc>
        <w:tc>
          <w:tcPr>
            <w:tcW w:w="451" w:type="dxa"/>
            <w:shd w:val="clear" w:color="auto" w:fill="auto"/>
            <w:noWrap/>
            <w:vAlign w:val="center"/>
          </w:tcPr>
          <w:p w14:paraId="30F5CEE5" w14:textId="77777777" w:rsidR="00016AEA" w:rsidRPr="00E156C1" w:rsidRDefault="00016AEA" w:rsidP="00016AEA">
            <w:pPr>
              <w:jc w:val="center"/>
              <w:rPr>
                <w:sz w:val="22"/>
              </w:rPr>
            </w:pPr>
          </w:p>
        </w:tc>
        <w:tc>
          <w:tcPr>
            <w:tcW w:w="451" w:type="dxa"/>
            <w:shd w:val="clear" w:color="auto" w:fill="auto"/>
            <w:noWrap/>
            <w:vAlign w:val="center"/>
          </w:tcPr>
          <w:p w14:paraId="610EE7B4" w14:textId="77777777" w:rsidR="00016AEA" w:rsidRPr="00E156C1" w:rsidRDefault="00016AEA" w:rsidP="00016AEA">
            <w:pPr>
              <w:jc w:val="center"/>
              <w:rPr>
                <w:sz w:val="22"/>
              </w:rPr>
            </w:pPr>
          </w:p>
        </w:tc>
        <w:tc>
          <w:tcPr>
            <w:tcW w:w="558" w:type="dxa"/>
            <w:shd w:val="clear" w:color="auto" w:fill="auto"/>
            <w:noWrap/>
            <w:vAlign w:val="center"/>
          </w:tcPr>
          <w:p w14:paraId="13DBCD4B" w14:textId="77777777" w:rsidR="00016AEA" w:rsidRPr="00E156C1" w:rsidRDefault="00016AEA" w:rsidP="00016AEA">
            <w:pPr>
              <w:jc w:val="center"/>
              <w:rPr>
                <w:sz w:val="22"/>
              </w:rPr>
            </w:pPr>
          </w:p>
        </w:tc>
      </w:tr>
      <w:tr w:rsidR="00016AEA" w:rsidRPr="00E156C1" w14:paraId="42FF2119" w14:textId="77777777" w:rsidTr="008917C9">
        <w:trPr>
          <w:jc w:val="center"/>
        </w:trPr>
        <w:tc>
          <w:tcPr>
            <w:tcW w:w="567" w:type="dxa"/>
            <w:shd w:val="clear" w:color="auto" w:fill="auto"/>
            <w:noWrap/>
            <w:vAlign w:val="center"/>
          </w:tcPr>
          <w:p w14:paraId="531C9C38" w14:textId="77777777" w:rsidR="00016AEA" w:rsidRPr="00E156C1" w:rsidRDefault="00016AEA" w:rsidP="00016AEA">
            <w:pPr>
              <w:jc w:val="center"/>
              <w:rPr>
                <w:b/>
                <w:bCs/>
                <w:sz w:val="22"/>
              </w:rPr>
            </w:pPr>
            <w:r w:rsidRPr="00E156C1">
              <w:rPr>
                <w:b/>
                <w:bCs/>
                <w:sz w:val="22"/>
              </w:rPr>
              <w:t>39</w:t>
            </w:r>
          </w:p>
        </w:tc>
        <w:tc>
          <w:tcPr>
            <w:tcW w:w="540" w:type="dxa"/>
            <w:shd w:val="clear" w:color="auto" w:fill="auto"/>
            <w:noWrap/>
            <w:vAlign w:val="center"/>
          </w:tcPr>
          <w:p w14:paraId="0BA203A9" w14:textId="77777777" w:rsidR="00016AEA" w:rsidRPr="00E156C1" w:rsidRDefault="00016AEA" w:rsidP="00016AEA">
            <w:pPr>
              <w:jc w:val="center"/>
              <w:rPr>
                <w:sz w:val="22"/>
              </w:rPr>
            </w:pPr>
            <w:r w:rsidRPr="00E156C1">
              <w:rPr>
                <w:sz w:val="22"/>
              </w:rPr>
              <w:t>2</w:t>
            </w:r>
          </w:p>
        </w:tc>
        <w:tc>
          <w:tcPr>
            <w:tcW w:w="3571" w:type="dxa"/>
            <w:gridSpan w:val="2"/>
            <w:shd w:val="clear" w:color="auto" w:fill="auto"/>
            <w:vAlign w:val="center"/>
          </w:tcPr>
          <w:p w14:paraId="617332C6" w14:textId="77777777" w:rsidR="00016AEA" w:rsidRPr="00E156C1" w:rsidRDefault="00016AEA" w:rsidP="00016AEA">
            <w:pPr>
              <w:rPr>
                <w:sz w:val="22"/>
                <w:lang w:val="fr-FR"/>
              </w:rPr>
            </w:pPr>
            <w:r w:rsidRPr="00E156C1">
              <w:rPr>
                <w:rFonts w:eastAsia="Calibri"/>
                <w:sz w:val="22"/>
                <w:lang w:val="fr-FR"/>
              </w:rPr>
              <w:t>Quản trị tài chính</w:t>
            </w:r>
            <w:r w:rsidRPr="00E156C1">
              <w:rPr>
                <w:rFonts w:eastAsia="Calibri"/>
                <w:sz w:val="22"/>
                <w:lang w:val="fr-FR"/>
              </w:rPr>
              <w:br/>
              <w:t>Financial Management</w:t>
            </w:r>
          </w:p>
        </w:tc>
        <w:tc>
          <w:tcPr>
            <w:tcW w:w="1134" w:type="dxa"/>
            <w:shd w:val="clear" w:color="auto" w:fill="auto"/>
            <w:vAlign w:val="center"/>
          </w:tcPr>
          <w:p w14:paraId="1B6FC19B" w14:textId="77777777" w:rsidR="00016AEA" w:rsidRPr="00E156C1" w:rsidRDefault="00016AEA" w:rsidP="00016AEA">
            <w:pPr>
              <w:jc w:val="center"/>
              <w:rPr>
                <w:sz w:val="22"/>
              </w:rPr>
            </w:pPr>
            <w:r w:rsidRPr="00E156C1">
              <w:rPr>
                <w:sz w:val="22"/>
              </w:rPr>
              <w:t>NHTC 1102</w:t>
            </w:r>
          </w:p>
        </w:tc>
        <w:tc>
          <w:tcPr>
            <w:tcW w:w="632" w:type="dxa"/>
            <w:shd w:val="clear" w:color="auto" w:fill="auto"/>
            <w:noWrap/>
            <w:vAlign w:val="center"/>
          </w:tcPr>
          <w:p w14:paraId="29630B76"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57BB7187" w14:textId="77777777" w:rsidR="00016AEA" w:rsidRPr="00E156C1" w:rsidRDefault="00016AEA" w:rsidP="00016AEA">
            <w:pPr>
              <w:jc w:val="center"/>
              <w:rPr>
                <w:sz w:val="22"/>
              </w:rPr>
            </w:pPr>
          </w:p>
        </w:tc>
        <w:tc>
          <w:tcPr>
            <w:tcW w:w="451" w:type="dxa"/>
            <w:shd w:val="clear" w:color="auto" w:fill="auto"/>
            <w:noWrap/>
            <w:vAlign w:val="center"/>
          </w:tcPr>
          <w:p w14:paraId="4CFF22B5" w14:textId="77777777" w:rsidR="00016AEA" w:rsidRPr="00E156C1" w:rsidRDefault="00016AEA" w:rsidP="00016AEA">
            <w:pPr>
              <w:jc w:val="center"/>
              <w:rPr>
                <w:sz w:val="22"/>
              </w:rPr>
            </w:pPr>
          </w:p>
        </w:tc>
        <w:tc>
          <w:tcPr>
            <w:tcW w:w="451" w:type="dxa"/>
            <w:shd w:val="clear" w:color="auto" w:fill="auto"/>
            <w:noWrap/>
            <w:vAlign w:val="center"/>
          </w:tcPr>
          <w:p w14:paraId="72E34B59" w14:textId="77777777" w:rsidR="00016AEA" w:rsidRPr="00E156C1" w:rsidRDefault="00016AEA" w:rsidP="00016AEA">
            <w:pPr>
              <w:jc w:val="center"/>
              <w:rPr>
                <w:sz w:val="22"/>
              </w:rPr>
            </w:pPr>
          </w:p>
        </w:tc>
        <w:tc>
          <w:tcPr>
            <w:tcW w:w="451" w:type="dxa"/>
            <w:shd w:val="clear" w:color="auto" w:fill="auto"/>
            <w:noWrap/>
            <w:vAlign w:val="center"/>
          </w:tcPr>
          <w:p w14:paraId="14CE8E1F" w14:textId="77777777" w:rsidR="00016AEA" w:rsidRPr="00E156C1" w:rsidRDefault="00016AEA" w:rsidP="00016AEA">
            <w:pPr>
              <w:jc w:val="center"/>
              <w:rPr>
                <w:sz w:val="22"/>
              </w:rPr>
            </w:pPr>
          </w:p>
        </w:tc>
        <w:tc>
          <w:tcPr>
            <w:tcW w:w="451" w:type="dxa"/>
            <w:shd w:val="clear" w:color="auto" w:fill="auto"/>
            <w:noWrap/>
            <w:vAlign w:val="center"/>
          </w:tcPr>
          <w:p w14:paraId="532EE73E" w14:textId="77777777" w:rsidR="00016AEA" w:rsidRPr="00E156C1" w:rsidRDefault="00016AEA" w:rsidP="00016AEA">
            <w:pPr>
              <w:jc w:val="center"/>
              <w:rPr>
                <w:sz w:val="22"/>
              </w:rPr>
            </w:pPr>
          </w:p>
        </w:tc>
        <w:tc>
          <w:tcPr>
            <w:tcW w:w="451" w:type="dxa"/>
            <w:shd w:val="clear" w:color="auto" w:fill="auto"/>
            <w:noWrap/>
            <w:vAlign w:val="center"/>
          </w:tcPr>
          <w:p w14:paraId="496A2744" w14:textId="77777777" w:rsidR="00016AEA" w:rsidRPr="00E156C1" w:rsidRDefault="00016AEA" w:rsidP="00016AEA">
            <w:pPr>
              <w:jc w:val="center"/>
              <w:rPr>
                <w:sz w:val="22"/>
              </w:rPr>
            </w:pPr>
          </w:p>
        </w:tc>
        <w:tc>
          <w:tcPr>
            <w:tcW w:w="451" w:type="dxa"/>
            <w:shd w:val="clear" w:color="auto" w:fill="auto"/>
            <w:noWrap/>
            <w:vAlign w:val="center"/>
          </w:tcPr>
          <w:p w14:paraId="08712B35" w14:textId="77777777" w:rsidR="00016AEA" w:rsidRPr="00E156C1" w:rsidRDefault="00016AEA" w:rsidP="00016AEA">
            <w:pPr>
              <w:jc w:val="center"/>
              <w:rPr>
                <w:sz w:val="22"/>
              </w:rPr>
            </w:pPr>
          </w:p>
        </w:tc>
        <w:tc>
          <w:tcPr>
            <w:tcW w:w="558" w:type="dxa"/>
            <w:shd w:val="clear" w:color="auto" w:fill="auto"/>
            <w:noWrap/>
            <w:vAlign w:val="center"/>
          </w:tcPr>
          <w:p w14:paraId="78933903" w14:textId="77777777" w:rsidR="00016AEA" w:rsidRPr="00E156C1" w:rsidRDefault="00016AEA" w:rsidP="00016AEA">
            <w:pPr>
              <w:jc w:val="center"/>
              <w:rPr>
                <w:sz w:val="22"/>
              </w:rPr>
            </w:pPr>
          </w:p>
        </w:tc>
      </w:tr>
      <w:tr w:rsidR="00016AEA" w:rsidRPr="00E156C1" w14:paraId="094C647E" w14:textId="77777777" w:rsidTr="008917C9">
        <w:trPr>
          <w:jc w:val="center"/>
        </w:trPr>
        <w:tc>
          <w:tcPr>
            <w:tcW w:w="567" w:type="dxa"/>
            <w:shd w:val="clear" w:color="auto" w:fill="auto"/>
            <w:noWrap/>
            <w:vAlign w:val="center"/>
          </w:tcPr>
          <w:p w14:paraId="50A5A368" w14:textId="77777777" w:rsidR="00016AEA" w:rsidRPr="00E156C1" w:rsidRDefault="00016AEA" w:rsidP="00016AEA">
            <w:pPr>
              <w:jc w:val="center"/>
              <w:rPr>
                <w:b/>
                <w:bCs/>
                <w:sz w:val="22"/>
              </w:rPr>
            </w:pPr>
            <w:r w:rsidRPr="00E156C1">
              <w:rPr>
                <w:b/>
                <w:bCs/>
                <w:sz w:val="22"/>
              </w:rPr>
              <w:t>40</w:t>
            </w:r>
          </w:p>
        </w:tc>
        <w:tc>
          <w:tcPr>
            <w:tcW w:w="540" w:type="dxa"/>
            <w:shd w:val="clear" w:color="auto" w:fill="auto"/>
            <w:noWrap/>
            <w:vAlign w:val="center"/>
          </w:tcPr>
          <w:p w14:paraId="7D7AB920" w14:textId="77777777" w:rsidR="00016AEA" w:rsidRPr="00E156C1" w:rsidRDefault="00016AEA" w:rsidP="00016AEA">
            <w:pPr>
              <w:jc w:val="center"/>
              <w:rPr>
                <w:sz w:val="22"/>
              </w:rPr>
            </w:pPr>
            <w:r w:rsidRPr="00E156C1">
              <w:rPr>
                <w:sz w:val="22"/>
              </w:rPr>
              <w:t>3</w:t>
            </w:r>
          </w:p>
        </w:tc>
        <w:tc>
          <w:tcPr>
            <w:tcW w:w="3571" w:type="dxa"/>
            <w:gridSpan w:val="2"/>
            <w:shd w:val="clear" w:color="auto" w:fill="auto"/>
            <w:vAlign w:val="center"/>
          </w:tcPr>
          <w:p w14:paraId="681CF37D" w14:textId="77777777" w:rsidR="00016AEA" w:rsidRPr="00E156C1" w:rsidRDefault="00016AEA" w:rsidP="00016AEA">
            <w:pPr>
              <w:rPr>
                <w:rFonts w:eastAsia="Calibri"/>
                <w:sz w:val="22"/>
              </w:rPr>
            </w:pPr>
            <w:r w:rsidRPr="00E156C1">
              <w:rPr>
                <w:rFonts w:eastAsia="Calibri"/>
                <w:sz w:val="22"/>
              </w:rPr>
              <w:t>Ngân hàng thương mại</w:t>
            </w:r>
          </w:p>
          <w:p w14:paraId="39B5EDC8" w14:textId="77777777" w:rsidR="00016AEA" w:rsidRPr="00E156C1" w:rsidRDefault="00016AEA" w:rsidP="00016AEA">
            <w:pPr>
              <w:rPr>
                <w:sz w:val="22"/>
              </w:rPr>
            </w:pPr>
            <w:r w:rsidRPr="00E156C1">
              <w:rPr>
                <w:rFonts w:eastAsia="Calibri"/>
                <w:sz w:val="22"/>
              </w:rPr>
              <w:t xml:space="preserve">Commercial Bank </w:t>
            </w:r>
          </w:p>
        </w:tc>
        <w:tc>
          <w:tcPr>
            <w:tcW w:w="1134" w:type="dxa"/>
            <w:shd w:val="clear" w:color="auto" w:fill="auto"/>
            <w:vAlign w:val="center"/>
          </w:tcPr>
          <w:p w14:paraId="136FF6AA" w14:textId="77777777" w:rsidR="00016AEA" w:rsidRPr="00E156C1" w:rsidRDefault="00016AEA" w:rsidP="00016AEA">
            <w:pPr>
              <w:jc w:val="center"/>
              <w:rPr>
                <w:sz w:val="22"/>
              </w:rPr>
            </w:pPr>
            <w:r w:rsidRPr="00E156C1">
              <w:rPr>
                <w:sz w:val="22"/>
              </w:rPr>
              <w:t>NHTM 1101</w:t>
            </w:r>
          </w:p>
        </w:tc>
        <w:tc>
          <w:tcPr>
            <w:tcW w:w="632" w:type="dxa"/>
            <w:shd w:val="clear" w:color="auto" w:fill="auto"/>
            <w:noWrap/>
            <w:vAlign w:val="center"/>
          </w:tcPr>
          <w:p w14:paraId="4956858A"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174DD84D" w14:textId="77777777" w:rsidR="00016AEA" w:rsidRPr="00E156C1" w:rsidRDefault="00016AEA" w:rsidP="00016AEA">
            <w:pPr>
              <w:jc w:val="center"/>
              <w:rPr>
                <w:sz w:val="22"/>
              </w:rPr>
            </w:pPr>
          </w:p>
        </w:tc>
        <w:tc>
          <w:tcPr>
            <w:tcW w:w="451" w:type="dxa"/>
            <w:shd w:val="clear" w:color="auto" w:fill="auto"/>
            <w:noWrap/>
            <w:vAlign w:val="center"/>
          </w:tcPr>
          <w:p w14:paraId="206FBB4C" w14:textId="77777777" w:rsidR="00016AEA" w:rsidRPr="00E156C1" w:rsidRDefault="00016AEA" w:rsidP="00016AEA">
            <w:pPr>
              <w:jc w:val="center"/>
              <w:rPr>
                <w:sz w:val="22"/>
              </w:rPr>
            </w:pPr>
          </w:p>
        </w:tc>
        <w:tc>
          <w:tcPr>
            <w:tcW w:w="451" w:type="dxa"/>
            <w:shd w:val="clear" w:color="auto" w:fill="auto"/>
            <w:noWrap/>
            <w:vAlign w:val="center"/>
          </w:tcPr>
          <w:p w14:paraId="7971045C" w14:textId="77777777" w:rsidR="00016AEA" w:rsidRPr="00E156C1" w:rsidRDefault="00016AEA" w:rsidP="00016AEA">
            <w:pPr>
              <w:jc w:val="center"/>
              <w:rPr>
                <w:sz w:val="22"/>
              </w:rPr>
            </w:pPr>
          </w:p>
        </w:tc>
        <w:tc>
          <w:tcPr>
            <w:tcW w:w="451" w:type="dxa"/>
            <w:shd w:val="clear" w:color="auto" w:fill="auto"/>
            <w:noWrap/>
            <w:vAlign w:val="center"/>
          </w:tcPr>
          <w:p w14:paraId="7FC12EA3" w14:textId="77777777" w:rsidR="00016AEA" w:rsidRPr="00E156C1" w:rsidRDefault="00016AEA" w:rsidP="00016AEA">
            <w:pPr>
              <w:jc w:val="center"/>
              <w:rPr>
                <w:sz w:val="22"/>
              </w:rPr>
            </w:pPr>
          </w:p>
        </w:tc>
        <w:tc>
          <w:tcPr>
            <w:tcW w:w="451" w:type="dxa"/>
            <w:shd w:val="clear" w:color="auto" w:fill="auto"/>
            <w:noWrap/>
            <w:vAlign w:val="center"/>
          </w:tcPr>
          <w:p w14:paraId="31270EBD" w14:textId="77777777" w:rsidR="00016AEA" w:rsidRPr="00E156C1" w:rsidRDefault="00016AEA" w:rsidP="00016AEA">
            <w:pPr>
              <w:jc w:val="center"/>
              <w:rPr>
                <w:sz w:val="22"/>
              </w:rPr>
            </w:pPr>
          </w:p>
        </w:tc>
        <w:tc>
          <w:tcPr>
            <w:tcW w:w="451" w:type="dxa"/>
            <w:shd w:val="clear" w:color="auto" w:fill="auto"/>
            <w:noWrap/>
            <w:vAlign w:val="center"/>
          </w:tcPr>
          <w:p w14:paraId="426D3550" w14:textId="77777777" w:rsidR="00016AEA" w:rsidRPr="00E156C1" w:rsidRDefault="00016AEA" w:rsidP="00016AEA">
            <w:pPr>
              <w:jc w:val="center"/>
              <w:rPr>
                <w:sz w:val="22"/>
              </w:rPr>
            </w:pPr>
          </w:p>
        </w:tc>
        <w:tc>
          <w:tcPr>
            <w:tcW w:w="451" w:type="dxa"/>
            <w:shd w:val="clear" w:color="auto" w:fill="auto"/>
            <w:noWrap/>
            <w:vAlign w:val="center"/>
          </w:tcPr>
          <w:p w14:paraId="72A310EE" w14:textId="77777777" w:rsidR="00016AEA" w:rsidRPr="00E156C1" w:rsidRDefault="00016AEA" w:rsidP="00016AEA">
            <w:pPr>
              <w:jc w:val="center"/>
              <w:rPr>
                <w:sz w:val="22"/>
              </w:rPr>
            </w:pPr>
          </w:p>
        </w:tc>
        <w:tc>
          <w:tcPr>
            <w:tcW w:w="558" w:type="dxa"/>
            <w:shd w:val="clear" w:color="auto" w:fill="auto"/>
            <w:noWrap/>
            <w:vAlign w:val="center"/>
          </w:tcPr>
          <w:p w14:paraId="74CD769D" w14:textId="77777777" w:rsidR="00016AEA" w:rsidRPr="00E156C1" w:rsidRDefault="00016AEA" w:rsidP="00016AEA">
            <w:pPr>
              <w:jc w:val="center"/>
              <w:rPr>
                <w:sz w:val="22"/>
              </w:rPr>
            </w:pPr>
          </w:p>
        </w:tc>
      </w:tr>
      <w:tr w:rsidR="00016AEA" w:rsidRPr="00E156C1" w14:paraId="2629C416" w14:textId="77777777" w:rsidTr="008917C9">
        <w:trPr>
          <w:jc w:val="center"/>
        </w:trPr>
        <w:tc>
          <w:tcPr>
            <w:tcW w:w="567" w:type="dxa"/>
            <w:shd w:val="clear" w:color="auto" w:fill="auto"/>
            <w:noWrap/>
            <w:vAlign w:val="center"/>
          </w:tcPr>
          <w:p w14:paraId="52B7E833" w14:textId="77777777" w:rsidR="00016AEA" w:rsidRPr="00E156C1" w:rsidRDefault="00016AEA" w:rsidP="00016AEA">
            <w:pPr>
              <w:jc w:val="center"/>
              <w:rPr>
                <w:b/>
                <w:bCs/>
                <w:sz w:val="22"/>
              </w:rPr>
            </w:pPr>
            <w:r w:rsidRPr="00E156C1">
              <w:rPr>
                <w:b/>
                <w:bCs/>
                <w:sz w:val="22"/>
              </w:rPr>
              <w:t>41</w:t>
            </w:r>
          </w:p>
        </w:tc>
        <w:tc>
          <w:tcPr>
            <w:tcW w:w="540" w:type="dxa"/>
            <w:shd w:val="clear" w:color="auto" w:fill="auto"/>
            <w:noWrap/>
            <w:vAlign w:val="center"/>
          </w:tcPr>
          <w:p w14:paraId="7453CFBB" w14:textId="77777777" w:rsidR="00016AEA" w:rsidRPr="00E156C1" w:rsidRDefault="00016AEA" w:rsidP="00016AEA">
            <w:pPr>
              <w:jc w:val="center"/>
              <w:rPr>
                <w:sz w:val="22"/>
              </w:rPr>
            </w:pPr>
            <w:r w:rsidRPr="00E156C1">
              <w:rPr>
                <w:sz w:val="22"/>
              </w:rPr>
              <w:t>4</w:t>
            </w:r>
          </w:p>
        </w:tc>
        <w:tc>
          <w:tcPr>
            <w:tcW w:w="3571" w:type="dxa"/>
            <w:gridSpan w:val="2"/>
            <w:shd w:val="clear" w:color="auto" w:fill="auto"/>
            <w:vAlign w:val="center"/>
          </w:tcPr>
          <w:p w14:paraId="4E5525A7" w14:textId="77777777" w:rsidR="00016AEA" w:rsidRPr="00E156C1" w:rsidRDefault="00016AEA" w:rsidP="00016AEA">
            <w:pPr>
              <w:rPr>
                <w:sz w:val="22"/>
              </w:rPr>
            </w:pPr>
            <w:r w:rsidRPr="00E156C1">
              <w:rPr>
                <w:sz w:val="22"/>
              </w:rPr>
              <w:t>Kế toán tài chính 3</w:t>
            </w:r>
          </w:p>
          <w:p w14:paraId="33926716" w14:textId="77777777" w:rsidR="00016AEA" w:rsidRPr="00E156C1" w:rsidRDefault="00016AEA" w:rsidP="00016AEA">
            <w:pPr>
              <w:rPr>
                <w:sz w:val="22"/>
              </w:rPr>
            </w:pPr>
            <w:r w:rsidRPr="00E156C1">
              <w:rPr>
                <w:sz w:val="22"/>
              </w:rPr>
              <w:t>Financial Accounting 3</w:t>
            </w:r>
          </w:p>
        </w:tc>
        <w:tc>
          <w:tcPr>
            <w:tcW w:w="1134" w:type="dxa"/>
            <w:shd w:val="clear" w:color="auto" w:fill="auto"/>
            <w:vAlign w:val="center"/>
          </w:tcPr>
          <w:p w14:paraId="128994A8" w14:textId="77777777" w:rsidR="00016AEA" w:rsidRPr="00E156C1" w:rsidRDefault="00016AEA" w:rsidP="00016AEA">
            <w:pPr>
              <w:jc w:val="center"/>
              <w:rPr>
                <w:sz w:val="22"/>
              </w:rPr>
            </w:pPr>
            <w:r w:rsidRPr="00E156C1">
              <w:rPr>
                <w:sz w:val="22"/>
              </w:rPr>
              <w:t>KTTC 1103</w:t>
            </w:r>
          </w:p>
        </w:tc>
        <w:tc>
          <w:tcPr>
            <w:tcW w:w="632" w:type="dxa"/>
            <w:shd w:val="clear" w:color="auto" w:fill="auto"/>
            <w:noWrap/>
            <w:vAlign w:val="center"/>
          </w:tcPr>
          <w:p w14:paraId="4318A675"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3B69D8A" w14:textId="77777777" w:rsidR="00016AEA" w:rsidRPr="00E156C1" w:rsidRDefault="00016AEA" w:rsidP="00016AEA">
            <w:pPr>
              <w:jc w:val="center"/>
              <w:rPr>
                <w:sz w:val="22"/>
              </w:rPr>
            </w:pPr>
          </w:p>
        </w:tc>
        <w:tc>
          <w:tcPr>
            <w:tcW w:w="451" w:type="dxa"/>
            <w:shd w:val="clear" w:color="auto" w:fill="auto"/>
            <w:noWrap/>
            <w:vAlign w:val="center"/>
          </w:tcPr>
          <w:p w14:paraId="2FC6721A" w14:textId="77777777" w:rsidR="00016AEA" w:rsidRPr="00E156C1" w:rsidRDefault="00016AEA" w:rsidP="00016AEA">
            <w:pPr>
              <w:jc w:val="center"/>
              <w:rPr>
                <w:sz w:val="22"/>
              </w:rPr>
            </w:pPr>
          </w:p>
        </w:tc>
        <w:tc>
          <w:tcPr>
            <w:tcW w:w="451" w:type="dxa"/>
            <w:shd w:val="clear" w:color="auto" w:fill="auto"/>
            <w:noWrap/>
            <w:vAlign w:val="center"/>
          </w:tcPr>
          <w:p w14:paraId="6B142769" w14:textId="77777777" w:rsidR="00016AEA" w:rsidRPr="00E156C1" w:rsidRDefault="00016AEA" w:rsidP="00016AEA">
            <w:pPr>
              <w:jc w:val="center"/>
              <w:rPr>
                <w:sz w:val="22"/>
              </w:rPr>
            </w:pPr>
          </w:p>
        </w:tc>
        <w:tc>
          <w:tcPr>
            <w:tcW w:w="451" w:type="dxa"/>
            <w:shd w:val="clear" w:color="auto" w:fill="auto"/>
            <w:noWrap/>
            <w:vAlign w:val="center"/>
          </w:tcPr>
          <w:p w14:paraId="7F38CA6C" w14:textId="77777777" w:rsidR="00016AEA" w:rsidRPr="00E156C1" w:rsidRDefault="00016AEA" w:rsidP="00016AEA">
            <w:pPr>
              <w:jc w:val="center"/>
              <w:rPr>
                <w:sz w:val="22"/>
              </w:rPr>
            </w:pPr>
          </w:p>
        </w:tc>
        <w:tc>
          <w:tcPr>
            <w:tcW w:w="451" w:type="dxa"/>
            <w:shd w:val="clear" w:color="auto" w:fill="auto"/>
            <w:noWrap/>
            <w:vAlign w:val="center"/>
          </w:tcPr>
          <w:p w14:paraId="40BA8500" w14:textId="77777777" w:rsidR="00016AEA" w:rsidRPr="00E156C1" w:rsidRDefault="00016AEA" w:rsidP="00016AEA">
            <w:pPr>
              <w:jc w:val="center"/>
              <w:rPr>
                <w:sz w:val="22"/>
              </w:rPr>
            </w:pPr>
          </w:p>
        </w:tc>
        <w:tc>
          <w:tcPr>
            <w:tcW w:w="451" w:type="dxa"/>
            <w:shd w:val="clear" w:color="auto" w:fill="auto"/>
            <w:noWrap/>
            <w:vAlign w:val="center"/>
          </w:tcPr>
          <w:p w14:paraId="4E8D1CE7" w14:textId="77777777" w:rsidR="00016AEA" w:rsidRPr="00E156C1" w:rsidRDefault="00016AEA" w:rsidP="00016AEA">
            <w:pPr>
              <w:jc w:val="center"/>
              <w:rPr>
                <w:sz w:val="22"/>
              </w:rPr>
            </w:pPr>
          </w:p>
        </w:tc>
        <w:tc>
          <w:tcPr>
            <w:tcW w:w="451" w:type="dxa"/>
            <w:shd w:val="clear" w:color="auto" w:fill="auto"/>
            <w:noWrap/>
            <w:vAlign w:val="center"/>
          </w:tcPr>
          <w:p w14:paraId="169AA3D6" w14:textId="77777777" w:rsidR="00016AEA" w:rsidRPr="00E156C1" w:rsidRDefault="00016AEA" w:rsidP="00016AEA">
            <w:pPr>
              <w:jc w:val="center"/>
              <w:rPr>
                <w:sz w:val="22"/>
              </w:rPr>
            </w:pPr>
          </w:p>
        </w:tc>
        <w:tc>
          <w:tcPr>
            <w:tcW w:w="558" w:type="dxa"/>
            <w:shd w:val="clear" w:color="auto" w:fill="auto"/>
            <w:noWrap/>
            <w:vAlign w:val="center"/>
          </w:tcPr>
          <w:p w14:paraId="458BFB05" w14:textId="77777777" w:rsidR="00016AEA" w:rsidRPr="00E156C1" w:rsidRDefault="00016AEA" w:rsidP="00016AEA">
            <w:pPr>
              <w:jc w:val="center"/>
              <w:rPr>
                <w:sz w:val="22"/>
              </w:rPr>
            </w:pPr>
          </w:p>
        </w:tc>
      </w:tr>
      <w:tr w:rsidR="00016AEA" w:rsidRPr="00E156C1" w14:paraId="44DE6DE9" w14:textId="77777777" w:rsidTr="008917C9">
        <w:trPr>
          <w:jc w:val="center"/>
        </w:trPr>
        <w:tc>
          <w:tcPr>
            <w:tcW w:w="567" w:type="dxa"/>
            <w:shd w:val="clear" w:color="auto" w:fill="auto"/>
            <w:noWrap/>
            <w:vAlign w:val="center"/>
          </w:tcPr>
          <w:p w14:paraId="2B544E98" w14:textId="77777777" w:rsidR="00016AEA" w:rsidRPr="00E156C1" w:rsidRDefault="00016AEA" w:rsidP="00016AEA">
            <w:pPr>
              <w:jc w:val="center"/>
              <w:rPr>
                <w:b/>
                <w:bCs/>
                <w:sz w:val="22"/>
              </w:rPr>
            </w:pPr>
            <w:r w:rsidRPr="00E156C1">
              <w:rPr>
                <w:b/>
                <w:bCs/>
                <w:sz w:val="22"/>
              </w:rPr>
              <w:t>42</w:t>
            </w:r>
          </w:p>
        </w:tc>
        <w:tc>
          <w:tcPr>
            <w:tcW w:w="540" w:type="dxa"/>
            <w:shd w:val="clear" w:color="auto" w:fill="auto"/>
            <w:noWrap/>
            <w:vAlign w:val="center"/>
          </w:tcPr>
          <w:p w14:paraId="5C57E573" w14:textId="77777777" w:rsidR="00016AEA" w:rsidRPr="00E156C1" w:rsidRDefault="00016AEA" w:rsidP="00016AEA">
            <w:pPr>
              <w:jc w:val="center"/>
              <w:rPr>
                <w:sz w:val="22"/>
              </w:rPr>
            </w:pPr>
            <w:r w:rsidRPr="00E156C1">
              <w:rPr>
                <w:sz w:val="22"/>
              </w:rPr>
              <w:t>5</w:t>
            </w:r>
          </w:p>
        </w:tc>
        <w:tc>
          <w:tcPr>
            <w:tcW w:w="3571" w:type="dxa"/>
            <w:gridSpan w:val="2"/>
            <w:shd w:val="clear" w:color="auto" w:fill="auto"/>
            <w:vAlign w:val="center"/>
          </w:tcPr>
          <w:p w14:paraId="330A4A84" w14:textId="77777777" w:rsidR="00016AEA" w:rsidRPr="00E156C1" w:rsidRDefault="00016AEA" w:rsidP="00016AEA">
            <w:pPr>
              <w:rPr>
                <w:sz w:val="22"/>
              </w:rPr>
            </w:pPr>
            <w:r w:rsidRPr="00E156C1">
              <w:rPr>
                <w:sz w:val="22"/>
              </w:rPr>
              <w:t>Kế toán công 1</w:t>
            </w:r>
          </w:p>
          <w:p w14:paraId="2CD96659" w14:textId="77777777" w:rsidR="00016AEA" w:rsidRPr="00E156C1" w:rsidRDefault="00016AEA" w:rsidP="00016AEA">
            <w:pPr>
              <w:rPr>
                <w:sz w:val="22"/>
              </w:rPr>
            </w:pPr>
            <w:r w:rsidRPr="00E156C1">
              <w:rPr>
                <w:rFonts w:eastAsia="Calibri"/>
                <w:sz w:val="22"/>
              </w:rPr>
              <w:t>Accounting for Public Sector 1</w:t>
            </w:r>
          </w:p>
        </w:tc>
        <w:tc>
          <w:tcPr>
            <w:tcW w:w="1134" w:type="dxa"/>
            <w:shd w:val="clear" w:color="auto" w:fill="auto"/>
            <w:vAlign w:val="center"/>
          </w:tcPr>
          <w:p w14:paraId="2B38273F" w14:textId="77777777" w:rsidR="00016AEA" w:rsidRPr="00E156C1" w:rsidRDefault="00016AEA" w:rsidP="00016AEA">
            <w:pPr>
              <w:jc w:val="center"/>
              <w:rPr>
                <w:sz w:val="22"/>
              </w:rPr>
            </w:pPr>
            <w:r w:rsidRPr="00E156C1">
              <w:rPr>
                <w:sz w:val="22"/>
              </w:rPr>
              <w:t>NLKT 1102</w:t>
            </w:r>
          </w:p>
        </w:tc>
        <w:tc>
          <w:tcPr>
            <w:tcW w:w="632" w:type="dxa"/>
            <w:shd w:val="clear" w:color="auto" w:fill="auto"/>
            <w:noWrap/>
            <w:vAlign w:val="center"/>
          </w:tcPr>
          <w:p w14:paraId="2446573B"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398D46E1" w14:textId="77777777" w:rsidR="00016AEA" w:rsidRPr="00E156C1" w:rsidRDefault="00016AEA" w:rsidP="00016AEA">
            <w:pPr>
              <w:jc w:val="center"/>
              <w:rPr>
                <w:sz w:val="22"/>
              </w:rPr>
            </w:pPr>
          </w:p>
        </w:tc>
        <w:tc>
          <w:tcPr>
            <w:tcW w:w="451" w:type="dxa"/>
            <w:shd w:val="clear" w:color="auto" w:fill="auto"/>
            <w:noWrap/>
            <w:vAlign w:val="center"/>
          </w:tcPr>
          <w:p w14:paraId="7BE4F469" w14:textId="77777777" w:rsidR="00016AEA" w:rsidRPr="00E156C1" w:rsidRDefault="00016AEA" w:rsidP="00016AEA">
            <w:pPr>
              <w:jc w:val="center"/>
              <w:rPr>
                <w:sz w:val="22"/>
              </w:rPr>
            </w:pPr>
          </w:p>
        </w:tc>
        <w:tc>
          <w:tcPr>
            <w:tcW w:w="451" w:type="dxa"/>
            <w:shd w:val="clear" w:color="auto" w:fill="auto"/>
            <w:noWrap/>
            <w:vAlign w:val="center"/>
          </w:tcPr>
          <w:p w14:paraId="198155B6" w14:textId="77777777" w:rsidR="00016AEA" w:rsidRPr="00E156C1" w:rsidRDefault="00016AEA" w:rsidP="00016AEA">
            <w:pPr>
              <w:jc w:val="center"/>
              <w:rPr>
                <w:sz w:val="22"/>
              </w:rPr>
            </w:pPr>
          </w:p>
        </w:tc>
        <w:tc>
          <w:tcPr>
            <w:tcW w:w="451" w:type="dxa"/>
            <w:shd w:val="clear" w:color="auto" w:fill="auto"/>
            <w:noWrap/>
            <w:vAlign w:val="center"/>
          </w:tcPr>
          <w:p w14:paraId="11C1DA72" w14:textId="77777777" w:rsidR="00016AEA" w:rsidRPr="00E156C1" w:rsidRDefault="00016AEA" w:rsidP="00016AEA">
            <w:pPr>
              <w:jc w:val="center"/>
              <w:rPr>
                <w:sz w:val="22"/>
              </w:rPr>
            </w:pPr>
          </w:p>
        </w:tc>
        <w:tc>
          <w:tcPr>
            <w:tcW w:w="451" w:type="dxa"/>
            <w:shd w:val="clear" w:color="auto" w:fill="auto"/>
            <w:noWrap/>
            <w:vAlign w:val="center"/>
          </w:tcPr>
          <w:p w14:paraId="54E60B26" w14:textId="77777777" w:rsidR="00016AEA" w:rsidRPr="00E156C1" w:rsidRDefault="00016AEA" w:rsidP="00016AEA">
            <w:pPr>
              <w:jc w:val="center"/>
              <w:rPr>
                <w:sz w:val="22"/>
              </w:rPr>
            </w:pPr>
          </w:p>
        </w:tc>
        <w:tc>
          <w:tcPr>
            <w:tcW w:w="451" w:type="dxa"/>
            <w:shd w:val="clear" w:color="auto" w:fill="auto"/>
            <w:noWrap/>
            <w:vAlign w:val="center"/>
          </w:tcPr>
          <w:p w14:paraId="18469270" w14:textId="77777777" w:rsidR="00016AEA" w:rsidRPr="00E156C1" w:rsidRDefault="00016AEA" w:rsidP="00016AEA">
            <w:pPr>
              <w:jc w:val="center"/>
              <w:rPr>
                <w:sz w:val="22"/>
              </w:rPr>
            </w:pPr>
          </w:p>
        </w:tc>
        <w:tc>
          <w:tcPr>
            <w:tcW w:w="451" w:type="dxa"/>
            <w:shd w:val="clear" w:color="auto" w:fill="auto"/>
            <w:noWrap/>
            <w:vAlign w:val="center"/>
          </w:tcPr>
          <w:p w14:paraId="666CA029" w14:textId="77777777" w:rsidR="00016AEA" w:rsidRPr="00E156C1" w:rsidRDefault="00016AEA" w:rsidP="00016AEA">
            <w:pPr>
              <w:jc w:val="center"/>
              <w:rPr>
                <w:sz w:val="22"/>
              </w:rPr>
            </w:pPr>
          </w:p>
        </w:tc>
        <w:tc>
          <w:tcPr>
            <w:tcW w:w="558" w:type="dxa"/>
            <w:shd w:val="clear" w:color="auto" w:fill="auto"/>
            <w:noWrap/>
            <w:vAlign w:val="center"/>
          </w:tcPr>
          <w:p w14:paraId="70493E0D" w14:textId="77777777" w:rsidR="00016AEA" w:rsidRPr="00E156C1" w:rsidRDefault="00016AEA" w:rsidP="00016AEA">
            <w:pPr>
              <w:jc w:val="center"/>
              <w:rPr>
                <w:sz w:val="22"/>
              </w:rPr>
            </w:pPr>
          </w:p>
        </w:tc>
      </w:tr>
      <w:tr w:rsidR="00016AEA" w:rsidRPr="00E156C1" w14:paraId="6B93D2BC" w14:textId="77777777" w:rsidTr="008917C9">
        <w:trPr>
          <w:jc w:val="center"/>
        </w:trPr>
        <w:tc>
          <w:tcPr>
            <w:tcW w:w="567" w:type="dxa"/>
            <w:shd w:val="clear" w:color="auto" w:fill="auto"/>
            <w:noWrap/>
            <w:vAlign w:val="center"/>
          </w:tcPr>
          <w:p w14:paraId="242B60C8" w14:textId="77777777" w:rsidR="00016AEA" w:rsidRPr="00E156C1" w:rsidRDefault="00016AEA" w:rsidP="00016AEA">
            <w:pPr>
              <w:jc w:val="center"/>
              <w:rPr>
                <w:b/>
                <w:bCs/>
                <w:sz w:val="22"/>
              </w:rPr>
            </w:pPr>
            <w:r w:rsidRPr="00E156C1">
              <w:rPr>
                <w:b/>
                <w:bCs/>
                <w:sz w:val="22"/>
              </w:rPr>
              <w:t>43</w:t>
            </w:r>
          </w:p>
        </w:tc>
        <w:tc>
          <w:tcPr>
            <w:tcW w:w="540" w:type="dxa"/>
            <w:shd w:val="clear" w:color="auto" w:fill="auto"/>
            <w:noWrap/>
            <w:vAlign w:val="center"/>
          </w:tcPr>
          <w:p w14:paraId="2F2CAA08" w14:textId="77777777" w:rsidR="00016AEA" w:rsidRPr="00E156C1" w:rsidRDefault="00016AEA" w:rsidP="00016AEA">
            <w:pPr>
              <w:jc w:val="center"/>
              <w:rPr>
                <w:sz w:val="22"/>
              </w:rPr>
            </w:pPr>
            <w:r w:rsidRPr="00E156C1">
              <w:rPr>
                <w:sz w:val="22"/>
              </w:rPr>
              <w:t>6</w:t>
            </w:r>
          </w:p>
        </w:tc>
        <w:tc>
          <w:tcPr>
            <w:tcW w:w="3571" w:type="dxa"/>
            <w:gridSpan w:val="2"/>
            <w:shd w:val="clear" w:color="auto" w:fill="auto"/>
            <w:vAlign w:val="center"/>
          </w:tcPr>
          <w:p w14:paraId="5F83B26C" w14:textId="77777777" w:rsidR="00016AEA" w:rsidRPr="00E156C1" w:rsidRDefault="00016AEA" w:rsidP="00016AEA">
            <w:pPr>
              <w:rPr>
                <w:rFonts w:eastAsia="Calibri"/>
                <w:sz w:val="22"/>
              </w:rPr>
            </w:pPr>
            <w:r w:rsidRPr="00E156C1">
              <w:rPr>
                <w:rFonts w:eastAsia="Calibri"/>
                <w:sz w:val="22"/>
              </w:rPr>
              <w:t>Kế toán chi phí</w:t>
            </w:r>
          </w:p>
          <w:p w14:paraId="5A60B7F1" w14:textId="77777777" w:rsidR="00016AEA" w:rsidRPr="00E156C1" w:rsidRDefault="00016AEA" w:rsidP="00016AEA">
            <w:pPr>
              <w:rPr>
                <w:rFonts w:eastAsia="Calibri"/>
                <w:sz w:val="22"/>
              </w:rPr>
            </w:pPr>
            <w:r w:rsidRPr="00E156C1">
              <w:rPr>
                <w:rFonts w:eastAsia="Calibri"/>
                <w:sz w:val="22"/>
              </w:rPr>
              <w:t>Cost Accounting</w:t>
            </w:r>
          </w:p>
        </w:tc>
        <w:tc>
          <w:tcPr>
            <w:tcW w:w="1134" w:type="dxa"/>
            <w:shd w:val="clear" w:color="auto" w:fill="auto"/>
            <w:vAlign w:val="center"/>
          </w:tcPr>
          <w:p w14:paraId="4B7D892B" w14:textId="77777777" w:rsidR="00016AEA" w:rsidRPr="00E156C1" w:rsidRDefault="00016AEA" w:rsidP="00016AEA">
            <w:pPr>
              <w:jc w:val="center"/>
              <w:rPr>
                <w:sz w:val="22"/>
              </w:rPr>
            </w:pPr>
            <w:r w:rsidRPr="00E156C1">
              <w:rPr>
                <w:sz w:val="22"/>
              </w:rPr>
              <w:t>KTQT 1101</w:t>
            </w:r>
          </w:p>
        </w:tc>
        <w:tc>
          <w:tcPr>
            <w:tcW w:w="632" w:type="dxa"/>
            <w:shd w:val="clear" w:color="auto" w:fill="auto"/>
            <w:noWrap/>
            <w:vAlign w:val="center"/>
          </w:tcPr>
          <w:p w14:paraId="2A0410B0"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7900F026" w14:textId="77777777" w:rsidR="00016AEA" w:rsidRPr="00E156C1" w:rsidRDefault="00016AEA" w:rsidP="00016AEA">
            <w:pPr>
              <w:jc w:val="center"/>
              <w:rPr>
                <w:sz w:val="22"/>
              </w:rPr>
            </w:pPr>
          </w:p>
        </w:tc>
        <w:tc>
          <w:tcPr>
            <w:tcW w:w="451" w:type="dxa"/>
            <w:shd w:val="clear" w:color="auto" w:fill="auto"/>
            <w:noWrap/>
            <w:vAlign w:val="center"/>
          </w:tcPr>
          <w:p w14:paraId="3409D532" w14:textId="77777777" w:rsidR="00016AEA" w:rsidRPr="00E156C1" w:rsidRDefault="00016AEA" w:rsidP="00016AEA">
            <w:pPr>
              <w:jc w:val="center"/>
              <w:rPr>
                <w:sz w:val="22"/>
              </w:rPr>
            </w:pPr>
          </w:p>
        </w:tc>
        <w:tc>
          <w:tcPr>
            <w:tcW w:w="451" w:type="dxa"/>
            <w:shd w:val="clear" w:color="auto" w:fill="auto"/>
            <w:noWrap/>
            <w:vAlign w:val="center"/>
          </w:tcPr>
          <w:p w14:paraId="7844AE83" w14:textId="77777777" w:rsidR="00016AEA" w:rsidRPr="00E156C1" w:rsidRDefault="00016AEA" w:rsidP="00016AEA">
            <w:pPr>
              <w:jc w:val="center"/>
              <w:rPr>
                <w:sz w:val="22"/>
              </w:rPr>
            </w:pPr>
          </w:p>
        </w:tc>
        <w:tc>
          <w:tcPr>
            <w:tcW w:w="451" w:type="dxa"/>
            <w:shd w:val="clear" w:color="auto" w:fill="auto"/>
            <w:noWrap/>
            <w:vAlign w:val="center"/>
          </w:tcPr>
          <w:p w14:paraId="7DE7BF23" w14:textId="77777777" w:rsidR="00016AEA" w:rsidRPr="00E156C1" w:rsidRDefault="00016AEA" w:rsidP="00016AEA">
            <w:pPr>
              <w:jc w:val="center"/>
              <w:rPr>
                <w:sz w:val="22"/>
              </w:rPr>
            </w:pPr>
          </w:p>
        </w:tc>
        <w:tc>
          <w:tcPr>
            <w:tcW w:w="451" w:type="dxa"/>
            <w:shd w:val="clear" w:color="auto" w:fill="auto"/>
            <w:noWrap/>
            <w:vAlign w:val="center"/>
          </w:tcPr>
          <w:p w14:paraId="3E9CA31E" w14:textId="77777777" w:rsidR="00016AEA" w:rsidRPr="00E156C1" w:rsidRDefault="00016AEA" w:rsidP="00016AEA">
            <w:pPr>
              <w:jc w:val="center"/>
              <w:rPr>
                <w:sz w:val="22"/>
              </w:rPr>
            </w:pPr>
          </w:p>
        </w:tc>
        <w:tc>
          <w:tcPr>
            <w:tcW w:w="451" w:type="dxa"/>
            <w:shd w:val="clear" w:color="auto" w:fill="auto"/>
            <w:noWrap/>
            <w:vAlign w:val="center"/>
          </w:tcPr>
          <w:p w14:paraId="1A2A840D" w14:textId="77777777" w:rsidR="00016AEA" w:rsidRPr="00E156C1" w:rsidRDefault="00016AEA" w:rsidP="00016AEA">
            <w:pPr>
              <w:jc w:val="center"/>
              <w:rPr>
                <w:sz w:val="22"/>
              </w:rPr>
            </w:pPr>
          </w:p>
        </w:tc>
        <w:tc>
          <w:tcPr>
            <w:tcW w:w="451" w:type="dxa"/>
            <w:shd w:val="clear" w:color="auto" w:fill="auto"/>
            <w:noWrap/>
            <w:vAlign w:val="center"/>
          </w:tcPr>
          <w:p w14:paraId="6C18AB81" w14:textId="77777777" w:rsidR="00016AEA" w:rsidRPr="00E156C1" w:rsidRDefault="00016AEA" w:rsidP="00016AEA">
            <w:pPr>
              <w:jc w:val="center"/>
              <w:rPr>
                <w:sz w:val="22"/>
              </w:rPr>
            </w:pPr>
          </w:p>
        </w:tc>
        <w:tc>
          <w:tcPr>
            <w:tcW w:w="558" w:type="dxa"/>
            <w:shd w:val="clear" w:color="auto" w:fill="auto"/>
            <w:noWrap/>
            <w:vAlign w:val="center"/>
          </w:tcPr>
          <w:p w14:paraId="09786A54" w14:textId="77777777" w:rsidR="00016AEA" w:rsidRPr="00E156C1" w:rsidRDefault="00016AEA" w:rsidP="00016AEA">
            <w:pPr>
              <w:jc w:val="center"/>
              <w:rPr>
                <w:sz w:val="22"/>
              </w:rPr>
            </w:pPr>
          </w:p>
        </w:tc>
      </w:tr>
      <w:tr w:rsidR="00016AEA" w:rsidRPr="00E156C1" w14:paraId="44C894D0" w14:textId="77777777" w:rsidTr="008917C9">
        <w:trPr>
          <w:jc w:val="center"/>
        </w:trPr>
        <w:tc>
          <w:tcPr>
            <w:tcW w:w="567" w:type="dxa"/>
            <w:shd w:val="clear" w:color="auto" w:fill="auto"/>
            <w:noWrap/>
            <w:vAlign w:val="center"/>
          </w:tcPr>
          <w:p w14:paraId="2108554F" w14:textId="77777777" w:rsidR="00016AEA" w:rsidRPr="00E156C1" w:rsidRDefault="00016AEA" w:rsidP="00016AEA">
            <w:pPr>
              <w:jc w:val="center"/>
              <w:rPr>
                <w:b/>
                <w:bCs/>
                <w:sz w:val="22"/>
              </w:rPr>
            </w:pPr>
            <w:r w:rsidRPr="00E156C1">
              <w:rPr>
                <w:b/>
                <w:bCs/>
                <w:sz w:val="22"/>
              </w:rPr>
              <w:t>44</w:t>
            </w:r>
          </w:p>
        </w:tc>
        <w:tc>
          <w:tcPr>
            <w:tcW w:w="540" w:type="dxa"/>
            <w:shd w:val="clear" w:color="auto" w:fill="auto"/>
            <w:noWrap/>
            <w:vAlign w:val="center"/>
          </w:tcPr>
          <w:p w14:paraId="57BD7776" w14:textId="77777777" w:rsidR="00016AEA" w:rsidRPr="00E156C1" w:rsidRDefault="00016AEA" w:rsidP="00016AEA">
            <w:pPr>
              <w:jc w:val="center"/>
              <w:rPr>
                <w:sz w:val="22"/>
              </w:rPr>
            </w:pPr>
            <w:r w:rsidRPr="00E156C1">
              <w:rPr>
                <w:sz w:val="22"/>
              </w:rPr>
              <w:t>7</w:t>
            </w:r>
          </w:p>
        </w:tc>
        <w:tc>
          <w:tcPr>
            <w:tcW w:w="3571" w:type="dxa"/>
            <w:gridSpan w:val="2"/>
            <w:shd w:val="clear" w:color="auto" w:fill="auto"/>
            <w:vAlign w:val="center"/>
          </w:tcPr>
          <w:p w14:paraId="1A9CD9D0" w14:textId="77777777" w:rsidR="00016AEA" w:rsidRPr="00E156C1" w:rsidRDefault="00016AEA" w:rsidP="00016AEA">
            <w:pPr>
              <w:rPr>
                <w:rFonts w:eastAsia="Calibri"/>
                <w:sz w:val="22"/>
              </w:rPr>
            </w:pPr>
            <w:r w:rsidRPr="00E156C1">
              <w:rPr>
                <w:rFonts w:eastAsia="Calibri"/>
                <w:sz w:val="22"/>
              </w:rPr>
              <w:t>Kế toán nâng cao 2</w:t>
            </w:r>
          </w:p>
          <w:p w14:paraId="0E5CC247" w14:textId="77777777" w:rsidR="00016AEA" w:rsidRPr="00E156C1" w:rsidRDefault="00016AEA" w:rsidP="00016AEA">
            <w:pPr>
              <w:rPr>
                <w:sz w:val="22"/>
              </w:rPr>
            </w:pPr>
            <w:r w:rsidRPr="00E156C1">
              <w:rPr>
                <w:rFonts w:eastAsia="Calibri"/>
                <w:sz w:val="22"/>
              </w:rPr>
              <w:t>Advanced Accounting 2</w:t>
            </w:r>
          </w:p>
        </w:tc>
        <w:tc>
          <w:tcPr>
            <w:tcW w:w="1134" w:type="dxa"/>
            <w:shd w:val="clear" w:color="auto" w:fill="auto"/>
            <w:vAlign w:val="center"/>
          </w:tcPr>
          <w:p w14:paraId="1795DCBC" w14:textId="77777777" w:rsidR="00016AEA" w:rsidRPr="00E156C1" w:rsidRDefault="00016AEA" w:rsidP="00016AEA">
            <w:pPr>
              <w:jc w:val="center"/>
              <w:rPr>
                <w:sz w:val="22"/>
              </w:rPr>
            </w:pPr>
            <w:r w:rsidRPr="00E156C1">
              <w:rPr>
                <w:sz w:val="22"/>
              </w:rPr>
              <w:t>KTTC 1105</w:t>
            </w:r>
          </w:p>
        </w:tc>
        <w:tc>
          <w:tcPr>
            <w:tcW w:w="632" w:type="dxa"/>
            <w:shd w:val="clear" w:color="auto" w:fill="auto"/>
            <w:noWrap/>
            <w:vAlign w:val="center"/>
          </w:tcPr>
          <w:p w14:paraId="6B41E1F3"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59861652" w14:textId="77777777" w:rsidR="00016AEA" w:rsidRPr="00E156C1" w:rsidRDefault="00016AEA" w:rsidP="00016AEA">
            <w:pPr>
              <w:jc w:val="center"/>
              <w:rPr>
                <w:sz w:val="22"/>
              </w:rPr>
            </w:pPr>
          </w:p>
        </w:tc>
        <w:tc>
          <w:tcPr>
            <w:tcW w:w="451" w:type="dxa"/>
            <w:shd w:val="clear" w:color="auto" w:fill="auto"/>
            <w:noWrap/>
            <w:vAlign w:val="center"/>
          </w:tcPr>
          <w:p w14:paraId="08132920" w14:textId="77777777" w:rsidR="00016AEA" w:rsidRPr="00E156C1" w:rsidRDefault="00016AEA" w:rsidP="00016AEA">
            <w:pPr>
              <w:jc w:val="center"/>
              <w:rPr>
                <w:sz w:val="22"/>
              </w:rPr>
            </w:pPr>
          </w:p>
        </w:tc>
        <w:tc>
          <w:tcPr>
            <w:tcW w:w="451" w:type="dxa"/>
            <w:shd w:val="clear" w:color="auto" w:fill="auto"/>
            <w:noWrap/>
            <w:vAlign w:val="center"/>
          </w:tcPr>
          <w:p w14:paraId="621D623A" w14:textId="77777777" w:rsidR="00016AEA" w:rsidRPr="00E156C1" w:rsidRDefault="00016AEA" w:rsidP="00016AEA">
            <w:pPr>
              <w:jc w:val="center"/>
              <w:rPr>
                <w:sz w:val="22"/>
              </w:rPr>
            </w:pPr>
          </w:p>
        </w:tc>
        <w:tc>
          <w:tcPr>
            <w:tcW w:w="451" w:type="dxa"/>
            <w:shd w:val="clear" w:color="auto" w:fill="auto"/>
            <w:noWrap/>
            <w:vAlign w:val="center"/>
          </w:tcPr>
          <w:p w14:paraId="1C4E2E5A" w14:textId="77777777" w:rsidR="00016AEA" w:rsidRPr="00E156C1" w:rsidRDefault="00016AEA" w:rsidP="00016AEA">
            <w:pPr>
              <w:jc w:val="center"/>
              <w:rPr>
                <w:sz w:val="22"/>
              </w:rPr>
            </w:pPr>
          </w:p>
        </w:tc>
        <w:tc>
          <w:tcPr>
            <w:tcW w:w="451" w:type="dxa"/>
            <w:shd w:val="clear" w:color="auto" w:fill="auto"/>
            <w:noWrap/>
            <w:vAlign w:val="center"/>
          </w:tcPr>
          <w:p w14:paraId="7E550005" w14:textId="77777777" w:rsidR="00016AEA" w:rsidRPr="00E156C1" w:rsidRDefault="00016AEA" w:rsidP="00016AEA">
            <w:pPr>
              <w:jc w:val="center"/>
              <w:rPr>
                <w:sz w:val="22"/>
              </w:rPr>
            </w:pPr>
          </w:p>
        </w:tc>
        <w:tc>
          <w:tcPr>
            <w:tcW w:w="451" w:type="dxa"/>
            <w:shd w:val="clear" w:color="auto" w:fill="auto"/>
            <w:noWrap/>
            <w:vAlign w:val="center"/>
          </w:tcPr>
          <w:p w14:paraId="1DEEAB0B" w14:textId="77777777" w:rsidR="00016AEA" w:rsidRPr="00E156C1" w:rsidRDefault="00016AEA" w:rsidP="00016AEA">
            <w:pPr>
              <w:jc w:val="center"/>
              <w:rPr>
                <w:sz w:val="22"/>
              </w:rPr>
            </w:pPr>
          </w:p>
        </w:tc>
        <w:tc>
          <w:tcPr>
            <w:tcW w:w="451" w:type="dxa"/>
            <w:shd w:val="clear" w:color="auto" w:fill="auto"/>
            <w:noWrap/>
            <w:vAlign w:val="center"/>
          </w:tcPr>
          <w:p w14:paraId="682475C6" w14:textId="77777777" w:rsidR="00016AEA" w:rsidRPr="00E156C1" w:rsidRDefault="00016AEA" w:rsidP="00016AEA">
            <w:pPr>
              <w:jc w:val="center"/>
              <w:rPr>
                <w:sz w:val="22"/>
              </w:rPr>
            </w:pPr>
          </w:p>
        </w:tc>
        <w:tc>
          <w:tcPr>
            <w:tcW w:w="558" w:type="dxa"/>
            <w:shd w:val="clear" w:color="auto" w:fill="auto"/>
            <w:noWrap/>
            <w:vAlign w:val="center"/>
          </w:tcPr>
          <w:p w14:paraId="59C71049" w14:textId="77777777" w:rsidR="00016AEA" w:rsidRPr="00E156C1" w:rsidRDefault="00016AEA" w:rsidP="00016AEA">
            <w:pPr>
              <w:jc w:val="center"/>
              <w:rPr>
                <w:sz w:val="22"/>
              </w:rPr>
            </w:pPr>
          </w:p>
        </w:tc>
      </w:tr>
      <w:tr w:rsidR="00016AEA" w:rsidRPr="00E156C1" w14:paraId="524E27BE" w14:textId="77777777" w:rsidTr="008917C9">
        <w:trPr>
          <w:jc w:val="center"/>
        </w:trPr>
        <w:tc>
          <w:tcPr>
            <w:tcW w:w="567" w:type="dxa"/>
            <w:shd w:val="clear" w:color="auto" w:fill="auto"/>
            <w:noWrap/>
            <w:vAlign w:val="center"/>
            <w:hideMark/>
          </w:tcPr>
          <w:p w14:paraId="5E01D6AA" w14:textId="77777777" w:rsidR="00016AEA" w:rsidRPr="00E156C1" w:rsidRDefault="00016AEA" w:rsidP="00016AEA">
            <w:pPr>
              <w:jc w:val="center"/>
              <w:rPr>
                <w:b/>
                <w:bCs/>
                <w:sz w:val="22"/>
              </w:rPr>
            </w:pPr>
            <w:r w:rsidRPr="00E156C1">
              <w:rPr>
                <w:b/>
                <w:bCs/>
                <w:sz w:val="22"/>
              </w:rPr>
              <w:t>45</w:t>
            </w:r>
          </w:p>
        </w:tc>
        <w:tc>
          <w:tcPr>
            <w:tcW w:w="540" w:type="dxa"/>
            <w:shd w:val="clear" w:color="auto" w:fill="auto"/>
            <w:noWrap/>
            <w:vAlign w:val="center"/>
          </w:tcPr>
          <w:p w14:paraId="07950F34" w14:textId="77777777" w:rsidR="00016AEA" w:rsidRPr="00E156C1" w:rsidRDefault="00016AEA" w:rsidP="00016AEA">
            <w:pPr>
              <w:jc w:val="center"/>
              <w:rPr>
                <w:sz w:val="22"/>
              </w:rPr>
            </w:pPr>
            <w:r w:rsidRPr="00E156C1">
              <w:rPr>
                <w:sz w:val="22"/>
              </w:rPr>
              <w:t>8</w:t>
            </w:r>
          </w:p>
        </w:tc>
        <w:tc>
          <w:tcPr>
            <w:tcW w:w="3571" w:type="dxa"/>
            <w:gridSpan w:val="2"/>
            <w:shd w:val="clear" w:color="auto" w:fill="auto"/>
            <w:vAlign w:val="center"/>
          </w:tcPr>
          <w:p w14:paraId="7C74F064" w14:textId="77777777" w:rsidR="00016AEA" w:rsidRPr="00E156C1" w:rsidRDefault="00016AEA" w:rsidP="00016AEA">
            <w:pPr>
              <w:rPr>
                <w:rFonts w:eastAsia="Calibri"/>
                <w:sz w:val="22"/>
              </w:rPr>
            </w:pPr>
            <w:r w:rsidRPr="00E156C1">
              <w:rPr>
                <w:rFonts w:eastAsia="Calibri"/>
                <w:sz w:val="22"/>
              </w:rPr>
              <w:t>Kiểm toán hoạt động</w:t>
            </w:r>
          </w:p>
          <w:p w14:paraId="2D371681" w14:textId="77777777" w:rsidR="00016AEA" w:rsidRPr="00E156C1" w:rsidRDefault="00016AEA" w:rsidP="00016AEA">
            <w:pPr>
              <w:rPr>
                <w:sz w:val="22"/>
              </w:rPr>
            </w:pPr>
            <w:r w:rsidRPr="00E156C1">
              <w:rPr>
                <w:rFonts w:eastAsia="Calibri"/>
                <w:sz w:val="22"/>
              </w:rPr>
              <w:t>Operational Audit</w:t>
            </w:r>
          </w:p>
        </w:tc>
        <w:tc>
          <w:tcPr>
            <w:tcW w:w="1134" w:type="dxa"/>
            <w:shd w:val="clear" w:color="auto" w:fill="auto"/>
            <w:vAlign w:val="center"/>
          </w:tcPr>
          <w:p w14:paraId="3567152D" w14:textId="77777777" w:rsidR="00016AEA" w:rsidRPr="00E156C1" w:rsidRDefault="00016AEA" w:rsidP="00016AEA">
            <w:pPr>
              <w:widowControl w:val="0"/>
              <w:spacing w:line="312" w:lineRule="auto"/>
              <w:jc w:val="center"/>
              <w:rPr>
                <w:sz w:val="22"/>
              </w:rPr>
            </w:pPr>
            <w:r w:rsidRPr="00E156C1">
              <w:rPr>
                <w:sz w:val="22"/>
              </w:rPr>
              <w:t>KTKI</w:t>
            </w:r>
          </w:p>
          <w:p w14:paraId="4EA42FAC" w14:textId="77777777" w:rsidR="00016AEA" w:rsidRPr="00E156C1" w:rsidRDefault="00016AEA" w:rsidP="00016AEA">
            <w:pPr>
              <w:jc w:val="center"/>
              <w:rPr>
                <w:sz w:val="22"/>
              </w:rPr>
            </w:pPr>
            <w:r w:rsidRPr="00E156C1">
              <w:rPr>
                <w:sz w:val="22"/>
              </w:rPr>
              <w:t>1110</w:t>
            </w:r>
          </w:p>
        </w:tc>
        <w:tc>
          <w:tcPr>
            <w:tcW w:w="632" w:type="dxa"/>
            <w:shd w:val="clear" w:color="auto" w:fill="auto"/>
            <w:noWrap/>
            <w:vAlign w:val="center"/>
            <w:hideMark/>
          </w:tcPr>
          <w:p w14:paraId="0BC5A88A"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38DF5B73" w14:textId="77777777" w:rsidR="00016AEA" w:rsidRPr="00E156C1" w:rsidRDefault="00016AEA" w:rsidP="00016AEA">
            <w:pPr>
              <w:jc w:val="center"/>
              <w:rPr>
                <w:sz w:val="22"/>
              </w:rPr>
            </w:pPr>
          </w:p>
        </w:tc>
        <w:tc>
          <w:tcPr>
            <w:tcW w:w="451" w:type="dxa"/>
            <w:shd w:val="clear" w:color="auto" w:fill="auto"/>
            <w:noWrap/>
            <w:vAlign w:val="center"/>
          </w:tcPr>
          <w:p w14:paraId="6BC40FC9" w14:textId="77777777" w:rsidR="00016AEA" w:rsidRPr="00E156C1" w:rsidRDefault="00016AEA" w:rsidP="00016AEA">
            <w:pPr>
              <w:jc w:val="center"/>
              <w:rPr>
                <w:sz w:val="22"/>
              </w:rPr>
            </w:pPr>
          </w:p>
        </w:tc>
        <w:tc>
          <w:tcPr>
            <w:tcW w:w="451" w:type="dxa"/>
            <w:shd w:val="clear" w:color="auto" w:fill="auto"/>
            <w:noWrap/>
            <w:vAlign w:val="center"/>
          </w:tcPr>
          <w:p w14:paraId="5B9E7706" w14:textId="77777777" w:rsidR="00016AEA" w:rsidRPr="00E156C1" w:rsidRDefault="00016AEA" w:rsidP="00016AEA">
            <w:pPr>
              <w:jc w:val="center"/>
              <w:rPr>
                <w:sz w:val="22"/>
              </w:rPr>
            </w:pPr>
          </w:p>
        </w:tc>
        <w:tc>
          <w:tcPr>
            <w:tcW w:w="451" w:type="dxa"/>
            <w:shd w:val="clear" w:color="auto" w:fill="auto"/>
            <w:noWrap/>
            <w:vAlign w:val="center"/>
          </w:tcPr>
          <w:p w14:paraId="6948F552" w14:textId="77777777" w:rsidR="00016AEA" w:rsidRPr="00E156C1" w:rsidRDefault="00016AEA" w:rsidP="00016AEA">
            <w:pPr>
              <w:jc w:val="center"/>
              <w:rPr>
                <w:sz w:val="22"/>
              </w:rPr>
            </w:pPr>
          </w:p>
        </w:tc>
        <w:tc>
          <w:tcPr>
            <w:tcW w:w="451" w:type="dxa"/>
            <w:shd w:val="clear" w:color="auto" w:fill="auto"/>
            <w:noWrap/>
            <w:vAlign w:val="center"/>
          </w:tcPr>
          <w:p w14:paraId="2EF84A52" w14:textId="77777777" w:rsidR="00016AEA" w:rsidRPr="00E156C1" w:rsidRDefault="00016AEA" w:rsidP="00016AEA">
            <w:pPr>
              <w:jc w:val="center"/>
              <w:rPr>
                <w:sz w:val="22"/>
              </w:rPr>
            </w:pPr>
          </w:p>
        </w:tc>
        <w:tc>
          <w:tcPr>
            <w:tcW w:w="451" w:type="dxa"/>
            <w:shd w:val="clear" w:color="auto" w:fill="auto"/>
            <w:noWrap/>
            <w:vAlign w:val="center"/>
          </w:tcPr>
          <w:p w14:paraId="0647E51D" w14:textId="77777777" w:rsidR="00016AEA" w:rsidRPr="00E156C1" w:rsidRDefault="00016AEA" w:rsidP="00016AEA">
            <w:pPr>
              <w:jc w:val="center"/>
              <w:rPr>
                <w:sz w:val="22"/>
              </w:rPr>
            </w:pPr>
          </w:p>
        </w:tc>
        <w:tc>
          <w:tcPr>
            <w:tcW w:w="451" w:type="dxa"/>
            <w:shd w:val="clear" w:color="auto" w:fill="auto"/>
            <w:noWrap/>
            <w:vAlign w:val="center"/>
          </w:tcPr>
          <w:p w14:paraId="0F2D3B4A" w14:textId="77777777" w:rsidR="00016AEA" w:rsidRPr="00E156C1" w:rsidRDefault="00016AEA" w:rsidP="00016AEA">
            <w:pPr>
              <w:jc w:val="center"/>
              <w:rPr>
                <w:sz w:val="22"/>
              </w:rPr>
            </w:pPr>
          </w:p>
        </w:tc>
        <w:tc>
          <w:tcPr>
            <w:tcW w:w="558" w:type="dxa"/>
            <w:shd w:val="clear" w:color="auto" w:fill="auto"/>
            <w:noWrap/>
            <w:vAlign w:val="center"/>
          </w:tcPr>
          <w:p w14:paraId="554850BC" w14:textId="77777777" w:rsidR="00016AEA" w:rsidRPr="00E156C1" w:rsidRDefault="00016AEA" w:rsidP="00016AEA">
            <w:pPr>
              <w:jc w:val="center"/>
              <w:rPr>
                <w:sz w:val="22"/>
              </w:rPr>
            </w:pPr>
          </w:p>
        </w:tc>
      </w:tr>
      <w:tr w:rsidR="00016AEA" w:rsidRPr="00E156C1" w14:paraId="702A207A" w14:textId="77777777" w:rsidTr="008917C9">
        <w:trPr>
          <w:jc w:val="center"/>
        </w:trPr>
        <w:tc>
          <w:tcPr>
            <w:tcW w:w="567" w:type="dxa"/>
            <w:shd w:val="clear" w:color="auto" w:fill="auto"/>
            <w:noWrap/>
            <w:vAlign w:val="center"/>
            <w:hideMark/>
          </w:tcPr>
          <w:p w14:paraId="1B578FFF" w14:textId="77777777" w:rsidR="00016AEA" w:rsidRPr="00E156C1" w:rsidRDefault="00016AEA" w:rsidP="00016AEA">
            <w:pPr>
              <w:jc w:val="center"/>
              <w:rPr>
                <w:b/>
                <w:bCs/>
                <w:sz w:val="22"/>
              </w:rPr>
            </w:pPr>
            <w:r w:rsidRPr="00E156C1">
              <w:rPr>
                <w:b/>
                <w:bCs/>
                <w:sz w:val="22"/>
              </w:rPr>
              <w:t> 46</w:t>
            </w:r>
          </w:p>
        </w:tc>
        <w:tc>
          <w:tcPr>
            <w:tcW w:w="540" w:type="dxa"/>
            <w:shd w:val="clear" w:color="auto" w:fill="auto"/>
            <w:noWrap/>
            <w:vAlign w:val="center"/>
          </w:tcPr>
          <w:p w14:paraId="093BF9AA" w14:textId="77777777" w:rsidR="00016AEA" w:rsidRPr="00E156C1" w:rsidRDefault="00016AEA" w:rsidP="00016AEA">
            <w:pPr>
              <w:jc w:val="center"/>
              <w:rPr>
                <w:sz w:val="22"/>
              </w:rPr>
            </w:pPr>
            <w:r w:rsidRPr="00E156C1">
              <w:rPr>
                <w:sz w:val="22"/>
              </w:rPr>
              <w:t>9</w:t>
            </w:r>
          </w:p>
        </w:tc>
        <w:tc>
          <w:tcPr>
            <w:tcW w:w="3571" w:type="dxa"/>
            <w:gridSpan w:val="2"/>
            <w:shd w:val="clear" w:color="auto" w:fill="auto"/>
            <w:vAlign w:val="center"/>
          </w:tcPr>
          <w:p w14:paraId="5CE5A1EF" w14:textId="77777777" w:rsidR="00016AEA" w:rsidRPr="00E156C1" w:rsidRDefault="00016AEA" w:rsidP="00016AEA">
            <w:pPr>
              <w:rPr>
                <w:sz w:val="22"/>
              </w:rPr>
            </w:pPr>
            <w:r w:rsidRPr="00E156C1">
              <w:rPr>
                <w:sz w:val="22"/>
              </w:rPr>
              <w:t>Kế toán dự án đầu tư</w:t>
            </w:r>
          </w:p>
          <w:p w14:paraId="708229FC" w14:textId="77777777" w:rsidR="00016AEA" w:rsidRPr="00E156C1" w:rsidRDefault="00016AEA" w:rsidP="00016AEA">
            <w:pPr>
              <w:rPr>
                <w:sz w:val="22"/>
              </w:rPr>
            </w:pPr>
            <w:r w:rsidRPr="00E156C1">
              <w:rPr>
                <w:sz w:val="22"/>
              </w:rPr>
              <w:t>Investment Project Accounting</w:t>
            </w:r>
          </w:p>
        </w:tc>
        <w:tc>
          <w:tcPr>
            <w:tcW w:w="1134" w:type="dxa"/>
            <w:shd w:val="clear" w:color="auto" w:fill="auto"/>
            <w:vAlign w:val="center"/>
          </w:tcPr>
          <w:p w14:paraId="4C91926C" w14:textId="77777777" w:rsidR="00016AEA" w:rsidRPr="00E156C1" w:rsidRDefault="00016AEA" w:rsidP="00016AEA">
            <w:pPr>
              <w:jc w:val="center"/>
              <w:rPr>
                <w:sz w:val="22"/>
              </w:rPr>
            </w:pPr>
            <w:r w:rsidRPr="00E156C1">
              <w:rPr>
                <w:sz w:val="22"/>
              </w:rPr>
              <w:t>NLKT 1105</w:t>
            </w:r>
          </w:p>
        </w:tc>
        <w:tc>
          <w:tcPr>
            <w:tcW w:w="632" w:type="dxa"/>
            <w:shd w:val="clear" w:color="auto" w:fill="auto"/>
            <w:noWrap/>
            <w:vAlign w:val="center"/>
            <w:hideMark/>
          </w:tcPr>
          <w:p w14:paraId="07AB060A"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47136814" w14:textId="77777777" w:rsidR="00016AEA" w:rsidRPr="00E156C1" w:rsidRDefault="00016AEA" w:rsidP="00016AEA">
            <w:pPr>
              <w:jc w:val="center"/>
              <w:rPr>
                <w:sz w:val="22"/>
              </w:rPr>
            </w:pPr>
          </w:p>
        </w:tc>
        <w:tc>
          <w:tcPr>
            <w:tcW w:w="451" w:type="dxa"/>
            <w:shd w:val="clear" w:color="auto" w:fill="auto"/>
            <w:noWrap/>
            <w:vAlign w:val="center"/>
          </w:tcPr>
          <w:p w14:paraId="4E8C94D1" w14:textId="77777777" w:rsidR="00016AEA" w:rsidRPr="00E156C1" w:rsidRDefault="00016AEA" w:rsidP="00016AEA">
            <w:pPr>
              <w:jc w:val="center"/>
              <w:rPr>
                <w:sz w:val="22"/>
              </w:rPr>
            </w:pPr>
          </w:p>
        </w:tc>
        <w:tc>
          <w:tcPr>
            <w:tcW w:w="451" w:type="dxa"/>
            <w:shd w:val="clear" w:color="auto" w:fill="auto"/>
            <w:noWrap/>
            <w:vAlign w:val="center"/>
          </w:tcPr>
          <w:p w14:paraId="0235EFB2" w14:textId="77777777" w:rsidR="00016AEA" w:rsidRPr="00E156C1" w:rsidRDefault="00016AEA" w:rsidP="00016AEA">
            <w:pPr>
              <w:jc w:val="center"/>
              <w:rPr>
                <w:sz w:val="22"/>
              </w:rPr>
            </w:pPr>
          </w:p>
        </w:tc>
        <w:tc>
          <w:tcPr>
            <w:tcW w:w="451" w:type="dxa"/>
            <w:shd w:val="clear" w:color="auto" w:fill="auto"/>
            <w:noWrap/>
            <w:vAlign w:val="center"/>
          </w:tcPr>
          <w:p w14:paraId="6A392401" w14:textId="77777777" w:rsidR="00016AEA" w:rsidRPr="00E156C1" w:rsidRDefault="00016AEA" w:rsidP="00016AEA">
            <w:pPr>
              <w:jc w:val="center"/>
              <w:rPr>
                <w:sz w:val="22"/>
              </w:rPr>
            </w:pPr>
          </w:p>
        </w:tc>
        <w:tc>
          <w:tcPr>
            <w:tcW w:w="451" w:type="dxa"/>
            <w:shd w:val="clear" w:color="auto" w:fill="auto"/>
            <w:noWrap/>
            <w:vAlign w:val="center"/>
          </w:tcPr>
          <w:p w14:paraId="2D2717E1" w14:textId="77777777" w:rsidR="00016AEA" w:rsidRPr="00E156C1" w:rsidRDefault="00016AEA" w:rsidP="00016AEA">
            <w:pPr>
              <w:jc w:val="center"/>
              <w:rPr>
                <w:sz w:val="22"/>
              </w:rPr>
            </w:pPr>
          </w:p>
        </w:tc>
        <w:tc>
          <w:tcPr>
            <w:tcW w:w="451" w:type="dxa"/>
            <w:shd w:val="clear" w:color="auto" w:fill="auto"/>
            <w:noWrap/>
            <w:vAlign w:val="center"/>
          </w:tcPr>
          <w:p w14:paraId="4FCBD13A" w14:textId="77777777" w:rsidR="00016AEA" w:rsidRPr="00E156C1" w:rsidRDefault="00016AEA" w:rsidP="00016AEA">
            <w:pPr>
              <w:jc w:val="center"/>
              <w:rPr>
                <w:sz w:val="22"/>
              </w:rPr>
            </w:pPr>
          </w:p>
        </w:tc>
        <w:tc>
          <w:tcPr>
            <w:tcW w:w="451" w:type="dxa"/>
            <w:shd w:val="clear" w:color="auto" w:fill="auto"/>
            <w:noWrap/>
            <w:vAlign w:val="center"/>
          </w:tcPr>
          <w:p w14:paraId="59268AA4" w14:textId="77777777" w:rsidR="00016AEA" w:rsidRPr="00E156C1" w:rsidRDefault="00016AEA" w:rsidP="00016AEA">
            <w:pPr>
              <w:jc w:val="center"/>
              <w:rPr>
                <w:sz w:val="22"/>
              </w:rPr>
            </w:pPr>
          </w:p>
        </w:tc>
        <w:tc>
          <w:tcPr>
            <w:tcW w:w="558" w:type="dxa"/>
            <w:shd w:val="clear" w:color="auto" w:fill="auto"/>
            <w:noWrap/>
            <w:vAlign w:val="center"/>
          </w:tcPr>
          <w:p w14:paraId="36A196FC" w14:textId="77777777" w:rsidR="00016AEA" w:rsidRPr="00E156C1" w:rsidRDefault="00016AEA" w:rsidP="00016AEA">
            <w:pPr>
              <w:jc w:val="center"/>
              <w:rPr>
                <w:sz w:val="22"/>
              </w:rPr>
            </w:pPr>
          </w:p>
        </w:tc>
      </w:tr>
      <w:tr w:rsidR="00016AEA" w:rsidRPr="00E156C1" w14:paraId="4E798C16" w14:textId="77777777" w:rsidTr="008917C9">
        <w:trPr>
          <w:jc w:val="center"/>
        </w:trPr>
        <w:tc>
          <w:tcPr>
            <w:tcW w:w="567" w:type="dxa"/>
            <w:shd w:val="clear" w:color="auto" w:fill="auto"/>
            <w:noWrap/>
            <w:vAlign w:val="center"/>
            <w:hideMark/>
          </w:tcPr>
          <w:p w14:paraId="1B2CEDD8" w14:textId="77777777" w:rsidR="00016AEA" w:rsidRPr="00E156C1" w:rsidRDefault="00016AEA" w:rsidP="00016AEA">
            <w:pPr>
              <w:jc w:val="center"/>
              <w:rPr>
                <w:b/>
                <w:bCs/>
                <w:sz w:val="22"/>
              </w:rPr>
            </w:pPr>
            <w:r w:rsidRPr="00E156C1">
              <w:rPr>
                <w:b/>
                <w:bCs/>
                <w:sz w:val="22"/>
              </w:rPr>
              <w:t> 47</w:t>
            </w:r>
          </w:p>
        </w:tc>
        <w:tc>
          <w:tcPr>
            <w:tcW w:w="540" w:type="dxa"/>
            <w:shd w:val="clear" w:color="auto" w:fill="auto"/>
            <w:noWrap/>
            <w:vAlign w:val="center"/>
          </w:tcPr>
          <w:p w14:paraId="25AD4552" w14:textId="77777777" w:rsidR="00016AEA" w:rsidRPr="00E156C1" w:rsidRDefault="00016AEA" w:rsidP="00016AEA">
            <w:pPr>
              <w:jc w:val="center"/>
              <w:rPr>
                <w:sz w:val="22"/>
              </w:rPr>
            </w:pPr>
            <w:r w:rsidRPr="00E156C1">
              <w:rPr>
                <w:sz w:val="22"/>
              </w:rPr>
              <w:t>10</w:t>
            </w:r>
          </w:p>
        </w:tc>
        <w:tc>
          <w:tcPr>
            <w:tcW w:w="3571" w:type="dxa"/>
            <w:gridSpan w:val="2"/>
            <w:shd w:val="clear" w:color="auto" w:fill="auto"/>
            <w:vAlign w:val="center"/>
          </w:tcPr>
          <w:p w14:paraId="03492A11" w14:textId="77777777" w:rsidR="00016AEA" w:rsidRPr="00E156C1" w:rsidRDefault="00016AEA" w:rsidP="00016AEA">
            <w:pPr>
              <w:rPr>
                <w:sz w:val="22"/>
              </w:rPr>
            </w:pPr>
            <w:r w:rsidRPr="00E156C1">
              <w:rPr>
                <w:sz w:val="22"/>
              </w:rPr>
              <w:t>Tài chính công</w:t>
            </w:r>
          </w:p>
          <w:p w14:paraId="28DF8866" w14:textId="77777777" w:rsidR="00016AEA" w:rsidRPr="00E156C1" w:rsidRDefault="00016AEA" w:rsidP="00016AEA">
            <w:pPr>
              <w:rPr>
                <w:sz w:val="22"/>
              </w:rPr>
            </w:pPr>
            <w:r w:rsidRPr="00E156C1">
              <w:rPr>
                <w:sz w:val="22"/>
              </w:rPr>
              <w:t>Public Finance</w:t>
            </w:r>
          </w:p>
        </w:tc>
        <w:tc>
          <w:tcPr>
            <w:tcW w:w="1134" w:type="dxa"/>
            <w:shd w:val="clear" w:color="auto" w:fill="auto"/>
            <w:vAlign w:val="center"/>
          </w:tcPr>
          <w:p w14:paraId="228069B4" w14:textId="77777777" w:rsidR="00016AEA" w:rsidRPr="00E156C1" w:rsidRDefault="00016AEA" w:rsidP="00016AEA">
            <w:pPr>
              <w:jc w:val="center"/>
              <w:rPr>
                <w:sz w:val="22"/>
              </w:rPr>
            </w:pPr>
            <w:r w:rsidRPr="00E156C1">
              <w:rPr>
                <w:sz w:val="22"/>
              </w:rPr>
              <w:t>NHCO 1101</w:t>
            </w:r>
          </w:p>
        </w:tc>
        <w:tc>
          <w:tcPr>
            <w:tcW w:w="632" w:type="dxa"/>
            <w:shd w:val="clear" w:color="auto" w:fill="auto"/>
            <w:noWrap/>
            <w:vAlign w:val="center"/>
            <w:hideMark/>
          </w:tcPr>
          <w:p w14:paraId="3363F529"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1CC0E669" w14:textId="77777777" w:rsidR="00016AEA" w:rsidRPr="00E156C1" w:rsidRDefault="00016AEA" w:rsidP="00016AEA">
            <w:pPr>
              <w:jc w:val="center"/>
              <w:rPr>
                <w:sz w:val="22"/>
              </w:rPr>
            </w:pPr>
          </w:p>
        </w:tc>
        <w:tc>
          <w:tcPr>
            <w:tcW w:w="451" w:type="dxa"/>
            <w:shd w:val="clear" w:color="auto" w:fill="auto"/>
            <w:noWrap/>
            <w:vAlign w:val="center"/>
          </w:tcPr>
          <w:p w14:paraId="2F540CAF" w14:textId="77777777" w:rsidR="00016AEA" w:rsidRPr="00E156C1" w:rsidRDefault="00016AEA" w:rsidP="00016AEA">
            <w:pPr>
              <w:jc w:val="center"/>
              <w:rPr>
                <w:sz w:val="22"/>
              </w:rPr>
            </w:pPr>
          </w:p>
        </w:tc>
        <w:tc>
          <w:tcPr>
            <w:tcW w:w="451" w:type="dxa"/>
            <w:shd w:val="clear" w:color="auto" w:fill="auto"/>
            <w:noWrap/>
            <w:vAlign w:val="center"/>
          </w:tcPr>
          <w:p w14:paraId="46775470" w14:textId="77777777" w:rsidR="00016AEA" w:rsidRPr="00E156C1" w:rsidRDefault="00016AEA" w:rsidP="00016AEA">
            <w:pPr>
              <w:jc w:val="center"/>
              <w:rPr>
                <w:sz w:val="22"/>
              </w:rPr>
            </w:pPr>
          </w:p>
        </w:tc>
        <w:tc>
          <w:tcPr>
            <w:tcW w:w="451" w:type="dxa"/>
            <w:shd w:val="clear" w:color="auto" w:fill="auto"/>
            <w:noWrap/>
            <w:vAlign w:val="center"/>
          </w:tcPr>
          <w:p w14:paraId="6AEF35BC" w14:textId="77777777" w:rsidR="00016AEA" w:rsidRPr="00E156C1" w:rsidRDefault="00016AEA" w:rsidP="00016AEA">
            <w:pPr>
              <w:jc w:val="center"/>
              <w:rPr>
                <w:sz w:val="22"/>
              </w:rPr>
            </w:pPr>
          </w:p>
        </w:tc>
        <w:tc>
          <w:tcPr>
            <w:tcW w:w="451" w:type="dxa"/>
            <w:shd w:val="clear" w:color="auto" w:fill="auto"/>
            <w:noWrap/>
            <w:vAlign w:val="center"/>
          </w:tcPr>
          <w:p w14:paraId="75ED6075" w14:textId="77777777" w:rsidR="00016AEA" w:rsidRPr="00E156C1" w:rsidRDefault="00016AEA" w:rsidP="00016AEA">
            <w:pPr>
              <w:jc w:val="center"/>
              <w:rPr>
                <w:sz w:val="22"/>
              </w:rPr>
            </w:pPr>
          </w:p>
        </w:tc>
        <w:tc>
          <w:tcPr>
            <w:tcW w:w="451" w:type="dxa"/>
            <w:shd w:val="clear" w:color="auto" w:fill="auto"/>
            <w:noWrap/>
            <w:vAlign w:val="center"/>
          </w:tcPr>
          <w:p w14:paraId="2E9A6FC0" w14:textId="77777777" w:rsidR="00016AEA" w:rsidRPr="00E156C1" w:rsidRDefault="00016AEA" w:rsidP="00016AEA">
            <w:pPr>
              <w:jc w:val="center"/>
              <w:rPr>
                <w:sz w:val="22"/>
              </w:rPr>
            </w:pPr>
          </w:p>
        </w:tc>
        <w:tc>
          <w:tcPr>
            <w:tcW w:w="451" w:type="dxa"/>
            <w:shd w:val="clear" w:color="auto" w:fill="auto"/>
            <w:noWrap/>
            <w:vAlign w:val="center"/>
          </w:tcPr>
          <w:p w14:paraId="75BDED57" w14:textId="77777777" w:rsidR="00016AEA" w:rsidRPr="00E156C1" w:rsidRDefault="00016AEA" w:rsidP="00016AEA">
            <w:pPr>
              <w:jc w:val="center"/>
              <w:rPr>
                <w:sz w:val="22"/>
              </w:rPr>
            </w:pPr>
          </w:p>
        </w:tc>
        <w:tc>
          <w:tcPr>
            <w:tcW w:w="558" w:type="dxa"/>
            <w:shd w:val="clear" w:color="auto" w:fill="auto"/>
            <w:noWrap/>
            <w:vAlign w:val="center"/>
          </w:tcPr>
          <w:p w14:paraId="12472595" w14:textId="77777777" w:rsidR="00016AEA" w:rsidRPr="00E156C1" w:rsidRDefault="00016AEA" w:rsidP="00016AEA">
            <w:pPr>
              <w:jc w:val="center"/>
              <w:rPr>
                <w:sz w:val="22"/>
              </w:rPr>
            </w:pPr>
          </w:p>
        </w:tc>
      </w:tr>
      <w:tr w:rsidR="00016AEA" w:rsidRPr="00E156C1" w14:paraId="25BF274C" w14:textId="77777777" w:rsidTr="008917C9">
        <w:trPr>
          <w:jc w:val="center"/>
        </w:trPr>
        <w:tc>
          <w:tcPr>
            <w:tcW w:w="567" w:type="dxa"/>
            <w:shd w:val="clear" w:color="auto" w:fill="auto"/>
            <w:noWrap/>
            <w:vAlign w:val="center"/>
            <w:hideMark/>
          </w:tcPr>
          <w:p w14:paraId="2800025C" w14:textId="77777777" w:rsidR="00016AEA" w:rsidRPr="00E156C1" w:rsidRDefault="00016AEA" w:rsidP="00016AEA">
            <w:pPr>
              <w:jc w:val="center"/>
              <w:rPr>
                <w:b/>
                <w:bCs/>
                <w:sz w:val="22"/>
              </w:rPr>
            </w:pPr>
            <w:r w:rsidRPr="00E156C1">
              <w:rPr>
                <w:b/>
                <w:bCs/>
                <w:sz w:val="22"/>
              </w:rPr>
              <w:t> 48</w:t>
            </w:r>
          </w:p>
        </w:tc>
        <w:tc>
          <w:tcPr>
            <w:tcW w:w="540" w:type="dxa"/>
            <w:shd w:val="clear" w:color="auto" w:fill="auto"/>
            <w:noWrap/>
            <w:vAlign w:val="center"/>
          </w:tcPr>
          <w:p w14:paraId="23673926" w14:textId="77777777" w:rsidR="00016AEA" w:rsidRPr="00E156C1" w:rsidRDefault="00016AEA" w:rsidP="00016AEA">
            <w:pPr>
              <w:jc w:val="center"/>
              <w:rPr>
                <w:sz w:val="22"/>
              </w:rPr>
            </w:pPr>
            <w:r w:rsidRPr="00E156C1">
              <w:rPr>
                <w:sz w:val="22"/>
              </w:rPr>
              <w:t>11</w:t>
            </w:r>
          </w:p>
        </w:tc>
        <w:tc>
          <w:tcPr>
            <w:tcW w:w="3571" w:type="dxa"/>
            <w:gridSpan w:val="2"/>
            <w:shd w:val="clear" w:color="auto" w:fill="auto"/>
            <w:vAlign w:val="center"/>
          </w:tcPr>
          <w:p w14:paraId="4A082359" w14:textId="77777777" w:rsidR="00016AEA" w:rsidRPr="00E156C1" w:rsidRDefault="00016AEA" w:rsidP="00016AEA">
            <w:pPr>
              <w:rPr>
                <w:sz w:val="22"/>
              </w:rPr>
            </w:pPr>
            <w:r w:rsidRPr="00E156C1">
              <w:rPr>
                <w:rFonts w:eastAsia="Calibri"/>
                <w:sz w:val="22"/>
              </w:rPr>
              <w:t>Quản trị nhân lực</w:t>
            </w:r>
            <w:r w:rsidRPr="00E156C1">
              <w:rPr>
                <w:rFonts w:eastAsia="Calibri"/>
                <w:sz w:val="22"/>
              </w:rPr>
              <w:br/>
              <w:t>Human Resource Management</w:t>
            </w:r>
          </w:p>
        </w:tc>
        <w:tc>
          <w:tcPr>
            <w:tcW w:w="1134" w:type="dxa"/>
            <w:shd w:val="clear" w:color="auto" w:fill="auto"/>
            <w:vAlign w:val="center"/>
          </w:tcPr>
          <w:p w14:paraId="3540DE2E" w14:textId="77777777" w:rsidR="00016AEA" w:rsidRPr="00E156C1" w:rsidRDefault="00016AEA" w:rsidP="00016AEA">
            <w:pPr>
              <w:jc w:val="center"/>
              <w:rPr>
                <w:sz w:val="22"/>
              </w:rPr>
            </w:pPr>
            <w:r w:rsidRPr="00E156C1">
              <w:rPr>
                <w:sz w:val="22"/>
              </w:rPr>
              <w:t>NLQT 1104</w:t>
            </w:r>
          </w:p>
        </w:tc>
        <w:tc>
          <w:tcPr>
            <w:tcW w:w="632" w:type="dxa"/>
            <w:shd w:val="clear" w:color="auto" w:fill="auto"/>
            <w:noWrap/>
            <w:vAlign w:val="center"/>
            <w:hideMark/>
          </w:tcPr>
          <w:p w14:paraId="1498642E"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3547E78B" w14:textId="77777777" w:rsidR="00016AEA" w:rsidRPr="00E156C1" w:rsidRDefault="00016AEA" w:rsidP="00016AEA">
            <w:pPr>
              <w:jc w:val="center"/>
              <w:rPr>
                <w:sz w:val="22"/>
              </w:rPr>
            </w:pPr>
          </w:p>
        </w:tc>
        <w:tc>
          <w:tcPr>
            <w:tcW w:w="451" w:type="dxa"/>
            <w:shd w:val="clear" w:color="auto" w:fill="auto"/>
            <w:noWrap/>
            <w:vAlign w:val="center"/>
          </w:tcPr>
          <w:p w14:paraId="228A8721" w14:textId="77777777" w:rsidR="00016AEA" w:rsidRPr="00E156C1" w:rsidRDefault="00016AEA" w:rsidP="00016AEA">
            <w:pPr>
              <w:jc w:val="center"/>
              <w:rPr>
                <w:sz w:val="22"/>
              </w:rPr>
            </w:pPr>
          </w:p>
        </w:tc>
        <w:tc>
          <w:tcPr>
            <w:tcW w:w="451" w:type="dxa"/>
            <w:shd w:val="clear" w:color="auto" w:fill="auto"/>
            <w:noWrap/>
            <w:vAlign w:val="center"/>
          </w:tcPr>
          <w:p w14:paraId="376EC957" w14:textId="77777777" w:rsidR="00016AEA" w:rsidRPr="00E156C1" w:rsidRDefault="00016AEA" w:rsidP="00016AEA">
            <w:pPr>
              <w:jc w:val="center"/>
              <w:rPr>
                <w:sz w:val="22"/>
              </w:rPr>
            </w:pPr>
          </w:p>
        </w:tc>
        <w:tc>
          <w:tcPr>
            <w:tcW w:w="451" w:type="dxa"/>
            <w:shd w:val="clear" w:color="auto" w:fill="auto"/>
            <w:noWrap/>
            <w:vAlign w:val="center"/>
          </w:tcPr>
          <w:p w14:paraId="302EEBF8" w14:textId="77777777" w:rsidR="00016AEA" w:rsidRPr="00E156C1" w:rsidRDefault="00016AEA" w:rsidP="00016AEA">
            <w:pPr>
              <w:jc w:val="center"/>
              <w:rPr>
                <w:sz w:val="22"/>
              </w:rPr>
            </w:pPr>
          </w:p>
        </w:tc>
        <w:tc>
          <w:tcPr>
            <w:tcW w:w="451" w:type="dxa"/>
            <w:shd w:val="clear" w:color="auto" w:fill="auto"/>
            <w:noWrap/>
            <w:vAlign w:val="center"/>
          </w:tcPr>
          <w:p w14:paraId="131F4903" w14:textId="77777777" w:rsidR="00016AEA" w:rsidRPr="00E156C1" w:rsidRDefault="00016AEA" w:rsidP="00016AEA">
            <w:pPr>
              <w:jc w:val="center"/>
              <w:rPr>
                <w:sz w:val="22"/>
              </w:rPr>
            </w:pPr>
          </w:p>
        </w:tc>
        <w:tc>
          <w:tcPr>
            <w:tcW w:w="451" w:type="dxa"/>
            <w:shd w:val="clear" w:color="auto" w:fill="auto"/>
            <w:noWrap/>
            <w:vAlign w:val="center"/>
          </w:tcPr>
          <w:p w14:paraId="3240A93E" w14:textId="77777777" w:rsidR="00016AEA" w:rsidRPr="00E156C1" w:rsidRDefault="00016AEA" w:rsidP="00016AEA">
            <w:pPr>
              <w:jc w:val="center"/>
              <w:rPr>
                <w:sz w:val="22"/>
              </w:rPr>
            </w:pPr>
          </w:p>
        </w:tc>
        <w:tc>
          <w:tcPr>
            <w:tcW w:w="451" w:type="dxa"/>
            <w:shd w:val="clear" w:color="auto" w:fill="auto"/>
            <w:noWrap/>
            <w:vAlign w:val="center"/>
          </w:tcPr>
          <w:p w14:paraId="75A98F5B" w14:textId="77777777" w:rsidR="00016AEA" w:rsidRPr="00E156C1" w:rsidRDefault="00016AEA" w:rsidP="00016AEA">
            <w:pPr>
              <w:jc w:val="center"/>
              <w:rPr>
                <w:sz w:val="22"/>
              </w:rPr>
            </w:pPr>
          </w:p>
        </w:tc>
        <w:tc>
          <w:tcPr>
            <w:tcW w:w="558" w:type="dxa"/>
            <w:shd w:val="clear" w:color="auto" w:fill="auto"/>
            <w:noWrap/>
            <w:vAlign w:val="center"/>
          </w:tcPr>
          <w:p w14:paraId="04ED7C1D" w14:textId="77777777" w:rsidR="00016AEA" w:rsidRPr="00E156C1" w:rsidRDefault="00016AEA" w:rsidP="00016AEA">
            <w:pPr>
              <w:jc w:val="center"/>
              <w:rPr>
                <w:sz w:val="22"/>
              </w:rPr>
            </w:pPr>
          </w:p>
        </w:tc>
      </w:tr>
      <w:tr w:rsidR="00016AEA" w:rsidRPr="00E156C1" w14:paraId="044CAD73" w14:textId="77777777" w:rsidTr="008917C9">
        <w:trPr>
          <w:jc w:val="center"/>
        </w:trPr>
        <w:tc>
          <w:tcPr>
            <w:tcW w:w="567" w:type="dxa"/>
            <w:shd w:val="clear" w:color="auto" w:fill="auto"/>
            <w:noWrap/>
            <w:vAlign w:val="center"/>
            <w:hideMark/>
          </w:tcPr>
          <w:p w14:paraId="31536261" w14:textId="77777777" w:rsidR="00016AEA" w:rsidRPr="00E156C1" w:rsidRDefault="00016AEA" w:rsidP="00016AEA">
            <w:pPr>
              <w:jc w:val="center"/>
              <w:rPr>
                <w:b/>
                <w:bCs/>
                <w:sz w:val="22"/>
              </w:rPr>
            </w:pPr>
            <w:r w:rsidRPr="00E156C1">
              <w:rPr>
                <w:b/>
                <w:bCs/>
                <w:sz w:val="22"/>
              </w:rPr>
              <w:t> 49</w:t>
            </w:r>
          </w:p>
        </w:tc>
        <w:tc>
          <w:tcPr>
            <w:tcW w:w="540" w:type="dxa"/>
            <w:shd w:val="clear" w:color="auto" w:fill="auto"/>
            <w:noWrap/>
            <w:vAlign w:val="center"/>
          </w:tcPr>
          <w:p w14:paraId="66F1FFEC" w14:textId="77777777" w:rsidR="00016AEA" w:rsidRPr="00E156C1" w:rsidRDefault="00016AEA" w:rsidP="00016AEA">
            <w:pPr>
              <w:jc w:val="center"/>
              <w:rPr>
                <w:sz w:val="22"/>
              </w:rPr>
            </w:pPr>
            <w:r w:rsidRPr="00E156C1">
              <w:rPr>
                <w:sz w:val="22"/>
              </w:rPr>
              <w:t>12</w:t>
            </w:r>
          </w:p>
        </w:tc>
        <w:tc>
          <w:tcPr>
            <w:tcW w:w="3571" w:type="dxa"/>
            <w:gridSpan w:val="2"/>
            <w:shd w:val="clear" w:color="auto" w:fill="auto"/>
            <w:vAlign w:val="center"/>
          </w:tcPr>
          <w:p w14:paraId="6CF3F505" w14:textId="77777777" w:rsidR="00016AEA" w:rsidRPr="00E156C1" w:rsidRDefault="00016AEA" w:rsidP="00016AEA">
            <w:pPr>
              <w:rPr>
                <w:sz w:val="22"/>
              </w:rPr>
            </w:pPr>
            <w:r w:rsidRPr="00E156C1">
              <w:rPr>
                <w:sz w:val="22"/>
              </w:rPr>
              <w:t>Thuế</w:t>
            </w:r>
          </w:p>
          <w:p w14:paraId="660BBD6C" w14:textId="77777777" w:rsidR="00016AEA" w:rsidRPr="00E156C1" w:rsidRDefault="00016AEA" w:rsidP="00016AEA">
            <w:pPr>
              <w:rPr>
                <w:sz w:val="22"/>
              </w:rPr>
            </w:pPr>
            <w:r w:rsidRPr="00E156C1">
              <w:rPr>
                <w:sz w:val="22"/>
              </w:rPr>
              <w:t>Taxation</w:t>
            </w:r>
          </w:p>
        </w:tc>
        <w:tc>
          <w:tcPr>
            <w:tcW w:w="1134" w:type="dxa"/>
            <w:shd w:val="clear" w:color="auto" w:fill="auto"/>
            <w:vAlign w:val="center"/>
          </w:tcPr>
          <w:p w14:paraId="6B6EB4C5" w14:textId="77777777" w:rsidR="00016AEA" w:rsidRPr="00E156C1" w:rsidRDefault="00016AEA" w:rsidP="00016AEA">
            <w:pPr>
              <w:jc w:val="center"/>
              <w:rPr>
                <w:sz w:val="22"/>
              </w:rPr>
            </w:pPr>
          </w:p>
        </w:tc>
        <w:tc>
          <w:tcPr>
            <w:tcW w:w="632" w:type="dxa"/>
            <w:shd w:val="clear" w:color="auto" w:fill="auto"/>
            <w:noWrap/>
            <w:vAlign w:val="center"/>
            <w:hideMark/>
          </w:tcPr>
          <w:p w14:paraId="1119CFEC" w14:textId="77777777" w:rsidR="00016AEA" w:rsidRPr="00E156C1" w:rsidRDefault="00016AEA" w:rsidP="00016AEA">
            <w:pPr>
              <w:jc w:val="center"/>
              <w:rPr>
                <w:sz w:val="22"/>
              </w:rPr>
            </w:pPr>
            <w:r w:rsidRPr="00E156C1">
              <w:rPr>
                <w:sz w:val="22"/>
              </w:rPr>
              <w:t>3</w:t>
            </w:r>
          </w:p>
        </w:tc>
        <w:tc>
          <w:tcPr>
            <w:tcW w:w="542" w:type="dxa"/>
            <w:shd w:val="clear" w:color="auto" w:fill="auto"/>
            <w:noWrap/>
            <w:vAlign w:val="center"/>
          </w:tcPr>
          <w:p w14:paraId="264A4902" w14:textId="77777777" w:rsidR="00016AEA" w:rsidRPr="00E156C1" w:rsidRDefault="00016AEA" w:rsidP="00016AEA">
            <w:pPr>
              <w:jc w:val="center"/>
              <w:rPr>
                <w:sz w:val="22"/>
              </w:rPr>
            </w:pPr>
          </w:p>
        </w:tc>
        <w:tc>
          <w:tcPr>
            <w:tcW w:w="451" w:type="dxa"/>
            <w:shd w:val="clear" w:color="auto" w:fill="auto"/>
            <w:noWrap/>
            <w:vAlign w:val="center"/>
          </w:tcPr>
          <w:p w14:paraId="0ADF9504" w14:textId="77777777" w:rsidR="00016AEA" w:rsidRPr="00E156C1" w:rsidRDefault="00016AEA" w:rsidP="00016AEA">
            <w:pPr>
              <w:jc w:val="center"/>
              <w:rPr>
                <w:sz w:val="22"/>
              </w:rPr>
            </w:pPr>
          </w:p>
        </w:tc>
        <w:tc>
          <w:tcPr>
            <w:tcW w:w="451" w:type="dxa"/>
            <w:shd w:val="clear" w:color="auto" w:fill="auto"/>
            <w:noWrap/>
            <w:vAlign w:val="center"/>
          </w:tcPr>
          <w:p w14:paraId="3E647246" w14:textId="77777777" w:rsidR="00016AEA" w:rsidRPr="00E156C1" w:rsidRDefault="00016AEA" w:rsidP="00016AEA">
            <w:pPr>
              <w:jc w:val="center"/>
              <w:rPr>
                <w:sz w:val="22"/>
              </w:rPr>
            </w:pPr>
          </w:p>
        </w:tc>
        <w:tc>
          <w:tcPr>
            <w:tcW w:w="451" w:type="dxa"/>
            <w:shd w:val="clear" w:color="auto" w:fill="auto"/>
            <w:noWrap/>
            <w:vAlign w:val="center"/>
          </w:tcPr>
          <w:p w14:paraId="2E80CDA2" w14:textId="77777777" w:rsidR="00016AEA" w:rsidRPr="00E156C1" w:rsidRDefault="00016AEA" w:rsidP="00016AEA">
            <w:pPr>
              <w:jc w:val="center"/>
              <w:rPr>
                <w:sz w:val="22"/>
              </w:rPr>
            </w:pPr>
          </w:p>
        </w:tc>
        <w:tc>
          <w:tcPr>
            <w:tcW w:w="451" w:type="dxa"/>
            <w:shd w:val="clear" w:color="auto" w:fill="auto"/>
            <w:noWrap/>
            <w:vAlign w:val="center"/>
          </w:tcPr>
          <w:p w14:paraId="1E5D9067" w14:textId="77777777" w:rsidR="00016AEA" w:rsidRPr="00E156C1" w:rsidRDefault="00016AEA" w:rsidP="00016AEA">
            <w:pPr>
              <w:jc w:val="center"/>
              <w:rPr>
                <w:sz w:val="22"/>
              </w:rPr>
            </w:pPr>
          </w:p>
        </w:tc>
        <w:tc>
          <w:tcPr>
            <w:tcW w:w="451" w:type="dxa"/>
            <w:shd w:val="clear" w:color="auto" w:fill="auto"/>
            <w:noWrap/>
            <w:vAlign w:val="center"/>
          </w:tcPr>
          <w:p w14:paraId="06797D03" w14:textId="77777777" w:rsidR="00016AEA" w:rsidRPr="00E156C1" w:rsidRDefault="00016AEA" w:rsidP="00016AEA">
            <w:pPr>
              <w:jc w:val="center"/>
              <w:rPr>
                <w:sz w:val="22"/>
              </w:rPr>
            </w:pPr>
          </w:p>
        </w:tc>
        <w:tc>
          <w:tcPr>
            <w:tcW w:w="451" w:type="dxa"/>
            <w:shd w:val="clear" w:color="auto" w:fill="auto"/>
            <w:noWrap/>
            <w:vAlign w:val="center"/>
          </w:tcPr>
          <w:p w14:paraId="7DBD9B67" w14:textId="77777777" w:rsidR="00016AEA" w:rsidRPr="00E156C1" w:rsidRDefault="00016AEA" w:rsidP="00016AEA">
            <w:pPr>
              <w:jc w:val="center"/>
              <w:rPr>
                <w:sz w:val="22"/>
              </w:rPr>
            </w:pPr>
          </w:p>
        </w:tc>
        <w:tc>
          <w:tcPr>
            <w:tcW w:w="558" w:type="dxa"/>
            <w:shd w:val="clear" w:color="auto" w:fill="auto"/>
            <w:noWrap/>
            <w:vAlign w:val="center"/>
          </w:tcPr>
          <w:p w14:paraId="6DFFAAE9" w14:textId="77777777" w:rsidR="00016AEA" w:rsidRPr="00E156C1" w:rsidRDefault="00016AEA" w:rsidP="00016AEA">
            <w:pPr>
              <w:jc w:val="center"/>
              <w:rPr>
                <w:sz w:val="22"/>
              </w:rPr>
            </w:pPr>
          </w:p>
        </w:tc>
      </w:tr>
      <w:tr w:rsidR="00016AEA" w:rsidRPr="00E156C1" w14:paraId="3E258CF6" w14:textId="77777777" w:rsidTr="008917C9">
        <w:trPr>
          <w:jc w:val="center"/>
        </w:trPr>
        <w:tc>
          <w:tcPr>
            <w:tcW w:w="567" w:type="dxa"/>
            <w:shd w:val="clear" w:color="auto" w:fill="auto"/>
            <w:noWrap/>
            <w:vAlign w:val="center"/>
            <w:hideMark/>
          </w:tcPr>
          <w:p w14:paraId="0CA6D18C" w14:textId="77777777" w:rsidR="00016AEA" w:rsidRPr="00E156C1" w:rsidRDefault="00016AEA" w:rsidP="00016AEA">
            <w:pPr>
              <w:jc w:val="center"/>
              <w:rPr>
                <w:b/>
                <w:bCs/>
                <w:sz w:val="22"/>
              </w:rPr>
            </w:pPr>
            <w:r w:rsidRPr="00E156C1">
              <w:rPr>
                <w:b/>
                <w:bCs/>
                <w:sz w:val="22"/>
              </w:rPr>
              <w:t> 50</w:t>
            </w:r>
          </w:p>
        </w:tc>
        <w:tc>
          <w:tcPr>
            <w:tcW w:w="4111" w:type="dxa"/>
            <w:gridSpan w:val="3"/>
            <w:shd w:val="clear" w:color="auto" w:fill="auto"/>
            <w:vAlign w:val="center"/>
            <w:hideMark/>
          </w:tcPr>
          <w:p w14:paraId="76C1A73F" w14:textId="77777777" w:rsidR="00016AEA" w:rsidRPr="00E156C1" w:rsidRDefault="00016AEA" w:rsidP="00E3474C">
            <w:pPr>
              <w:numPr>
                <w:ilvl w:val="1"/>
                <w:numId w:val="19"/>
              </w:numPr>
              <w:spacing w:line="240" w:lineRule="auto"/>
              <w:rPr>
                <w:b/>
                <w:bCs/>
                <w:i/>
                <w:sz w:val="22"/>
              </w:rPr>
            </w:pPr>
            <w:r w:rsidRPr="00E156C1">
              <w:rPr>
                <w:b/>
                <w:bCs/>
                <w:i/>
                <w:sz w:val="22"/>
              </w:rPr>
              <w:t xml:space="preserve">Chuyên đề thực tập </w:t>
            </w:r>
          </w:p>
          <w:p w14:paraId="7E3A0F59" w14:textId="77777777" w:rsidR="00016AEA" w:rsidRPr="00E156C1" w:rsidRDefault="00016AEA" w:rsidP="00016AEA">
            <w:pPr>
              <w:rPr>
                <w:b/>
                <w:bCs/>
                <w:sz w:val="22"/>
              </w:rPr>
            </w:pPr>
            <w:r w:rsidRPr="00E156C1">
              <w:rPr>
                <w:b/>
                <w:bCs/>
                <w:i/>
                <w:sz w:val="22"/>
              </w:rPr>
              <w:t xml:space="preserve">       (Intership Programme)</w:t>
            </w:r>
          </w:p>
        </w:tc>
        <w:tc>
          <w:tcPr>
            <w:tcW w:w="1134" w:type="dxa"/>
            <w:shd w:val="clear" w:color="auto" w:fill="auto"/>
            <w:vAlign w:val="center"/>
          </w:tcPr>
          <w:p w14:paraId="146BC617" w14:textId="77777777" w:rsidR="00016AEA" w:rsidRPr="00E156C1" w:rsidRDefault="00016AEA" w:rsidP="00016AEA">
            <w:pPr>
              <w:jc w:val="center"/>
              <w:rPr>
                <w:sz w:val="22"/>
              </w:rPr>
            </w:pPr>
            <w:r w:rsidRPr="00E156C1">
              <w:rPr>
                <w:sz w:val="22"/>
              </w:rPr>
              <w:t>KTKT 1101</w:t>
            </w:r>
          </w:p>
        </w:tc>
        <w:tc>
          <w:tcPr>
            <w:tcW w:w="632" w:type="dxa"/>
            <w:shd w:val="clear" w:color="auto" w:fill="auto"/>
            <w:noWrap/>
            <w:vAlign w:val="center"/>
            <w:hideMark/>
          </w:tcPr>
          <w:p w14:paraId="059B2478" w14:textId="77777777" w:rsidR="00016AEA" w:rsidRPr="00E156C1" w:rsidRDefault="00016AEA" w:rsidP="00016AEA">
            <w:pPr>
              <w:jc w:val="center"/>
              <w:rPr>
                <w:b/>
                <w:bCs/>
                <w:iCs/>
                <w:sz w:val="22"/>
              </w:rPr>
            </w:pPr>
            <w:r w:rsidRPr="00E156C1">
              <w:rPr>
                <w:b/>
                <w:bCs/>
                <w:iCs/>
                <w:sz w:val="22"/>
              </w:rPr>
              <w:t>10</w:t>
            </w:r>
          </w:p>
        </w:tc>
        <w:tc>
          <w:tcPr>
            <w:tcW w:w="542" w:type="dxa"/>
            <w:shd w:val="clear" w:color="auto" w:fill="auto"/>
            <w:noWrap/>
            <w:vAlign w:val="center"/>
          </w:tcPr>
          <w:p w14:paraId="2BD2C758" w14:textId="77777777" w:rsidR="00016AEA" w:rsidRPr="00E156C1" w:rsidRDefault="00016AEA" w:rsidP="00016AEA">
            <w:pPr>
              <w:jc w:val="center"/>
              <w:rPr>
                <w:sz w:val="22"/>
              </w:rPr>
            </w:pPr>
          </w:p>
        </w:tc>
        <w:tc>
          <w:tcPr>
            <w:tcW w:w="451" w:type="dxa"/>
            <w:shd w:val="clear" w:color="auto" w:fill="auto"/>
            <w:noWrap/>
            <w:vAlign w:val="center"/>
          </w:tcPr>
          <w:p w14:paraId="503633D7" w14:textId="77777777" w:rsidR="00016AEA" w:rsidRPr="00E156C1" w:rsidRDefault="00016AEA" w:rsidP="00016AEA">
            <w:pPr>
              <w:jc w:val="center"/>
              <w:rPr>
                <w:sz w:val="22"/>
              </w:rPr>
            </w:pPr>
          </w:p>
        </w:tc>
        <w:tc>
          <w:tcPr>
            <w:tcW w:w="451" w:type="dxa"/>
            <w:shd w:val="clear" w:color="auto" w:fill="auto"/>
            <w:noWrap/>
            <w:vAlign w:val="center"/>
          </w:tcPr>
          <w:p w14:paraId="4A6F93C6" w14:textId="77777777" w:rsidR="00016AEA" w:rsidRPr="00E156C1" w:rsidRDefault="00016AEA" w:rsidP="00016AEA">
            <w:pPr>
              <w:jc w:val="center"/>
              <w:rPr>
                <w:sz w:val="22"/>
              </w:rPr>
            </w:pPr>
          </w:p>
        </w:tc>
        <w:tc>
          <w:tcPr>
            <w:tcW w:w="451" w:type="dxa"/>
            <w:shd w:val="clear" w:color="auto" w:fill="auto"/>
            <w:noWrap/>
            <w:vAlign w:val="center"/>
          </w:tcPr>
          <w:p w14:paraId="3584F683" w14:textId="77777777" w:rsidR="00016AEA" w:rsidRPr="00E156C1" w:rsidRDefault="00016AEA" w:rsidP="00016AEA">
            <w:pPr>
              <w:jc w:val="center"/>
              <w:rPr>
                <w:sz w:val="22"/>
              </w:rPr>
            </w:pPr>
          </w:p>
        </w:tc>
        <w:tc>
          <w:tcPr>
            <w:tcW w:w="451" w:type="dxa"/>
            <w:shd w:val="clear" w:color="auto" w:fill="auto"/>
            <w:noWrap/>
            <w:vAlign w:val="center"/>
          </w:tcPr>
          <w:p w14:paraId="48F1C26D" w14:textId="77777777" w:rsidR="00016AEA" w:rsidRPr="00E156C1" w:rsidRDefault="00016AEA" w:rsidP="00016AEA">
            <w:pPr>
              <w:jc w:val="center"/>
              <w:rPr>
                <w:sz w:val="22"/>
              </w:rPr>
            </w:pPr>
          </w:p>
        </w:tc>
        <w:tc>
          <w:tcPr>
            <w:tcW w:w="451" w:type="dxa"/>
            <w:shd w:val="clear" w:color="auto" w:fill="auto"/>
            <w:noWrap/>
            <w:vAlign w:val="center"/>
          </w:tcPr>
          <w:p w14:paraId="7DBCAA55" w14:textId="77777777" w:rsidR="00016AEA" w:rsidRPr="00E156C1" w:rsidRDefault="00016AEA" w:rsidP="00016AEA">
            <w:pPr>
              <w:jc w:val="center"/>
              <w:rPr>
                <w:sz w:val="22"/>
              </w:rPr>
            </w:pPr>
          </w:p>
        </w:tc>
        <w:tc>
          <w:tcPr>
            <w:tcW w:w="451" w:type="dxa"/>
            <w:shd w:val="clear" w:color="auto" w:fill="auto"/>
            <w:noWrap/>
            <w:vAlign w:val="center"/>
          </w:tcPr>
          <w:p w14:paraId="49DF7DCF" w14:textId="77777777" w:rsidR="00016AEA" w:rsidRPr="00E156C1" w:rsidRDefault="00016AEA" w:rsidP="00016AEA">
            <w:pPr>
              <w:jc w:val="center"/>
              <w:rPr>
                <w:sz w:val="22"/>
              </w:rPr>
            </w:pPr>
          </w:p>
        </w:tc>
        <w:tc>
          <w:tcPr>
            <w:tcW w:w="558" w:type="dxa"/>
            <w:shd w:val="clear" w:color="auto" w:fill="auto"/>
            <w:noWrap/>
            <w:vAlign w:val="center"/>
          </w:tcPr>
          <w:p w14:paraId="1DEA3CA7" w14:textId="77777777" w:rsidR="00016AEA" w:rsidRPr="00E156C1" w:rsidRDefault="00016AEA" w:rsidP="00016AEA">
            <w:pPr>
              <w:jc w:val="center"/>
              <w:rPr>
                <w:b/>
                <w:bCs/>
                <w:iCs/>
                <w:sz w:val="22"/>
              </w:rPr>
            </w:pPr>
            <w:r w:rsidRPr="00E156C1">
              <w:rPr>
                <w:b/>
                <w:bCs/>
                <w:iCs/>
                <w:sz w:val="22"/>
              </w:rPr>
              <w:t>10</w:t>
            </w:r>
          </w:p>
        </w:tc>
      </w:tr>
      <w:tr w:rsidR="00016AEA" w:rsidRPr="00E156C1" w14:paraId="565544C6" w14:textId="77777777" w:rsidTr="008917C9">
        <w:trPr>
          <w:jc w:val="center"/>
        </w:trPr>
        <w:tc>
          <w:tcPr>
            <w:tcW w:w="567" w:type="dxa"/>
            <w:shd w:val="clear" w:color="auto" w:fill="auto"/>
            <w:noWrap/>
            <w:vAlign w:val="center"/>
            <w:hideMark/>
          </w:tcPr>
          <w:p w14:paraId="419D9F58" w14:textId="77777777" w:rsidR="00016AEA" w:rsidRPr="00E156C1" w:rsidRDefault="00016AEA" w:rsidP="00016AEA">
            <w:pPr>
              <w:jc w:val="center"/>
              <w:rPr>
                <w:b/>
                <w:bCs/>
                <w:sz w:val="22"/>
              </w:rPr>
            </w:pPr>
            <w:r w:rsidRPr="00E156C1">
              <w:rPr>
                <w:b/>
                <w:bCs/>
                <w:sz w:val="22"/>
              </w:rPr>
              <w:t> </w:t>
            </w:r>
          </w:p>
        </w:tc>
        <w:tc>
          <w:tcPr>
            <w:tcW w:w="9683" w:type="dxa"/>
            <w:gridSpan w:val="13"/>
            <w:shd w:val="clear" w:color="auto" w:fill="auto"/>
            <w:vAlign w:val="center"/>
            <w:hideMark/>
          </w:tcPr>
          <w:p w14:paraId="56F6D4F9" w14:textId="77777777" w:rsidR="00016AEA" w:rsidRPr="00E156C1" w:rsidRDefault="00016AEA" w:rsidP="00016AEA">
            <w:pPr>
              <w:jc w:val="center"/>
              <w:rPr>
                <w:i/>
                <w:iCs/>
                <w:sz w:val="22"/>
              </w:rPr>
            </w:pPr>
            <w:r w:rsidRPr="00E156C1">
              <w:rPr>
                <w:b/>
                <w:bCs/>
                <w:iCs/>
                <w:sz w:val="22"/>
              </w:rPr>
              <w:t>CHUẨN ĐẦU RA ngoại ngữ, tin học và GDQP - AN, GDTC</w:t>
            </w:r>
          </w:p>
        </w:tc>
      </w:tr>
      <w:tr w:rsidR="00016AEA" w:rsidRPr="00E156C1" w14:paraId="357C1172" w14:textId="77777777" w:rsidTr="008917C9">
        <w:trPr>
          <w:jc w:val="center"/>
        </w:trPr>
        <w:tc>
          <w:tcPr>
            <w:tcW w:w="567" w:type="dxa"/>
            <w:shd w:val="clear" w:color="auto" w:fill="auto"/>
            <w:noWrap/>
            <w:vAlign w:val="center"/>
          </w:tcPr>
          <w:p w14:paraId="203C447C" w14:textId="77777777" w:rsidR="00016AEA" w:rsidRPr="00E156C1" w:rsidRDefault="00016AEA" w:rsidP="00016AEA">
            <w:pPr>
              <w:jc w:val="center"/>
              <w:rPr>
                <w:b/>
                <w:bCs/>
                <w:sz w:val="22"/>
              </w:rPr>
            </w:pPr>
          </w:p>
        </w:tc>
        <w:tc>
          <w:tcPr>
            <w:tcW w:w="9683" w:type="dxa"/>
            <w:gridSpan w:val="13"/>
            <w:shd w:val="clear" w:color="auto" w:fill="auto"/>
            <w:vAlign w:val="center"/>
          </w:tcPr>
          <w:p w14:paraId="28147FEB" w14:textId="2DBC0A61" w:rsidR="00016AEA" w:rsidRPr="00E156C1" w:rsidRDefault="00016AEA" w:rsidP="00E843AF">
            <w:pPr>
              <w:tabs>
                <w:tab w:val="center" w:pos="4680"/>
                <w:tab w:val="right" w:pos="9360"/>
              </w:tabs>
              <w:jc w:val="center"/>
              <w:rPr>
                <w:b/>
                <w:bCs/>
                <w:iCs/>
                <w:sz w:val="22"/>
              </w:rPr>
            </w:pPr>
            <w:r w:rsidRPr="00E156C1">
              <w:rPr>
                <w:b/>
                <w:bCs/>
                <w:iCs/>
                <w:sz w:val="22"/>
              </w:rPr>
              <w:t xml:space="preserve">Ghi chú: </w:t>
            </w:r>
            <w:r w:rsidRPr="00E156C1">
              <w:rPr>
                <w:b/>
                <w:bCs/>
                <w:i/>
                <w:iCs/>
                <w:sz w:val="22"/>
              </w:rPr>
              <w:t>Các học phần in đậm thuộc Chương trình của ICAEW CFAB và được tổ chức thi theo quy định toàn cầu trên máy tính</w:t>
            </w:r>
          </w:p>
        </w:tc>
      </w:tr>
    </w:tbl>
    <w:p w14:paraId="73B6094B" w14:textId="77777777" w:rsidR="00016AEA" w:rsidRPr="00E156C1" w:rsidRDefault="00016AEA" w:rsidP="00016AEA">
      <w:pPr>
        <w:widowControl w:val="0"/>
        <w:spacing w:before="60" w:after="60" w:line="324" w:lineRule="auto"/>
        <w:jc w:val="both"/>
        <w:rPr>
          <w:rFonts w:eastAsia="Calibri"/>
          <w:b/>
          <w:sz w:val="12"/>
          <w:szCs w:val="12"/>
        </w:rPr>
      </w:pPr>
    </w:p>
    <w:p w14:paraId="298F7C02" w14:textId="77777777" w:rsidR="00016AEA" w:rsidRPr="00E156C1" w:rsidRDefault="00016AEA" w:rsidP="00016AEA">
      <w:pPr>
        <w:widowControl w:val="0"/>
        <w:spacing w:before="60" w:after="60" w:line="324" w:lineRule="auto"/>
        <w:ind w:firstLine="720"/>
        <w:jc w:val="both"/>
        <w:rPr>
          <w:rFonts w:eastAsia="Calibri"/>
          <w:b/>
          <w:sz w:val="26"/>
          <w:szCs w:val="26"/>
        </w:rPr>
      </w:pPr>
      <w:r w:rsidRPr="00E156C1">
        <w:rPr>
          <w:rFonts w:eastAsia="Calibri"/>
          <w:b/>
          <w:sz w:val="26"/>
          <w:szCs w:val="26"/>
        </w:rPr>
        <w:lastRenderedPageBreak/>
        <w:t>9. Hướng dẫn thực hiện</w:t>
      </w:r>
    </w:p>
    <w:p w14:paraId="009512A6"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1. Giảng dạy tiếng Anh cơ bản và tiếng Anh chuyên ngành</w:t>
      </w:r>
    </w:p>
    <w:p w14:paraId="71F92D70" w14:textId="77777777" w:rsidR="00016AEA" w:rsidRPr="00E156C1" w:rsidRDefault="00016AEA" w:rsidP="00016AEA">
      <w:pPr>
        <w:spacing w:before="60" w:after="60" w:line="324" w:lineRule="auto"/>
        <w:ind w:firstLine="567"/>
        <w:jc w:val="both"/>
        <w:rPr>
          <w:rFonts w:eastAsia="Calibri"/>
          <w:sz w:val="26"/>
          <w:szCs w:val="26"/>
        </w:rPr>
      </w:pPr>
      <w:r w:rsidRPr="00E156C1">
        <w:rPr>
          <w:rFonts w:eastAsia="Calibri"/>
          <w:sz w:val="26"/>
          <w:szCs w:val="26"/>
        </w:rPr>
        <w:t>Để đáp ứng được yêu cầu học các học phần bằng tiếng Anh, Chương trình thiết kế môn ngoại ngữ tiếng Anh với thời lượng 36 tín chỉ không tính vào tổng số tín chỉ của chương trình trang bị cho sinh viên kiến thức nền tảng cơ bản và nâng cao về từ vựng, ngữ pháp, mở rộng các chủ đề và 4 kỹ năng thực hành tiếng Anh (nghe, nói, đọc, viết). Bên cạnh đó, chương trình còn có các giờ học tiếng Anh chuyên ngành kinh tế, kế toán, kiểm toán. Chương trình áp dụng các phương pháp tự học tiếng Anh, kỹ năng viết nghiên cứu, thuyết trình bằng tiếng Anh cũng được trau dồi và hoàn thiện, đảm bảo sinh viên tốt nghiệp có trình độ tiếng Anh IELTS 6.0 hoặc tương đương.</w:t>
      </w:r>
    </w:p>
    <w:p w14:paraId="7F51184C"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2. Giảng dạy chuyên ngành bằng tiếng Anh</w:t>
      </w:r>
    </w:p>
    <w:p w14:paraId="651E15A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ăn cứ kế hoạch giảng dạy trong Chương trình đào tạo, Cố vấn học tập cung cấp danh mục học phần sẽ được giảng dạy trong từng kỳ để sinh viên có thể đăng ký, thời gian, hình thức thi và kiểm tra các môn học đó, điều kiện tiên quyết của từng môn</w:t>
      </w:r>
    </w:p>
    <w:p w14:paraId="4E3216E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Học phần được giảng dạy theo Đề cương học phần đã được phê duyệt và phải được cung cấp cho sinh viên trước khi giảng dạy</w:t>
      </w:r>
    </w:p>
    <w:p w14:paraId="72A5E805"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bao gồm giảng lý thuyết và thảo luận. Ngoại trừ 11 tín chỉ các môn Khoa học chính trị, các học phần còn lai trong chương trình đều được giảng dạy bằng tiếng Anh</w:t>
      </w:r>
    </w:p>
    <w:p w14:paraId="61C2FFED"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phải tuân thủ điều kiện tiên quyết theo ràng buộc về chuyên môn được quy định trong phần mô tả nội dung các học phần</w:t>
      </w:r>
    </w:p>
    <w:p w14:paraId="10E10789"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giảng viên tham gia giảng dạy các học phần bằng tiếng Anh phải có trình độ ngoại ngữ tốt, là thạc sỹ, tiến sĩ được đào tạo ở nước ngoài hoặc đã và đang tham gia giảng dạy tại các chương trình dạy bằng tiếng Anh khác trong và ngoài Trường.</w:t>
      </w:r>
    </w:p>
    <w:p w14:paraId="23EABD7B"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3. Giảng dạy tích hợp 6 môn (12 học phần) của ICAEW CFAB</w:t>
      </w:r>
    </w:p>
    <w:p w14:paraId="7F73DFB0"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 xml:space="preserve">6 môn học ICAEW CFAB được chia thành 12 học phần, mỗi học phần 3 tín chỉ, bao gồm: Luật (1, 2); Kế toán (1,2); Kế toán quản trị (1,2); Thuế (1,2); Kinh doanh, kỹ thuật và tài chính (1,2); Kiểm toán và dịch vụ đảm bảo (1,2) được giảng dạy bằng tiếng Anh. Sinh viên được sử dụng học liệu, giáo trình nhập khẩu từ Vương quốc Anh do ICAEW cung cấp. </w:t>
      </w:r>
    </w:p>
    <w:p w14:paraId="1B595222"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Sinh viên sau khi học phải tham gia thi 6 môn theo hệ thống kiểm tra đánh giá của ICAEW để được cấp chứng chỉ CFAB</w:t>
      </w:r>
    </w:p>
    <w:p w14:paraId="4CB0AB1B"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lastRenderedPageBreak/>
        <w:t>Để hỗ trợ sinh viên, các học phần sẽ được bố trí các bài kiểm tra tiến độ và thi thử (gồm 2 bài progress tests và 1 bài mock exam) giúp sinh viên làm quen với dạng bài và cách làm bài thi.</w:t>
      </w:r>
    </w:p>
    <w:p w14:paraId="30A112F6"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Giảng viên tham gia giảng dạy được thực hiện trên cơ sở hợp đồng thoả thuận giữa Ban quản lý Chương trình và cá nhân giảng viên (có thể trong và ngoài trường) để đảm bảo chất lượng và hiệu quả giảng dạy theo yêu cầu đặc thù của chương trình</w:t>
      </w:r>
    </w:p>
    <w:p w14:paraId="2E612D47"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Việc áp dụng quy chế đào tạo theo tín chỉ cần được linh hoạt ở một số nội dung để phù hợp với đặc thù của Chương trình, nhằm đáp ứng được yêu cầu của mô hình và phương pháp đào tạo hiện đại, đạt được mục tiêu chất lượng</w:t>
      </w:r>
    </w:p>
    <w:p w14:paraId="6112C253" w14:textId="77777777" w:rsidR="00016AEA" w:rsidRPr="00E156C1" w:rsidRDefault="00016AEA" w:rsidP="00016AEA">
      <w:pPr>
        <w:widowControl w:val="0"/>
        <w:spacing w:before="60" w:after="60" w:line="324" w:lineRule="auto"/>
        <w:ind w:firstLine="720"/>
        <w:jc w:val="both"/>
        <w:rPr>
          <w:rFonts w:eastAsia="Calibri"/>
          <w:sz w:val="26"/>
          <w:szCs w:val="26"/>
        </w:rPr>
      </w:pPr>
    </w:p>
    <w:tbl>
      <w:tblPr>
        <w:tblW w:w="9039" w:type="dxa"/>
        <w:jc w:val="center"/>
        <w:tblLook w:val="04A0" w:firstRow="1" w:lastRow="0" w:firstColumn="1" w:lastColumn="0" w:noHBand="0" w:noVBand="1"/>
      </w:tblPr>
      <w:tblGrid>
        <w:gridCol w:w="4556"/>
        <w:gridCol w:w="4483"/>
      </w:tblGrid>
      <w:tr w:rsidR="00016AEA" w:rsidRPr="00E156C1" w14:paraId="36D537E1" w14:textId="77777777" w:rsidTr="00016AEA">
        <w:trPr>
          <w:trHeight w:val="2008"/>
          <w:jc w:val="center"/>
        </w:trPr>
        <w:tc>
          <w:tcPr>
            <w:tcW w:w="4556" w:type="dxa"/>
            <w:shd w:val="clear" w:color="auto" w:fill="auto"/>
          </w:tcPr>
          <w:p w14:paraId="27B5D993"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TRƯỞNG</w:t>
            </w:r>
          </w:p>
          <w:p w14:paraId="066893B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KẾ TOÁN - KIỂM TOÁN</w:t>
            </w:r>
          </w:p>
          <w:p w14:paraId="74F715D0" w14:textId="77777777" w:rsidR="00016AEA" w:rsidRPr="00E156C1" w:rsidRDefault="00016AEA" w:rsidP="00016AEA">
            <w:pPr>
              <w:widowControl w:val="0"/>
              <w:spacing w:before="60" w:after="60" w:line="324" w:lineRule="auto"/>
              <w:jc w:val="center"/>
              <w:rPr>
                <w:rFonts w:eastAsia="Calibri"/>
                <w:b/>
                <w:sz w:val="26"/>
                <w:szCs w:val="26"/>
              </w:rPr>
            </w:pPr>
          </w:p>
          <w:p w14:paraId="460CB9F5" w14:textId="77777777" w:rsidR="00016AEA" w:rsidRPr="00E156C1" w:rsidRDefault="00016AEA" w:rsidP="00016AEA">
            <w:pPr>
              <w:widowControl w:val="0"/>
              <w:spacing w:before="60" w:after="60" w:line="324" w:lineRule="auto"/>
              <w:jc w:val="center"/>
              <w:rPr>
                <w:rFonts w:eastAsia="Calibri"/>
                <w:b/>
                <w:sz w:val="26"/>
                <w:szCs w:val="26"/>
              </w:rPr>
            </w:pPr>
          </w:p>
          <w:p w14:paraId="7146CD55" w14:textId="77777777" w:rsidR="00016AEA" w:rsidRPr="00E156C1" w:rsidRDefault="00016AEA" w:rsidP="00016AEA">
            <w:pPr>
              <w:widowControl w:val="0"/>
              <w:spacing w:before="60" w:after="60" w:line="324" w:lineRule="auto"/>
              <w:jc w:val="center"/>
              <w:rPr>
                <w:rFonts w:eastAsia="Calibri"/>
                <w:b/>
                <w:sz w:val="26"/>
                <w:szCs w:val="26"/>
              </w:rPr>
            </w:pPr>
          </w:p>
          <w:p w14:paraId="44403435"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Nguyễn Hữu Ánh</w:t>
            </w:r>
          </w:p>
        </w:tc>
        <w:tc>
          <w:tcPr>
            <w:tcW w:w="4483" w:type="dxa"/>
            <w:shd w:val="clear" w:color="auto" w:fill="auto"/>
          </w:tcPr>
          <w:p w14:paraId="6E1FB8AE"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HIỆU TRƯỞNG</w:t>
            </w:r>
          </w:p>
          <w:p w14:paraId="51FCECD6" w14:textId="77777777" w:rsidR="00016AEA" w:rsidRPr="00E156C1" w:rsidRDefault="00016AEA" w:rsidP="00016AEA">
            <w:pPr>
              <w:widowControl w:val="0"/>
              <w:spacing w:before="60" w:after="60" w:line="324" w:lineRule="auto"/>
              <w:jc w:val="center"/>
              <w:rPr>
                <w:rFonts w:eastAsia="Calibri"/>
                <w:b/>
                <w:sz w:val="26"/>
                <w:szCs w:val="26"/>
              </w:rPr>
            </w:pPr>
          </w:p>
          <w:p w14:paraId="6F16B0DF" w14:textId="77777777" w:rsidR="00016AEA" w:rsidRPr="00E156C1" w:rsidRDefault="00016AEA" w:rsidP="00016AEA">
            <w:pPr>
              <w:widowControl w:val="0"/>
              <w:spacing w:before="60" w:after="60" w:line="324" w:lineRule="auto"/>
              <w:jc w:val="center"/>
              <w:rPr>
                <w:rFonts w:eastAsia="Calibri"/>
                <w:b/>
                <w:sz w:val="26"/>
                <w:szCs w:val="26"/>
              </w:rPr>
            </w:pPr>
          </w:p>
          <w:p w14:paraId="548C40C3" w14:textId="77777777" w:rsidR="00016AEA" w:rsidRPr="00E156C1" w:rsidRDefault="00016AEA" w:rsidP="00016AEA">
            <w:pPr>
              <w:widowControl w:val="0"/>
              <w:spacing w:before="60" w:after="60" w:line="324" w:lineRule="auto"/>
              <w:jc w:val="center"/>
              <w:rPr>
                <w:rFonts w:eastAsia="Calibri"/>
                <w:b/>
                <w:sz w:val="26"/>
                <w:szCs w:val="26"/>
              </w:rPr>
            </w:pPr>
          </w:p>
          <w:p w14:paraId="239D6C75" w14:textId="77777777" w:rsidR="00016AEA" w:rsidRPr="00E156C1" w:rsidRDefault="00016AEA" w:rsidP="00016AEA">
            <w:pPr>
              <w:widowControl w:val="0"/>
              <w:spacing w:before="60" w:after="60" w:line="324" w:lineRule="auto"/>
              <w:jc w:val="center"/>
              <w:rPr>
                <w:rFonts w:eastAsia="Calibri"/>
                <w:b/>
                <w:sz w:val="26"/>
                <w:szCs w:val="26"/>
              </w:rPr>
            </w:pPr>
          </w:p>
          <w:p w14:paraId="6956826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Phạm Hồng Chương</w:t>
            </w:r>
          </w:p>
        </w:tc>
      </w:tr>
    </w:tbl>
    <w:p w14:paraId="4F8F580D" w14:textId="77777777" w:rsidR="00D16BE7" w:rsidRPr="00E156C1" w:rsidRDefault="00D16BE7" w:rsidP="00592D36">
      <w:pPr>
        <w:widowControl w:val="0"/>
        <w:spacing w:line="312" w:lineRule="auto"/>
        <w:ind w:firstLine="720"/>
        <w:jc w:val="both"/>
        <w:rPr>
          <w:sz w:val="26"/>
          <w:szCs w:val="26"/>
        </w:rPr>
      </w:pPr>
      <w:r w:rsidRPr="00E156C1">
        <w:rPr>
          <w:sz w:val="26"/>
          <w:szCs w:val="26"/>
        </w:rPr>
        <w:br w:type="page"/>
      </w:r>
    </w:p>
    <w:tbl>
      <w:tblPr>
        <w:tblW w:w="9540" w:type="dxa"/>
        <w:tblInd w:w="-432" w:type="dxa"/>
        <w:tblLook w:val="04A0" w:firstRow="1" w:lastRow="0" w:firstColumn="1" w:lastColumn="0" w:noHBand="0" w:noVBand="1"/>
      </w:tblPr>
      <w:tblGrid>
        <w:gridCol w:w="4230"/>
        <w:gridCol w:w="5310"/>
      </w:tblGrid>
      <w:tr w:rsidR="00152E60" w:rsidRPr="00E156C1" w14:paraId="3E7CBD87" w14:textId="77777777" w:rsidTr="00152E60">
        <w:tc>
          <w:tcPr>
            <w:tcW w:w="4230" w:type="dxa"/>
          </w:tcPr>
          <w:p w14:paraId="79FDE1E2" w14:textId="77777777" w:rsidR="00152E60" w:rsidRPr="00E156C1" w:rsidRDefault="00152E60" w:rsidP="00152E60">
            <w:pPr>
              <w:jc w:val="center"/>
              <w:rPr>
                <w:b/>
                <w:sz w:val="24"/>
                <w:szCs w:val="26"/>
              </w:rPr>
            </w:pPr>
            <w:r w:rsidRPr="00E156C1">
              <w:rPr>
                <w:b/>
                <w:sz w:val="24"/>
                <w:szCs w:val="26"/>
              </w:rPr>
              <w:lastRenderedPageBreak/>
              <w:t>BỘ GIÁO DỤC VÀ ĐÀO TẠO</w:t>
            </w:r>
          </w:p>
          <w:p w14:paraId="1BCF9BAE" w14:textId="77777777" w:rsidR="00152E60" w:rsidRPr="00E156C1" w:rsidRDefault="00152E60" w:rsidP="00152E60">
            <w:pPr>
              <w:jc w:val="center"/>
              <w:rPr>
                <w:b/>
                <w:sz w:val="24"/>
                <w:szCs w:val="26"/>
              </w:rPr>
            </w:pPr>
            <w:r w:rsidRPr="00E156C1">
              <w:rPr>
                <w:b/>
                <w:sz w:val="24"/>
                <w:szCs w:val="26"/>
              </w:rPr>
              <w:t>TRƯỜNG ĐH KINH TẾ QUỐC DÂN</w:t>
            </w:r>
          </w:p>
          <w:p w14:paraId="0694305D"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7E102491" w14:textId="77777777" w:rsidR="00152E60" w:rsidRPr="00E156C1" w:rsidRDefault="00152E60" w:rsidP="00152E60">
            <w:pPr>
              <w:jc w:val="center"/>
              <w:rPr>
                <w:b/>
                <w:sz w:val="24"/>
                <w:szCs w:val="26"/>
              </w:rPr>
            </w:pPr>
            <w:r w:rsidRPr="00E156C1">
              <w:rPr>
                <w:b/>
                <w:sz w:val="24"/>
                <w:szCs w:val="26"/>
              </w:rPr>
              <w:t>CỘNG HÒA XÃ HỘI CHỦ NGHĨA VIỆT NAM</w:t>
            </w:r>
          </w:p>
          <w:p w14:paraId="4C57C523" w14:textId="77777777" w:rsidR="00152E60" w:rsidRPr="00E156C1" w:rsidRDefault="00152E60" w:rsidP="00152E60">
            <w:pPr>
              <w:jc w:val="center"/>
              <w:rPr>
                <w:b/>
                <w:sz w:val="24"/>
                <w:szCs w:val="26"/>
              </w:rPr>
            </w:pPr>
            <w:r w:rsidRPr="00E156C1">
              <w:rPr>
                <w:b/>
                <w:sz w:val="24"/>
                <w:szCs w:val="26"/>
              </w:rPr>
              <w:t>Độc lập – Tự do – Hạnh phúc</w:t>
            </w:r>
          </w:p>
          <w:p w14:paraId="5E32B04C" w14:textId="77777777" w:rsidR="00152E60" w:rsidRPr="00E156C1" w:rsidRDefault="00152E60" w:rsidP="00152E60">
            <w:pPr>
              <w:jc w:val="center"/>
              <w:rPr>
                <w:sz w:val="24"/>
                <w:szCs w:val="26"/>
              </w:rPr>
            </w:pPr>
            <w:r w:rsidRPr="00E156C1">
              <w:rPr>
                <w:b/>
                <w:sz w:val="24"/>
                <w:szCs w:val="26"/>
              </w:rPr>
              <w:t>_______________________</w:t>
            </w:r>
          </w:p>
          <w:p w14:paraId="59A2329E" w14:textId="77777777" w:rsidR="00152E60" w:rsidRPr="00E156C1" w:rsidRDefault="00152E60" w:rsidP="00152E60">
            <w:pPr>
              <w:jc w:val="center"/>
              <w:rPr>
                <w:sz w:val="24"/>
                <w:szCs w:val="26"/>
              </w:rPr>
            </w:pPr>
          </w:p>
        </w:tc>
      </w:tr>
    </w:tbl>
    <w:p w14:paraId="527FAD9F"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073494D7" w14:textId="77777777" w:rsidR="00152E60" w:rsidRPr="00E156C1" w:rsidRDefault="00152E60" w:rsidP="00152E60">
      <w:pPr>
        <w:tabs>
          <w:tab w:val="left" w:pos="4690"/>
          <w:tab w:val="left" w:pos="11323"/>
          <w:tab w:val="left" w:pos="12938"/>
        </w:tabs>
        <w:spacing w:line="336" w:lineRule="auto"/>
        <w:ind w:left="108"/>
        <w:jc w:val="center"/>
        <w:rPr>
          <w:b/>
          <w:bCs/>
          <w:color w:val="000000"/>
          <w:sz w:val="32"/>
          <w:szCs w:val="26"/>
        </w:rPr>
      </w:pPr>
      <w:r w:rsidRPr="00E156C1">
        <w:rPr>
          <w:b/>
          <w:bCs/>
          <w:color w:val="000000"/>
          <w:sz w:val="32"/>
          <w:szCs w:val="26"/>
        </w:rPr>
        <w:t>ĐỀ CƯƠNG CHI TIẾT HỌC PHẦN</w:t>
      </w:r>
    </w:p>
    <w:p w14:paraId="073EBB0D" w14:textId="77777777" w:rsidR="00152E60" w:rsidRPr="00E156C1" w:rsidRDefault="00152E60" w:rsidP="00152E60">
      <w:pPr>
        <w:tabs>
          <w:tab w:val="left" w:pos="4690"/>
          <w:tab w:val="left" w:pos="11323"/>
          <w:tab w:val="left" w:pos="12938"/>
        </w:tabs>
        <w:spacing w:line="336" w:lineRule="auto"/>
        <w:ind w:left="108"/>
        <w:jc w:val="both"/>
        <w:rPr>
          <w:color w:val="000000"/>
          <w:sz w:val="26"/>
          <w:szCs w:val="26"/>
        </w:rPr>
      </w:pPr>
    </w:p>
    <w:p w14:paraId="0C9A8504" w14:textId="77777777" w:rsidR="00152E60" w:rsidRPr="00E156C1" w:rsidRDefault="00152E60" w:rsidP="00152E60">
      <w:pPr>
        <w:spacing w:line="336"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EEDB323" w14:textId="77777777" w:rsidR="00152E60" w:rsidRPr="00E156C1" w:rsidRDefault="00152E60" w:rsidP="00152E60">
      <w:pPr>
        <w:spacing w:line="336" w:lineRule="auto"/>
        <w:jc w:val="center"/>
        <w:rPr>
          <w:rFonts w:eastAsia="Times New Roman"/>
          <w:sz w:val="26"/>
          <w:szCs w:val="26"/>
        </w:rPr>
      </w:pPr>
    </w:p>
    <w:p w14:paraId="1FFE0089" w14:textId="77777777" w:rsidR="00152E60" w:rsidRPr="00E156C1" w:rsidRDefault="00152E60" w:rsidP="00152E60">
      <w:pPr>
        <w:spacing w:line="336" w:lineRule="auto"/>
        <w:jc w:val="center"/>
        <w:rPr>
          <w:rFonts w:eastAsia="Times New Roman"/>
          <w:sz w:val="26"/>
          <w:szCs w:val="26"/>
        </w:rPr>
      </w:pPr>
    </w:p>
    <w:p w14:paraId="6E6751CC" w14:textId="77777777" w:rsidR="00152E60" w:rsidRPr="00E156C1" w:rsidRDefault="00152E60" w:rsidP="00152E60">
      <w:pPr>
        <w:spacing w:line="336" w:lineRule="auto"/>
        <w:jc w:val="both"/>
        <w:rPr>
          <w:rFonts w:eastAsia="Times New Roman"/>
          <w:sz w:val="26"/>
          <w:szCs w:val="26"/>
        </w:rPr>
      </w:pPr>
      <w:r w:rsidRPr="00E156C1">
        <w:rPr>
          <w:rFonts w:eastAsia="Times New Roman"/>
          <w:b/>
          <w:color w:val="000000"/>
          <w:sz w:val="26"/>
          <w:szCs w:val="26"/>
        </w:rPr>
        <w:t xml:space="preserve">1. TÊN HỌC PHẦN: </w:t>
      </w:r>
    </w:p>
    <w:p w14:paraId="0CB9EAA3" w14:textId="5787A3BF"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sz w:val="26"/>
          <w:szCs w:val="26"/>
        </w:rPr>
        <w:t xml:space="preserve">Tiếng Việt: </w:t>
      </w:r>
      <w:r w:rsidR="00AC2574" w:rsidRPr="00E156C1">
        <w:rPr>
          <w:b/>
          <w:sz w:val="26"/>
          <w:szCs w:val="26"/>
        </w:rPr>
        <w:t>TRIẾT HỌC</w:t>
      </w:r>
      <w:r w:rsidR="00AC2574" w:rsidRPr="00E156C1">
        <w:rPr>
          <w:b/>
          <w:bCs/>
          <w:sz w:val="26"/>
          <w:szCs w:val="26"/>
        </w:rPr>
        <w:t xml:space="preserve"> MÁC - LÊNIN </w:t>
      </w:r>
      <w:r w:rsidRPr="00E156C1">
        <w:rPr>
          <w:rFonts w:eastAsia="Times New Roman"/>
          <w:color w:val="000000"/>
          <w:sz w:val="26"/>
          <w:szCs w:val="26"/>
        </w:rPr>
        <w:tab/>
      </w:r>
    </w:p>
    <w:p w14:paraId="536B1581" w14:textId="50EF02B2" w:rsidR="00152E60" w:rsidRPr="00E156C1" w:rsidRDefault="00152E60" w:rsidP="00152E60">
      <w:pPr>
        <w:spacing w:line="336" w:lineRule="auto"/>
        <w:ind w:left="360"/>
        <w:rPr>
          <w:rFonts w:eastAsia="Times New Roman"/>
          <w:color w:val="000000"/>
          <w:sz w:val="26"/>
          <w:szCs w:val="26"/>
        </w:rPr>
      </w:pPr>
      <w:r w:rsidRPr="00E156C1">
        <w:rPr>
          <w:rFonts w:eastAsia="Times New Roman"/>
          <w:color w:val="000000"/>
          <w:sz w:val="26"/>
          <w:szCs w:val="26"/>
        </w:rPr>
        <w:t xml:space="preserve">      Tiếng Anh:  </w:t>
      </w:r>
      <w:r w:rsidR="00AC2574" w:rsidRPr="00E156C1">
        <w:rPr>
          <w:color w:val="000000"/>
          <w:sz w:val="26"/>
          <w:szCs w:val="26"/>
          <w:shd w:val="clear" w:color="auto" w:fill="FFFFFF"/>
        </w:rPr>
        <w:t>Phylosophy of Maxism-Leninism</w:t>
      </w:r>
    </w:p>
    <w:p w14:paraId="4E24C8BC" w14:textId="0D9EAFEE"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Style w:val="PlaceholderText"/>
        </w:rPr>
        <w:t xml:space="preserve"> </w:t>
      </w:r>
      <w:r w:rsidRPr="00E156C1">
        <w:rPr>
          <w:rStyle w:val="PlaceholderText"/>
          <w:b/>
        </w:rPr>
        <w:t>LLNL1103</w:t>
      </w:r>
      <w:r w:rsidRPr="00E156C1">
        <w:rPr>
          <w:rStyle w:val="PlaceholderText"/>
        </w:rPr>
        <w:t xml:space="preserve">                                            </w:t>
      </w:r>
      <w:r w:rsidRPr="00E156C1">
        <w:rPr>
          <w:rFonts w:eastAsia="Times New Roman"/>
          <w:color w:val="000000"/>
          <w:sz w:val="26"/>
          <w:szCs w:val="26"/>
        </w:rPr>
        <w:t xml:space="preserve">Tổng số tín chỉ: </w:t>
      </w:r>
      <w:r w:rsidR="00AC2574" w:rsidRPr="00E156C1">
        <w:rPr>
          <w:rFonts w:eastAsia="Times New Roman"/>
          <w:color w:val="000000"/>
          <w:sz w:val="26"/>
          <w:szCs w:val="26"/>
        </w:rPr>
        <w:t>3</w:t>
      </w:r>
    </w:p>
    <w:p w14:paraId="7435AA16" w14:textId="1B7C6C89" w:rsidR="00152E60" w:rsidRPr="00E156C1" w:rsidRDefault="00152E60" w:rsidP="00152E60">
      <w:pPr>
        <w:spacing w:line="336"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w:t>
      </w:r>
      <w:r w:rsidRPr="00E156C1">
        <w:rPr>
          <w:color w:val="FF0000"/>
          <w:sz w:val="26"/>
          <w:szCs w:val="26"/>
        </w:rPr>
        <w:t xml:space="preserve"> </w:t>
      </w:r>
      <w:r w:rsidR="00AC2574" w:rsidRPr="00E156C1">
        <w:rPr>
          <w:sz w:val="26"/>
          <w:szCs w:val="26"/>
        </w:rPr>
        <w:t>TRIẾT HỌC MÁC-LENIN</w:t>
      </w:r>
    </w:p>
    <w:p w14:paraId="49CB0D5F" w14:textId="77777777" w:rsidR="00152E60" w:rsidRPr="00E156C1" w:rsidRDefault="00152E60" w:rsidP="00152E60">
      <w:pPr>
        <w:spacing w:line="336" w:lineRule="auto"/>
        <w:jc w:val="both"/>
        <w:rPr>
          <w:color w:val="80808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w:t>
      </w:r>
      <w:r w:rsidRPr="00E156C1">
        <w:rPr>
          <w:rStyle w:val="PlaceholderText"/>
        </w:rPr>
        <w:t xml:space="preserve">  Không</w:t>
      </w:r>
    </w:p>
    <w:p w14:paraId="0DCCC743" w14:textId="77777777" w:rsidR="00152E60" w:rsidRPr="00E156C1" w:rsidRDefault="00152E60" w:rsidP="00152E60">
      <w:pPr>
        <w:tabs>
          <w:tab w:val="left" w:pos="252"/>
          <w:tab w:val="left" w:pos="360"/>
        </w:tabs>
        <w:spacing w:line="336"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04050F57" w14:textId="77777777" w:rsidR="00152E60" w:rsidRPr="00E156C1" w:rsidRDefault="00152E60" w:rsidP="00152E60">
      <w:pPr>
        <w:tabs>
          <w:tab w:val="left" w:pos="252"/>
          <w:tab w:val="left" w:pos="360"/>
        </w:tabs>
        <w:spacing w:line="336" w:lineRule="auto"/>
        <w:ind w:firstLine="720"/>
        <w:jc w:val="both"/>
        <w:rPr>
          <w:rFonts w:eastAsia="Times New Roman"/>
          <w:sz w:val="26"/>
          <w:szCs w:val="26"/>
        </w:rPr>
      </w:pPr>
      <w:r w:rsidRPr="00E156C1">
        <w:rPr>
          <w:rFonts w:eastAsia="Times New Roman"/>
          <w:color w:val="000000"/>
          <w:sz w:val="26"/>
          <w:szCs w:val="26"/>
        </w:rPr>
        <w:t xml:space="preserve">Học phần trang bị </w:t>
      </w:r>
      <w:r w:rsidRPr="00E156C1">
        <w:rPr>
          <w:rFonts w:eastAsia="Times New Roman"/>
          <w:sz w:val="26"/>
          <w:szCs w:val="26"/>
          <w:lang w:val="vi-VN"/>
        </w:rPr>
        <w:t xml:space="preserve">những nội dung cơ bản của thế giới quan và phương pháp luận triết học của chủ nghĩa Mác – Lênin </w:t>
      </w:r>
      <w:r w:rsidRPr="00E156C1">
        <w:rPr>
          <w:rFonts w:eastAsia="Times New Roman"/>
          <w:sz w:val="26"/>
          <w:szCs w:val="26"/>
        </w:rPr>
        <w:t xml:space="preserve"> trong việc nghiên cứu và học tập các môn học khác trong chương trình đào tạo cũng như các tri thức khác của nhân loại; cho việc vận dụng các tri thức của sinh viên vào đời sống thực tiễn </w:t>
      </w:r>
    </w:p>
    <w:p w14:paraId="512A2058" w14:textId="77777777" w:rsidR="00152E60" w:rsidRPr="00E156C1" w:rsidRDefault="00152E60" w:rsidP="00152E60">
      <w:pPr>
        <w:tabs>
          <w:tab w:val="left" w:pos="360"/>
        </w:tabs>
        <w:spacing w:line="336" w:lineRule="auto"/>
        <w:ind w:firstLine="720"/>
        <w:jc w:val="both"/>
        <w:rPr>
          <w:rFonts w:eastAsia="Times New Roman"/>
          <w:sz w:val="26"/>
          <w:szCs w:val="26"/>
          <w:lang w:val="vi-VN"/>
        </w:rPr>
      </w:pPr>
      <w:r w:rsidRPr="00E156C1">
        <w:rPr>
          <w:rStyle w:val="NormalTimesNewRomanChar"/>
          <w:sz w:val="26"/>
          <w:szCs w:val="26"/>
        </w:rPr>
        <w:t>Làm tiền đề trực tiếp để nghiên cứu các bộ phận cấu thành khác của chủ nghĩa Mác - Lênin, tiếp cận môn Tư tưởng Hồ Chí Minh và Đường lối cách mạng của Đảng Cộng sản Việt Nam</w:t>
      </w:r>
      <w:r w:rsidRPr="00E156C1">
        <w:rPr>
          <w:rFonts w:eastAsia="Times New Roman"/>
          <w:sz w:val="26"/>
          <w:szCs w:val="26"/>
          <w:lang w:val="vi-VN"/>
        </w:rPr>
        <w:t xml:space="preserve">. </w:t>
      </w:r>
    </w:p>
    <w:p w14:paraId="5827C275" w14:textId="77777777" w:rsidR="00152E60" w:rsidRPr="00E156C1" w:rsidRDefault="00152E60" w:rsidP="00152E60">
      <w:pPr>
        <w:pStyle w:val="NormalTimesNewRoman"/>
        <w:spacing w:before="0" w:after="0" w:line="336" w:lineRule="auto"/>
        <w:jc w:val="both"/>
        <w:rPr>
          <w:sz w:val="26"/>
          <w:szCs w:val="26"/>
        </w:rPr>
      </w:pPr>
      <w:r w:rsidRPr="00E156C1">
        <w:rPr>
          <w:sz w:val="26"/>
          <w:szCs w:val="26"/>
        </w:rPr>
        <w:t>Xây dựng niềm tin, lý tưởng cách mạng cho sinh viên, định hướng tư tưởng - chính trị trong chuyên ngành được đào tạo.</w:t>
      </w:r>
    </w:p>
    <w:p w14:paraId="085BF154" w14:textId="77777777" w:rsidR="00152E60" w:rsidRPr="00E156C1" w:rsidRDefault="00152E60" w:rsidP="00152E60">
      <w:pPr>
        <w:pStyle w:val="NormalTimesNewRoman"/>
        <w:spacing w:before="0" w:after="0" w:line="336" w:lineRule="auto"/>
        <w:ind w:firstLine="0"/>
        <w:jc w:val="both"/>
        <w:rPr>
          <w:sz w:val="26"/>
          <w:szCs w:val="26"/>
        </w:rPr>
      </w:pPr>
      <w:r w:rsidRPr="00E156C1">
        <w:rPr>
          <w:rFonts w:eastAsia="Times New Roman"/>
          <w:b/>
          <w:color w:val="000000"/>
          <w:sz w:val="26"/>
          <w:szCs w:val="26"/>
        </w:rPr>
        <w:t>5. MỤC TIÊU HỌC PHẦN</w:t>
      </w:r>
      <w:r w:rsidRPr="00E156C1">
        <w:rPr>
          <w:sz w:val="26"/>
          <w:szCs w:val="26"/>
        </w:rPr>
        <w:t xml:space="preserve"> </w:t>
      </w:r>
    </w:p>
    <w:p w14:paraId="4A45C96E" w14:textId="77777777" w:rsidR="00152E60" w:rsidRPr="00E156C1" w:rsidRDefault="00152E60" w:rsidP="00152E60">
      <w:pPr>
        <w:tabs>
          <w:tab w:val="left" w:pos="252"/>
        </w:tabs>
        <w:spacing w:line="336" w:lineRule="auto"/>
        <w:jc w:val="both"/>
        <w:rPr>
          <w:rFonts w:eastAsia="Times New Roman"/>
          <w:b/>
          <w:sz w:val="26"/>
          <w:szCs w:val="26"/>
          <w:lang w:val="vi-VN"/>
        </w:rPr>
      </w:pPr>
      <w:r w:rsidRPr="00E156C1">
        <w:rPr>
          <w:rFonts w:eastAsia="Times New Roman"/>
          <w:b/>
          <w:sz w:val="26"/>
          <w:szCs w:val="26"/>
          <w:lang w:val="vi-VN"/>
        </w:rPr>
        <w:tab/>
        <w:t>5.1  Mục tiêu chung:</w:t>
      </w:r>
    </w:p>
    <w:p w14:paraId="724D575A" w14:textId="04F82A54" w:rsidR="00152E60" w:rsidRPr="00E156C1" w:rsidRDefault="00152E60" w:rsidP="00152E60">
      <w:pPr>
        <w:tabs>
          <w:tab w:val="left" w:pos="252"/>
          <w:tab w:val="left" w:pos="360"/>
        </w:tabs>
        <w:spacing w:line="336" w:lineRule="auto"/>
        <w:ind w:firstLine="720"/>
        <w:jc w:val="both"/>
        <w:rPr>
          <w:sz w:val="26"/>
          <w:szCs w:val="26"/>
          <w:lang w:val="vi-VN"/>
        </w:rPr>
      </w:pPr>
      <w:r w:rsidRPr="00E156C1">
        <w:rPr>
          <w:sz w:val="26"/>
          <w:szCs w:val="26"/>
          <w:lang w:val="vi-VN"/>
        </w:rPr>
        <w:t xml:space="preserve">- Học phần này giúp sinh viên hiểu được những kiến thức cơ bản về chủ nghĩa Mác - Lênin (Đối tượng, mục đích và những yêu cầu về mặt phương pháp) và nắm được cơ sở lý luận cơ bản nhất về: chủ nghĩa duy vật biện chứng, nội dung của phép biện chứng duy vật, chủ </w:t>
      </w:r>
      <w:r w:rsidRPr="00E156C1">
        <w:rPr>
          <w:sz w:val="26"/>
          <w:szCs w:val="26"/>
          <w:lang w:val="vi-VN"/>
        </w:rPr>
        <w:lastRenderedPageBreak/>
        <w:t xml:space="preserve">nghĩa duy vật lịch sử, để từ đó có thể tiếp cận được nội dung môn học Tư tưởng Hồ Chí Minh và </w:t>
      </w:r>
      <w:r w:rsidR="002D4E74" w:rsidRPr="00E156C1">
        <w:rPr>
          <w:sz w:val="26"/>
          <w:szCs w:val="26"/>
          <w:lang w:val="vi-VN"/>
        </w:rPr>
        <w:t xml:space="preserve">Lịch sử Đảng Cộng sản Việt Nam </w:t>
      </w:r>
      <w:r w:rsidRPr="00E156C1">
        <w:rPr>
          <w:sz w:val="26"/>
          <w:szCs w:val="26"/>
          <w:lang w:val="vi-VN"/>
        </w:rPr>
        <w:t>, hiểu biết nền tảng tư tưởng của Đảng</w:t>
      </w:r>
    </w:p>
    <w:p w14:paraId="1C1D0219" w14:textId="77777777" w:rsidR="00152E60" w:rsidRPr="00E156C1" w:rsidRDefault="00152E60" w:rsidP="00152E60">
      <w:pPr>
        <w:tabs>
          <w:tab w:val="left" w:pos="252"/>
          <w:tab w:val="left" w:pos="360"/>
        </w:tabs>
        <w:spacing w:line="336" w:lineRule="auto"/>
        <w:ind w:firstLine="720"/>
        <w:jc w:val="both"/>
        <w:rPr>
          <w:rFonts w:eastAsia="Times New Roman"/>
          <w:sz w:val="26"/>
          <w:szCs w:val="26"/>
          <w:lang w:val="vi-VN"/>
        </w:rPr>
      </w:pPr>
      <w:r w:rsidRPr="00E156C1">
        <w:rPr>
          <w:sz w:val="26"/>
          <w:szCs w:val="26"/>
          <w:lang w:val="vi-VN"/>
        </w:rPr>
        <w:t xml:space="preserve"> - Giúp sinh viên xác lập thế giới quan, nhân sinh quan và phương pháp luận chung nhất để tiếp cận các khoa học chuyên ngành được đào tạo; xây dựng niềm tin, lý tưởng cách mạng cho sinh viên, rèn luyện năng lực tư duy, kỹ năng nghiên cứu khoa học đối với sinh viên</w:t>
      </w:r>
      <w:r w:rsidRPr="00E156C1">
        <w:rPr>
          <w:rFonts w:eastAsia="Times New Roman"/>
          <w:sz w:val="26"/>
          <w:szCs w:val="26"/>
          <w:lang w:val="vi-VN"/>
        </w:rPr>
        <w:tab/>
      </w:r>
    </w:p>
    <w:p w14:paraId="1FE629DD" w14:textId="77777777" w:rsidR="00152E60" w:rsidRPr="00E156C1" w:rsidRDefault="00152E60" w:rsidP="00E3474C">
      <w:pPr>
        <w:pStyle w:val="ListParagraph"/>
        <w:numPr>
          <w:ilvl w:val="1"/>
          <w:numId w:val="150"/>
        </w:numPr>
        <w:tabs>
          <w:tab w:val="left" w:pos="252"/>
        </w:tabs>
        <w:spacing w:line="336" w:lineRule="auto"/>
        <w:jc w:val="both"/>
        <w:rPr>
          <w:rFonts w:eastAsia="Times New Roman"/>
          <w:b/>
          <w:sz w:val="26"/>
          <w:szCs w:val="26"/>
          <w:lang w:val="vi-VN"/>
        </w:rPr>
      </w:pPr>
      <w:r w:rsidRPr="00E156C1">
        <w:rPr>
          <w:rFonts w:eastAsia="Times New Roman"/>
          <w:b/>
          <w:sz w:val="26"/>
          <w:szCs w:val="26"/>
          <w:lang w:val="vi-VN"/>
        </w:rPr>
        <w:t xml:space="preserve"> </w:t>
      </w:r>
      <w:r w:rsidRPr="00E156C1">
        <w:rPr>
          <w:rFonts w:eastAsia="Times New Roman"/>
          <w:b/>
          <w:sz w:val="26"/>
          <w:szCs w:val="26"/>
        </w:rPr>
        <w:t>Mục tiêu cụ thể:</w:t>
      </w:r>
      <w:r w:rsidRPr="00E156C1">
        <w:rPr>
          <w:rFonts w:eastAsia="Times New Roman"/>
          <w:b/>
          <w:sz w:val="26"/>
          <w:szCs w:val="26"/>
          <w:lang w:val="vi-VN"/>
        </w:rPr>
        <w:t xml:space="preserve"> </w:t>
      </w:r>
    </w:p>
    <w:p w14:paraId="5BE0C047" w14:textId="77777777" w:rsidR="00152E60" w:rsidRPr="00E156C1" w:rsidRDefault="00152E60" w:rsidP="00152E60">
      <w:pPr>
        <w:pStyle w:val="NormalWeb"/>
        <w:shd w:val="clear" w:color="auto" w:fill="FFFFFF"/>
        <w:spacing w:line="336" w:lineRule="auto"/>
        <w:jc w:val="both"/>
        <w:rPr>
          <w:sz w:val="26"/>
          <w:szCs w:val="26"/>
        </w:rPr>
      </w:pPr>
      <w:r w:rsidRPr="00E156C1">
        <w:rPr>
          <w:b/>
          <w:bCs/>
          <w:sz w:val="26"/>
          <w:szCs w:val="26"/>
        </w:rPr>
        <w:t xml:space="preserve">    </w:t>
      </w:r>
      <w:r w:rsidRPr="00E156C1">
        <w:rPr>
          <w:rStyle w:val="apple-converted-space"/>
          <w:i/>
          <w:iCs/>
          <w:sz w:val="26"/>
        </w:rPr>
        <w:t> </w:t>
      </w:r>
      <w:r w:rsidRPr="00E156C1">
        <w:rPr>
          <w:rStyle w:val="Emphasis"/>
          <w:sz w:val="26"/>
          <w:szCs w:val="26"/>
        </w:rPr>
        <w:t>Về kiến thức:</w:t>
      </w:r>
    </w:p>
    <w:p w14:paraId="583D3816"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Giúp sinh viên nắm được, dưới góc độ chung, về chủ nghĩa Mác-Lênin, về quá trình hình thành và phát triển, về cấu trúc của chủ nghĩa Mác-Lênin, về tính độc lập tương đối cũng như mối quan hệ hữu cơ của các bộ phận cấu thành của chủ nghĩa Mác-Lênin</w:t>
      </w:r>
    </w:p>
    <w:p w14:paraId="3F9D8B18"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Trang bị cho sinh viên thế giới quan và phương pháp luận khoa học của chủ nghĩa Mác-Lênin, những nội dung cơ bản của chủ nghĩa duy vật biện chứng, phép biện chứng duy vật, lý luận nhận thức duy vật biện chứng và những quy luật chi phối sự vận động, phát triển của xã hội.</w:t>
      </w:r>
    </w:p>
    <w:p w14:paraId="19EDEF2A" w14:textId="77777777" w:rsidR="00152E60" w:rsidRPr="00E156C1" w:rsidRDefault="00152E60" w:rsidP="00152E60">
      <w:pPr>
        <w:pStyle w:val="NormalWeb"/>
        <w:shd w:val="clear" w:color="auto" w:fill="FFFFFF"/>
        <w:spacing w:line="336" w:lineRule="auto"/>
        <w:jc w:val="both"/>
        <w:rPr>
          <w:sz w:val="26"/>
          <w:szCs w:val="26"/>
        </w:rPr>
      </w:pPr>
      <w:r w:rsidRPr="00E156C1">
        <w:rPr>
          <w:rStyle w:val="Emphasis"/>
          <w:sz w:val="26"/>
          <w:szCs w:val="26"/>
        </w:rPr>
        <w:t xml:space="preserve">     Về kĩ năng:</w:t>
      </w:r>
    </w:p>
    <w:p w14:paraId="57FCD0C2" w14:textId="77777777" w:rsidR="00152E60" w:rsidRPr="00E156C1" w:rsidRDefault="00152E60" w:rsidP="00152E60">
      <w:pPr>
        <w:pStyle w:val="NormalWeb"/>
        <w:shd w:val="clear" w:color="auto" w:fill="FFFFFF"/>
        <w:spacing w:line="336" w:lineRule="auto"/>
        <w:jc w:val="both"/>
        <w:rPr>
          <w:spacing w:val="-2"/>
          <w:sz w:val="26"/>
          <w:szCs w:val="26"/>
        </w:rPr>
      </w:pPr>
      <w:r w:rsidRPr="00E156C1">
        <w:rPr>
          <w:spacing w:val="-2"/>
          <w:sz w:val="26"/>
          <w:szCs w:val="26"/>
        </w:rPr>
        <w:t xml:space="preserve">      Qua nghiên cứu học phần, giúp sinh viên có khả năng vận dụng các kiến thức đã học để giải thích và bình luận các hiện tượng mang tính phổ quát diễn ra trong lĩnh vực tự nhiên, xã hội và tư duy; giải thích và bình luận được các vấn đề kinh tế, chính trị, xã hội trong nước và quốc tế; hình thành kỹ năng tư duy lôgic, khoa học; phát triển các kĩ năng phân tích, so sánh, tổng hợp, hệ thống hóa các vấn đề khoa học đặc biệt có ý nghĩa quan trọng đối với việc nghiên cứu các môn khoa học kinh tế.</w:t>
      </w:r>
      <w:r w:rsidRPr="00E156C1">
        <w:rPr>
          <w:spacing w:val="-2"/>
          <w:sz w:val="26"/>
          <w:szCs w:val="26"/>
          <w:lang w:val="vi-VN"/>
        </w:rPr>
        <w:t xml:space="preserve"> </w:t>
      </w:r>
    </w:p>
    <w:p w14:paraId="18E18CA7" w14:textId="77777777" w:rsidR="00152E60" w:rsidRPr="00E156C1" w:rsidRDefault="00152E60" w:rsidP="00152E60">
      <w:pPr>
        <w:spacing w:line="283" w:lineRule="auto"/>
        <w:rPr>
          <w:rFonts w:eastAsia="Times New Roman"/>
          <w:color w:val="000000"/>
          <w:sz w:val="26"/>
          <w:szCs w:val="26"/>
        </w:rPr>
      </w:pPr>
      <w:r w:rsidRPr="00E156C1">
        <w:rPr>
          <w:rFonts w:eastAsia="Times New Roman"/>
          <w:b/>
          <w:color w:val="000000"/>
          <w:sz w:val="26"/>
          <w:szCs w:val="26"/>
        </w:rPr>
        <w:t>6. NỘI DUNG HỌC PHẦN</w:t>
      </w:r>
      <w:r w:rsidRPr="00E156C1">
        <w:rPr>
          <w:rFonts w:eastAsia="Times New Roman"/>
          <w:color w:val="000000"/>
          <w:sz w:val="26"/>
          <w:szCs w:val="26"/>
        </w:rPr>
        <w:t>:</w:t>
      </w:r>
    </w:p>
    <w:p w14:paraId="1FDDA4E8" w14:textId="77777777" w:rsidR="00152E60" w:rsidRPr="00E156C1" w:rsidRDefault="00152E60" w:rsidP="00152E60">
      <w:pPr>
        <w:spacing w:line="283" w:lineRule="auto"/>
        <w:ind w:firstLine="720"/>
        <w:jc w:val="center"/>
        <w:rPr>
          <w:rFonts w:eastAsia="Times New Roman"/>
          <w:b/>
          <w:color w:val="000000"/>
          <w:sz w:val="26"/>
          <w:szCs w:val="26"/>
        </w:rPr>
      </w:pPr>
      <w:r w:rsidRPr="00E156C1">
        <w:rPr>
          <w:rFonts w:eastAsia="Times New Roman"/>
          <w:b/>
          <w:color w:val="000000"/>
          <w:sz w:val="26"/>
          <w:szCs w:val="26"/>
        </w:rPr>
        <w:t>PHÂN BỔ THỜI GIAN</w:t>
      </w:r>
    </w:p>
    <w:tbl>
      <w:tblPr>
        <w:tblW w:w="50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4686"/>
        <w:gridCol w:w="1011"/>
        <w:gridCol w:w="1175"/>
        <w:gridCol w:w="1276"/>
        <w:gridCol w:w="1455"/>
      </w:tblGrid>
      <w:tr w:rsidR="00152E60" w:rsidRPr="00E156C1" w14:paraId="06A5A04A" w14:textId="77777777" w:rsidTr="00284AFD">
        <w:trPr>
          <w:jc w:val="center"/>
        </w:trPr>
        <w:tc>
          <w:tcPr>
            <w:tcW w:w="348" w:type="pct"/>
            <w:vMerge w:val="restart"/>
            <w:vAlign w:val="center"/>
          </w:tcPr>
          <w:p w14:paraId="150C21A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STT</w:t>
            </w:r>
          </w:p>
        </w:tc>
        <w:tc>
          <w:tcPr>
            <w:tcW w:w="2270" w:type="pct"/>
            <w:vMerge w:val="restart"/>
            <w:vAlign w:val="center"/>
          </w:tcPr>
          <w:p w14:paraId="0D733D6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Nội dung</w:t>
            </w:r>
          </w:p>
        </w:tc>
        <w:tc>
          <w:tcPr>
            <w:tcW w:w="490" w:type="pct"/>
            <w:vMerge w:val="restart"/>
            <w:vAlign w:val="center"/>
          </w:tcPr>
          <w:p w14:paraId="1906CA45"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Tổng số tiết</w:t>
            </w:r>
          </w:p>
        </w:tc>
        <w:tc>
          <w:tcPr>
            <w:tcW w:w="1187" w:type="pct"/>
            <w:gridSpan w:val="2"/>
            <w:vAlign w:val="center"/>
          </w:tcPr>
          <w:p w14:paraId="348A8199"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rong đó</w:t>
            </w:r>
          </w:p>
        </w:tc>
        <w:tc>
          <w:tcPr>
            <w:tcW w:w="705" w:type="pct"/>
            <w:vMerge w:val="restart"/>
            <w:vAlign w:val="center"/>
          </w:tcPr>
          <w:p w14:paraId="409A9DD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Ghi chú</w:t>
            </w:r>
          </w:p>
        </w:tc>
      </w:tr>
      <w:tr w:rsidR="00152E60" w:rsidRPr="00E156C1" w14:paraId="67A44E23" w14:textId="77777777" w:rsidTr="00284AFD">
        <w:trPr>
          <w:jc w:val="center"/>
        </w:trPr>
        <w:tc>
          <w:tcPr>
            <w:tcW w:w="348" w:type="pct"/>
            <w:vMerge/>
            <w:vAlign w:val="center"/>
          </w:tcPr>
          <w:p w14:paraId="1B02FB4C" w14:textId="77777777" w:rsidR="00152E60" w:rsidRPr="00E156C1" w:rsidRDefault="00152E60" w:rsidP="00284AFD">
            <w:pPr>
              <w:spacing w:line="240" w:lineRule="auto"/>
              <w:jc w:val="center"/>
              <w:rPr>
                <w:rFonts w:eastAsia="Times New Roman"/>
                <w:i/>
                <w:color w:val="000000"/>
                <w:sz w:val="26"/>
                <w:szCs w:val="26"/>
              </w:rPr>
            </w:pPr>
          </w:p>
        </w:tc>
        <w:tc>
          <w:tcPr>
            <w:tcW w:w="2270" w:type="pct"/>
            <w:vMerge/>
            <w:vAlign w:val="center"/>
          </w:tcPr>
          <w:p w14:paraId="5C6F3FDD" w14:textId="77777777" w:rsidR="00152E60" w:rsidRPr="00E156C1" w:rsidRDefault="00152E60" w:rsidP="00284AFD">
            <w:pPr>
              <w:spacing w:line="240" w:lineRule="auto"/>
              <w:jc w:val="center"/>
              <w:rPr>
                <w:rFonts w:eastAsia="Times New Roman"/>
                <w:i/>
                <w:color w:val="000000"/>
                <w:sz w:val="26"/>
                <w:szCs w:val="26"/>
              </w:rPr>
            </w:pPr>
          </w:p>
        </w:tc>
        <w:tc>
          <w:tcPr>
            <w:tcW w:w="490" w:type="pct"/>
            <w:vMerge/>
            <w:vAlign w:val="center"/>
          </w:tcPr>
          <w:p w14:paraId="32F1F666" w14:textId="77777777" w:rsidR="00152E60" w:rsidRPr="00E156C1" w:rsidRDefault="00152E60" w:rsidP="00284AFD">
            <w:pPr>
              <w:spacing w:line="240" w:lineRule="auto"/>
              <w:jc w:val="center"/>
              <w:rPr>
                <w:rFonts w:eastAsia="Times New Roman"/>
                <w:i/>
                <w:color w:val="000000"/>
                <w:sz w:val="26"/>
                <w:szCs w:val="26"/>
              </w:rPr>
            </w:pPr>
          </w:p>
        </w:tc>
        <w:tc>
          <w:tcPr>
            <w:tcW w:w="569" w:type="pct"/>
            <w:vAlign w:val="center"/>
          </w:tcPr>
          <w:p w14:paraId="07867D3A"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Lý thuyết</w:t>
            </w:r>
          </w:p>
        </w:tc>
        <w:tc>
          <w:tcPr>
            <w:tcW w:w="618" w:type="pct"/>
            <w:vAlign w:val="center"/>
          </w:tcPr>
          <w:p w14:paraId="4D7EC93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Bài tập, thảo luận, kiểm tra</w:t>
            </w:r>
          </w:p>
        </w:tc>
        <w:tc>
          <w:tcPr>
            <w:tcW w:w="705" w:type="pct"/>
            <w:vMerge/>
            <w:vAlign w:val="center"/>
          </w:tcPr>
          <w:p w14:paraId="13F98D09" w14:textId="77777777" w:rsidR="00152E60" w:rsidRPr="00E156C1" w:rsidRDefault="00152E60" w:rsidP="00284AFD">
            <w:pPr>
              <w:spacing w:line="240" w:lineRule="auto"/>
              <w:jc w:val="center"/>
              <w:rPr>
                <w:rFonts w:eastAsia="Times New Roman"/>
                <w:i/>
                <w:color w:val="000000"/>
                <w:sz w:val="26"/>
                <w:szCs w:val="26"/>
              </w:rPr>
            </w:pPr>
          </w:p>
        </w:tc>
      </w:tr>
      <w:tr w:rsidR="00152E60" w:rsidRPr="00E156C1" w14:paraId="4F37B4A3" w14:textId="77777777" w:rsidTr="00152E60">
        <w:trPr>
          <w:jc w:val="center"/>
        </w:trPr>
        <w:tc>
          <w:tcPr>
            <w:tcW w:w="348" w:type="pct"/>
          </w:tcPr>
          <w:p w14:paraId="25567393" w14:textId="484CEF66"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1</w:t>
            </w:r>
          </w:p>
          <w:p w14:paraId="009CA699" w14:textId="0F5C972B" w:rsidR="00152E60" w:rsidRPr="00E156C1" w:rsidRDefault="00152E60" w:rsidP="00152E60">
            <w:pPr>
              <w:spacing w:line="240" w:lineRule="auto"/>
              <w:jc w:val="both"/>
              <w:rPr>
                <w:rFonts w:eastAsia="Times New Roman"/>
                <w:color w:val="000000"/>
                <w:sz w:val="26"/>
                <w:szCs w:val="26"/>
              </w:rPr>
            </w:pPr>
          </w:p>
          <w:p w14:paraId="14AFE70B" w14:textId="6E200677" w:rsidR="00152E60" w:rsidRPr="00E156C1" w:rsidRDefault="00152E60" w:rsidP="00152E60">
            <w:pPr>
              <w:spacing w:line="240" w:lineRule="auto"/>
              <w:jc w:val="both"/>
              <w:rPr>
                <w:rFonts w:eastAsia="Times New Roman"/>
                <w:color w:val="000000"/>
                <w:sz w:val="26"/>
                <w:szCs w:val="26"/>
              </w:rPr>
            </w:pPr>
          </w:p>
          <w:p w14:paraId="55D54531" w14:textId="77777777" w:rsidR="00152E60"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2</w:t>
            </w:r>
          </w:p>
          <w:p w14:paraId="71CC5E5C" w14:textId="77777777"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3</w:t>
            </w:r>
          </w:p>
          <w:p w14:paraId="3B3F51F6" w14:textId="4A88FF2F"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4</w:t>
            </w:r>
          </w:p>
        </w:tc>
        <w:tc>
          <w:tcPr>
            <w:tcW w:w="2270" w:type="pct"/>
          </w:tcPr>
          <w:p w14:paraId="07381BDB"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mở đầu: Nhập môn những Nguyên lý cơ bản của chủ nghĩa Mác – Lênin</w:t>
            </w:r>
          </w:p>
          <w:p w14:paraId="0E915550"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1: Chủ nghĩa duy vật biện chứng</w:t>
            </w:r>
          </w:p>
          <w:p w14:paraId="78828CBD"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2: Phép biện chứng duy vật</w:t>
            </w:r>
          </w:p>
          <w:p w14:paraId="435E3515"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3: Chủ nghĩa duy vật lịch sử</w:t>
            </w:r>
          </w:p>
        </w:tc>
        <w:tc>
          <w:tcPr>
            <w:tcW w:w="490" w:type="pct"/>
          </w:tcPr>
          <w:p w14:paraId="10273B60" w14:textId="0C5F8AA2"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4C1D960F" w14:textId="759DC154" w:rsidR="00152E60" w:rsidRPr="00E156C1" w:rsidRDefault="00152E60" w:rsidP="00152E60">
            <w:pPr>
              <w:spacing w:line="240" w:lineRule="auto"/>
              <w:jc w:val="center"/>
              <w:rPr>
                <w:rFonts w:eastAsia="Times New Roman"/>
                <w:color w:val="000000"/>
                <w:sz w:val="26"/>
                <w:szCs w:val="26"/>
              </w:rPr>
            </w:pPr>
          </w:p>
          <w:p w14:paraId="48561A74" w14:textId="77777777" w:rsidR="00AC2574" w:rsidRPr="00E156C1" w:rsidRDefault="00AC2574" w:rsidP="00152E60">
            <w:pPr>
              <w:spacing w:line="240" w:lineRule="auto"/>
              <w:jc w:val="center"/>
              <w:rPr>
                <w:rFonts w:eastAsia="Times New Roman"/>
                <w:color w:val="000000"/>
                <w:sz w:val="26"/>
                <w:szCs w:val="26"/>
              </w:rPr>
            </w:pPr>
          </w:p>
          <w:p w14:paraId="2A41B76C" w14:textId="36267790" w:rsidR="00AC2574"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2612A288"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33F1F028" w14:textId="14FD5643"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5</w:t>
            </w:r>
          </w:p>
        </w:tc>
        <w:tc>
          <w:tcPr>
            <w:tcW w:w="569" w:type="pct"/>
          </w:tcPr>
          <w:p w14:paraId="63970393" w14:textId="302ADFA4"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p w14:paraId="5F8190F3" w14:textId="77777777" w:rsidR="00AC2574" w:rsidRPr="00E156C1" w:rsidRDefault="00AC2574" w:rsidP="00152E60">
            <w:pPr>
              <w:spacing w:line="240" w:lineRule="auto"/>
              <w:jc w:val="center"/>
              <w:rPr>
                <w:rFonts w:eastAsia="Times New Roman"/>
                <w:color w:val="000000"/>
                <w:sz w:val="26"/>
                <w:szCs w:val="26"/>
              </w:rPr>
            </w:pPr>
          </w:p>
          <w:p w14:paraId="08A2AF2B" w14:textId="77777777" w:rsidR="00AC2574" w:rsidRPr="00E156C1" w:rsidRDefault="00AC2574" w:rsidP="00152E60">
            <w:pPr>
              <w:spacing w:line="240" w:lineRule="auto"/>
              <w:jc w:val="center"/>
              <w:rPr>
                <w:rFonts w:eastAsia="Times New Roman"/>
                <w:color w:val="000000"/>
                <w:sz w:val="26"/>
                <w:szCs w:val="26"/>
              </w:rPr>
            </w:pPr>
          </w:p>
          <w:p w14:paraId="3370FE76" w14:textId="26C9F11C"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10DEC977"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4DE3907A" w14:textId="51D281A6"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9</w:t>
            </w:r>
          </w:p>
        </w:tc>
        <w:tc>
          <w:tcPr>
            <w:tcW w:w="618" w:type="pct"/>
          </w:tcPr>
          <w:p w14:paraId="2E2A85A4" w14:textId="5CB4471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4</w:t>
            </w:r>
          </w:p>
          <w:p w14:paraId="3460AC85" w14:textId="77777777" w:rsidR="00D85A5C" w:rsidRPr="00E156C1" w:rsidRDefault="00D85A5C" w:rsidP="00152E60">
            <w:pPr>
              <w:spacing w:line="240" w:lineRule="auto"/>
              <w:jc w:val="center"/>
              <w:rPr>
                <w:rFonts w:eastAsia="Times New Roman"/>
                <w:color w:val="000000"/>
                <w:sz w:val="26"/>
                <w:szCs w:val="26"/>
              </w:rPr>
            </w:pPr>
          </w:p>
          <w:p w14:paraId="7BC74BCB" w14:textId="77777777" w:rsidR="00D85A5C" w:rsidRPr="00E156C1" w:rsidRDefault="00D85A5C" w:rsidP="00152E60">
            <w:pPr>
              <w:spacing w:line="240" w:lineRule="auto"/>
              <w:jc w:val="center"/>
              <w:rPr>
                <w:rFonts w:eastAsia="Times New Roman"/>
                <w:color w:val="000000"/>
                <w:sz w:val="26"/>
                <w:szCs w:val="26"/>
              </w:rPr>
            </w:pPr>
          </w:p>
          <w:p w14:paraId="3055BEF1" w14:textId="7B037449"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648AFFA3"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437DF31F" w14:textId="686FA8B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tc>
        <w:tc>
          <w:tcPr>
            <w:tcW w:w="705" w:type="pct"/>
          </w:tcPr>
          <w:p w14:paraId="51E4BD1C"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0F9272FC" w14:textId="77777777" w:rsidTr="00152E60">
        <w:trPr>
          <w:jc w:val="center"/>
        </w:trPr>
        <w:tc>
          <w:tcPr>
            <w:tcW w:w="348" w:type="pct"/>
          </w:tcPr>
          <w:p w14:paraId="2719A669" w14:textId="77777777" w:rsidR="00152E60" w:rsidRPr="00E156C1" w:rsidRDefault="00152E60" w:rsidP="00152E60">
            <w:pPr>
              <w:spacing w:line="240" w:lineRule="auto"/>
              <w:jc w:val="both"/>
              <w:rPr>
                <w:rFonts w:eastAsia="Times New Roman"/>
                <w:color w:val="000000"/>
                <w:sz w:val="26"/>
                <w:szCs w:val="26"/>
              </w:rPr>
            </w:pPr>
          </w:p>
        </w:tc>
        <w:tc>
          <w:tcPr>
            <w:tcW w:w="2270" w:type="pct"/>
          </w:tcPr>
          <w:p w14:paraId="1E11D1C7" w14:textId="77777777" w:rsidR="00152E60" w:rsidRPr="00E156C1" w:rsidRDefault="00152E60" w:rsidP="00152E60">
            <w:pPr>
              <w:spacing w:line="240" w:lineRule="auto"/>
              <w:ind w:firstLine="720"/>
              <w:jc w:val="both"/>
              <w:rPr>
                <w:rFonts w:eastAsia="Times New Roman"/>
                <w:color w:val="000000"/>
                <w:sz w:val="26"/>
                <w:szCs w:val="26"/>
              </w:rPr>
            </w:pPr>
            <w:r w:rsidRPr="00E156C1">
              <w:rPr>
                <w:rFonts w:eastAsia="Times New Roman"/>
                <w:color w:val="000000"/>
                <w:sz w:val="26"/>
                <w:szCs w:val="26"/>
              </w:rPr>
              <w:t>Cộng</w:t>
            </w:r>
          </w:p>
        </w:tc>
        <w:tc>
          <w:tcPr>
            <w:tcW w:w="490" w:type="pct"/>
          </w:tcPr>
          <w:p w14:paraId="2CA98BA5" w14:textId="5862C08C"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45</w:t>
            </w:r>
          </w:p>
        </w:tc>
        <w:tc>
          <w:tcPr>
            <w:tcW w:w="569" w:type="pct"/>
          </w:tcPr>
          <w:p w14:paraId="7F5F164C" w14:textId="73426628"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29</w:t>
            </w:r>
          </w:p>
        </w:tc>
        <w:tc>
          <w:tcPr>
            <w:tcW w:w="618" w:type="pct"/>
          </w:tcPr>
          <w:p w14:paraId="7DE76E3F" w14:textId="4386575E"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16</w:t>
            </w:r>
          </w:p>
        </w:tc>
        <w:tc>
          <w:tcPr>
            <w:tcW w:w="705" w:type="pct"/>
          </w:tcPr>
          <w:p w14:paraId="327D64D8" w14:textId="77777777" w:rsidR="00152E60" w:rsidRPr="00E156C1" w:rsidRDefault="00152E60" w:rsidP="00152E60">
            <w:pPr>
              <w:spacing w:line="240" w:lineRule="auto"/>
              <w:ind w:firstLine="720"/>
              <w:jc w:val="both"/>
              <w:rPr>
                <w:rFonts w:eastAsia="Times New Roman"/>
                <w:color w:val="000000"/>
                <w:sz w:val="26"/>
                <w:szCs w:val="26"/>
              </w:rPr>
            </w:pPr>
          </w:p>
        </w:tc>
      </w:tr>
    </w:tbl>
    <w:p w14:paraId="0051F016" w14:textId="77777777" w:rsidR="00152E60" w:rsidRPr="00E156C1" w:rsidRDefault="00152E60" w:rsidP="00152E60">
      <w:pPr>
        <w:spacing w:line="283" w:lineRule="auto"/>
        <w:ind w:firstLine="720"/>
        <w:jc w:val="center"/>
        <w:rPr>
          <w:rFonts w:eastAsia="Times New Roman"/>
          <w:color w:val="000000"/>
          <w:sz w:val="26"/>
          <w:szCs w:val="26"/>
        </w:rPr>
      </w:pPr>
    </w:p>
    <w:p w14:paraId="24635D1A" w14:textId="464D12E1" w:rsidR="00284AFD" w:rsidRPr="00E156C1" w:rsidRDefault="00284AFD">
      <w:pPr>
        <w:rPr>
          <w:b/>
          <w:sz w:val="26"/>
          <w:szCs w:val="26"/>
          <w:lang w:val="sv-SE"/>
        </w:rPr>
      </w:pPr>
    </w:p>
    <w:p w14:paraId="62743ADB" w14:textId="07CED238" w:rsidR="00152E60" w:rsidRPr="00E156C1" w:rsidRDefault="00152E60" w:rsidP="00152E60">
      <w:pPr>
        <w:spacing w:line="312" w:lineRule="auto"/>
        <w:jc w:val="center"/>
        <w:rPr>
          <w:b/>
          <w:sz w:val="26"/>
          <w:szCs w:val="26"/>
          <w:lang w:val="sv-SE"/>
        </w:rPr>
      </w:pPr>
      <w:r w:rsidRPr="00E156C1">
        <w:rPr>
          <w:b/>
          <w:sz w:val="26"/>
          <w:szCs w:val="26"/>
          <w:lang w:val="sv-SE"/>
        </w:rPr>
        <w:lastRenderedPageBreak/>
        <w:t>PHẦN THỨ NHẤT</w:t>
      </w:r>
    </w:p>
    <w:p w14:paraId="2002CC9D" w14:textId="77777777" w:rsidR="00152E60" w:rsidRPr="00E156C1" w:rsidRDefault="00152E60" w:rsidP="00152E60">
      <w:pPr>
        <w:spacing w:line="312" w:lineRule="auto"/>
        <w:jc w:val="center"/>
        <w:rPr>
          <w:b/>
          <w:sz w:val="26"/>
          <w:szCs w:val="26"/>
          <w:lang w:val="sv-SE"/>
        </w:rPr>
      </w:pPr>
      <w:r w:rsidRPr="00E156C1">
        <w:rPr>
          <w:b/>
          <w:sz w:val="26"/>
          <w:szCs w:val="26"/>
          <w:lang w:val="sv-SE"/>
        </w:rPr>
        <w:t>THẾ GIỚI QUAN, PHƯƠNG PHÁP LUẬN</w:t>
      </w:r>
    </w:p>
    <w:p w14:paraId="267057DD" w14:textId="77777777" w:rsidR="00152E60" w:rsidRPr="00E156C1" w:rsidRDefault="00152E60" w:rsidP="00152E60">
      <w:pPr>
        <w:spacing w:line="312" w:lineRule="auto"/>
        <w:jc w:val="center"/>
        <w:rPr>
          <w:rFonts w:eastAsia="Times New Roman"/>
          <w:b/>
          <w:sz w:val="26"/>
          <w:szCs w:val="26"/>
          <w:lang w:val="sv-SE"/>
        </w:rPr>
      </w:pPr>
      <w:r w:rsidRPr="00E156C1">
        <w:rPr>
          <w:b/>
          <w:sz w:val="26"/>
          <w:szCs w:val="26"/>
          <w:lang w:val="sv-SE"/>
        </w:rPr>
        <w:t>TRIẾT HỌC CỦA CHỦ NGHĨA MÁC- LÊNIN</w:t>
      </w:r>
    </w:p>
    <w:p w14:paraId="3EE76EEF" w14:textId="77777777" w:rsidR="00152E60" w:rsidRPr="00E156C1" w:rsidRDefault="00152E60" w:rsidP="00152E60">
      <w:pPr>
        <w:spacing w:line="312" w:lineRule="auto"/>
        <w:jc w:val="center"/>
        <w:rPr>
          <w:rFonts w:eastAsia="Times New Roman"/>
          <w:b/>
          <w:sz w:val="26"/>
          <w:szCs w:val="26"/>
          <w:lang w:val="sv-SE"/>
        </w:rPr>
      </w:pPr>
    </w:p>
    <w:p w14:paraId="4F97A2C3"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ƯƠNG MỞ ĐẦU</w:t>
      </w:r>
    </w:p>
    <w:p w14:paraId="074BE7D0"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NHẬP MÔN NHỮNG NGUYÊN LÝ CƠ BẢN</w:t>
      </w:r>
    </w:p>
    <w:p w14:paraId="0608C94B"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ỦA CHỦ NGHĨA MÁC –LÊNIN</w:t>
      </w:r>
    </w:p>
    <w:p w14:paraId="1A1EF49A" w14:textId="5DC79410" w:rsidR="00152E60" w:rsidRPr="00E156C1" w:rsidRDefault="00152E60" w:rsidP="00152E60">
      <w:pPr>
        <w:spacing w:line="312" w:lineRule="auto"/>
        <w:ind w:firstLine="720"/>
        <w:jc w:val="both"/>
        <w:rPr>
          <w:sz w:val="26"/>
          <w:szCs w:val="26"/>
          <w:lang w:val="sv-SE"/>
        </w:rPr>
      </w:pPr>
      <w:r w:rsidRPr="00E156C1">
        <w:rPr>
          <w:bCs/>
          <w:sz w:val="26"/>
          <w:szCs w:val="26"/>
          <w:lang w:val="sv-SE"/>
        </w:rPr>
        <w:t xml:space="preserve">Chủ nghĩa Mác-Lênin là một trong những cơ sở, nguồn gốc lý luận khoa học căn bản nhất của sự hình thành, phát triển tư tưởng Hồ Chí Minh và </w:t>
      </w:r>
      <w:r w:rsidR="002D4E74" w:rsidRPr="00E156C1">
        <w:rPr>
          <w:bCs/>
          <w:sz w:val="26"/>
          <w:szCs w:val="26"/>
          <w:lang w:val="sv-SE"/>
        </w:rPr>
        <w:t>lịch sử Đảng Cộng Sản Việt Nam</w:t>
      </w:r>
      <w:r w:rsidRPr="00E156C1">
        <w:rPr>
          <w:bCs/>
          <w:sz w:val="26"/>
          <w:szCs w:val="26"/>
          <w:lang w:val="sv-SE"/>
        </w:rPr>
        <w:t>. Vì vậy, để có thể nắm vững các nội dung tư tưởng Hồ Chí Minh và quan điểm, đường lối chính sách của Đảng và Nhà nước ta, trước hết cần phải hiểu được những nội dung căn bản nhất của chủ nghĩa Mác -  Lênin – tức nắm vững các nguyên lý cơ bản của nó. Đồng thời, việc nắm vững những nguyên lý cơ bản đó còn là để xây dựng phương pháp luận khoa học cho việc tiếp cận các tri thức khoa học chuyên ngành thuộc lĩnh vực chuyên môn được đào tạo của sinh viên.</w:t>
      </w:r>
      <w:r w:rsidRPr="00E156C1">
        <w:rPr>
          <w:rFonts w:eastAsia="Times New Roman"/>
          <w:sz w:val="26"/>
          <w:szCs w:val="26"/>
          <w:lang w:val="sv-SE"/>
        </w:rPr>
        <w:t xml:space="preserve"> </w:t>
      </w:r>
    </w:p>
    <w:p w14:paraId="309A6DD2" w14:textId="77777777" w:rsidR="00152E60" w:rsidRPr="00E156C1" w:rsidRDefault="00152E60" w:rsidP="00152E60">
      <w:pPr>
        <w:spacing w:line="312" w:lineRule="auto"/>
        <w:jc w:val="center"/>
        <w:rPr>
          <w:rFonts w:eastAsia="Times New Roman"/>
          <w:b/>
          <w:sz w:val="26"/>
          <w:szCs w:val="26"/>
          <w:lang w:val="sv-SE"/>
        </w:rPr>
      </w:pPr>
    </w:p>
    <w:p w14:paraId="2F73DBC5"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 xml:space="preserve">CHƯƠNG I </w:t>
      </w:r>
    </w:p>
    <w:p w14:paraId="0AC2DD2D"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Ủ NGHĨA DUY VẬT BIỆN CHỨNG</w:t>
      </w:r>
    </w:p>
    <w:p w14:paraId="70ABBB32" w14:textId="77777777" w:rsidR="00152E60" w:rsidRPr="00E156C1" w:rsidRDefault="00152E60" w:rsidP="00152E60">
      <w:pPr>
        <w:spacing w:line="312" w:lineRule="auto"/>
        <w:ind w:firstLine="720"/>
        <w:jc w:val="both"/>
        <w:rPr>
          <w:bCs/>
          <w:sz w:val="26"/>
          <w:szCs w:val="26"/>
          <w:lang w:val="sv-SE"/>
        </w:rPr>
      </w:pPr>
      <w:r w:rsidRPr="00E156C1">
        <w:rPr>
          <w:bCs/>
          <w:sz w:val="26"/>
          <w:szCs w:val="26"/>
          <w:lang w:val="sv-SE"/>
        </w:rPr>
        <w:t xml:space="preserve">Chương này là nhằm xác lập nguyên lý cơ bản nhất thuộc thế giới quan và phương pháp luận chung nhất của Chủ nghĩa Mác – Lênin :đó là nguyên lý kết hợp giữa </w:t>
      </w:r>
      <w:r w:rsidRPr="00E156C1">
        <w:rPr>
          <w:bCs/>
          <w:i/>
          <w:sz w:val="26"/>
          <w:szCs w:val="26"/>
          <w:lang w:val="sv-SE"/>
        </w:rPr>
        <w:t>nguyên tắc khách quan và nguyên tắc sáng tạo</w:t>
      </w:r>
      <w:r w:rsidRPr="00E156C1">
        <w:rPr>
          <w:bCs/>
          <w:sz w:val="26"/>
          <w:szCs w:val="26"/>
          <w:lang w:val="sv-SE"/>
        </w:rPr>
        <w:t xml:space="preserve"> trong hoạt động nhận thức khoa học và hoạt động thực tiễn cách mạng. Nguyên lý đó được xây dựng trên cơ sở lý giải theo lập trường duy vật biện chứng đối với vấn đề cơ bản của triết học.</w:t>
      </w:r>
    </w:p>
    <w:p w14:paraId="073961AE"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1. Chủ nghĩa duy vật và chủ nghĩa duy vật biện chứng</w:t>
      </w:r>
    </w:p>
    <w:p w14:paraId="3F651512"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1.Sự đối lập giữa chủ nghĩa duy vật và chủ nghĩa duy tâm trong việc giải quyết vấn đề cơ bản của triết học.</w:t>
      </w:r>
    </w:p>
    <w:p w14:paraId="23E62A9C"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2. Chủ nghĩa duy vật biện chứng – hình thức phát triển cao nhất của chủ nghĩa duy vật</w:t>
      </w:r>
    </w:p>
    <w:p w14:paraId="4FFD58B2"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2.  Quan điểm của chủ nghĩa duy vật biện chứng về vật chất, ý thức và về mối quan hệ giữa vật chất và ý thức.</w:t>
      </w:r>
    </w:p>
    <w:p w14:paraId="45407D14"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 xml:space="preserve">1.2.1. Vật chất  </w:t>
      </w:r>
    </w:p>
    <w:p w14:paraId="560B4EFE"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2.  Ý thức</w:t>
      </w:r>
    </w:p>
    <w:p w14:paraId="0AE2413D"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3. Mối quan hệ giữa vật chất và ý thức</w:t>
      </w:r>
    </w:p>
    <w:p w14:paraId="24ED8845" w14:textId="77777777" w:rsidR="00152E60" w:rsidRPr="00E156C1" w:rsidRDefault="00152E60" w:rsidP="00152E60">
      <w:pPr>
        <w:spacing w:line="312" w:lineRule="auto"/>
        <w:ind w:firstLine="720"/>
        <w:jc w:val="both"/>
        <w:rPr>
          <w:sz w:val="26"/>
          <w:szCs w:val="26"/>
        </w:rPr>
      </w:pPr>
      <w:r w:rsidRPr="00E156C1">
        <w:rPr>
          <w:rFonts w:eastAsia="Times New Roman"/>
          <w:sz w:val="26"/>
          <w:szCs w:val="26"/>
        </w:rPr>
        <w:t>1.2.4.Ý nghĩa phương pháp luận</w:t>
      </w:r>
      <w:r w:rsidRPr="00E156C1">
        <w:rPr>
          <w:sz w:val="26"/>
          <w:szCs w:val="26"/>
        </w:rPr>
        <w:t xml:space="preserve">         </w:t>
      </w:r>
    </w:p>
    <w:p w14:paraId="47918101" w14:textId="77777777" w:rsidR="00152E60" w:rsidRPr="00E156C1" w:rsidRDefault="00152E60" w:rsidP="00152E60">
      <w:pPr>
        <w:spacing w:line="312" w:lineRule="auto"/>
        <w:ind w:firstLine="720"/>
        <w:jc w:val="both"/>
        <w:rPr>
          <w:sz w:val="26"/>
          <w:szCs w:val="26"/>
        </w:rPr>
      </w:pPr>
    </w:p>
    <w:p w14:paraId="340ED736" w14:textId="77777777" w:rsidR="00152E60" w:rsidRPr="00E156C1" w:rsidRDefault="00152E60" w:rsidP="00152E60">
      <w:pPr>
        <w:spacing w:line="312" w:lineRule="auto"/>
        <w:ind w:firstLine="720"/>
        <w:jc w:val="both"/>
        <w:rPr>
          <w:sz w:val="26"/>
          <w:szCs w:val="26"/>
        </w:rPr>
      </w:pPr>
    </w:p>
    <w:p w14:paraId="3862EFE9" w14:textId="77777777" w:rsidR="00152E60" w:rsidRPr="00E156C1" w:rsidRDefault="00152E60" w:rsidP="00152E60">
      <w:pPr>
        <w:pStyle w:val="5"/>
      </w:pPr>
      <w:r w:rsidRPr="00E156C1">
        <w:lastRenderedPageBreak/>
        <w:t xml:space="preserve">         Tài liệu tham khảo của chương 1</w:t>
      </w:r>
    </w:p>
    <w:p w14:paraId="469A8773" w14:textId="77777777" w:rsidR="00152E60" w:rsidRPr="00E156C1" w:rsidRDefault="00152E60" w:rsidP="00152E60">
      <w:pPr>
        <w:spacing w:line="312" w:lineRule="auto"/>
        <w:ind w:firstLine="720"/>
        <w:jc w:val="both"/>
        <w:rPr>
          <w:sz w:val="26"/>
          <w:szCs w:val="26"/>
        </w:rPr>
      </w:pPr>
      <w:r w:rsidRPr="00E156C1">
        <w:rPr>
          <w:sz w:val="26"/>
          <w:szCs w:val="26"/>
        </w:rPr>
        <w:t xml:space="preserve">1. Bộ giáo dục và Đào tạo, </w:t>
      </w:r>
      <w:r w:rsidRPr="00E156C1">
        <w:rPr>
          <w:i/>
          <w:sz w:val="26"/>
          <w:szCs w:val="26"/>
          <w:lang w:val="vi-VN"/>
        </w:rPr>
        <w:t>Giáo trình Những nguyên lý cơ bản của chủ nghĩa Mác – Lênin</w:t>
      </w:r>
      <w:r w:rsidRPr="00E156C1">
        <w:rPr>
          <w:sz w:val="26"/>
          <w:szCs w:val="26"/>
        </w:rPr>
        <w:t>,</w:t>
      </w:r>
      <w:r w:rsidRPr="00E156C1">
        <w:rPr>
          <w:sz w:val="26"/>
          <w:szCs w:val="26"/>
          <w:lang w:val="vi-VN"/>
        </w:rPr>
        <w:t xml:space="preserve"> </w:t>
      </w:r>
      <w:r w:rsidRPr="00E156C1">
        <w:rPr>
          <w:sz w:val="26"/>
          <w:szCs w:val="26"/>
        </w:rPr>
        <w:t>Nxb Chính trị quốc gia, Hà Nội – 2011 (hoặc tái bản năm 2012, 2013); chương 1: Chủ nghĩa duy vật biện chứng (từ trang: 35 đến 60)</w:t>
      </w:r>
    </w:p>
    <w:p w14:paraId="314B1D65" w14:textId="77777777" w:rsidR="00152E60" w:rsidRPr="00E156C1" w:rsidRDefault="00152E60" w:rsidP="00152E60">
      <w:pPr>
        <w:spacing w:line="312" w:lineRule="auto"/>
        <w:ind w:firstLine="720"/>
        <w:jc w:val="both"/>
        <w:rPr>
          <w:spacing w:val="-4"/>
          <w:sz w:val="26"/>
          <w:szCs w:val="26"/>
        </w:rPr>
      </w:pPr>
      <w:r w:rsidRPr="00E156C1">
        <w:rPr>
          <w:spacing w:val="-4"/>
          <w:sz w:val="26"/>
          <w:szCs w:val="26"/>
        </w:rPr>
        <w:t xml:space="preserve">2.  Bộ Giáo dục và Đào tạo,   </w:t>
      </w:r>
      <w:r w:rsidRPr="00E156C1">
        <w:rPr>
          <w:i/>
          <w:spacing w:val="-4"/>
          <w:sz w:val="26"/>
          <w:szCs w:val="26"/>
        </w:rPr>
        <w:t>Giáo trình triết học Mác – Lênin;</w:t>
      </w:r>
      <w:r w:rsidRPr="00E156C1">
        <w:rPr>
          <w:spacing w:val="-4"/>
          <w:sz w:val="26"/>
          <w:szCs w:val="26"/>
        </w:rPr>
        <w:t xml:space="preserve"> Nxb Chính trị quốc gia, Hà nội – 2006; từ trang: 147 đến 180.</w:t>
      </w:r>
    </w:p>
    <w:p w14:paraId="29B384A2" w14:textId="77777777" w:rsidR="00152E60" w:rsidRPr="00E156C1" w:rsidRDefault="00152E60" w:rsidP="00152E60">
      <w:pPr>
        <w:spacing w:line="312" w:lineRule="auto"/>
        <w:ind w:firstLine="720"/>
        <w:jc w:val="both"/>
        <w:rPr>
          <w:sz w:val="26"/>
          <w:szCs w:val="26"/>
        </w:rPr>
      </w:pPr>
      <w:r w:rsidRPr="00E156C1">
        <w:rPr>
          <w:spacing w:val="-4"/>
          <w:sz w:val="26"/>
          <w:szCs w:val="26"/>
        </w:rPr>
        <w:t xml:space="preserve">3. </w:t>
      </w:r>
      <w:r w:rsidRPr="00E156C1">
        <w:rPr>
          <w:i/>
          <w:spacing w:val="-4"/>
          <w:sz w:val="26"/>
          <w:szCs w:val="26"/>
        </w:rPr>
        <w:t>“Những nguyên lý cơ bản của chủ nghĩa Mác – Lênin (tài liệu phục vụ dạy và học chương trình các môn Lý luận chính trị trong các trường đại học, cao đẳng)”</w:t>
      </w:r>
      <w:r w:rsidRPr="00E156C1">
        <w:rPr>
          <w:spacing w:val="-4"/>
          <w:sz w:val="26"/>
          <w:szCs w:val="26"/>
        </w:rPr>
        <w:t>,   Nxb. Đại học Kinh tế quốc dân, Hà nội – 2008. Phần chuyên để 2 (từ trang: 35 đến 56).</w:t>
      </w:r>
    </w:p>
    <w:p w14:paraId="66F405A1" w14:textId="77777777" w:rsidR="00152E60" w:rsidRPr="00E156C1" w:rsidRDefault="00152E60" w:rsidP="00152E60">
      <w:pPr>
        <w:spacing w:line="312" w:lineRule="auto"/>
        <w:ind w:firstLine="720"/>
        <w:jc w:val="both"/>
        <w:rPr>
          <w:sz w:val="26"/>
          <w:szCs w:val="26"/>
        </w:rPr>
      </w:pPr>
      <w:r w:rsidRPr="00E156C1">
        <w:rPr>
          <w:sz w:val="26"/>
          <w:szCs w:val="26"/>
        </w:rPr>
        <w:t>4.Có thể tham khảo thêm một số tài liệu viết về các vấn đề trên bằng công cụ tìm kiếm Google với hai cụm từ trên</w:t>
      </w:r>
    </w:p>
    <w:p w14:paraId="3A88D5F8" w14:textId="77777777" w:rsidR="00152E60" w:rsidRPr="00E156C1" w:rsidRDefault="00152E60" w:rsidP="00152E60">
      <w:pPr>
        <w:spacing w:line="312" w:lineRule="auto"/>
        <w:jc w:val="both"/>
        <w:rPr>
          <w:rFonts w:eastAsia="Times New Roman"/>
          <w:sz w:val="26"/>
          <w:szCs w:val="26"/>
        </w:rPr>
      </w:pPr>
    </w:p>
    <w:p w14:paraId="2E8554D3"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w:t>
      </w:r>
    </w:p>
    <w:p w14:paraId="4C13F2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PHÉP BIỆN CHỨNG DUY VẬT</w:t>
      </w:r>
    </w:p>
    <w:p w14:paraId="34435109" w14:textId="77777777" w:rsidR="00152E60" w:rsidRPr="00E156C1" w:rsidRDefault="00152E60" w:rsidP="00152E60">
      <w:pPr>
        <w:pStyle w:val="1"/>
        <w:spacing w:before="0"/>
        <w:ind w:firstLine="720"/>
        <w:jc w:val="both"/>
        <w:rPr>
          <w:b w:val="0"/>
          <w:sz w:val="26"/>
          <w:szCs w:val="26"/>
        </w:rPr>
      </w:pPr>
      <w:bookmarkStart w:id="1" w:name="_Toc27150328"/>
      <w:r w:rsidRPr="00E156C1">
        <w:rPr>
          <w:b w:val="0"/>
          <w:sz w:val="26"/>
          <w:szCs w:val="26"/>
        </w:rPr>
        <w:t>Được xác lập trên nền tảng của thế giới quan duy vật khoa học, phép biện chứng duy vật là sự thống nhất giữa nội dung của thế giới quan duy vật biện chứng và phương pháp luận biện chứng duy vật, do đó nó là công cụ để nhận thức và cải tạo thế giới. Mỗi nguyên lý, quy luật trong phép biện chứng duy vật của chủ nghĩa Mác-Lênin không chỉ là sự giải thích đúng đắn về tính biện chứng của thế giới mà còn là phương pháp luận khoa học của việc nhận thức và cải tạo thế giới. Do vậy, phép biện chứng duy vật giữ vai trò là nội dung đặc biệt quan trọng, tạo nên tính khoa học và tính cách mạng của chủ nghĩa Mác-Lênin, đồng thời nó cũng là thế giới quan và phương pháp luận chung nhất của hoạt động sáng tạo trong các lĩnh vực nghiên cứu khoa học.</w:t>
      </w:r>
      <w:bookmarkEnd w:id="1"/>
    </w:p>
    <w:p w14:paraId="158890AD" w14:textId="77777777" w:rsidR="00152E60" w:rsidRPr="00E156C1" w:rsidRDefault="00152E60" w:rsidP="00152E60">
      <w:pPr>
        <w:pStyle w:val="2"/>
      </w:pPr>
      <w:bookmarkStart w:id="2" w:name="_Toc27150329"/>
      <w:bookmarkStart w:id="3" w:name="_Toc406491882"/>
      <w:r w:rsidRPr="00E156C1">
        <w:t>2.1. Phép biện chứng và phép biện chứng duy vật</w:t>
      </w:r>
      <w:bookmarkEnd w:id="2"/>
      <w:r w:rsidRPr="00E156C1">
        <w:t xml:space="preserve"> </w:t>
      </w:r>
      <w:bookmarkEnd w:id="3"/>
    </w:p>
    <w:p w14:paraId="3322FE7C" w14:textId="4CF521B5" w:rsidR="00152E60" w:rsidRPr="00E156C1" w:rsidRDefault="00152E60" w:rsidP="00152E60">
      <w:pPr>
        <w:pStyle w:val="3"/>
        <w:ind w:firstLine="720"/>
        <w:rPr>
          <w:b w:val="0"/>
        </w:rPr>
      </w:pPr>
      <w:bookmarkStart w:id="4" w:name="_Toc406491883"/>
      <w:r w:rsidRPr="00E156C1">
        <w:rPr>
          <w:b w:val="0"/>
        </w:rPr>
        <w:t>2.1.1. Phép biện chứng và các hình thức cơ bản của phép biện chứng</w:t>
      </w:r>
      <w:bookmarkEnd w:id="4"/>
    </w:p>
    <w:p w14:paraId="6089B961" w14:textId="77777777" w:rsidR="00152E60" w:rsidRPr="00E156C1" w:rsidRDefault="00152E60" w:rsidP="00152E60">
      <w:pPr>
        <w:pStyle w:val="3"/>
        <w:ind w:firstLine="720"/>
        <w:rPr>
          <w:rFonts w:eastAsia="Times New Roman"/>
          <w:b w:val="0"/>
        </w:rPr>
      </w:pPr>
      <w:bookmarkStart w:id="5" w:name="_Toc406491884"/>
      <w:r w:rsidRPr="00E156C1">
        <w:rPr>
          <w:b w:val="0"/>
        </w:rPr>
        <w:t>2.1.2. Phép biện chứng duy vật</w:t>
      </w:r>
      <w:bookmarkEnd w:id="5"/>
    </w:p>
    <w:p w14:paraId="1E99B261" w14:textId="77777777" w:rsidR="00152E60" w:rsidRPr="00E156C1" w:rsidRDefault="00152E60" w:rsidP="00152E60">
      <w:pPr>
        <w:pStyle w:val="2"/>
        <w:rPr>
          <w:rFonts w:eastAsia="Times New Roman"/>
        </w:rPr>
      </w:pPr>
      <w:bookmarkStart w:id="6" w:name="_Toc406491885"/>
      <w:bookmarkStart w:id="7" w:name="_Toc27150330"/>
      <w:r w:rsidRPr="00E156C1">
        <w:t>2.2. C</w:t>
      </w:r>
      <w:bookmarkEnd w:id="6"/>
      <w:r w:rsidRPr="00E156C1">
        <w:t>ác nguyên lý cơ bản của phép biện chứng duy vật</w:t>
      </w:r>
      <w:bookmarkEnd w:id="7"/>
    </w:p>
    <w:p w14:paraId="095CFB8C" w14:textId="6957DABD" w:rsidR="00152E60" w:rsidRPr="00E156C1" w:rsidRDefault="00152E60" w:rsidP="00152E60">
      <w:pPr>
        <w:pStyle w:val="3"/>
        <w:ind w:firstLine="720"/>
        <w:rPr>
          <w:b w:val="0"/>
        </w:rPr>
      </w:pPr>
      <w:bookmarkStart w:id="8" w:name="_Toc406491886"/>
      <w:r w:rsidRPr="00E156C1">
        <w:rPr>
          <w:b w:val="0"/>
        </w:rPr>
        <w:t>2.2.1. Nguyên lý về mối liên hệ phổ biến</w:t>
      </w:r>
      <w:bookmarkEnd w:id="8"/>
    </w:p>
    <w:p w14:paraId="4F2AE833" w14:textId="77777777" w:rsidR="00152E60" w:rsidRPr="00E156C1" w:rsidRDefault="00152E60" w:rsidP="00152E60">
      <w:pPr>
        <w:pStyle w:val="3"/>
        <w:ind w:firstLine="720"/>
        <w:rPr>
          <w:rFonts w:eastAsia="Times New Roman"/>
          <w:b w:val="0"/>
        </w:rPr>
      </w:pPr>
      <w:bookmarkStart w:id="9" w:name="_Toc406491887"/>
      <w:r w:rsidRPr="00E156C1">
        <w:rPr>
          <w:b w:val="0"/>
        </w:rPr>
        <w:t>2.2.2. Nguyên lý về sự phát triển</w:t>
      </w:r>
      <w:bookmarkEnd w:id="9"/>
    </w:p>
    <w:p w14:paraId="3C1ACB2A" w14:textId="77777777" w:rsidR="00152E60" w:rsidRPr="00E156C1" w:rsidRDefault="00152E60" w:rsidP="00152E60">
      <w:pPr>
        <w:pStyle w:val="2"/>
        <w:rPr>
          <w:rFonts w:eastAsia="Times New Roman"/>
        </w:rPr>
      </w:pPr>
      <w:bookmarkStart w:id="10" w:name="_Toc406491888"/>
      <w:bookmarkStart w:id="11" w:name="_Toc27150331"/>
      <w:r w:rsidRPr="00E156C1">
        <w:t>2.3. Các cặp phạm trù cơ bản của phép biện chứng duy vật</w:t>
      </w:r>
      <w:bookmarkEnd w:id="10"/>
      <w:bookmarkEnd w:id="11"/>
    </w:p>
    <w:p w14:paraId="6AF0CD8B" w14:textId="755B424A" w:rsidR="00152E60" w:rsidRPr="00E156C1" w:rsidRDefault="00152E60" w:rsidP="00152E60">
      <w:pPr>
        <w:pStyle w:val="3"/>
        <w:ind w:firstLine="720"/>
        <w:rPr>
          <w:rFonts w:eastAsia="Times New Roman"/>
          <w:b w:val="0"/>
        </w:rPr>
      </w:pPr>
      <w:bookmarkStart w:id="12" w:name="_Toc406491889"/>
      <w:r w:rsidRPr="00E156C1">
        <w:rPr>
          <w:b w:val="0"/>
        </w:rPr>
        <w:t>2.3.1. Cái riêng và cái chung</w:t>
      </w:r>
      <w:bookmarkEnd w:id="12"/>
    </w:p>
    <w:p w14:paraId="330A2BAF" w14:textId="77777777" w:rsidR="00152E60" w:rsidRPr="00E156C1" w:rsidRDefault="00152E60" w:rsidP="00152E60">
      <w:pPr>
        <w:pStyle w:val="3"/>
        <w:ind w:firstLine="720"/>
        <w:rPr>
          <w:rFonts w:eastAsia="Times New Roman"/>
          <w:b w:val="0"/>
        </w:rPr>
      </w:pPr>
      <w:bookmarkStart w:id="13" w:name="_Toc406491890"/>
      <w:r w:rsidRPr="00E156C1">
        <w:rPr>
          <w:b w:val="0"/>
        </w:rPr>
        <w:t>2.3.2. Nguyên nhân và kết quả</w:t>
      </w:r>
      <w:bookmarkEnd w:id="13"/>
    </w:p>
    <w:p w14:paraId="283A987D" w14:textId="77777777" w:rsidR="00152E60" w:rsidRPr="00E156C1" w:rsidRDefault="00152E60" w:rsidP="00152E60">
      <w:pPr>
        <w:pStyle w:val="3"/>
        <w:ind w:firstLine="720"/>
        <w:rPr>
          <w:rFonts w:eastAsia="Times New Roman"/>
          <w:b w:val="0"/>
        </w:rPr>
      </w:pPr>
      <w:bookmarkStart w:id="14" w:name="_Toc406491891"/>
      <w:r w:rsidRPr="00E156C1">
        <w:rPr>
          <w:b w:val="0"/>
        </w:rPr>
        <w:t>2.3.3. Tất nhiên và ngẫu nhiên</w:t>
      </w:r>
      <w:bookmarkEnd w:id="14"/>
    </w:p>
    <w:p w14:paraId="6AF8CAED" w14:textId="77777777" w:rsidR="00152E60" w:rsidRPr="00E156C1" w:rsidRDefault="00152E60" w:rsidP="00152E60">
      <w:pPr>
        <w:pStyle w:val="3"/>
        <w:ind w:firstLine="720"/>
        <w:rPr>
          <w:rFonts w:eastAsia="Times New Roman"/>
          <w:b w:val="0"/>
        </w:rPr>
      </w:pPr>
      <w:bookmarkStart w:id="15" w:name="_Toc406491892"/>
      <w:r w:rsidRPr="00E156C1">
        <w:rPr>
          <w:b w:val="0"/>
        </w:rPr>
        <w:t>2.3.4. Nội dung và hình thức</w:t>
      </w:r>
      <w:bookmarkEnd w:id="15"/>
    </w:p>
    <w:p w14:paraId="658DC5EE" w14:textId="77777777" w:rsidR="00152E60" w:rsidRPr="00E156C1" w:rsidRDefault="00152E60" w:rsidP="00152E60">
      <w:pPr>
        <w:pStyle w:val="3"/>
        <w:ind w:firstLine="720"/>
        <w:rPr>
          <w:rFonts w:eastAsia="Times New Roman"/>
          <w:b w:val="0"/>
        </w:rPr>
      </w:pPr>
      <w:bookmarkStart w:id="16" w:name="_Toc406491893"/>
      <w:r w:rsidRPr="00E156C1">
        <w:rPr>
          <w:b w:val="0"/>
        </w:rPr>
        <w:t>2.3.5. Bản chất và hiện tượng</w:t>
      </w:r>
      <w:bookmarkEnd w:id="16"/>
    </w:p>
    <w:p w14:paraId="0AEF2197" w14:textId="77777777" w:rsidR="00152E60" w:rsidRPr="00E156C1" w:rsidRDefault="00152E60" w:rsidP="00152E60">
      <w:pPr>
        <w:pStyle w:val="3"/>
        <w:ind w:firstLine="720"/>
        <w:rPr>
          <w:rFonts w:eastAsia="Times New Roman"/>
          <w:b w:val="0"/>
        </w:rPr>
      </w:pPr>
      <w:bookmarkStart w:id="17" w:name="_Toc406491894"/>
      <w:r w:rsidRPr="00E156C1">
        <w:rPr>
          <w:b w:val="0"/>
        </w:rPr>
        <w:lastRenderedPageBreak/>
        <w:t>2.3.6. Khả năng và hiện thực</w:t>
      </w:r>
      <w:bookmarkEnd w:id="17"/>
    </w:p>
    <w:p w14:paraId="12E86770" w14:textId="77777777" w:rsidR="00152E60" w:rsidRPr="00E156C1" w:rsidRDefault="00152E60" w:rsidP="00152E60">
      <w:pPr>
        <w:pStyle w:val="2"/>
        <w:rPr>
          <w:rFonts w:eastAsia="Times New Roman"/>
        </w:rPr>
      </w:pPr>
      <w:bookmarkStart w:id="18" w:name="_Toc406491895"/>
      <w:bookmarkStart w:id="19" w:name="_Toc27150332"/>
      <w:r w:rsidRPr="00E156C1">
        <w:t>2.4. Các quy luật cơ bản của phép biện chứng duy vật</w:t>
      </w:r>
      <w:bookmarkEnd w:id="18"/>
      <w:bookmarkEnd w:id="19"/>
    </w:p>
    <w:p w14:paraId="78D4F565" w14:textId="2B431EB2" w:rsidR="00152E60" w:rsidRPr="00E156C1" w:rsidRDefault="00152E60" w:rsidP="00152E60">
      <w:pPr>
        <w:pStyle w:val="3"/>
        <w:ind w:firstLine="720"/>
        <w:rPr>
          <w:rFonts w:eastAsia="Times New Roman"/>
          <w:b w:val="0"/>
        </w:rPr>
      </w:pPr>
      <w:bookmarkStart w:id="20" w:name="_Toc406491896"/>
      <w:r w:rsidRPr="00E156C1">
        <w:rPr>
          <w:b w:val="0"/>
        </w:rPr>
        <w:t>2.4.1. Quy luật chuyển hóa từ những thay đổi về lượng thành những thay đổi về chất và ngược lại</w:t>
      </w:r>
      <w:bookmarkEnd w:id="20"/>
    </w:p>
    <w:p w14:paraId="1CD72F5C" w14:textId="77777777" w:rsidR="00152E60" w:rsidRPr="00E156C1" w:rsidRDefault="00152E60" w:rsidP="00152E60">
      <w:pPr>
        <w:pStyle w:val="3"/>
        <w:ind w:firstLine="720"/>
        <w:rPr>
          <w:b w:val="0"/>
        </w:rPr>
      </w:pPr>
      <w:bookmarkStart w:id="21" w:name="_Toc406491897"/>
      <w:r w:rsidRPr="00E156C1">
        <w:rPr>
          <w:b w:val="0"/>
        </w:rPr>
        <w:t>2.4.2. Quy luật thống nhất và đấu tranh của các mặt đối lập</w:t>
      </w:r>
      <w:bookmarkEnd w:id="21"/>
    </w:p>
    <w:p w14:paraId="0640A615" w14:textId="77777777" w:rsidR="00152E60" w:rsidRPr="00E156C1" w:rsidRDefault="00152E60" w:rsidP="00152E60">
      <w:pPr>
        <w:pStyle w:val="3"/>
        <w:ind w:firstLine="720"/>
        <w:rPr>
          <w:rFonts w:eastAsia="Times New Roman"/>
          <w:b w:val="0"/>
        </w:rPr>
      </w:pPr>
      <w:bookmarkStart w:id="22" w:name="_Toc406491898"/>
      <w:r w:rsidRPr="00E156C1">
        <w:rPr>
          <w:b w:val="0"/>
        </w:rPr>
        <w:t>2.4.3. Quy luật phủ định của phủ định</w:t>
      </w:r>
      <w:bookmarkEnd w:id="22"/>
    </w:p>
    <w:p w14:paraId="793015F1" w14:textId="77777777" w:rsidR="00152E60" w:rsidRPr="00E156C1" w:rsidRDefault="00152E60" w:rsidP="00152E60">
      <w:pPr>
        <w:pStyle w:val="2"/>
        <w:rPr>
          <w:rFonts w:eastAsia="Times New Roman"/>
        </w:rPr>
      </w:pPr>
      <w:bookmarkStart w:id="23" w:name="_Toc406491899"/>
      <w:bookmarkStart w:id="24" w:name="_Toc27150333"/>
      <w:r w:rsidRPr="00E156C1">
        <w:t>2.5. Lý luận nhận thức duy vật biện chứng</w:t>
      </w:r>
      <w:bookmarkEnd w:id="23"/>
      <w:bookmarkEnd w:id="24"/>
    </w:p>
    <w:p w14:paraId="44C6C619" w14:textId="6E1B15BE" w:rsidR="00152E60" w:rsidRPr="00E156C1" w:rsidRDefault="00152E60" w:rsidP="00152E60">
      <w:pPr>
        <w:pStyle w:val="3"/>
        <w:ind w:firstLine="720"/>
        <w:rPr>
          <w:rFonts w:eastAsia="Times New Roman"/>
          <w:b w:val="0"/>
        </w:rPr>
      </w:pPr>
      <w:bookmarkStart w:id="25" w:name="_Toc406491900"/>
      <w:r w:rsidRPr="00E156C1">
        <w:rPr>
          <w:b w:val="0"/>
        </w:rPr>
        <w:t>2.5.1. Thực tiễn, nhận thức và vai trò của thực tiễn đối với nhận thức</w:t>
      </w:r>
      <w:bookmarkEnd w:id="25"/>
    </w:p>
    <w:p w14:paraId="18AA7730" w14:textId="77777777" w:rsidR="00152E60" w:rsidRPr="00E156C1" w:rsidRDefault="00152E60" w:rsidP="00152E60">
      <w:pPr>
        <w:pStyle w:val="3"/>
        <w:ind w:firstLine="720"/>
        <w:rPr>
          <w:b w:val="0"/>
        </w:rPr>
      </w:pPr>
      <w:bookmarkStart w:id="26" w:name="_Toc406491901"/>
      <w:r w:rsidRPr="00E156C1">
        <w:rPr>
          <w:b w:val="0"/>
        </w:rPr>
        <w:t>2.5.2. Con đường biện chứng của sự nhận thức chân lý</w:t>
      </w:r>
      <w:bookmarkEnd w:id="26"/>
    </w:p>
    <w:p w14:paraId="5EAB3890" w14:textId="77777777" w:rsidR="00152E60" w:rsidRPr="00E156C1" w:rsidRDefault="00152E60" w:rsidP="00152E60">
      <w:pPr>
        <w:pStyle w:val="5"/>
        <w:ind w:firstLine="720"/>
      </w:pPr>
      <w:r w:rsidRPr="00E156C1">
        <w:t>Tài liệu tham khảo của chương 2:</w:t>
      </w:r>
    </w:p>
    <w:p w14:paraId="69A5DB2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1. </w:t>
      </w:r>
      <w:r w:rsidRPr="00E156C1">
        <w:rPr>
          <w:rFonts w:eastAsia="TimesNewRomanPSMT"/>
          <w:sz w:val="26"/>
          <w:szCs w:val="26"/>
        </w:rPr>
        <w:t xml:space="preserve">Bộ Giáo dục và Đào tạo, </w:t>
      </w:r>
      <w:r w:rsidRPr="00E156C1">
        <w:rPr>
          <w:rFonts w:eastAsia="TimesNewRomanPSMT"/>
          <w:i/>
          <w:sz w:val="26"/>
          <w:szCs w:val="26"/>
        </w:rPr>
        <w:t>Giáo trình Triết học Mác – Lênin</w:t>
      </w:r>
      <w:r w:rsidRPr="00E156C1">
        <w:rPr>
          <w:rFonts w:eastAsia="TimesNewRomanPSMT"/>
          <w:sz w:val="26"/>
          <w:szCs w:val="26"/>
        </w:rPr>
        <w:t>, NXB Chính trị quốc gia. H, 2006. Các trang 19 - 24, 181 - 257, 258 - 279.</w:t>
      </w:r>
    </w:p>
    <w:p w14:paraId="1AD473A2"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2. </w:t>
      </w:r>
      <w:r w:rsidRPr="00E156C1">
        <w:rPr>
          <w:rFonts w:eastAsia="TimesNewRomanPSMT"/>
          <w:sz w:val="26"/>
          <w:szCs w:val="26"/>
        </w:rPr>
        <w:t xml:space="preserve">GS.TS Nguyễn Hữu Vui (chủ biên), </w:t>
      </w:r>
      <w:r w:rsidRPr="00E156C1">
        <w:rPr>
          <w:rFonts w:eastAsia="TimesNewRomanPSMT"/>
          <w:i/>
          <w:sz w:val="26"/>
          <w:szCs w:val="26"/>
        </w:rPr>
        <w:t>Lịch sử triết học</w:t>
      </w:r>
      <w:r w:rsidRPr="00E156C1">
        <w:rPr>
          <w:rFonts w:eastAsia="TimesNewRomanPSMT"/>
          <w:sz w:val="26"/>
          <w:szCs w:val="26"/>
        </w:rPr>
        <w:t>, NXB Chính trị quốc gia. H, 2002. Các trang 51 – 59, 152, 155 – 158, 376 – 377, 377 – 381, 391 – 401, 433 - 449.</w:t>
      </w:r>
    </w:p>
    <w:p w14:paraId="6364BDE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3. </w:t>
      </w:r>
      <w:r w:rsidRPr="00E156C1">
        <w:rPr>
          <w:rFonts w:eastAsia="TimesNewRomanPSMT"/>
          <w:sz w:val="26"/>
          <w:szCs w:val="26"/>
        </w:rPr>
        <w:t>Đảng Cộng sản Việt Nam: Văn kiện Đại hội đại biểu toàn quốc lần thứ XI. NXB Chính trị quốc gia. H, 2011, Tr. 63 – 90, 91 – 148</w:t>
      </w:r>
    </w:p>
    <w:p w14:paraId="2AD54B23" w14:textId="77777777" w:rsidR="00152E60" w:rsidRPr="00E156C1" w:rsidRDefault="00152E60" w:rsidP="00152E60">
      <w:pPr>
        <w:spacing w:line="312" w:lineRule="auto"/>
        <w:ind w:firstLine="720"/>
        <w:jc w:val="both"/>
        <w:rPr>
          <w:sz w:val="26"/>
          <w:szCs w:val="26"/>
        </w:rPr>
      </w:pPr>
      <w:r w:rsidRPr="00E156C1">
        <w:rPr>
          <w:sz w:val="26"/>
          <w:szCs w:val="26"/>
        </w:rPr>
        <w:t xml:space="preserve">4. Có thể tham khảo thêm một số tài liệu viết về các vấn đề trên bằng công cụ tìm kiếm Google </w:t>
      </w:r>
    </w:p>
    <w:p w14:paraId="53B054DB" w14:textId="77777777" w:rsidR="00152E60" w:rsidRPr="00E156C1" w:rsidRDefault="00152E60" w:rsidP="00152E60">
      <w:pPr>
        <w:spacing w:line="312" w:lineRule="auto"/>
        <w:jc w:val="both"/>
        <w:rPr>
          <w:rFonts w:eastAsia="Times New Roman"/>
          <w:b/>
          <w:sz w:val="26"/>
          <w:szCs w:val="26"/>
        </w:rPr>
      </w:pPr>
    </w:p>
    <w:p w14:paraId="2EB438EA"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I</w:t>
      </w:r>
    </w:p>
    <w:p w14:paraId="52F83D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 xml:space="preserve"> CHỦ NGHĨA DUY VẬT LỊCH SỬ</w:t>
      </w:r>
    </w:p>
    <w:p w14:paraId="18549A14" w14:textId="77777777" w:rsidR="00152E60" w:rsidRPr="00E156C1" w:rsidRDefault="00152E60" w:rsidP="00152E60">
      <w:pPr>
        <w:tabs>
          <w:tab w:val="left" w:pos="0"/>
        </w:tabs>
        <w:autoSpaceDE w:val="0"/>
        <w:autoSpaceDN w:val="0"/>
        <w:adjustRightInd w:val="0"/>
        <w:spacing w:line="312" w:lineRule="auto"/>
        <w:ind w:firstLine="720"/>
        <w:jc w:val="both"/>
        <w:rPr>
          <w:sz w:val="26"/>
          <w:szCs w:val="26"/>
        </w:rPr>
      </w:pPr>
      <w:r w:rsidRPr="00E156C1">
        <w:rPr>
          <w:sz w:val="26"/>
          <w:szCs w:val="26"/>
        </w:rPr>
        <w:t>Đ</w:t>
      </w:r>
      <w:r w:rsidRPr="00E156C1">
        <w:rPr>
          <w:sz w:val="26"/>
          <w:szCs w:val="26"/>
          <w:lang w:val="vi-VN"/>
        </w:rPr>
        <w:t>ể tồ</w:t>
      </w:r>
      <w:r w:rsidRPr="00E156C1">
        <w:rPr>
          <w:sz w:val="26"/>
          <w:szCs w:val="26"/>
        </w:rPr>
        <w:t xml:space="preserve">n </w:t>
      </w:r>
      <w:r w:rsidRPr="00E156C1">
        <w:rPr>
          <w:sz w:val="26"/>
          <w:szCs w:val="26"/>
          <w:lang w:val="vi-VN"/>
        </w:rPr>
        <w:t>tạ</w:t>
      </w:r>
      <w:r w:rsidRPr="00E156C1">
        <w:rPr>
          <w:sz w:val="26"/>
          <w:szCs w:val="26"/>
        </w:rPr>
        <w:t>i, đ</w:t>
      </w:r>
      <w:r w:rsidRPr="00E156C1">
        <w:rPr>
          <w:sz w:val="26"/>
          <w:szCs w:val="26"/>
          <w:lang w:val="vi-VN"/>
        </w:rPr>
        <w:t>ể số</w:t>
      </w:r>
      <w:r w:rsidRPr="00E156C1">
        <w:rPr>
          <w:sz w:val="26"/>
          <w:szCs w:val="26"/>
        </w:rPr>
        <w:t>ng con ng</w:t>
      </w:r>
      <w:r w:rsidRPr="00E156C1">
        <w:rPr>
          <w:sz w:val="26"/>
          <w:szCs w:val="26"/>
          <w:lang w:val="vi-VN"/>
        </w:rPr>
        <w:t>ười cần thực hiện quá trình sản xuất ra của cải vật chất. “Điểm khác biệt căn bản giữa xã hội loài người với xã hội loài vật là ở chỗ: loài vật may mắn lắm chỉ hái lượm trong khi con người lại sản xuất” – Ph.Ăngghen. Trên cơ sở quá trình sản xuất vật chất mà các quan hệ xã hội, toàn bộ xã hội được hình thành và phát triển. Đời sống x</w:t>
      </w:r>
      <w:r w:rsidRPr="00E156C1">
        <w:rPr>
          <w:sz w:val="26"/>
          <w:szCs w:val="26"/>
        </w:rPr>
        <w:t xml:space="preserve">ã hội </w:t>
      </w:r>
      <w:r w:rsidRPr="00E156C1">
        <w:rPr>
          <w:sz w:val="26"/>
          <w:szCs w:val="26"/>
          <w:lang w:val="vi-VN"/>
        </w:rPr>
        <w:t>củ</w:t>
      </w:r>
      <w:r w:rsidRPr="00E156C1">
        <w:rPr>
          <w:sz w:val="26"/>
          <w:szCs w:val="26"/>
        </w:rPr>
        <w:t>a con ng</w:t>
      </w:r>
      <w:r w:rsidRPr="00E156C1">
        <w:rPr>
          <w:sz w:val="26"/>
          <w:szCs w:val="26"/>
          <w:lang w:val="vi-VN"/>
        </w:rPr>
        <w:t xml:space="preserve">ười diễn ra trên cơ sở hoạt động của con người có </w:t>
      </w:r>
      <w:r w:rsidRPr="00E156C1">
        <w:rPr>
          <w:sz w:val="26"/>
          <w:szCs w:val="26"/>
        </w:rPr>
        <w:t>ý thức. Tuy nhiên, sự phát triển của đời sống xã hội không do ý thức con ng</w:t>
      </w:r>
      <w:r w:rsidRPr="00E156C1">
        <w:rPr>
          <w:sz w:val="26"/>
          <w:szCs w:val="26"/>
          <w:lang w:val="vi-VN"/>
        </w:rPr>
        <w:t>ười quyết định mà diễn ra dưới sự tác động quy định của các quy luật khách quan, trong đó quy luật về sự phù hợp của quan hệ sản xuất với tr</w:t>
      </w:r>
      <w:r w:rsidRPr="00E156C1">
        <w:rPr>
          <w:sz w:val="26"/>
          <w:szCs w:val="26"/>
        </w:rPr>
        <w:t>ình độ phát triển của lực lượng sản xuất là c</w:t>
      </w:r>
      <w:r w:rsidRPr="00E156C1">
        <w:rPr>
          <w:sz w:val="26"/>
          <w:szCs w:val="26"/>
          <w:lang w:val="vi-VN"/>
        </w:rPr>
        <w:t>ơ bản và phổ biến nhất.</w:t>
      </w:r>
    </w:p>
    <w:p w14:paraId="00A7A259" w14:textId="77777777" w:rsidR="00152E60" w:rsidRPr="00E156C1" w:rsidRDefault="00152E60" w:rsidP="00152E60">
      <w:pPr>
        <w:pStyle w:val="2"/>
      </w:pPr>
      <w:bookmarkStart w:id="27" w:name="_Toc406491903"/>
      <w:r w:rsidRPr="00E156C1">
        <w:t xml:space="preserve"> </w:t>
      </w:r>
      <w:bookmarkStart w:id="28" w:name="_Toc27150334"/>
      <w:r w:rsidRPr="00E156C1">
        <w:rPr>
          <w:lang w:val="vi-VN"/>
        </w:rPr>
        <w:t>3.1. V</w:t>
      </w:r>
      <w:r w:rsidRPr="00E156C1">
        <w:t>ai trò của sản xuất vật chất và quy luật quan hệ sản xuất phù hợp với trình độ phát triển của lực lượng sản xuất</w:t>
      </w:r>
      <w:bookmarkEnd w:id="28"/>
      <w:r w:rsidRPr="00E156C1">
        <w:t xml:space="preserve"> </w:t>
      </w:r>
      <w:bookmarkEnd w:id="27"/>
    </w:p>
    <w:p w14:paraId="3A0BE2D6" w14:textId="39E52BF5" w:rsidR="00152E60" w:rsidRPr="00E156C1" w:rsidRDefault="00152E60" w:rsidP="00152E60">
      <w:pPr>
        <w:pStyle w:val="3"/>
        <w:ind w:firstLine="720"/>
        <w:rPr>
          <w:b w:val="0"/>
        </w:rPr>
      </w:pPr>
      <w:bookmarkStart w:id="29" w:name="_Toc406491904"/>
      <w:r w:rsidRPr="00E156C1">
        <w:rPr>
          <w:b w:val="0"/>
        </w:rPr>
        <w:t>3.1</w:t>
      </w:r>
      <w:r w:rsidRPr="00E156C1">
        <w:rPr>
          <w:b w:val="0"/>
          <w:lang w:val="vi-VN"/>
        </w:rPr>
        <w:t>.</w:t>
      </w:r>
      <w:r w:rsidRPr="00E156C1">
        <w:rPr>
          <w:b w:val="0"/>
        </w:rPr>
        <w:t>1. Sản xuất vật chất</w:t>
      </w:r>
      <w:r w:rsidRPr="00E156C1">
        <w:rPr>
          <w:b w:val="0"/>
          <w:lang w:val="vi-VN"/>
        </w:rPr>
        <w:t xml:space="preserve"> và vai tr</w:t>
      </w:r>
      <w:r w:rsidRPr="00E156C1">
        <w:rPr>
          <w:b w:val="0"/>
        </w:rPr>
        <w:t xml:space="preserve">ò của </w:t>
      </w:r>
      <w:bookmarkEnd w:id="29"/>
      <w:r w:rsidRPr="00E156C1">
        <w:rPr>
          <w:b w:val="0"/>
        </w:rPr>
        <w:t>nó</w:t>
      </w:r>
    </w:p>
    <w:p w14:paraId="7509EF8D" w14:textId="77777777" w:rsidR="00152E60" w:rsidRPr="00E156C1" w:rsidRDefault="00152E60" w:rsidP="00152E60">
      <w:pPr>
        <w:pStyle w:val="3"/>
        <w:ind w:firstLine="720"/>
        <w:rPr>
          <w:b w:val="0"/>
          <w:lang w:val="vi-VN"/>
        </w:rPr>
      </w:pPr>
      <w:bookmarkStart w:id="30" w:name="_Toc406491905"/>
      <w:r w:rsidRPr="00E156C1">
        <w:rPr>
          <w:b w:val="0"/>
        </w:rPr>
        <w:t>3.1.</w:t>
      </w:r>
      <w:r w:rsidRPr="00E156C1">
        <w:rPr>
          <w:b w:val="0"/>
          <w:lang w:val="vi-VN"/>
        </w:rPr>
        <w:t>2. Quy luật quan hệ sản xuất phù hợp với trình độ phát triển của lực lượng sản xuất</w:t>
      </w:r>
      <w:bookmarkEnd w:id="30"/>
    </w:p>
    <w:p w14:paraId="1937E84A" w14:textId="77777777" w:rsidR="00152E60" w:rsidRPr="00E156C1" w:rsidRDefault="00152E60" w:rsidP="00152E60">
      <w:pPr>
        <w:pStyle w:val="2"/>
        <w:rPr>
          <w:spacing w:val="-6"/>
          <w:lang w:val="vi-VN"/>
        </w:rPr>
      </w:pPr>
      <w:bookmarkStart w:id="31" w:name="_Toc27150335"/>
      <w:bookmarkStart w:id="32" w:name="_Toc406491906"/>
      <w:r w:rsidRPr="00E156C1">
        <w:rPr>
          <w:spacing w:val="-6"/>
          <w:lang w:val="vi-VN"/>
        </w:rPr>
        <w:t>3.2. Biện chứng của cơ sở hạ tầng và kiến trúc thượng tầng</w:t>
      </w:r>
      <w:bookmarkEnd w:id="31"/>
      <w:r w:rsidRPr="00E156C1">
        <w:rPr>
          <w:spacing w:val="-6"/>
          <w:lang w:val="vi-VN"/>
        </w:rPr>
        <w:t xml:space="preserve"> </w:t>
      </w:r>
      <w:bookmarkEnd w:id="32"/>
    </w:p>
    <w:p w14:paraId="10D7204C" w14:textId="2C284BFF" w:rsidR="00152E60" w:rsidRPr="00E156C1" w:rsidRDefault="00152E60" w:rsidP="00152E60">
      <w:pPr>
        <w:pStyle w:val="3"/>
        <w:ind w:firstLine="720"/>
        <w:rPr>
          <w:b w:val="0"/>
          <w:lang w:val="vi-VN"/>
        </w:rPr>
      </w:pPr>
      <w:bookmarkStart w:id="33" w:name="_Toc406491907"/>
      <w:r w:rsidRPr="00E156C1">
        <w:rPr>
          <w:b w:val="0"/>
          <w:lang w:val="vi-VN"/>
        </w:rPr>
        <w:t>3.2.1. Khái niệm cơ sở hạ tầng,  kiến trúc thượng tầng</w:t>
      </w:r>
      <w:bookmarkEnd w:id="33"/>
    </w:p>
    <w:p w14:paraId="27FECD0A" w14:textId="77777777" w:rsidR="00152E60" w:rsidRPr="00E156C1" w:rsidRDefault="00152E60" w:rsidP="00152E60">
      <w:pPr>
        <w:pStyle w:val="3"/>
        <w:ind w:firstLine="720"/>
        <w:rPr>
          <w:b w:val="0"/>
          <w:spacing w:val="-6"/>
          <w:lang w:val="vi-VN"/>
        </w:rPr>
      </w:pPr>
      <w:bookmarkStart w:id="34" w:name="_Toc406491908"/>
      <w:r w:rsidRPr="00E156C1">
        <w:rPr>
          <w:b w:val="0"/>
          <w:spacing w:val="-6"/>
          <w:lang w:val="vi-VN"/>
        </w:rPr>
        <w:lastRenderedPageBreak/>
        <w:t>3.2.2. Quan hệ biện chứng giữa cơ sở hạ tầng và kiến trúc thượng tầng của xã hội</w:t>
      </w:r>
      <w:bookmarkEnd w:id="34"/>
    </w:p>
    <w:p w14:paraId="750CD2C5" w14:textId="77777777" w:rsidR="00152E60" w:rsidRPr="00E156C1" w:rsidRDefault="00152E60" w:rsidP="00152E60">
      <w:pPr>
        <w:pStyle w:val="2"/>
        <w:rPr>
          <w:lang w:val="vi-VN"/>
        </w:rPr>
      </w:pPr>
      <w:bookmarkStart w:id="35" w:name="_Toc27150336"/>
      <w:bookmarkStart w:id="36" w:name="_Toc406491913"/>
      <w:r w:rsidRPr="00E156C1">
        <w:rPr>
          <w:lang w:val="vi-VN"/>
        </w:rPr>
        <w:t>3.3. Tồn tại xã hội quyết định ý thức xã hội và tính độc lập tương đối của ý thức xã hội</w:t>
      </w:r>
      <w:bookmarkEnd w:id="35"/>
      <w:r w:rsidRPr="00E156C1">
        <w:rPr>
          <w:lang w:val="vi-VN"/>
        </w:rPr>
        <w:t xml:space="preserve"> </w:t>
      </w:r>
      <w:bookmarkEnd w:id="36"/>
    </w:p>
    <w:p w14:paraId="07FEBD1E" w14:textId="2200E0AA" w:rsidR="00152E60" w:rsidRPr="00E156C1" w:rsidRDefault="00152E60" w:rsidP="00152E60">
      <w:pPr>
        <w:pStyle w:val="3"/>
        <w:ind w:firstLine="720"/>
        <w:rPr>
          <w:b w:val="0"/>
          <w:lang w:val="vi-VN"/>
        </w:rPr>
      </w:pPr>
      <w:bookmarkStart w:id="37" w:name="_Toc406491914"/>
      <w:r w:rsidRPr="00E156C1">
        <w:rPr>
          <w:b w:val="0"/>
          <w:lang w:val="vi-VN"/>
        </w:rPr>
        <w:t>3.3.1. Tồn tại xã hội quyết định ý thức xã hội</w:t>
      </w:r>
      <w:bookmarkEnd w:id="37"/>
    </w:p>
    <w:p w14:paraId="52A9CA97" w14:textId="77777777" w:rsidR="00152E60" w:rsidRPr="00E156C1" w:rsidRDefault="00152E60" w:rsidP="00152E60">
      <w:pPr>
        <w:pStyle w:val="3"/>
        <w:ind w:firstLine="720"/>
        <w:rPr>
          <w:b w:val="0"/>
          <w:lang w:val="vi-VN"/>
        </w:rPr>
      </w:pPr>
      <w:r w:rsidRPr="00E156C1">
        <w:rPr>
          <w:b w:val="0"/>
          <w:lang w:val="vi-VN"/>
        </w:rPr>
        <w:t>3.3.2. Tính độc lập tương đối của ý thức xã hội</w:t>
      </w:r>
    </w:p>
    <w:p w14:paraId="56CDE084" w14:textId="77777777" w:rsidR="00152E60" w:rsidRPr="00E156C1" w:rsidRDefault="00152E60" w:rsidP="00152E60">
      <w:pPr>
        <w:pStyle w:val="2"/>
        <w:rPr>
          <w:lang w:val="vi-VN"/>
        </w:rPr>
      </w:pPr>
      <w:bookmarkStart w:id="38" w:name="_Toc27150337"/>
      <w:bookmarkStart w:id="39" w:name="_Toc406491909"/>
      <w:r w:rsidRPr="00E156C1">
        <w:rPr>
          <w:lang w:val="vi-VN"/>
        </w:rPr>
        <w:t>3.</w:t>
      </w:r>
      <w:r w:rsidRPr="00E156C1">
        <w:t>4</w:t>
      </w:r>
      <w:r w:rsidRPr="00E156C1">
        <w:rPr>
          <w:lang w:val="vi-VN"/>
        </w:rPr>
        <w:t>. P</w:t>
      </w:r>
      <w:r w:rsidRPr="00E156C1">
        <w:t>hạm trù hình thái kinh tế - xã hội và quá trình lịch sử - tự nhiên của sự phát triển các hình thái kinh tế - xã hội</w:t>
      </w:r>
      <w:bookmarkEnd w:id="38"/>
      <w:r w:rsidRPr="00E156C1">
        <w:t xml:space="preserve"> </w:t>
      </w:r>
      <w:bookmarkEnd w:id="39"/>
    </w:p>
    <w:p w14:paraId="332B03BE" w14:textId="4E096552" w:rsidR="00152E60" w:rsidRPr="00E156C1" w:rsidRDefault="00152E60" w:rsidP="00152E60">
      <w:pPr>
        <w:pStyle w:val="3"/>
        <w:ind w:firstLine="720"/>
        <w:rPr>
          <w:b w:val="0"/>
          <w:lang w:val="vi-VN"/>
        </w:rPr>
      </w:pPr>
      <w:bookmarkStart w:id="40" w:name="_Toc406491910"/>
      <w:r w:rsidRPr="00E156C1">
        <w:rPr>
          <w:b w:val="0"/>
          <w:lang w:val="vi-VN"/>
        </w:rPr>
        <w:t>3.4.1. Phạm trù hình thái kinh tế - xã hội</w:t>
      </w:r>
      <w:bookmarkEnd w:id="40"/>
    </w:p>
    <w:p w14:paraId="143B570F" w14:textId="77777777" w:rsidR="00152E60" w:rsidRPr="00E156C1" w:rsidRDefault="00152E60" w:rsidP="00152E60">
      <w:pPr>
        <w:pStyle w:val="3"/>
        <w:ind w:firstLine="720"/>
        <w:rPr>
          <w:b w:val="0"/>
          <w:spacing w:val="-4"/>
          <w:lang w:val="vi-VN"/>
        </w:rPr>
      </w:pPr>
      <w:bookmarkStart w:id="41" w:name="_Toc406491911"/>
      <w:r w:rsidRPr="00E156C1">
        <w:rPr>
          <w:b w:val="0"/>
          <w:spacing w:val="-4"/>
          <w:lang w:val="vi-VN"/>
        </w:rPr>
        <w:t>3.4.2. Quá trình lịch sử - tự nhiên của sự phát triển các hình thái kinh tế - xã hội</w:t>
      </w:r>
      <w:bookmarkEnd w:id="41"/>
    </w:p>
    <w:p w14:paraId="4387956B" w14:textId="77777777" w:rsidR="00152E60" w:rsidRPr="00E156C1" w:rsidRDefault="00152E60" w:rsidP="00152E60">
      <w:pPr>
        <w:pStyle w:val="3"/>
        <w:ind w:firstLine="720"/>
        <w:rPr>
          <w:b w:val="0"/>
          <w:lang w:val="vi-VN"/>
        </w:rPr>
      </w:pPr>
      <w:bookmarkStart w:id="42" w:name="_Toc406491912"/>
      <w:r w:rsidRPr="00E156C1">
        <w:rPr>
          <w:b w:val="0"/>
          <w:lang w:val="vi-VN"/>
        </w:rPr>
        <w:t>3.4.3. Giá trị khoa học của lý luận hình thái kinh tế - xã hội</w:t>
      </w:r>
      <w:bookmarkEnd w:id="42"/>
    </w:p>
    <w:p w14:paraId="437C01D6" w14:textId="77777777" w:rsidR="00152E60" w:rsidRPr="00E156C1" w:rsidRDefault="00152E60" w:rsidP="00152E60">
      <w:pPr>
        <w:pStyle w:val="2"/>
      </w:pPr>
      <w:bookmarkStart w:id="43" w:name="_Toc27150338"/>
      <w:bookmarkStart w:id="44" w:name="_Toc406491915"/>
      <w:r w:rsidRPr="00E156C1">
        <w:t>3.5</w:t>
      </w:r>
      <w:r w:rsidRPr="00E156C1">
        <w:rPr>
          <w:lang w:val="vi-VN"/>
        </w:rPr>
        <w:t xml:space="preserve">. </w:t>
      </w:r>
      <w:r w:rsidRPr="00E156C1">
        <w:t>Vai trò của đấu tranh giai cấp và cách mạng xã hội đối với sự vận động, phát triển của xã hội có đối kháng giai cấp</w:t>
      </w:r>
      <w:bookmarkEnd w:id="43"/>
      <w:r w:rsidRPr="00E156C1">
        <w:t xml:space="preserve"> </w:t>
      </w:r>
      <w:bookmarkEnd w:id="44"/>
    </w:p>
    <w:p w14:paraId="075F5207" w14:textId="0FE69280" w:rsidR="00152E60" w:rsidRPr="00E156C1" w:rsidRDefault="00152E60" w:rsidP="00152E60">
      <w:pPr>
        <w:pStyle w:val="3"/>
        <w:ind w:firstLine="720"/>
        <w:rPr>
          <w:b w:val="0"/>
        </w:rPr>
      </w:pPr>
      <w:bookmarkStart w:id="45" w:name="_Toc406491916"/>
      <w:r w:rsidRPr="00E156C1">
        <w:rPr>
          <w:b w:val="0"/>
        </w:rPr>
        <w:t>3.5.</w:t>
      </w:r>
      <w:r w:rsidRPr="00E156C1">
        <w:rPr>
          <w:b w:val="0"/>
          <w:lang w:val="vi-VN"/>
        </w:rPr>
        <w:t>1. Giai cấp và vai trò của đấu tranh giai cấp đối với sự phát triển của xã hội có</w:t>
      </w:r>
      <w:r w:rsidRPr="00E156C1">
        <w:rPr>
          <w:b w:val="0"/>
          <w:iCs/>
          <w:lang w:val="vi-VN"/>
        </w:rPr>
        <w:t xml:space="preserve"> </w:t>
      </w:r>
      <w:r w:rsidRPr="00E156C1">
        <w:rPr>
          <w:b w:val="0"/>
          <w:lang w:val="vi-VN"/>
        </w:rPr>
        <w:t>đối kháng giai cấp</w:t>
      </w:r>
      <w:bookmarkEnd w:id="45"/>
    </w:p>
    <w:p w14:paraId="6EDA7D81" w14:textId="77777777" w:rsidR="00152E60" w:rsidRPr="00E156C1" w:rsidRDefault="00152E60" w:rsidP="00152E60">
      <w:pPr>
        <w:pStyle w:val="3"/>
        <w:ind w:firstLine="720"/>
        <w:rPr>
          <w:b w:val="0"/>
          <w:lang w:val="vi-VN"/>
        </w:rPr>
      </w:pPr>
      <w:bookmarkStart w:id="46" w:name="_Toc406491917"/>
      <w:r w:rsidRPr="00E156C1">
        <w:rPr>
          <w:b w:val="0"/>
        </w:rPr>
        <w:t>3.5.</w:t>
      </w:r>
      <w:r w:rsidRPr="00E156C1">
        <w:rPr>
          <w:b w:val="0"/>
          <w:lang w:val="vi-VN"/>
        </w:rPr>
        <w:t>2. Cách mạng xã hội và vai trò của nó đối với sự phát triển của xã hội có đối kháng giai cấp</w:t>
      </w:r>
      <w:bookmarkEnd w:id="46"/>
    </w:p>
    <w:p w14:paraId="4F0DA916" w14:textId="77777777" w:rsidR="00152E60" w:rsidRPr="00E156C1" w:rsidRDefault="00152E60" w:rsidP="00152E60">
      <w:pPr>
        <w:pStyle w:val="2"/>
        <w:ind w:firstLine="720"/>
        <w:rPr>
          <w:lang w:val="vi-VN"/>
        </w:rPr>
      </w:pPr>
      <w:bookmarkStart w:id="47" w:name="_Toc27150339"/>
      <w:bookmarkStart w:id="48" w:name="_Toc406491918"/>
      <w:r w:rsidRPr="00E156C1">
        <w:rPr>
          <w:lang w:val="vi-VN"/>
        </w:rPr>
        <w:t>3.6. Quan điểm của chủ nghĩa duy vật lịch sử về con người và vai trò sáng tạo lịch sử của quần chúng nhân dân</w:t>
      </w:r>
      <w:bookmarkEnd w:id="47"/>
      <w:r w:rsidRPr="00E156C1">
        <w:rPr>
          <w:lang w:val="vi-VN"/>
        </w:rPr>
        <w:t xml:space="preserve"> </w:t>
      </w:r>
      <w:bookmarkEnd w:id="48"/>
    </w:p>
    <w:p w14:paraId="5A1C8822" w14:textId="560EF37F" w:rsidR="00152E60" w:rsidRPr="00E156C1" w:rsidRDefault="00152E60" w:rsidP="00152E60">
      <w:pPr>
        <w:pStyle w:val="3"/>
        <w:ind w:firstLine="720"/>
        <w:rPr>
          <w:b w:val="0"/>
          <w:lang w:val="vi-VN"/>
        </w:rPr>
      </w:pPr>
      <w:bookmarkStart w:id="49" w:name="_Toc406491919"/>
      <w:r w:rsidRPr="00E156C1">
        <w:rPr>
          <w:b w:val="0"/>
          <w:lang w:val="vi-VN"/>
        </w:rPr>
        <w:t>3.6.1. Con người và bản chất của con người</w:t>
      </w:r>
      <w:bookmarkEnd w:id="49"/>
    </w:p>
    <w:p w14:paraId="139F63B6" w14:textId="77777777" w:rsidR="00152E60" w:rsidRPr="00E156C1" w:rsidRDefault="00152E60" w:rsidP="00152E60">
      <w:pPr>
        <w:pStyle w:val="3"/>
        <w:ind w:firstLine="720"/>
        <w:rPr>
          <w:b w:val="0"/>
          <w:lang w:val="vi-VN"/>
        </w:rPr>
      </w:pPr>
      <w:bookmarkStart w:id="50" w:name="_Toc406491920"/>
      <w:r w:rsidRPr="00E156C1">
        <w:rPr>
          <w:b w:val="0"/>
          <w:lang w:val="vi-VN"/>
        </w:rPr>
        <w:t>3.6.2. Khái niệm quần chúng nhân dân và vai trò sáng tạo lịch sử của quần chúng nhân dân</w:t>
      </w:r>
      <w:bookmarkEnd w:id="50"/>
      <w:r w:rsidRPr="00E156C1">
        <w:rPr>
          <w:b w:val="0"/>
          <w:lang w:val="vi-VN"/>
        </w:rPr>
        <w:t>.</w:t>
      </w:r>
    </w:p>
    <w:p w14:paraId="64C0EB0C" w14:textId="77777777" w:rsidR="00152E60" w:rsidRPr="00E156C1" w:rsidRDefault="00152E60" w:rsidP="00152E60">
      <w:pPr>
        <w:tabs>
          <w:tab w:val="left" w:pos="0"/>
        </w:tabs>
        <w:autoSpaceDE w:val="0"/>
        <w:autoSpaceDN w:val="0"/>
        <w:adjustRightInd w:val="0"/>
        <w:spacing w:line="312" w:lineRule="auto"/>
        <w:ind w:firstLine="720"/>
        <w:jc w:val="both"/>
        <w:rPr>
          <w:b/>
          <w:sz w:val="26"/>
          <w:szCs w:val="26"/>
        </w:rPr>
      </w:pPr>
      <w:r w:rsidRPr="00E156C1">
        <w:rPr>
          <w:b/>
          <w:sz w:val="26"/>
          <w:szCs w:val="26"/>
        </w:rPr>
        <w:t>Tài liệu tham khảo của chương 3</w:t>
      </w:r>
    </w:p>
    <w:p w14:paraId="58061276" w14:textId="77777777" w:rsidR="00152E60" w:rsidRPr="00E156C1" w:rsidRDefault="00152E60" w:rsidP="00152E60">
      <w:pPr>
        <w:tabs>
          <w:tab w:val="left" w:pos="0"/>
          <w:tab w:val="left" w:pos="680"/>
          <w:tab w:val="left" w:pos="720"/>
        </w:tabs>
        <w:autoSpaceDE w:val="0"/>
        <w:autoSpaceDN w:val="0"/>
        <w:adjustRightInd w:val="0"/>
        <w:spacing w:line="312" w:lineRule="auto"/>
        <w:ind w:firstLine="720"/>
        <w:jc w:val="both"/>
        <w:rPr>
          <w:sz w:val="26"/>
          <w:szCs w:val="26"/>
          <w:lang w:val="vi-VN"/>
        </w:rPr>
      </w:pPr>
      <w:r w:rsidRPr="00E156C1">
        <w:rPr>
          <w:sz w:val="26"/>
          <w:szCs w:val="26"/>
        </w:rPr>
        <w:t xml:space="preserve">1. </w:t>
      </w:r>
      <w:r w:rsidRPr="00E156C1">
        <w:rPr>
          <w:sz w:val="26"/>
          <w:szCs w:val="26"/>
          <w:lang w:val="vi-VN"/>
        </w:rPr>
        <w:t>Bộ giáo dục và Đào tạo</w:t>
      </w:r>
      <w:r w:rsidRPr="00E156C1">
        <w:rPr>
          <w:sz w:val="26"/>
          <w:szCs w:val="26"/>
        </w:rPr>
        <w:t xml:space="preserve">, </w:t>
      </w:r>
      <w:r w:rsidRPr="00E156C1">
        <w:rPr>
          <w:sz w:val="26"/>
          <w:szCs w:val="26"/>
          <w:lang w:val="vi-VN"/>
        </w:rPr>
        <w:t xml:space="preserve"> </w:t>
      </w:r>
      <w:r w:rsidRPr="00E156C1">
        <w:rPr>
          <w:i/>
          <w:sz w:val="26"/>
          <w:szCs w:val="26"/>
          <w:lang w:val="vi-VN"/>
        </w:rPr>
        <w:t>Giáo trình Triết học Mác – Lênin</w:t>
      </w:r>
      <w:r w:rsidRPr="00E156C1">
        <w:rPr>
          <w:sz w:val="26"/>
          <w:szCs w:val="26"/>
          <w:lang w:val="vi-VN"/>
        </w:rPr>
        <w:t xml:space="preserve"> (dùng trong các trường đại học, cao đẳng). NXB Chính trị quốc gia. H, 2006. Các trang 287 – 301, 317 – 381, 383 – 393, 398 – 406</w:t>
      </w:r>
    </w:p>
    <w:p w14:paraId="7BFF104E"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sz w:val="26"/>
          <w:szCs w:val="26"/>
          <w:lang w:val="vi-VN"/>
        </w:rPr>
        <w:t xml:space="preserve">2. </w:t>
      </w:r>
      <w:r w:rsidRPr="00E156C1">
        <w:rPr>
          <w:rFonts w:eastAsia="Times New Roman"/>
          <w:sz w:val="26"/>
          <w:szCs w:val="26"/>
          <w:lang w:val="vi-VN"/>
        </w:rPr>
        <w:t>Đảng Cộng sản Việt Nam, Văn kiện Đại hội Đại biểu toàn quốc lần thứ VI, VII, VIII, IX, X và XI, NXB CTQG, Hà Nội</w:t>
      </w:r>
    </w:p>
    <w:p w14:paraId="03217F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3. GS, TS. Nguyễn Hữu Vui (cb), </w:t>
      </w:r>
      <w:r w:rsidRPr="00E156C1">
        <w:rPr>
          <w:i/>
          <w:sz w:val="26"/>
          <w:szCs w:val="26"/>
          <w:lang w:val="vi-VN"/>
        </w:rPr>
        <w:t>Lịch sử triết học</w:t>
      </w:r>
      <w:r w:rsidRPr="00E156C1">
        <w:rPr>
          <w:sz w:val="26"/>
          <w:szCs w:val="26"/>
          <w:lang w:val="vi-VN"/>
        </w:rPr>
        <w:t>, Nhà xuất bản Chính trị Quốc gia, Hà Nội-2002</w:t>
      </w:r>
    </w:p>
    <w:p w14:paraId="3727A1A3" w14:textId="77777777" w:rsidR="00152E60" w:rsidRPr="00E156C1" w:rsidRDefault="00152E60" w:rsidP="00152E60">
      <w:pPr>
        <w:spacing w:line="312" w:lineRule="auto"/>
        <w:ind w:firstLine="720"/>
        <w:jc w:val="both"/>
        <w:rPr>
          <w:rFonts w:eastAsia="Times New Roman"/>
          <w:b/>
          <w:sz w:val="26"/>
          <w:szCs w:val="26"/>
          <w:lang w:val="vi-VN"/>
        </w:rPr>
      </w:pPr>
      <w:r w:rsidRPr="00E156C1">
        <w:rPr>
          <w:sz w:val="26"/>
          <w:szCs w:val="26"/>
          <w:lang w:val="vi-VN"/>
        </w:rPr>
        <w:t xml:space="preserve">4.Có thể tham khảo thêm một số tài liệu viết về các vấn đề trên bằng công cụ tìm kiếm Google </w:t>
      </w:r>
    </w:p>
    <w:p w14:paraId="0670BA65" w14:textId="77777777" w:rsidR="00152E60" w:rsidRPr="00E156C1" w:rsidRDefault="00152E60" w:rsidP="00152E60">
      <w:pPr>
        <w:spacing w:line="312" w:lineRule="auto"/>
        <w:jc w:val="both"/>
        <w:rPr>
          <w:rFonts w:eastAsia="Times New Roman"/>
          <w:b/>
          <w:sz w:val="26"/>
          <w:szCs w:val="26"/>
          <w:lang w:val="vi-VN"/>
        </w:rPr>
      </w:pPr>
      <w:r w:rsidRPr="00E156C1">
        <w:rPr>
          <w:rFonts w:eastAsia="Times New Roman"/>
          <w:b/>
          <w:color w:val="000000"/>
          <w:sz w:val="26"/>
          <w:szCs w:val="26"/>
          <w:lang w:val="vi-VN"/>
        </w:rPr>
        <w:t>7. GIÁO TRÌNH:</w:t>
      </w:r>
      <w:r w:rsidRPr="00E156C1">
        <w:rPr>
          <w:b/>
          <w:sz w:val="26"/>
          <w:szCs w:val="26"/>
          <w:lang w:val="vi-VN"/>
        </w:rPr>
        <w:t xml:space="preserve"> </w:t>
      </w:r>
    </w:p>
    <w:p w14:paraId="2DAB6672"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Bộ Giáo dục và Đào tạo, </w:t>
      </w:r>
      <w:r w:rsidRPr="00E156C1">
        <w:rPr>
          <w:i/>
          <w:sz w:val="26"/>
          <w:szCs w:val="26"/>
          <w:lang w:val="vi-VN"/>
        </w:rPr>
        <w:t>Giáo trình Những nguyên lý cơ bản của chủ nghĩa Mác - Lênin</w:t>
      </w:r>
      <w:r w:rsidRPr="00E156C1">
        <w:rPr>
          <w:sz w:val="26"/>
          <w:szCs w:val="26"/>
          <w:lang w:val="vi-VN"/>
        </w:rPr>
        <w:t>. (Dành cho sinh viên đại học cao đẳng khối không chuyên ngành Mác - Lênin, tư tưởng Hồ Chí Minh). Nhà xuất bản Chính trị Quốc gia, Hà Nội, năm 2013</w:t>
      </w:r>
    </w:p>
    <w:p w14:paraId="2385EE45"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br w:type="page"/>
      </w:r>
      <w:r w:rsidRPr="00E156C1">
        <w:rPr>
          <w:rFonts w:eastAsia="Times New Roman"/>
          <w:b/>
          <w:color w:val="000000"/>
          <w:sz w:val="26"/>
          <w:szCs w:val="26"/>
          <w:lang w:val="vi-VN"/>
        </w:rPr>
        <w:lastRenderedPageBreak/>
        <w:t>8. TÀI LIỆU THAM KHẢO</w:t>
      </w:r>
    </w:p>
    <w:p w14:paraId="64129226" w14:textId="77777777" w:rsidR="00152E60" w:rsidRPr="00E156C1" w:rsidRDefault="00152E60" w:rsidP="00152E60">
      <w:pPr>
        <w:spacing w:line="312" w:lineRule="auto"/>
        <w:ind w:firstLine="720"/>
        <w:jc w:val="both"/>
        <w:rPr>
          <w:sz w:val="26"/>
          <w:szCs w:val="26"/>
          <w:lang w:val="vi-VN"/>
        </w:rPr>
      </w:pPr>
      <w:r w:rsidRPr="00E156C1">
        <w:rPr>
          <w:rFonts w:eastAsia="Times New Roman"/>
          <w:sz w:val="26"/>
          <w:szCs w:val="26"/>
          <w:lang w:val="vi-VN"/>
        </w:rPr>
        <w:t xml:space="preserve">1. </w:t>
      </w:r>
      <w:r w:rsidRPr="00E156C1">
        <w:rPr>
          <w:sz w:val="26"/>
          <w:szCs w:val="26"/>
          <w:lang w:val="vi-VN"/>
        </w:rPr>
        <w:t xml:space="preserve">Bộ Giáo dục và Đào tạo,  </w:t>
      </w:r>
      <w:r w:rsidRPr="00E156C1">
        <w:rPr>
          <w:i/>
          <w:sz w:val="26"/>
          <w:szCs w:val="26"/>
          <w:lang w:val="vi-VN"/>
        </w:rPr>
        <w:t>Giáo trình Triết học Mác - Lênin</w:t>
      </w:r>
      <w:r w:rsidRPr="00E156C1">
        <w:rPr>
          <w:sz w:val="26"/>
          <w:szCs w:val="26"/>
          <w:lang w:val="vi-VN"/>
        </w:rPr>
        <w:t>. (Dùng trong các trường đại học, cao đẳng). Nhà xuất bản Chính trị Quốc gia, Hà Nội 1999</w:t>
      </w:r>
    </w:p>
    <w:p w14:paraId="377DA7C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2. C.Mác và Ph.Ăngghen,</w:t>
      </w:r>
      <w:r w:rsidRPr="00E156C1">
        <w:rPr>
          <w:rStyle w:val="apple-converted-space"/>
          <w:color w:val="404040"/>
          <w:sz w:val="26"/>
          <w:lang w:val="vi-VN"/>
        </w:rPr>
        <w:t> </w:t>
      </w:r>
      <w:r w:rsidRPr="00E156C1">
        <w:rPr>
          <w:rStyle w:val="Emphasis"/>
          <w:color w:val="404040"/>
          <w:sz w:val="26"/>
          <w:szCs w:val="26"/>
          <w:lang w:val="vi-VN"/>
        </w:rPr>
        <w:t>Luận cương về Phoi-ơ-Bắc</w:t>
      </w:r>
      <w:r w:rsidRPr="00E156C1">
        <w:rPr>
          <w:color w:val="404040"/>
          <w:sz w:val="26"/>
          <w:szCs w:val="26"/>
          <w:lang w:val="vi-VN"/>
        </w:rPr>
        <w:t>;</w:t>
      </w:r>
      <w:r w:rsidRPr="00E156C1">
        <w:rPr>
          <w:rStyle w:val="apple-converted-space"/>
          <w:color w:val="404040"/>
          <w:sz w:val="26"/>
          <w:lang w:val="vi-VN"/>
        </w:rPr>
        <w:t> </w:t>
      </w:r>
      <w:r w:rsidRPr="00E156C1">
        <w:rPr>
          <w:rStyle w:val="Emphasis"/>
          <w:color w:val="404040"/>
          <w:sz w:val="26"/>
          <w:szCs w:val="26"/>
          <w:lang w:val="vi-VN"/>
        </w:rPr>
        <w:t>Hệ tư tưởng Đức</w:t>
      </w:r>
      <w:r w:rsidRPr="00E156C1">
        <w:rPr>
          <w:color w:val="404040"/>
          <w:sz w:val="26"/>
          <w:szCs w:val="26"/>
          <w:lang w:val="vi-VN"/>
        </w:rPr>
        <w:t>, Toàn tập, tập 3, NXB Chính trị quốc gia, 1995.</w:t>
      </w:r>
    </w:p>
    <w:p w14:paraId="6A9A4D50"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3.C.Mác và Ph.Ăngghen,</w:t>
      </w:r>
      <w:r w:rsidRPr="00E156C1">
        <w:rPr>
          <w:rStyle w:val="apple-converted-space"/>
          <w:color w:val="404040"/>
          <w:sz w:val="26"/>
          <w:lang w:val="vi-VN"/>
        </w:rPr>
        <w:t> </w:t>
      </w:r>
      <w:r w:rsidRPr="00E156C1">
        <w:rPr>
          <w:rStyle w:val="Emphasis"/>
          <w:color w:val="404040"/>
          <w:sz w:val="26"/>
          <w:szCs w:val="26"/>
          <w:lang w:val="vi-VN"/>
        </w:rPr>
        <w:t>Chống Đuy-Rinh;Biện chứng của tự nhiên</w:t>
      </w:r>
      <w:r w:rsidRPr="00E156C1">
        <w:rPr>
          <w:color w:val="404040"/>
          <w:sz w:val="26"/>
          <w:szCs w:val="26"/>
          <w:lang w:val="vi-VN"/>
        </w:rPr>
        <w:t>, Toàn tập, tập 20, NXB Chính trị quốc gia, 1995.</w:t>
      </w:r>
    </w:p>
    <w:p w14:paraId="3C94F5F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4..C.Mác và Ph.Ăngghen,</w:t>
      </w:r>
      <w:r w:rsidRPr="00E156C1">
        <w:rPr>
          <w:rStyle w:val="apple-converted-space"/>
          <w:color w:val="404040"/>
          <w:sz w:val="26"/>
          <w:lang w:val="vi-VN"/>
        </w:rPr>
        <w:t> </w:t>
      </w:r>
      <w:r w:rsidRPr="00E156C1">
        <w:rPr>
          <w:rStyle w:val="Emphasis"/>
          <w:color w:val="404040"/>
          <w:sz w:val="26"/>
          <w:szCs w:val="26"/>
          <w:lang w:val="vi-VN"/>
        </w:rPr>
        <w:t>Tuyên ngôn Đảng cộng sản</w:t>
      </w:r>
      <w:r w:rsidRPr="00E156C1">
        <w:rPr>
          <w:color w:val="404040"/>
          <w:sz w:val="26"/>
          <w:szCs w:val="26"/>
          <w:lang w:val="vi-VN"/>
        </w:rPr>
        <w:t>, Toàn tập, tập 4, NXB Chính trị quốc gia, 1995.</w:t>
      </w:r>
    </w:p>
    <w:p w14:paraId="39ACE0E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5.C.Mác và Ph.Ăngghen,</w:t>
      </w:r>
      <w:r w:rsidRPr="00E156C1">
        <w:rPr>
          <w:rStyle w:val="apple-converted-space"/>
          <w:color w:val="404040"/>
          <w:sz w:val="26"/>
          <w:lang w:val="vi-VN"/>
        </w:rPr>
        <w:t> </w:t>
      </w:r>
      <w:r w:rsidRPr="00E156C1">
        <w:rPr>
          <w:rStyle w:val="Emphasis"/>
          <w:color w:val="404040"/>
          <w:sz w:val="26"/>
          <w:szCs w:val="26"/>
          <w:lang w:val="vi-VN"/>
        </w:rPr>
        <w:t>Phê phán cương lĩnh Gôta</w:t>
      </w:r>
      <w:r w:rsidRPr="00E156C1">
        <w:rPr>
          <w:color w:val="404040"/>
          <w:sz w:val="26"/>
          <w:szCs w:val="26"/>
          <w:lang w:val="vi-VN"/>
        </w:rPr>
        <w:t>, Toàn tập, tập 19, NXB Chính trị quốc gia, 1995.</w:t>
      </w:r>
    </w:p>
    <w:p w14:paraId="383C74B4" w14:textId="77777777" w:rsidR="00152E60" w:rsidRPr="00E156C1" w:rsidRDefault="00152E60" w:rsidP="00152E60">
      <w:pPr>
        <w:spacing w:line="312" w:lineRule="auto"/>
        <w:ind w:firstLine="720"/>
        <w:jc w:val="both"/>
        <w:rPr>
          <w:color w:val="404040"/>
          <w:spacing w:val="-6"/>
          <w:sz w:val="26"/>
          <w:szCs w:val="26"/>
          <w:lang w:val="vi-VN"/>
        </w:rPr>
      </w:pPr>
      <w:r w:rsidRPr="00E156C1">
        <w:rPr>
          <w:color w:val="404040"/>
          <w:spacing w:val="-6"/>
          <w:sz w:val="26"/>
          <w:szCs w:val="26"/>
          <w:lang w:val="vi-VN"/>
        </w:rPr>
        <w:t>6.V.I Lênin,</w:t>
      </w:r>
      <w:r w:rsidRPr="00E156C1">
        <w:rPr>
          <w:rStyle w:val="apple-converted-space"/>
          <w:color w:val="404040"/>
          <w:spacing w:val="-6"/>
          <w:sz w:val="26"/>
          <w:lang w:val="vi-VN"/>
        </w:rPr>
        <w:t> </w:t>
      </w:r>
      <w:r w:rsidRPr="00E156C1">
        <w:rPr>
          <w:rStyle w:val="Emphasis"/>
          <w:color w:val="404040"/>
          <w:spacing w:val="-6"/>
          <w:sz w:val="26"/>
          <w:szCs w:val="26"/>
          <w:lang w:val="vi-VN"/>
        </w:rPr>
        <w:t>Bút ký triết học</w:t>
      </w:r>
      <w:r w:rsidRPr="00E156C1">
        <w:rPr>
          <w:color w:val="404040"/>
          <w:spacing w:val="-6"/>
          <w:sz w:val="26"/>
          <w:szCs w:val="26"/>
          <w:lang w:val="vi-VN"/>
        </w:rPr>
        <w:t>, Toàn tập, tập 29, NXB Chính trị quốc gia, 2005.</w:t>
      </w:r>
    </w:p>
    <w:p w14:paraId="0255EA1F"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7. V.I Lênin,</w:t>
      </w:r>
      <w:r w:rsidRPr="00E156C1">
        <w:rPr>
          <w:rStyle w:val="Emphasis"/>
          <w:color w:val="404040"/>
          <w:sz w:val="26"/>
          <w:szCs w:val="26"/>
          <w:lang w:val="vi-VN"/>
        </w:rPr>
        <w:t>Chủ nghĩa duy vật và chủ nghĩa kinh nghiệm phê phán</w:t>
      </w:r>
      <w:r w:rsidRPr="00E156C1">
        <w:rPr>
          <w:color w:val="404040"/>
          <w:sz w:val="26"/>
          <w:szCs w:val="26"/>
          <w:lang w:val="vi-VN"/>
        </w:rPr>
        <w:t>, Toàn tập, tập 8, NXB Chính trị quốc gia, 2005.</w:t>
      </w:r>
    </w:p>
    <w:p w14:paraId="35035ABD"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8.V.I Lênin,</w:t>
      </w:r>
      <w:r w:rsidRPr="00E156C1">
        <w:rPr>
          <w:rStyle w:val="apple-converted-space"/>
          <w:color w:val="404040"/>
          <w:sz w:val="26"/>
          <w:lang w:val="vi-VN"/>
        </w:rPr>
        <w:t> </w:t>
      </w:r>
      <w:r w:rsidRPr="00E156C1">
        <w:rPr>
          <w:rStyle w:val="Emphasis"/>
          <w:color w:val="404040"/>
          <w:sz w:val="26"/>
          <w:szCs w:val="26"/>
          <w:lang w:val="vi-VN"/>
        </w:rPr>
        <w:t>Ba nguồn gốc và ba bộ phận cấu thành chủ nghĩa Mác</w:t>
      </w:r>
      <w:r w:rsidRPr="00E156C1">
        <w:rPr>
          <w:color w:val="404040"/>
          <w:sz w:val="26"/>
          <w:szCs w:val="26"/>
          <w:lang w:val="vi-VN"/>
        </w:rPr>
        <w:t>, toàn tập, tập 23, NXB Chính trị quốc gia, 2005.</w:t>
      </w:r>
    </w:p>
    <w:p w14:paraId="5CBCD65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9.V.I Lênin,</w:t>
      </w:r>
      <w:r w:rsidRPr="00E156C1">
        <w:rPr>
          <w:rStyle w:val="apple-converted-space"/>
          <w:color w:val="404040"/>
          <w:sz w:val="26"/>
          <w:lang w:val="vi-VN"/>
        </w:rPr>
        <w:t> </w:t>
      </w:r>
      <w:r w:rsidRPr="00E156C1">
        <w:rPr>
          <w:rStyle w:val="Emphasis"/>
          <w:color w:val="404040"/>
          <w:sz w:val="26"/>
          <w:szCs w:val="26"/>
          <w:lang w:val="vi-VN"/>
        </w:rPr>
        <w:t>Nhà nước và cách mạng</w:t>
      </w:r>
      <w:r w:rsidRPr="00E156C1">
        <w:rPr>
          <w:color w:val="404040"/>
          <w:sz w:val="26"/>
          <w:szCs w:val="26"/>
          <w:lang w:val="vi-VN"/>
        </w:rPr>
        <w:t>, toàn ập, tập 33, NXB Chính trị quốc gia, 2005</w:t>
      </w:r>
    </w:p>
    <w:p w14:paraId="53776B45"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0. </w:t>
      </w:r>
      <w:r w:rsidRPr="00E156C1">
        <w:rPr>
          <w:rFonts w:eastAsia="Times New Roman"/>
          <w:sz w:val="26"/>
          <w:szCs w:val="26"/>
          <w:lang w:val="vi-VN"/>
        </w:rPr>
        <w:t xml:space="preserve">Đảng Cộng sản Việt Nam, </w:t>
      </w:r>
      <w:r w:rsidRPr="00E156C1">
        <w:rPr>
          <w:rFonts w:eastAsia="Times New Roman"/>
          <w:i/>
          <w:sz w:val="26"/>
          <w:szCs w:val="26"/>
          <w:lang w:val="vi-VN"/>
        </w:rPr>
        <w:t>Văn kiện Đại hội Đại biểu toàn quốc</w:t>
      </w:r>
      <w:r w:rsidRPr="00E156C1">
        <w:rPr>
          <w:rFonts w:eastAsia="Times New Roman"/>
          <w:sz w:val="26"/>
          <w:szCs w:val="26"/>
          <w:lang w:val="vi-VN"/>
        </w:rPr>
        <w:t xml:space="preserve"> lần thứ VI, VII, VIII, IX, X và XI, NXB CTQG, Hà Nội</w:t>
      </w:r>
    </w:p>
    <w:p w14:paraId="275B2197"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1. GS, TS. Nguyễn Hữu Vui (cb), </w:t>
      </w:r>
      <w:r w:rsidRPr="00E156C1">
        <w:rPr>
          <w:i/>
          <w:sz w:val="26"/>
          <w:szCs w:val="26"/>
          <w:lang w:val="vi-VN"/>
        </w:rPr>
        <w:t>Lịch sử triết học</w:t>
      </w:r>
      <w:r w:rsidRPr="00E156C1">
        <w:rPr>
          <w:sz w:val="26"/>
          <w:szCs w:val="26"/>
          <w:lang w:val="vi-VN"/>
        </w:rPr>
        <w:t xml:space="preserve">, Nhà xuất bản Chính trị Quốc gia, Hà Nội-2002 </w:t>
      </w:r>
    </w:p>
    <w:p w14:paraId="6E246A6E"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0613F03B" w14:textId="77777777" w:rsidR="00152E60" w:rsidRPr="00E156C1" w:rsidRDefault="00152E60" w:rsidP="00152E60">
      <w:pPr>
        <w:spacing w:line="312" w:lineRule="auto"/>
        <w:jc w:val="both"/>
        <w:rPr>
          <w:sz w:val="26"/>
          <w:szCs w:val="26"/>
          <w:lang w:val="vi-VN"/>
        </w:rPr>
      </w:pPr>
      <w:r w:rsidRPr="00E156C1">
        <w:rPr>
          <w:rFonts w:eastAsia="Times New Roman"/>
          <w:sz w:val="26"/>
          <w:szCs w:val="26"/>
          <w:lang w:val="vi-VN"/>
        </w:rPr>
        <w:t>Học phần được đánh giá theo Quy chế của Bộ, các quy định của nhà trường.</w:t>
      </w:r>
    </w:p>
    <w:p w14:paraId="45F3BB0F" w14:textId="77777777" w:rsidR="00152E60" w:rsidRPr="00E156C1" w:rsidRDefault="00152E60" w:rsidP="00152E60">
      <w:pPr>
        <w:spacing w:line="312" w:lineRule="auto"/>
        <w:ind w:firstLine="720"/>
        <w:jc w:val="both"/>
        <w:rPr>
          <w:spacing w:val="-6"/>
          <w:sz w:val="26"/>
          <w:szCs w:val="26"/>
          <w:lang w:val="pt-BR"/>
        </w:rPr>
      </w:pPr>
      <w:r w:rsidRPr="00E156C1">
        <w:rPr>
          <w:rFonts w:eastAsia="Times New Roman"/>
          <w:i/>
          <w:sz w:val="26"/>
          <w:szCs w:val="26"/>
          <w:lang w:val="vi-VN"/>
        </w:rPr>
        <w:t xml:space="preserve"> </w:t>
      </w:r>
      <w:r w:rsidRPr="00E156C1">
        <w:rPr>
          <w:sz w:val="26"/>
          <w:szCs w:val="26"/>
          <w:lang w:val="pt-BR"/>
        </w:rPr>
        <w:t xml:space="preserve">- </w:t>
      </w:r>
      <w:r w:rsidRPr="00E156C1">
        <w:rPr>
          <w:spacing w:val="-6"/>
          <w:sz w:val="26"/>
          <w:szCs w:val="26"/>
          <w:lang w:val="pt-BR"/>
        </w:rPr>
        <w:t>Đánh giá ý thức của sinh viên trong quá trình học tập.  Hệ số điểm này là 0.1</w:t>
      </w:r>
    </w:p>
    <w:p w14:paraId="325C0E0F"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Trong quá trình học sinh viên phải làm 1 kiểm tra /bài tập. Hệ số điểm bài kiểm tra/bài tập là 0.3  </w:t>
      </w:r>
    </w:p>
    <w:p w14:paraId="1094269A"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Kết thúc học phần sinh viên phải thi hết học phần.  Hệ số điểm thi là 0.6 </w:t>
      </w:r>
    </w:p>
    <w:p w14:paraId="1E998A8F" w14:textId="77777777" w:rsidR="00152E60" w:rsidRPr="00E156C1" w:rsidRDefault="00152E60" w:rsidP="00152E60">
      <w:pPr>
        <w:spacing w:line="312" w:lineRule="auto"/>
        <w:ind w:firstLine="720"/>
        <w:jc w:val="both"/>
        <w:rPr>
          <w:rFonts w:eastAsia="Times New Roman"/>
          <w:i/>
          <w:iCs/>
          <w:color w:val="000000"/>
          <w:sz w:val="26"/>
          <w:szCs w:val="26"/>
          <w:lang w:val="fr-FR"/>
        </w:rPr>
      </w:pPr>
      <w:r w:rsidRPr="00E156C1">
        <w:rPr>
          <w:sz w:val="26"/>
          <w:szCs w:val="26"/>
          <w:lang w:val="pt-BR"/>
        </w:rPr>
        <w:t xml:space="preserve">                                                </w:t>
      </w:r>
    </w:p>
    <w:tbl>
      <w:tblPr>
        <w:tblW w:w="9643" w:type="dxa"/>
        <w:jc w:val="center"/>
        <w:tblLook w:val="01E0" w:firstRow="1" w:lastRow="1" w:firstColumn="1" w:lastColumn="1" w:noHBand="0" w:noVBand="0"/>
      </w:tblPr>
      <w:tblGrid>
        <w:gridCol w:w="432"/>
        <w:gridCol w:w="3477"/>
        <w:gridCol w:w="321"/>
        <w:gridCol w:w="759"/>
        <w:gridCol w:w="4551"/>
        <w:gridCol w:w="103"/>
      </w:tblGrid>
      <w:tr w:rsidR="00152E60" w:rsidRPr="00E156C1" w14:paraId="293BC35E" w14:textId="77777777" w:rsidTr="00152E60">
        <w:trPr>
          <w:gridBefore w:val="1"/>
          <w:wBefore w:w="432" w:type="dxa"/>
          <w:jc w:val="center"/>
        </w:trPr>
        <w:tc>
          <w:tcPr>
            <w:tcW w:w="3477" w:type="dxa"/>
            <w:shd w:val="clear" w:color="auto" w:fill="auto"/>
          </w:tcPr>
          <w:p w14:paraId="036554AA" w14:textId="77777777" w:rsidR="00152E60" w:rsidRPr="00E156C1" w:rsidRDefault="00152E60" w:rsidP="00152E60">
            <w:pPr>
              <w:spacing w:line="312" w:lineRule="auto"/>
              <w:jc w:val="center"/>
              <w:rPr>
                <w:rFonts w:eastAsia="Times New Roman"/>
                <w:b/>
                <w:sz w:val="26"/>
                <w:szCs w:val="26"/>
                <w:lang w:val="pt-BR"/>
              </w:rPr>
            </w:pPr>
          </w:p>
        </w:tc>
        <w:tc>
          <w:tcPr>
            <w:tcW w:w="1080" w:type="dxa"/>
            <w:gridSpan w:val="2"/>
            <w:shd w:val="clear" w:color="auto" w:fill="auto"/>
          </w:tcPr>
          <w:p w14:paraId="616DA086"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5B4194F"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i/>
                <w:iCs/>
                <w:sz w:val="26"/>
                <w:szCs w:val="26"/>
                <w:lang w:val="pt-BR"/>
              </w:rPr>
              <w:t>Hà Nội, ngày .... tháng ..... năm....</w:t>
            </w:r>
          </w:p>
        </w:tc>
      </w:tr>
      <w:tr w:rsidR="00152E60" w:rsidRPr="00E156C1" w14:paraId="5525BAE8" w14:textId="77777777" w:rsidTr="00152E60">
        <w:trPr>
          <w:gridBefore w:val="1"/>
          <w:wBefore w:w="432" w:type="dxa"/>
          <w:trHeight w:val="80"/>
          <w:jc w:val="center"/>
        </w:trPr>
        <w:tc>
          <w:tcPr>
            <w:tcW w:w="3477" w:type="dxa"/>
            <w:shd w:val="clear" w:color="auto" w:fill="auto"/>
          </w:tcPr>
          <w:p w14:paraId="74C2B48D"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C95896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3FC4D16A" w14:textId="77777777" w:rsidR="00152E60" w:rsidRPr="00E156C1" w:rsidRDefault="00152E60" w:rsidP="00152E60">
            <w:pPr>
              <w:spacing w:line="312" w:lineRule="auto"/>
              <w:jc w:val="center"/>
              <w:rPr>
                <w:rFonts w:eastAsia="Times New Roman"/>
                <w:sz w:val="26"/>
                <w:szCs w:val="26"/>
                <w:lang w:val="pt-BR"/>
              </w:rPr>
            </w:pPr>
          </w:p>
          <w:p w14:paraId="7CA2B4BC" w14:textId="77777777" w:rsidR="00152E60" w:rsidRPr="00E156C1" w:rsidRDefault="00152E60" w:rsidP="00152E60">
            <w:pPr>
              <w:spacing w:line="312" w:lineRule="auto"/>
              <w:jc w:val="center"/>
              <w:rPr>
                <w:rFonts w:eastAsia="Times New Roman"/>
                <w:sz w:val="26"/>
                <w:szCs w:val="26"/>
                <w:lang w:val="pt-BR"/>
              </w:rPr>
            </w:pPr>
          </w:p>
          <w:p w14:paraId="08FC795A" w14:textId="77777777" w:rsidR="00152E60" w:rsidRPr="00E156C1" w:rsidRDefault="00152E60" w:rsidP="00152E60">
            <w:pPr>
              <w:spacing w:line="312" w:lineRule="auto"/>
              <w:jc w:val="center"/>
              <w:rPr>
                <w:rFonts w:eastAsia="Times New Roman"/>
                <w:b/>
                <w:sz w:val="26"/>
                <w:szCs w:val="26"/>
                <w:lang w:val="pt-BR"/>
              </w:rPr>
            </w:pPr>
            <w:r w:rsidRPr="00E156C1">
              <w:rPr>
                <w:rFonts w:eastAsia="Times New Roman"/>
                <w:b/>
                <w:sz w:val="26"/>
                <w:szCs w:val="26"/>
                <w:lang w:val="pt-BR"/>
              </w:rPr>
              <w:t xml:space="preserve">  </w:t>
            </w:r>
          </w:p>
          <w:p w14:paraId="58C81848" w14:textId="77777777" w:rsidR="00152E60" w:rsidRPr="00E156C1" w:rsidRDefault="00152E60" w:rsidP="00152E60">
            <w:pPr>
              <w:spacing w:line="312" w:lineRule="auto"/>
              <w:jc w:val="center"/>
              <w:rPr>
                <w:rFonts w:eastAsia="Times New Roman"/>
                <w:sz w:val="26"/>
                <w:szCs w:val="26"/>
                <w:lang w:val="pt-BR"/>
              </w:rPr>
            </w:pPr>
          </w:p>
        </w:tc>
        <w:tc>
          <w:tcPr>
            <w:tcW w:w="1080" w:type="dxa"/>
            <w:gridSpan w:val="2"/>
            <w:shd w:val="clear" w:color="auto" w:fill="auto"/>
          </w:tcPr>
          <w:p w14:paraId="0F5870E7"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EF0133A"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HIỆU TRƯỞNG</w:t>
            </w:r>
          </w:p>
          <w:p w14:paraId="6B1E729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0A1EA828" w14:textId="4C880D3E" w:rsidR="00152E60" w:rsidRPr="00E156C1" w:rsidRDefault="00D85A5C" w:rsidP="00152E60">
            <w:pPr>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r w:rsidR="00152E60" w:rsidRPr="00E156C1" w14:paraId="5CC33541" w14:textId="77777777" w:rsidTr="00152E60">
        <w:tblPrEx>
          <w:tblLook w:val="04A0" w:firstRow="1" w:lastRow="0" w:firstColumn="1" w:lastColumn="0" w:noHBand="0" w:noVBand="1"/>
        </w:tblPrEx>
        <w:trPr>
          <w:gridAfter w:val="1"/>
          <w:wAfter w:w="103" w:type="dxa"/>
          <w:jc w:val="center"/>
        </w:trPr>
        <w:tc>
          <w:tcPr>
            <w:tcW w:w="4230" w:type="dxa"/>
            <w:gridSpan w:val="3"/>
          </w:tcPr>
          <w:p w14:paraId="23802ED9" w14:textId="77777777" w:rsidR="00152E60" w:rsidRPr="00E156C1" w:rsidRDefault="00152E60" w:rsidP="00152E60">
            <w:pPr>
              <w:jc w:val="center"/>
              <w:rPr>
                <w:b/>
                <w:sz w:val="24"/>
                <w:szCs w:val="26"/>
                <w:lang w:val="pt-BR"/>
              </w:rPr>
            </w:pPr>
            <w:r w:rsidRPr="00E156C1">
              <w:rPr>
                <w:b/>
                <w:sz w:val="24"/>
                <w:szCs w:val="26"/>
                <w:lang w:val="pt-BR"/>
              </w:rPr>
              <w:lastRenderedPageBreak/>
              <w:t>BỘ GIÁO DỤC VÀ ĐÀO TẠO</w:t>
            </w:r>
          </w:p>
          <w:p w14:paraId="07920923"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08753013" w14:textId="77777777" w:rsidR="00152E60" w:rsidRPr="00E156C1" w:rsidRDefault="00152E60" w:rsidP="00152E60">
            <w:pPr>
              <w:jc w:val="center"/>
              <w:rPr>
                <w:b/>
                <w:sz w:val="24"/>
                <w:szCs w:val="26"/>
              </w:rPr>
            </w:pPr>
            <w:r w:rsidRPr="00E156C1">
              <w:rPr>
                <w:b/>
                <w:sz w:val="24"/>
                <w:szCs w:val="26"/>
              </w:rPr>
              <w:t>___________________</w:t>
            </w:r>
          </w:p>
        </w:tc>
        <w:tc>
          <w:tcPr>
            <w:tcW w:w="5310" w:type="dxa"/>
            <w:gridSpan w:val="2"/>
          </w:tcPr>
          <w:p w14:paraId="12C210C3" w14:textId="77777777" w:rsidR="00152E60" w:rsidRPr="00E156C1" w:rsidRDefault="00152E60" w:rsidP="00152E60">
            <w:pPr>
              <w:jc w:val="center"/>
              <w:rPr>
                <w:b/>
                <w:sz w:val="24"/>
                <w:szCs w:val="26"/>
              </w:rPr>
            </w:pPr>
            <w:r w:rsidRPr="00E156C1">
              <w:rPr>
                <w:b/>
                <w:sz w:val="24"/>
                <w:szCs w:val="26"/>
              </w:rPr>
              <w:t>CỘNG HÒA XÃ HỘI CHỦ NGHĨA VIỆT NAM</w:t>
            </w:r>
          </w:p>
          <w:p w14:paraId="3A09C3BC" w14:textId="77777777" w:rsidR="00152E60" w:rsidRPr="00E156C1" w:rsidRDefault="00152E60" w:rsidP="00152E60">
            <w:pPr>
              <w:jc w:val="center"/>
              <w:rPr>
                <w:b/>
                <w:sz w:val="24"/>
                <w:szCs w:val="26"/>
              </w:rPr>
            </w:pPr>
            <w:r w:rsidRPr="00E156C1">
              <w:rPr>
                <w:b/>
                <w:sz w:val="24"/>
                <w:szCs w:val="26"/>
              </w:rPr>
              <w:t>Độc lập – Tự do – Hạnh phúc</w:t>
            </w:r>
          </w:p>
          <w:p w14:paraId="23A6D44C" w14:textId="77777777" w:rsidR="00152E60" w:rsidRPr="00E156C1" w:rsidRDefault="00152E60" w:rsidP="00152E60">
            <w:pPr>
              <w:jc w:val="center"/>
              <w:rPr>
                <w:sz w:val="24"/>
                <w:szCs w:val="26"/>
              </w:rPr>
            </w:pPr>
            <w:r w:rsidRPr="00E156C1">
              <w:rPr>
                <w:b/>
                <w:sz w:val="24"/>
                <w:szCs w:val="26"/>
              </w:rPr>
              <w:t>_______________________</w:t>
            </w:r>
          </w:p>
          <w:p w14:paraId="522B28A5" w14:textId="77777777" w:rsidR="00152E60" w:rsidRPr="00E156C1" w:rsidRDefault="00152E60" w:rsidP="00152E60">
            <w:pPr>
              <w:jc w:val="center"/>
              <w:rPr>
                <w:sz w:val="24"/>
                <w:szCs w:val="26"/>
              </w:rPr>
            </w:pPr>
          </w:p>
        </w:tc>
      </w:tr>
    </w:tbl>
    <w:p w14:paraId="47DEED5B"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E44A7BB"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3AE38B73" w14:textId="77777777" w:rsidR="00152E60" w:rsidRPr="00E156C1" w:rsidRDefault="00152E60" w:rsidP="00152E60">
      <w:pPr>
        <w:tabs>
          <w:tab w:val="left" w:pos="4690"/>
          <w:tab w:val="left" w:pos="11323"/>
          <w:tab w:val="left" w:pos="12938"/>
        </w:tabs>
        <w:ind w:left="108"/>
        <w:jc w:val="both"/>
        <w:rPr>
          <w:color w:val="000000"/>
          <w:sz w:val="26"/>
          <w:szCs w:val="26"/>
        </w:rPr>
      </w:pPr>
    </w:p>
    <w:p w14:paraId="46697E70"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58246959" w14:textId="77777777" w:rsidR="00152E60" w:rsidRPr="00E156C1" w:rsidRDefault="00152E60" w:rsidP="00152E60">
      <w:pPr>
        <w:spacing w:line="283" w:lineRule="auto"/>
        <w:ind w:firstLine="720"/>
        <w:contextualSpacing/>
        <w:rPr>
          <w:rFonts w:eastAsia="Times New Roman"/>
          <w:sz w:val="26"/>
          <w:szCs w:val="26"/>
          <w:lang w:val="de-DE"/>
        </w:rPr>
      </w:pPr>
    </w:p>
    <w:p w14:paraId="07EA734C" w14:textId="77777777" w:rsidR="00152E60" w:rsidRPr="00E156C1" w:rsidRDefault="00152E60" w:rsidP="00E3474C">
      <w:pPr>
        <w:numPr>
          <w:ilvl w:val="0"/>
          <w:numId w:val="151"/>
        </w:numPr>
        <w:spacing w:before="100" w:line="283" w:lineRule="auto"/>
        <w:ind w:left="420" w:firstLine="0"/>
        <w:contextualSpacing/>
        <w:rPr>
          <w:rFonts w:eastAsia="Times New Roman"/>
          <w:b/>
          <w:sz w:val="26"/>
          <w:szCs w:val="26"/>
        </w:rPr>
      </w:pPr>
      <w:r w:rsidRPr="00E156C1">
        <w:rPr>
          <w:rFonts w:eastAsia="Times New Roman"/>
          <w:b/>
          <w:sz w:val="26"/>
          <w:szCs w:val="26"/>
        </w:rPr>
        <w:t xml:space="preserve">TÊN HỌC PHẦN : </w:t>
      </w:r>
    </w:p>
    <w:p w14:paraId="4855D6AB" w14:textId="1A70DECA" w:rsidR="00152E60" w:rsidRPr="00E156C1" w:rsidRDefault="00152E60" w:rsidP="00152E60">
      <w:pPr>
        <w:spacing w:before="100" w:line="283" w:lineRule="auto"/>
        <w:ind w:left="360" w:firstLine="720"/>
        <w:contextualSpacing/>
        <w:rPr>
          <w:rFonts w:eastAsia="Times New Roman"/>
          <w:b/>
          <w:sz w:val="26"/>
          <w:szCs w:val="26"/>
        </w:rPr>
      </w:pPr>
      <w:r w:rsidRPr="00E156C1">
        <w:rPr>
          <w:rFonts w:eastAsia="Times New Roman"/>
          <w:sz w:val="26"/>
          <w:szCs w:val="26"/>
        </w:rPr>
        <w:t xml:space="preserve"> Tiếng Việt:   </w:t>
      </w:r>
      <w:r w:rsidR="00D85A5C" w:rsidRPr="00E156C1">
        <w:rPr>
          <w:rFonts w:eastAsia="Times New Roman"/>
          <w:b/>
          <w:sz w:val="26"/>
          <w:szCs w:val="26"/>
        </w:rPr>
        <w:t>KINH TẾ CHÍNH TRỊ MAC-LENIN</w:t>
      </w:r>
    </w:p>
    <w:p w14:paraId="20193078" w14:textId="771FA7FF" w:rsidR="00152E60" w:rsidRPr="00E156C1" w:rsidRDefault="00152E60" w:rsidP="00152E60">
      <w:pPr>
        <w:spacing w:before="100" w:line="283" w:lineRule="auto"/>
        <w:ind w:left="360" w:firstLine="720"/>
        <w:contextualSpacing/>
        <w:rPr>
          <w:rFonts w:eastAsia="Times New Roman"/>
          <w:sz w:val="26"/>
          <w:szCs w:val="26"/>
        </w:rPr>
      </w:pPr>
      <w:r w:rsidRPr="00E156C1">
        <w:rPr>
          <w:rFonts w:eastAsia="Times New Roman"/>
          <w:sz w:val="26"/>
          <w:szCs w:val="26"/>
        </w:rPr>
        <w:t xml:space="preserve"> Tiếng Anh: B</w:t>
      </w:r>
      <w:r w:rsidRPr="00E156C1">
        <w:rPr>
          <w:color w:val="000000"/>
          <w:sz w:val="26"/>
          <w:szCs w:val="26"/>
          <w:shd w:val="clear" w:color="auto" w:fill="FFFFFF"/>
        </w:rPr>
        <w:t xml:space="preserve">asic </w:t>
      </w:r>
      <w:r w:rsidR="00D85A5C" w:rsidRPr="00E156C1">
        <w:rPr>
          <w:color w:val="000000"/>
          <w:sz w:val="26"/>
          <w:szCs w:val="26"/>
          <w:shd w:val="clear" w:color="auto" w:fill="FFFFFF"/>
        </w:rPr>
        <w:t>Political economics of Maxism-Leninism</w:t>
      </w:r>
    </w:p>
    <w:p w14:paraId="016536FA" w14:textId="147CDFD2" w:rsidR="00152E60" w:rsidRPr="00E156C1" w:rsidRDefault="00152E60" w:rsidP="00152E60">
      <w:pPr>
        <w:spacing w:before="100" w:line="283" w:lineRule="auto"/>
        <w:ind w:firstLine="720"/>
        <w:contextualSpacing/>
        <w:rPr>
          <w:sz w:val="26"/>
          <w:szCs w:val="26"/>
        </w:rPr>
      </w:pPr>
      <w:r w:rsidRPr="00E156C1">
        <w:rPr>
          <w:sz w:val="26"/>
          <w:szCs w:val="26"/>
        </w:rPr>
        <w:t xml:space="preserve">       Mã học phần:</w:t>
      </w:r>
      <w:r w:rsidRPr="00E156C1">
        <w:rPr>
          <w:rStyle w:val="PlaceholderText"/>
        </w:rPr>
        <w:t xml:space="preserve"> </w:t>
      </w:r>
      <w:r w:rsidRPr="00E156C1">
        <w:rPr>
          <w:rStyle w:val="PlaceholderText"/>
          <w:color w:val="000000"/>
        </w:rPr>
        <w:t xml:space="preserve">LLNL1104   </w:t>
      </w:r>
      <w:r w:rsidRPr="00E156C1">
        <w:rPr>
          <w:rStyle w:val="PlaceholderText"/>
        </w:rPr>
        <w:t xml:space="preserve">                           </w:t>
      </w:r>
      <w:r w:rsidRPr="00E156C1">
        <w:rPr>
          <w:sz w:val="26"/>
          <w:szCs w:val="26"/>
        </w:rPr>
        <w:t xml:space="preserve"> Tổng số tín chỉ:  </w:t>
      </w:r>
      <w:r w:rsidR="00D85A5C" w:rsidRPr="00E156C1">
        <w:rPr>
          <w:sz w:val="26"/>
          <w:szCs w:val="26"/>
        </w:rPr>
        <w:t>2</w:t>
      </w:r>
    </w:p>
    <w:p w14:paraId="22FABDF5" w14:textId="5E0B859A" w:rsidR="00152E60" w:rsidRPr="00E156C1" w:rsidRDefault="00152E60" w:rsidP="00E3474C">
      <w:pPr>
        <w:numPr>
          <w:ilvl w:val="0"/>
          <w:numId w:val="151"/>
        </w:numPr>
        <w:spacing w:before="100" w:line="283" w:lineRule="auto"/>
        <w:contextualSpacing/>
        <w:rPr>
          <w:sz w:val="26"/>
          <w:szCs w:val="26"/>
        </w:rPr>
      </w:pPr>
      <w:r w:rsidRPr="00E156C1">
        <w:rPr>
          <w:b/>
          <w:sz w:val="26"/>
          <w:szCs w:val="26"/>
        </w:rPr>
        <w:t>BỘ MÔN PHỤ TRÁCH GIẢNG DẠY</w:t>
      </w:r>
      <w:r w:rsidRPr="00E156C1">
        <w:rPr>
          <w:sz w:val="26"/>
          <w:szCs w:val="26"/>
        </w:rPr>
        <w:t xml:space="preserve">: </w:t>
      </w:r>
      <w:r w:rsidR="007970A6" w:rsidRPr="00E156C1">
        <w:rPr>
          <w:sz w:val="26"/>
          <w:szCs w:val="26"/>
        </w:rPr>
        <w:t xml:space="preserve">Kinh tế chính trị </w:t>
      </w:r>
    </w:p>
    <w:p w14:paraId="08562F22" w14:textId="77777777" w:rsidR="00152E60" w:rsidRPr="00E156C1" w:rsidRDefault="00152E60" w:rsidP="00E3474C">
      <w:pPr>
        <w:numPr>
          <w:ilvl w:val="0"/>
          <w:numId w:val="151"/>
        </w:numPr>
        <w:spacing w:before="100" w:line="283" w:lineRule="auto"/>
        <w:contextualSpacing/>
        <w:rPr>
          <w:sz w:val="26"/>
          <w:szCs w:val="26"/>
        </w:rPr>
      </w:pPr>
      <w:r w:rsidRPr="00E156C1">
        <w:rPr>
          <w:b/>
          <w:sz w:val="26"/>
          <w:szCs w:val="26"/>
        </w:rPr>
        <w:t>ĐIỀU KIỆN HỌC TRƯỚC</w:t>
      </w:r>
      <w:r w:rsidRPr="00E156C1">
        <w:rPr>
          <w:sz w:val="26"/>
          <w:szCs w:val="26"/>
        </w:rPr>
        <w:t>:  Đã học học phần Những nguyên lý cơ bản của chủ nghĩa MLN 1</w:t>
      </w:r>
    </w:p>
    <w:p w14:paraId="6D5AE322" w14:textId="77777777" w:rsidR="00152E60" w:rsidRPr="00E156C1" w:rsidRDefault="00152E60" w:rsidP="00E3474C">
      <w:pPr>
        <w:numPr>
          <w:ilvl w:val="0"/>
          <w:numId w:val="151"/>
        </w:numPr>
        <w:spacing w:before="100" w:line="283" w:lineRule="auto"/>
        <w:ind w:left="420" w:firstLine="0"/>
        <w:contextualSpacing/>
        <w:rPr>
          <w:b/>
          <w:sz w:val="26"/>
          <w:szCs w:val="26"/>
        </w:rPr>
      </w:pPr>
      <w:r w:rsidRPr="00E156C1">
        <w:rPr>
          <w:b/>
          <w:sz w:val="26"/>
          <w:szCs w:val="26"/>
        </w:rPr>
        <w:t>MÔ TẢ HỌC PHẦN</w:t>
      </w:r>
    </w:p>
    <w:p w14:paraId="52C88540"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Học phần này gồ : Phần 2 và phần 3 trong môn học Những nguyên lý cơ bản của chủ nghĩa MLN</w:t>
      </w:r>
    </w:p>
    <w:p w14:paraId="71ACCE13"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Phần 2: Học thuyết kinh tế của CN CN Mác – Lenin </w:t>
      </w:r>
      <w:r w:rsidRPr="00E156C1">
        <w:rPr>
          <w:sz w:val="26"/>
          <w:szCs w:val="26"/>
          <w:lang w:val="sv-SE"/>
        </w:rPr>
        <w:t>về PTSX TBCN</w:t>
      </w:r>
    </w:p>
    <w:p w14:paraId="0D6AA957"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 xml:space="preserve">Phần 3:  Lý luận của CN Mác – Lenin về CNXH </w:t>
      </w:r>
      <w:r w:rsidRPr="00E156C1">
        <w:rPr>
          <w:b/>
          <w:sz w:val="26"/>
          <w:szCs w:val="26"/>
          <w:lang w:val="sv-SE"/>
        </w:rPr>
        <w:t xml:space="preserve"> </w:t>
      </w:r>
    </w:p>
    <w:p w14:paraId="4FEF1A96"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Trong phạm vi lý luận kinh tế chính trị của chủ nghĩa Mác- Lênin, đó là học thuyết giá trị (giá trị lao động); học thuyết giá trị thặng dư; học thuyết về chủ nghĩa tư bản độc quyền và chủ nghĩa tư bản độc quyền nhà nước</w:t>
      </w:r>
    </w:p>
    <w:p w14:paraId="22DBDE3C" w14:textId="77777777" w:rsidR="00152E60" w:rsidRPr="00E156C1" w:rsidRDefault="00152E60" w:rsidP="00152E60">
      <w:pPr>
        <w:spacing w:before="100" w:after="120" w:line="283" w:lineRule="auto"/>
        <w:ind w:firstLine="720"/>
        <w:contextualSpacing/>
        <w:jc w:val="both"/>
        <w:rPr>
          <w:sz w:val="26"/>
          <w:szCs w:val="26"/>
          <w:lang w:val="de-DE"/>
        </w:rPr>
      </w:pPr>
      <w:r w:rsidRPr="00E156C1">
        <w:rPr>
          <w:sz w:val="26"/>
          <w:szCs w:val="26"/>
          <w:lang w:val="de-DE"/>
        </w:rPr>
        <w:t xml:space="preserve">Như vậy, trong phần KTCT, nghiên cứu tính quy luật phát sinh và phát triển của CNTB, vạch rõ tính hạn chế về mặt lịch sử của nó; luận chứng về mặt kinh tế sự hình thành các tiền đề khách quan và chủ quan của cách mạng XHCN do sự phát triển  những mâu thuẫn  vốn có của chủ nghĩa tư bản . </w:t>
      </w:r>
    </w:p>
    <w:p w14:paraId="67E9734B" w14:textId="77777777" w:rsidR="00152E60" w:rsidRPr="00E156C1" w:rsidRDefault="00152E60" w:rsidP="00152E60">
      <w:pPr>
        <w:spacing w:before="100" w:after="120" w:line="283" w:lineRule="auto"/>
        <w:ind w:firstLine="720"/>
        <w:contextualSpacing/>
        <w:jc w:val="both"/>
        <w:rPr>
          <w:rFonts w:eastAsia="Times New Roman"/>
          <w:sz w:val="26"/>
          <w:szCs w:val="26"/>
          <w:lang w:val="de-DE"/>
        </w:rPr>
      </w:pPr>
      <w:r w:rsidRPr="00E156C1">
        <w:rPr>
          <w:rFonts w:eastAsia="Times New Roman"/>
          <w:sz w:val="26"/>
          <w:szCs w:val="26"/>
          <w:lang w:val="de-DE"/>
        </w:rPr>
        <w:t>Kế thừa và phát triển chủ nghĩa Mác, V.I. Lê Nin đó chỉ ra biểu hiện của quan hệ sản xuất TBCN trong điều kiện CNTBĐQ và CNTBĐQNN, qua đó đã bảo vệ nội dung cách mạng của chủ nghĩa Mác, làm phong phú thêm khoa Kinh tế chính trị học và các bộ phận cấu thành khác của chủ nghĩa Mác.</w:t>
      </w:r>
    </w:p>
    <w:p w14:paraId="01F8F9BD" w14:textId="77777777" w:rsidR="00152E60" w:rsidRPr="00E156C1" w:rsidRDefault="00152E60" w:rsidP="00152E60">
      <w:pPr>
        <w:spacing w:before="100" w:line="283" w:lineRule="auto"/>
        <w:ind w:firstLine="720"/>
        <w:contextualSpacing/>
        <w:jc w:val="both"/>
        <w:rPr>
          <w:sz w:val="26"/>
          <w:szCs w:val="26"/>
          <w:lang w:val="de-DE"/>
        </w:rPr>
      </w:pPr>
      <w:r w:rsidRPr="00E156C1">
        <w:rPr>
          <w:sz w:val="26"/>
          <w:szCs w:val="26"/>
          <w:lang w:val="de-DE"/>
        </w:rPr>
        <w:t xml:space="preserve">Trong phạm vi của chủ nghĩa xã hội khoa học, đó là những nguyên lý khoa học của chủ nghĩa Mác- Lênin về sứ mệnh lịch sử của giai cấp công nhân và tiến trình cách mạng xã hội chủ nghĩa; những vấn đề có tính quy luật của quá trình hình thành, phát triển hình thái kinh tế- </w:t>
      </w:r>
      <w:r w:rsidRPr="00E156C1">
        <w:rPr>
          <w:sz w:val="26"/>
          <w:szCs w:val="26"/>
          <w:lang w:val="de-DE"/>
        </w:rPr>
        <w:lastRenderedPageBreak/>
        <w:t>xã hội cộng sản chủ nghĩa và những định hướng cho hoạt động của giai cấp công nhân trong quá trình thực hiện sứ mệnh lịch sử của mình.</w:t>
      </w:r>
    </w:p>
    <w:p w14:paraId="479173F1" w14:textId="77777777" w:rsidR="00152E60" w:rsidRPr="00E156C1" w:rsidRDefault="00152E60" w:rsidP="00E3474C">
      <w:pPr>
        <w:pStyle w:val="ListParagraph"/>
        <w:numPr>
          <w:ilvl w:val="0"/>
          <w:numId w:val="151"/>
        </w:numPr>
        <w:spacing w:before="100" w:after="120" w:line="283" w:lineRule="auto"/>
        <w:jc w:val="both"/>
        <w:rPr>
          <w:b/>
          <w:bCs/>
          <w:sz w:val="26"/>
          <w:szCs w:val="26"/>
          <w:lang w:val="sv-SE"/>
        </w:rPr>
      </w:pPr>
      <w:r w:rsidRPr="00E156C1">
        <w:rPr>
          <w:b/>
          <w:bCs/>
          <w:sz w:val="26"/>
          <w:szCs w:val="26"/>
          <w:lang w:val="sv-SE"/>
        </w:rPr>
        <w:t>MỤC TIÊU HỌC PHẦN</w:t>
      </w:r>
    </w:p>
    <w:p w14:paraId="3219CBCE" w14:textId="77777777" w:rsidR="00152E60" w:rsidRPr="00E156C1" w:rsidRDefault="00152E60" w:rsidP="00152E60">
      <w:pPr>
        <w:spacing w:before="100" w:after="120" w:line="283" w:lineRule="auto"/>
        <w:contextualSpacing/>
        <w:jc w:val="both"/>
        <w:rPr>
          <w:sz w:val="26"/>
          <w:szCs w:val="26"/>
          <w:lang w:val="de-DE"/>
        </w:rPr>
      </w:pPr>
      <w:r w:rsidRPr="00E156C1">
        <w:rPr>
          <w:b/>
          <w:sz w:val="26"/>
          <w:szCs w:val="26"/>
          <w:lang w:val="de-DE"/>
        </w:rPr>
        <w:t xml:space="preserve">       5.1 Mục tiêu chung:</w:t>
      </w:r>
      <w:r w:rsidRPr="00E156C1">
        <w:rPr>
          <w:sz w:val="26"/>
          <w:szCs w:val="26"/>
          <w:lang w:val="de-DE"/>
        </w:rPr>
        <w:t xml:space="preserve">  Học phần này trang bị cho sinh viên những kiến thức về các vấn đề kinh tế chính trị của CNTB, lý luận về </w:t>
      </w:r>
      <w:r w:rsidRPr="00E156C1">
        <w:rPr>
          <w:sz w:val="26"/>
          <w:szCs w:val="26"/>
          <w:lang w:val="sv-SE"/>
        </w:rPr>
        <w:t>chủ nghĩa xã hội khoa học,</w:t>
      </w:r>
      <w:r w:rsidRPr="00E156C1">
        <w:rPr>
          <w:sz w:val="26"/>
          <w:szCs w:val="26"/>
          <w:lang w:val="de-DE"/>
        </w:rPr>
        <w:t xml:space="preserve"> trên cơ sở đó có được quan điểm toàn diện, lịch sử, khách quan khi phân tích, lý giải những vấn đề kinh tế - xã hội của thời đại nói chung và giải quyết những vấn đề kinh tế, chính trị, xã hội  được đặt ra từ thực tiễn Việt Nam nói riêng. Qua đó xây dựng niềm tin và lý tưởng cách mạng; vận dụng sáng tạo chủ nghĩa Mác - Lênin trong hoạt động  thực tiễn và trong rèn luyện, tu dưỡng đạo đức, đáp ứng nhu cầu của con người Việt Nam trong sự nghiệp bảo vệ Tổ quốc và xây dựng thành công  CNXH.</w:t>
      </w:r>
    </w:p>
    <w:p w14:paraId="22AC73DB" w14:textId="77777777" w:rsidR="00152E60" w:rsidRPr="00E156C1" w:rsidRDefault="00152E60" w:rsidP="00152E60">
      <w:pPr>
        <w:spacing w:before="100" w:after="120" w:line="283" w:lineRule="auto"/>
        <w:contextualSpacing/>
        <w:jc w:val="both"/>
        <w:rPr>
          <w:b/>
          <w:sz w:val="26"/>
          <w:szCs w:val="26"/>
          <w:lang w:val="de-DE"/>
        </w:rPr>
      </w:pPr>
      <w:r w:rsidRPr="00E156C1">
        <w:rPr>
          <w:sz w:val="26"/>
          <w:szCs w:val="26"/>
          <w:lang w:val="de-DE"/>
        </w:rPr>
        <w:t xml:space="preserve">     </w:t>
      </w:r>
      <w:r w:rsidRPr="00E156C1">
        <w:rPr>
          <w:b/>
          <w:sz w:val="26"/>
          <w:szCs w:val="26"/>
          <w:lang w:val="de-DE"/>
        </w:rPr>
        <w:t>5.2 Mục tiêu cụ thể</w:t>
      </w:r>
    </w:p>
    <w:p w14:paraId="4CE5601D" w14:textId="77777777" w:rsidR="00152E60" w:rsidRPr="00E156C1" w:rsidRDefault="00152E60" w:rsidP="00152E60">
      <w:pPr>
        <w:spacing w:before="100" w:after="120" w:line="283" w:lineRule="auto"/>
        <w:contextualSpacing/>
        <w:jc w:val="both"/>
        <w:rPr>
          <w:sz w:val="26"/>
          <w:szCs w:val="26"/>
          <w:lang w:val="de-DE"/>
        </w:rPr>
      </w:pPr>
      <w:r w:rsidRPr="00E156C1">
        <w:rPr>
          <w:sz w:val="26"/>
          <w:szCs w:val="26"/>
          <w:lang w:val="de-DE"/>
        </w:rPr>
        <w:t xml:space="preserve">     - Trang bị cho  sinh viên các quy luật, các phạm trù của sản xuất hàng hóa</w:t>
      </w:r>
    </w:p>
    <w:p w14:paraId="16A52449" w14:textId="77777777" w:rsidR="00152E60" w:rsidRPr="00E156C1" w:rsidRDefault="00152E60" w:rsidP="00152E60">
      <w:pPr>
        <w:spacing w:before="100" w:after="120" w:line="283" w:lineRule="auto"/>
        <w:contextualSpacing/>
        <w:jc w:val="both"/>
        <w:rPr>
          <w:spacing w:val="-4"/>
          <w:sz w:val="26"/>
          <w:szCs w:val="26"/>
          <w:lang w:val="de-DE"/>
        </w:rPr>
      </w:pPr>
      <w:r w:rsidRPr="00E156C1">
        <w:rPr>
          <w:spacing w:val="-4"/>
          <w:sz w:val="26"/>
          <w:szCs w:val="26"/>
          <w:lang w:val="de-DE"/>
        </w:rPr>
        <w:t xml:space="preserve">     - Giúp sinh viên hiểu được quá trình sản xuất, bản chất của giá trị thặng dư trong phương thức sản xuất tư bản chủ nghĩa và sự điều chỉnh của CNTB trong quan hệ sản xuất nhằm thích ứng với sự phát triển của lực lượng sản xuất hiện nay.  Thấy được vai trò, hạn chế và xu hướng vận động của CNTB, từ đó khẳng định sự ra đời tất yếu của phương thức sản xuất Xã hội chủ nghĩa</w:t>
      </w:r>
    </w:p>
    <w:p w14:paraId="586DBFA3" w14:textId="77777777" w:rsidR="00152E60" w:rsidRPr="00E156C1" w:rsidRDefault="00152E60" w:rsidP="00152E60">
      <w:pPr>
        <w:spacing w:before="100" w:after="120" w:line="283" w:lineRule="auto"/>
        <w:contextualSpacing/>
        <w:jc w:val="both"/>
        <w:rPr>
          <w:sz w:val="26"/>
          <w:szCs w:val="26"/>
          <w:lang w:val="pt-BR"/>
        </w:rPr>
      </w:pPr>
      <w:r w:rsidRPr="00E156C1">
        <w:rPr>
          <w:sz w:val="26"/>
          <w:szCs w:val="26"/>
          <w:lang w:val="de-DE"/>
        </w:rPr>
        <w:t xml:space="preserve">      - Giúp người học nắm được, mục tiêu, động lực. nội dung của cách mạng XHCN và những vấn đề chính trị - xã hội có tính quy luật trong tiến trình cách mạng xã hội chủ nghĩa; hiểu được</w:t>
      </w:r>
      <w:r w:rsidRPr="00E156C1">
        <w:rPr>
          <w:sz w:val="26"/>
          <w:szCs w:val="26"/>
          <w:lang w:val="pt-BR"/>
        </w:rPr>
        <w:t xml:space="preserve"> nguyên nhân dẫn đến khủng hoảng, sụp đổ của chủ nghĩa xã hội hiện thực mô hình kiểu Liên xô và tin tưởng vào sự ra đờii của xã hội mới : Xã hội chủ nghĩa</w:t>
      </w:r>
    </w:p>
    <w:p w14:paraId="055DB61F" w14:textId="77777777" w:rsidR="00152E60" w:rsidRPr="00E156C1" w:rsidRDefault="00152E60" w:rsidP="00152E60">
      <w:pPr>
        <w:spacing w:after="120" w:line="283" w:lineRule="auto"/>
        <w:contextualSpacing/>
        <w:jc w:val="both"/>
        <w:rPr>
          <w:sz w:val="26"/>
          <w:szCs w:val="26"/>
          <w:lang w:val="pt-BR"/>
        </w:rPr>
      </w:pPr>
    </w:p>
    <w:p w14:paraId="772077EF" w14:textId="77777777" w:rsidR="00152E60" w:rsidRPr="00E156C1" w:rsidRDefault="00152E60" w:rsidP="00152E60">
      <w:pPr>
        <w:spacing w:line="283" w:lineRule="auto"/>
        <w:contextualSpacing/>
        <w:jc w:val="center"/>
        <w:rPr>
          <w:rFonts w:eastAsia="Times New Roman"/>
          <w:b/>
          <w:color w:val="000000"/>
          <w:sz w:val="26"/>
          <w:szCs w:val="26"/>
        </w:rPr>
      </w:pPr>
      <w:r w:rsidRPr="00E156C1">
        <w:rPr>
          <w:rFonts w:eastAsia="Times New Roman"/>
          <w:b/>
          <w:color w:val="000000"/>
          <w:sz w:val="26"/>
          <w:szCs w:val="26"/>
        </w:rPr>
        <w:t>PHÂN BỔ THỜI GIAN</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725"/>
        <w:gridCol w:w="764"/>
        <w:gridCol w:w="1276"/>
        <w:gridCol w:w="1504"/>
        <w:gridCol w:w="1412"/>
      </w:tblGrid>
      <w:tr w:rsidR="00152E60" w:rsidRPr="00E156C1" w14:paraId="3CA95A36" w14:textId="77777777" w:rsidTr="00152E60">
        <w:trPr>
          <w:tblHeader/>
        </w:trPr>
        <w:tc>
          <w:tcPr>
            <w:tcW w:w="817" w:type="dxa"/>
            <w:vMerge w:val="restart"/>
            <w:vAlign w:val="center"/>
          </w:tcPr>
          <w:p w14:paraId="33A6004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STT</w:t>
            </w:r>
          </w:p>
        </w:tc>
        <w:tc>
          <w:tcPr>
            <w:tcW w:w="3725" w:type="dxa"/>
            <w:vMerge w:val="restart"/>
            <w:vAlign w:val="center"/>
          </w:tcPr>
          <w:p w14:paraId="0264EEAC"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Nội dung</w:t>
            </w:r>
          </w:p>
        </w:tc>
        <w:tc>
          <w:tcPr>
            <w:tcW w:w="764" w:type="dxa"/>
            <w:vMerge w:val="restart"/>
            <w:vAlign w:val="center"/>
          </w:tcPr>
          <w:p w14:paraId="7524F846"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Tổng số tiết</w:t>
            </w:r>
          </w:p>
        </w:tc>
        <w:tc>
          <w:tcPr>
            <w:tcW w:w="2780" w:type="dxa"/>
            <w:gridSpan w:val="2"/>
            <w:vAlign w:val="center"/>
          </w:tcPr>
          <w:p w14:paraId="265593B0"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rong đó</w:t>
            </w:r>
          </w:p>
        </w:tc>
        <w:tc>
          <w:tcPr>
            <w:tcW w:w="1412" w:type="dxa"/>
            <w:vMerge w:val="restart"/>
            <w:vAlign w:val="center"/>
          </w:tcPr>
          <w:p w14:paraId="3C0F93E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Ghi chú</w:t>
            </w:r>
          </w:p>
        </w:tc>
      </w:tr>
      <w:tr w:rsidR="00152E60" w:rsidRPr="00E156C1" w14:paraId="034B645B" w14:textId="77777777" w:rsidTr="00152E60">
        <w:trPr>
          <w:tblHeader/>
        </w:trPr>
        <w:tc>
          <w:tcPr>
            <w:tcW w:w="817" w:type="dxa"/>
            <w:vMerge/>
            <w:vAlign w:val="center"/>
          </w:tcPr>
          <w:p w14:paraId="47F68EED" w14:textId="77777777" w:rsidR="00152E60" w:rsidRPr="00E156C1" w:rsidRDefault="00152E60" w:rsidP="00284AFD">
            <w:pPr>
              <w:spacing w:line="240" w:lineRule="auto"/>
              <w:contextualSpacing/>
              <w:jc w:val="center"/>
              <w:rPr>
                <w:rFonts w:eastAsia="Times New Roman"/>
                <w:b/>
                <w:color w:val="000000"/>
                <w:sz w:val="26"/>
                <w:szCs w:val="26"/>
              </w:rPr>
            </w:pPr>
          </w:p>
        </w:tc>
        <w:tc>
          <w:tcPr>
            <w:tcW w:w="3725" w:type="dxa"/>
            <w:vMerge/>
            <w:vAlign w:val="center"/>
          </w:tcPr>
          <w:p w14:paraId="58D5F49C" w14:textId="77777777" w:rsidR="00152E60" w:rsidRPr="00E156C1" w:rsidRDefault="00152E60" w:rsidP="00284AFD">
            <w:pPr>
              <w:spacing w:line="240" w:lineRule="auto"/>
              <w:contextualSpacing/>
              <w:jc w:val="center"/>
              <w:rPr>
                <w:rFonts w:eastAsia="Times New Roman"/>
                <w:b/>
                <w:color w:val="000000"/>
                <w:sz w:val="26"/>
                <w:szCs w:val="26"/>
              </w:rPr>
            </w:pPr>
          </w:p>
        </w:tc>
        <w:tc>
          <w:tcPr>
            <w:tcW w:w="764" w:type="dxa"/>
            <w:vMerge/>
            <w:vAlign w:val="center"/>
          </w:tcPr>
          <w:p w14:paraId="2315EEB3" w14:textId="77777777" w:rsidR="00152E60" w:rsidRPr="00E156C1" w:rsidRDefault="00152E60" w:rsidP="00284AFD">
            <w:pPr>
              <w:spacing w:line="240" w:lineRule="auto"/>
              <w:contextualSpacing/>
              <w:jc w:val="center"/>
              <w:rPr>
                <w:rFonts w:eastAsia="Times New Roman"/>
                <w:b/>
                <w:color w:val="000000"/>
                <w:sz w:val="26"/>
                <w:szCs w:val="26"/>
              </w:rPr>
            </w:pPr>
          </w:p>
        </w:tc>
        <w:tc>
          <w:tcPr>
            <w:tcW w:w="1276" w:type="dxa"/>
            <w:vAlign w:val="center"/>
          </w:tcPr>
          <w:p w14:paraId="1B72FD5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Lý thuyết</w:t>
            </w:r>
          </w:p>
        </w:tc>
        <w:tc>
          <w:tcPr>
            <w:tcW w:w="1504" w:type="dxa"/>
            <w:vAlign w:val="center"/>
          </w:tcPr>
          <w:p w14:paraId="256D511D"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hảo luận, kiểm tra</w:t>
            </w:r>
          </w:p>
        </w:tc>
        <w:tc>
          <w:tcPr>
            <w:tcW w:w="1412" w:type="dxa"/>
            <w:vMerge/>
            <w:vAlign w:val="center"/>
          </w:tcPr>
          <w:p w14:paraId="6DCD97F4" w14:textId="77777777" w:rsidR="00152E60" w:rsidRPr="00E156C1" w:rsidRDefault="00152E60" w:rsidP="00284AFD">
            <w:pPr>
              <w:spacing w:line="240" w:lineRule="auto"/>
              <w:contextualSpacing/>
              <w:jc w:val="center"/>
              <w:rPr>
                <w:rFonts w:eastAsia="Times New Roman"/>
                <w:b/>
                <w:color w:val="000000"/>
                <w:sz w:val="26"/>
                <w:szCs w:val="26"/>
              </w:rPr>
            </w:pPr>
          </w:p>
        </w:tc>
      </w:tr>
      <w:tr w:rsidR="00152E60" w:rsidRPr="00E156C1" w14:paraId="5974703F" w14:textId="77777777" w:rsidTr="00152E60">
        <w:tc>
          <w:tcPr>
            <w:tcW w:w="817" w:type="dxa"/>
          </w:tcPr>
          <w:p w14:paraId="7E559C2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35543446"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7A664382"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4038C983" w14:textId="77777777" w:rsidR="00152E60" w:rsidRPr="00E156C1" w:rsidRDefault="00152E60" w:rsidP="00284AFD">
            <w:pPr>
              <w:spacing w:line="240" w:lineRule="auto"/>
              <w:contextualSpacing/>
              <w:jc w:val="center"/>
              <w:rPr>
                <w:rFonts w:eastAsia="Times New Roman"/>
                <w:color w:val="000000"/>
                <w:sz w:val="26"/>
                <w:szCs w:val="26"/>
              </w:rPr>
            </w:pPr>
          </w:p>
          <w:p w14:paraId="5D97870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1923C241" w14:textId="77777777" w:rsidR="00152E60" w:rsidRPr="00E156C1" w:rsidRDefault="00152E60" w:rsidP="00284AFD">
            <w:pPr>
              <w:spacing w:line="240" w:lineRule="auto"/>
              <w:contextualSpacing/>
              <w:jc w:val="center"/>
              <w:rPr>
                <w:rFonts w:eastAsia="Times New Roman"/>
                <w:color w:val="000000"/>
                <w:sz w:val="26"/>
                <w:szCs w:val="26"/>
              </w:rPr>
            </w:pPr>
          </w:p>
          <w:p w14:paraId="0BDFFF9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2B5E3F98" w14:textId="77777777" w:rsidR="00152E60" w:rsidRPr="00E156C1" w:rsidRDefault="00152E60" w:rsidP="00284AFD">
            <w:pPr>
              <w:spacing w:line="240" w:lineRule="auto"/>
              <w:contextualSpacing/>
              <w:jc w:val="center"/>
              <w:rPr>
                <w:rFonts w:eastAsia="Times New Roman"/>
                <w:color w:val="000000"/>
                <w:sz w:val="26"/>
                <w:szCs w:val="26"/>
              </w:rPr>
            </w:pPr>
          </w:p>
          <w:p w14:paraId="59BA72F9" w14:textId="77777777" w:rsidR="00152E60" w:rsidRPr="00E156C1" w:rsidRDefault="00152E60" w:rsidP="00284AFD">
            <w:pPr>
              <w:spacing w:line="240" w:lineRule="auto"/>
              <w:contextualSpacing/>
              <w:jc w:val="center"/>
              <w:rPr>
                <w:rFonts w:eastAsia="Times New Roman"/>
                <w:color w:val="000000"/>
                <w:sz w:val="26"/>
                <w:szCs w:val="26"/>
              </w:rPr>
            </w:pPr>
          </w:p>
          <w:p w14:paraId="60D9A29B"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6</w:t>
            </w:r>
          </w:p>
        </w:tc>
        <w:tc>
          <w:tcPr>
            <w:tcW w:w="3725" w:type="dxa"/>
          </w:tcPr>
          <w:p w14:paraId="1840009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4 : Học thuyết giá trị</w:t>
            </w:r>
          </w:p>
          <w:p w14:paraId="6A6319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5:  Học thuyết gía trị thặng dư</w:t>
            </w:r>
          </w:p>
          <w:p w14:paraId="76DC57C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6:  Học thuyết về CNTBĐQ và CNTBĐQNN</w:t>
            </w:r>
          </w:p>
          <w:p w14:paraId="7E21A438"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7:  Sứ mệnh lịch sử của giai cấp công nhân và cách mạng XHCN</w:t>
            </w:r>
          </w:p>
          <w:p w14:paraId="6BA5FAA4"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8 : Những vấn đề chính trị- xã hội có tính quy luật trong tiến trình cách mạng XHCN</w:t>
            </w:r>
          </w:p>
          <w:p w14:paraId="598D60F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9 : Chủ nghĩa xã hội hiện thực và triển vọng</w:t>
            </w:r>
          </w:p>
        </w:tc>
        <w:tc>
          <w:tcPr>
            <w:tcW w:w="764" w:type="dxa"/>
          </w:tcPr>
          <w:p w14:paraId="1FCE83AF" w14:textId="7B115542"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09E85C6" w14:textId="6300CFE4"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7</w:t>
            </w:r>
          </w:p>
          <w:p w14:paraId="6C7ED56B" w14:textId="3134550A"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8CE5791" w14:textId="77777777" w:rsidR="00152E60" w:rsidRPr="00E156C1" w:rsidRDefault="00152E60" w:rsidP="00284AFD">
            <w:pPr>
              <w:spacing w:line="240" w:lineRule="auto"/>
              <w:contextualSpacing/>
              <w:jc w:val="center"/>
              <w:rPr>
                <w:rFonts w:eastAsia="Times New Roman"/>
                <w:color w:val="000000"/>
                <w:sz w:val="26"/>
                <w:szCs w:val="26"/>
              </w:rPr>
            </w:pPr>
          </w:p>
          <w:p w14:paraId="7F022C84" w14:textId="77777777" w:rsidR="00152E60" w:rsidRPr="00E156C1" w:rsidRDefault="00152E60" w:rsidP="00284AFD">
            <w:pPr>
              <w:spacing w:line="240" w:lineRule="auto"/>
              <w:contextualSpacing/>
              <w:jc w:val="center"/>
              <w:rPr>
                <w:rFonts w:eastAsia="Times New Roman"/>
                <w:color w:val="000000"/>
                <w:sz w:val="26"/>
                <w:szCs w:val="26"/>
              </w:rPr>
            </w:pPr>
          </w:p>
          <w:p w14:paraId="1172B1CD" w14:textId="3FAF3A19"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781BC409" w14:textId="77777777" w:rsidR="00152E60" w:rsidRPr="00E156C1" w:rsidRDefault="00152E60" w:rsidP="00284AFD">
            <w:pPr>
              <w:spacing w:line="240" w:lineRule="auto"/>
              <w:contextualSpacing/>
              <w:jc w:val="center"/>
              <w:rPr>
                <w:rFonts w:eastAsia="Times New Roman"/>
                <w:color w:val="000000"/>
                <w:sz w:val="26"/>
                <w:szCs w:val="26"/>
              </w:rPr>
            </w:pPr>
          </w:p>
          <w:p w14:paraId="5C3C80CF" w14:textId="4054A64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82662A3" w14:textId="77777777" w:rsidR="00152E60" w:rsidRPr="00E156C1" w:rsidRDefault="00152E60" w:rsidP="00284AFD">
            <w:pPr>
              <w:spacing w:line="240" w:lineRule="auto"/>
              <w:contextualSpacing/>
              <w:jc w:val="center"/>
              <w:rPr>
                <w:rFonts w:eastAsia="Times New Roman"/>
                <w:color w:val="000000"/>
                <w:sz w:val="26"/>
                <w:szCs w:val="26"/>
              </w:rPr>
            </w:pPr>
          </w:p>
          <w:p w14:paraId="13A2CE1A" w14:textId="77777777" w:rsidR="00152E60" w:rsidRPr="00E156C1" w:rsidRDefault="00152E60" w:rsidP="00284AFD">
            <w:pPr>
              <w:spacing w:line="240" w:lineRule="auto"/>
              <w:contextualSpacing/>
              <w:jc w:val="center"/>
              <w:rPr>
                <w:rFonts w:eastAsia="Times New Roman"/>
                <w:color w:val="000000"/>
                <w:sz w:val="26"/>
                <w:szCs w:val="26"/>
              </w:rPr>
            </w:pPr>
          </w:p>
          <w:p w14:paraId="67C9687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tc>
        <w:tc>
          <w:tcPr>
            <w:tcW w:w="1276" w:type="dxa"/>
          </w:tcPr>
          <w:p w14:paraId="34B9F087" w14:textId="0A7BB96E"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5C4D4D93" w14:textId="478556F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CA5D4C6" w14:textId="616585A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20E077A3" w14:textId="77777777" w:rsidR="00152E60" w:rsidRPr="00E156C1" w:rsidRDefault="00152E60" w:rsidP="00284AFD">
            <w:pPr>
              <w:spacing w:line="240" w:lineRule="auto"/>
              <w:contextualSpacing/>
              <w:jc w:val="center"/>
              <w:rPr>
                <w:rFonts w:eastAsia="Times New Roman"/>
                <w:color w:val="000000"/>
                <w:sz w:val="26"/>
                <w:szCs w:val="26"/>
              </w:rPr>
            </w:pPr>
          </w:p>
          <w:p w14:paraId="5E5A7B89" w14:textId="77777777" w:rsidR="00152E60" w:rsidRPr="00E156C1" w:rsidRDefault="00152E60" w:rsidP="00284AFD">
            <w:pPr>
              <w:spacing w:line="240" w:lineRule="auto"/>
              <w:contextualSpacing/>
              <w:jc w:val="center"/>
              <w:rPr>
                <w:rFonts w:eastAsia="Times New Roman"/>
                <w:color w:val="000000"/>
                <w:sz w:val="26"/>
                <w:szCs w:val="26"/>
              </w:rPr>
            </w:pPr>
          </w:p>
          <w:p w14:paraId="50421002" w14:textId="0EC4A47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116D0362" w14:textId="77777777" w:rsidR="00152E60" w:rsidRPr="00E156C1" w:rsidRDefault="00152E60" w:rsidP="00284AFD">
            <w:pPr>
              <w:spacing w:line="240" w:lineRule="auto"/>
              <w:contextualSpacing/>
              <w:jc w:val="center"/>
              <w:rPr>
                <w:rFonts w:eastAsia="Times New Roman"/>
                <w:color w:val="000000"/>
                <w:sz w:val="26"/>
                <w:szCs w:val="26"/>
              </w:rPr>
            </w:pPr>
          </w:p>
          <w:p w14:paraId="1E27743C" w14:textId="28E74D4B"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6AA2ED06" w14:textId="77777777" w:rsidR="00152E60" w:rsidRPr="00E156C1" w:rsidRDefault="00152E60" w:rsidP="00284AFD">
            <w:pPr>
              <w:spacing w:line="240" w:lineRule="auto"/>
              <w:contextualSpacing/>
              <w:jc w:val="center"/>
              <w:rPr>
                <w:rFonts w:eastAsia="Times New Roman"/>
                <w:color w:val="000000"/>
                <w:sz w:val="26"/>
                <w:szCs w:val="26"/>
              </w:rPr>
            </w:pPr>
          </w:p>
          <w:p w14:paraId="076BE71C" w14:textId="77777777" w:rsidR="00152E60" w:rsidRPr="00E156C1" w:rsidRDefault="00152E60" w:rsidP="00284AFD">
            <w:pPr>
              <w:spacing w:line="240" w:lineRule="auto"/>
              <w:contextualSpacing/>
              <w:jc w:val="center"/>
              <w:rPr>
                <w:rFonts w:eastAsia="Times New Roman"/>
                <w:color w:val="000000"/>
                <w:sz w:val="26"/>
                <w:szCs w:val="26"/>
              </w:rPr>
            </w:pPr>
          </w:p>
          <w:p w14:paraId="518DCE2D"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482B663E" w14:textId="77777777" w:rsidR="00152E60" w:rsidRPr="00E156C1" w:rsidRDefault="00152E60" w:rsidP="00284AFD">
            <w:pPr>
              <w:spacing w:line="240" w:lineRule="auto"/>
              <w:contextualSpacing/>
              <w:jc w:val="center"/>
              <w:rPr>
                <w:rFonts w:eastAsia="Times New Roman"/>
                <w:color w:val="000000"/>
                <w:sz w:val="26"/>
                <w:szCs w:val="26"/>
              </w:rPr>
            </w:pPr>
          </w:p>
          <w:p w14:paraId="43FE46D1" w14:textId="77777777" w:rsidR="00152E60" w:rsidRPr="00E156C1" w:rsidRDefault="00152E60" w:rsidP="00284AFD">
            <w:pPr>
              <w:spacing w:line="240" w:lineRule="auto"/>
              <w:contextualSpacing/>
              <w:jc w:val="center"/>
              <w:rPr>
                <w:rFonts w:eastAsia="Times New Roman"/>
                <w:color w:val="000000"/>
                <w:sz w:val="26"/>
                <w:szCs w:val="26"/>
              </w:rPr>
            </w:pPr>
          </w:p>
          <w:p w14:paraId="0CEFA828" w14:textId="77777777" w:rsidR="00152E60" w:rsidRPr="00E156C1" w:rsidRDefault="00152E60" w:rsidP="00284AFD">
            <w:pPr>
              <w:spacing w:line="240" w:lineRule="auto"/>
              <w:contextualSpacing/>
              <w:jc w:val="center"/>
              <w:rPr>
                <w:rFonts w:eastAsia="Times New Roman"/>
                <w:color w:val="000000"/>
                <w:sz w:val="26"/>
                <w:szCs w:val="26"/>
              </w:rPr>
            </w:pPr>
          </w:p>
        </w:tc>
        <w:tc>
          <w:tcPr>
            <w:tcW w:w="1504" w:type="dxa"/>
          </w:tcPr>
          <w:p w14:paraId="6112AD0B" w14:textId="4C8CEFB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48566C6" w14:textId="55D52588"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CC4835C" w14:textId="6D0DBB6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09F03A90" w14:textId="77777777" w:rsidR="00152E60" w:rsidRPr="00E156C1" w:rsidRDefault="00152E60" w:rsidP="00284AFD">
            <w:pPr>
              <w:spacing w:line="240" w:lineRule="auto"/>
              <w:contextualSpacing/>
              <w:jc w:val="center"/>
              <w:rPr>
                <w:rFonts w:eastAsia="Times New Roman"/>
                <w:color w:val="000000"/>
                <w:sz w:val="26"/>
                <w:szCs w:val="26"/>
              </w:rPr>
            </w:pPr>
          </w:p>
          <w:p w14:paraId="60036D7E" w14:textId="77777777" w:rsidR="00152E60" w:rsidRPr="00E156C1" w:rsidRDefault="00152E60" w:rsidP="00284AFD">
            <w:pPr>
              <w:spacing w:line="240" w:lineRule="auto"/>
              <w:contextualSpacing/>
              <w:jc w:val="center"/>
              <w:rPr>
                <w:rFonts w:eastAsia="Times New Roman"/>
                <w:color w:val="000000"/>
                <w:sz w:val="26"/>
                <w:szCs w:val="26"/>
              </w:rPr>
            </w:pPr>
          </w:p>
          <w:p w14:paraId="7E8C6A0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6BCCF7B8" w14:textId="77777777" w:rsidR="00152E60" w:rsidRPr="00E156C1" w:rsidRDefault="00152E60" w:rsidP="00284AFD">
            <w:pPr>
              <w:spacing w:line="240" w:lineRule="auto"/>
              <w:contextualSpacing/>
              <w:jc w:val="center"/>
              <w:rPr>
                <w:rFonts w:eastAsia="Times New Roman"/>
                <w:color w:val="000000"/>
                <w:sz w:val="26"/>
                <w:szCs w:val="26"/>
              </w:rPr>
            </w:pPr>
          </w:p>
          <w:p w14:paraId="314831E0"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39AE24BC" w14:textId="77777777" w:rsidR="00152E60" w:rsidRPr="00E156C1" w:rsidRDefault="00152E60" w:rsidP="00284AFD">
            <w:pPr>
              <w:spacing w:line="240" w:lineRule="auto"/>
              <w:contextualSpacing/>
              <w:jc w:val="center"/>
              <w:rPr>
                <w:rFonts w:eastAsia="Times New Roman"/>
                <w:color w:val="000000"/>
                <w:sz w:val="26"/>
                <w:szCs w:val="26"/>
              </w:rPr>
            </w:pPr>
          </w:p>
          <w:p w14:paraId="68C40946" w14:textId="77777777" w:rsidR="00152E60" w:rsidRPr="00E156C1" w:rsidRDefault="00152E60" w:rsidP="00284AFD">
            <w:pPr>
              <w:spacing w:line="240" w:lineRule="auto"/>
              <w:contextualSpacing/>
              <w:jc w:val="center"/>
              <w:rPr>
                <w:rFonts w:eastAsia="Times New Roman"/>
                <w:color w:val="000000"/>
                <w:sz w:val="26"/>
                <w:szCs w:val="26"/>
              </w:rPr>
            </w:pPr>
          </w:p>
          <w:p w14:paraId="43A4BF7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2252D7F5" w14:textId="77777777" w:rsidR="00152E60" w:rsidRPr="00E156C1" w:rsidRDefault="00152E60" w:rsidP="00284AFD">
            <w:pPr>
              <w:spacing w:line="240" w:lineRule="auto"/>
              <w:contextualSpacing/>
              <w:jc w:val="center"/>
              <w:rPr>
                <w:rFonts w:eastAsia="Times New Roman"/>
                <w:color w:val="000000"/>
                <w:sz w:val="26"/>
                <w:szCs w:val="26"/>
              </w:rPr>
            </w:pPr>
          </w:p>
        </w:tc>
        <w:tc>
          <w:tcPr>
            <w:tcW w:w="1412" w:type="dxa"/>
          </w:tcPr>
          <w:p w14:paraId="5F3398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6FBA4B05" w14:textId="77777777" w:rsidTr="00152E60">
        <w:tc>
          <w:tcPr>
            <w:tcW w:w="817" w:type="dxa"/>
          </w:tcPr>
          <w:p w14:paraId="63030D75" w14:textId="77777777" w:rsidR="00152E60" w:rsidRPr="00E156C1" w:rsidRDefault="00152E60" w:rsidP="00284AFD">
            <w:pPr>
              <w:spacing w:line="240" w:lineRule="auto"/>
              <w:contextualSpacing/>
              <w:jc w:val="center"/>
              <w:rPr>
                <w:rFonts w:eastAsia="Times New Roman"/>
                <w:color w:val="000000"/>
                <w:sz w:val="26"/>
                <w:szCs w:val="26"/>
              </w:rPr>
            </w:pPr>
          </w:p>
        </w:tc>
        <w:tc>
          <w:tcPr>
            <w:tcW w:w="3725" w:type="dxa"/>
          </w:tcPr>
          <w:p w14:paraId="072822E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ộng</w:t>
            </w:r>
          </w:p>
        </w:tc>
        <w:tc>
          <w:tcPr>
            <w:tcW w:w="764" w:type="dxa"/>
          </w:tcPr>
          <w:p w14:paraId="29D02395" w14:textId="42DA646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0</w:t>
            </w:r>
          </w:p>
        </w:tc>
        <w:tc>
          <w:tcPr>
            <w:tcW w:w="1276" w:type="dxa"/>
          </w:tcPr>
          <w:p w14:paraId="30F1C3ED" w14:textId="4F4BDB4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0</w:t>
            </w:r>
            <w:r w:rsidR="00152E60" w:rsidRPr="00E156C1">
              <w:rPr>
                <w:rFonts w:eastAsia="Times New Roman"/>
                <w:color w:val="000000"/>
                <w:sz w:val="26"/>
                <w:szCs w:val="26"/>
              </w:rPr>
              <w:t>0</w:t>
            </w:r>
          </w:p>
        </w:tc>
        <w:tc>
          <w:tcPr>
            <w:tcW w:w="1504" w:type="dxa"/>
          </w:tcPr>
          <w:p w14:paraId="45F628CC" w14:textId="2C2719CA"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r w:rsidR="00D85A5C" w:rsidRPr="00E156C1">
              <w:rPr>
                <w:rFonts w:eastAsia="Times New Roman"/>
                <w:color w:val="000000"/>
                <w:sz w:val="26"/>
                <w:szCs w:val="26"/>
              </w:rPr>
              <w:t>0</w:t>
            </w:r>
          </w:p>
        </w:tc>
        <w:tc>
          <w:tcPr>
            <w:tcW w:w="1412" w:type="dxa"/>
          </w:tcPr>
          <w:p w14:paraId="0F8801D0" w14:textId="77777777" w:rsidR="00152E60" w:rsidRPr="00E156C1" w:rsidRDefault="00152E60" w:rsidP="00284AFD">
            <w:pPr>
              <w:spacing w:line="240" w:lineRule="auto"/>
              <w:contextualSpacing/>
              <w:jc w:val="center"/>
              <w:rPr>
                <w:rFonts w:eastAsia="Times New Roman"/>
                <w:color w:val="000000"/>
                <w:sz w:val="26"/>
                <w:szCs w:val="26"/>
              </w:rPr>
            </w:pPr>
          </w:p>
        </w:tc>
      </w:tr>
    </w:tbl>
    <w:p w14:paraId="58DD0370" w14:textId="77777777" w:rsidR="00152E60" w:rsidRPr="00E156C1" w:rsidRDefault="00152E60" w:rsidP="00152E60">
      <w:pPr>
        <w:pStyle w:val="Muc1"/>
        <w:overflowPunct w:val="0"/>
        <w:autoSpaceDE w:val="0"/>
        <w:autoSpaceDN w:val="0"/>
        <w:adjustRightInd w:val="0"/>
        <w:spacing w:before="120" w:line="283" w:lineRule="auto"/>
        <w:ind w:firstLine="0"/>
        <w:contextualSpacing/>
        <w:textAlignment w:val="baseline"/>
        <w:rPr>
          <w:rFonts w:ascii="Times New Roman" w:hAnsi="Times New Roman"/>
          <w:sz w:val="26"/>
          <w:szCs w:val="26"/>
          <w:lang w:val="sv-SE"/>
        </w:rPr>
      </w:pPr>
      <w:r w:rsidRPr="00E156C1">
        <w:rPr>
          <w:rFonts w:ascii="Times New Roman" w:eastAsia="MS Mincho" w:hAnsi="Times New Roman"/>
          <w:b w:val="0"/>
          <w:sz w:val="26"/>
          <w:szCs w:val="26"/>
          <w:lang w:val="de-DE" w:eastAsia="ja-JP"/>
        </w:rPr>
        <w:lastRenderedPageBreak/>
        <w:t xml:space="preserve">     </w:t>
      </w:r>
      <w:r w:rsidRPr="00E156C1">
        <w:rPr>
          <w:rFonts w:ascii="Times New Roman" w:hAnsi="Times New Roman"/>
          <w:sz w:val="26"/>
          <w:szCs w:val="26"/>
          <w:lang w:val="sv-SE"/>
        </w:rPr>
        <w:t xml:space="preserve"> 6. NỘI DUNG HỌC PHẦN</w:t>
      </w:r>
    </w:p>
    <w:p w14:paraId="31D9CD02" w14:textId="77777777" w:rsidR="00152E60" w:rsidRPr="00E156C1" w:rsidRDefault="00152E60" w:rsidP="00152E60">
      <w:pPr>
        <w:spacing w:line="283" w:lineRule="auto"/>
        <w:contextualSpacing/>
        <w:jc w:val="center"/>
        <w:rPr>
          <w:b/>
          <w:sz w:val="26"/>
          <w:szCs w:val="26"/>
          <w:lang w:val="sv-SE"/>
        </w:rPr>
      </w:pPr>
      <w:r w:rsidRPr="00E156C1">
        <w:rPr>
          <w:b/>
          <w:bCs/>
          <w:sz w:val="26"/>
          <w:szCs w:val="26"/>
          <w:lang w:val="sv-SE"/>
        </w:rPr>
        <w:t xml:space="preserve">       </w:t>
      </w:r>
      <w:r w:rsidRPr="00E156C1">
        <w:rPr>
          <w:b/>
          <w:sz w:val="26"/>
          <w:szCs w:val="26"/>
          <w:lang w:val="sv-SE"/>
        </w:rPr>
        <w:t>PHẦN THỨ II</w:t>
      </w:r>
    </w:p>
    <w:p w14:paraId="0B9AA018"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 xml:space="preserve">HỌC THUYẾT KINH TẾ CỦA CHỦ NGHĨA MÁC-LÊNIN </w:t>
      </w:r>
    </w:p>
    <w:p w14:paraId="45FC6E71"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VỀ PHƯƠNG THỨC SẢN XUẤT TƯ BẢN CHỦ NGHĨA</w:t>
      </w:r>
    </w:p>
    <w:p w14:paraId="0025C7F6" w14:textId="77777777" w:rsidR="00152E60" w:rsidRPr="00E156C1" w:rsidRDefault="00152E60" w:rsidP="00152E60">
      <w:pPr>
        <w:spacing w:line="283" w:lineRule="auto"/>
        <w:contextualSpacing/>
        <w:jc w:val="both"/>
        <w:rPr>
          <w:b/>
          <w:sz w:val="26"/>
          <w:szCs w:val="26"/>
          <w:lang w:val="sv-SE"/>
        </w:rPr>
      </w:pPr>
    </w:p>
    <w:p w14:paraId="4474D2DA"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 xml:space="preserve">CHƯƠNG 4 </w:t>
      </w:r>
    </w:p>
    <w:p w14:paraId="50C9CEA9"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HỌC THUYẾT GIÁ TRỊ</w:t>
      </w:r>
    </w:p>
    <w:p w14:paraId="690A0CF9" w14:textId="77777777" w:rsidR="00152E60" w:rsidRPr="00E156C1" w:rsidRDefault="00152E60" w:rsidP="00152E60">
      <w:pPr>
        <w:pStyle w:val="Noidungtinhhuong"/>
        <w:spacing w:line="283" w:lineRule="auto"/>
        <w:contextualSpacing/>
        <w:rPr>
          <w:b/>
          <w:sz w:val="26"/>
          <w:szCs w:val="26"/>
          <w:lang w:val="sv-SE"/>
        </w:rPr>
      </w:pPr>
      <w:r w:rsidRPr="00E156C1">
        <w:rPr>
          <w:sz w:val="26"/>
          <w:szCs w:val="26"/>
          <w:lang w:val="sv-SE"/>
        </w:rPr>
        <w:t xml:space="preserve">     </w:t>
      </w:r>
      <w:r w:rsidRPr="00E156C1">
        <w:rPr>
          <w:sz w:val="26"/>
          <w:szCs w:val="26"/>
        </w:rPr>
        <w:t>Học thuyết giá trị là xuất phát điểm trong toàn bộ lý luận kinh tế của C.Mác. Trong học thuyết này, C.Mác nghiên cứu mối quan hệ giữa người với người thông qua mối quan hệ giữa vật với vật. Cơ sở kinh tế để xác lập quan hệ giữa người với người thông qua quan hệ giữa vật với vật chính là lao động. Đó là thực thể, yếu tố cấu thành giá trị của hàng hóa và cũng là trọng tâm của học thuyết giá trị. Sự thực thì sản xuất hàng hóa và gắn liền với nó là các phạm trù: giá trị, hành hóa, tiền tệ đã từng có trước chủ nghĩa tư bản. Nó là những điều kiện tiền đề để cho phương thức sản xuất tư bản chủ nghĩa ra đời và phát triển. Dựa trên lý luận nền tảng là học thuyết giá trị, C.Mác đã xây dựng nên học thuyết giá trị thặng dư – hòn đá tảng trong toàn bộ lý luận kinh tế của ông. Vì vậy, nghiên cứu học thuyết giá trị của C.Mác cũng cần phải hiểu rằng, đó là ta đã bắt đầu nghiên cứu về phương thức sản xuất tư bản chủ nghĩa, nhưng mới chỉ ở dạng chung nhất.</w:t>
      </w:r>
    </w:p>
    <w:p w14:paraId="41A095A8"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4.1. Điều kiện ra đời, đặc trưng và ưu thế của sản xuất hàng hóa  </w:t>
      </w:r>
    </w:p>
    <w:p w14:paraId="489A28C5"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1. Điều kiện ra đời và tồn tại của sản xuất hàng hoá</w:t>
      </w:r>
    </w:p>
    <w:p w14:paraId="5D1AE6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2. Đặc trưng và ưu thế của sản xuất hàng hoá</w:t>
      </w:r>
    </w:p>
    <w:p w14:paraId="6BFB74A6"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2.. Hàng hóa</w:t>
      </w:r>
    </w:p>
    <w:p w14:paraId="28B6FD64"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1. Khái niệm hàng hoá và hai thuộc tính của hàng hoá</w:t>
      </w:r>
      <w:r w:rsidRPr="00E156C1">
        <w:rPr>
          <w:b/>
          <w:sz w:val="26"/>
          <w:szCs w:val="26"/>
          <w:lang w:val="sv-SE"/>
        </w:rPr>
        <w:t xml:space="preserve">     </w:t>
      </w:r>
      <w:r w:rsidRPr="00E156C1">
        <w:rPr>
          <w:sz w:val="26"/>
          <w:szCs w:val="26"/>
          <w:lang w:val="sv-SE"/>
        </w:rPr>
        <w:t xml:space="preserve"> </w:t>
      </w:r>
    </w:p>
    <w:p w14:paraId="0F23AD3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2. Tính chất hai mặt của lao động sản xuất hàng hoá      </w:t>
      </w:r>
    </w:p>
    <w:p w14:paraId="66B7C554"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2.3. Lượng giá trị hàng hoá và các nhân tố ảnh hưởng đến lượng giá trị hàng hoá</w:t>
      </w:r>
      <w:r w:rsidRPr="00E156C1">
        <w:rPr>
          <w:b/>
          <w:sz w:val="26"/>
          <w:szCs w:val="26"/>
          <w:lang w:val="sv-SE"/>
        </w:rPr>
        <w:t xml:space="preserve"> </w:t>
      </w:r>
    </w:p>
    <w:p w14:paraId="331A1EE1"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3. Tiền tệ</w:t>
      </w:r>
    </w:p>
    <w:p w14:paraId="0C1F5EC8"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3.1. Lịch sử ra đời và bản chất của tiền tệ</w:t>
      </w:r>
      <w:r w:rsidRPr="00E156C1">
        <w:rPr>
          <w:b/>
          <w:sz w:val="26"/>
          <w:szCs w:val="26"/>
          <w:lang w:val="sv-SE"/>
        </w:rPr>
        <w:t xml:space="preserve"> </w:t>
      </w:r>
    </w:p>
    <w:p w14:paraId="2A83C53F"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3.2. Các chức năng của tiền tệ      </w:t>
      </w:r>
      <w:r w:rsidRPr="00E156C1">
        <w:rPr>
          <w:b/>
          <w:sz w:val="26"/>
          <w:szCs w:val="26"/>
          <w:lang w:val="sv-SE"/>
        </w:rPr>
        <w:t xml:space="preserve"> </w:t>
      </w:r>
      <w:r w:rsidRPr="00E156C1">
        <w:rPr>
          <w:sz w:val="26"/>
          <w:szCs w:val="26"/>
          <w:lang w:val="sv-SE"/>
        </w:rPr>
        <w:t xml:space="preserve"> </w:t>
      </w:r>
    </w:p>
    <w:p w14:paraId="1C32CA45"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4. Quy luật giá trị</w:t>
      </w:r>
    </w:p>
    <w:p w14:paraId="63867E60"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4.1. Nội dung của quy luật giá trị</w:t>
      </w:r>
    </w:p>
    <w:p w14:paraId="39AB0364" w14:textId="77777777" w:rsidR="00152E60" w:rsidRPr="00E156C1" w:rsidRDefault="00152E60" w:rsidP="00152E60">
      <w:pPr>
        <w:spacing w:line="283" w:lineRule="auto"/>
        <w:contextualSpacing/>
        <w:jc w:val="both"/>
        <w:rPr>
          <w:b/>
          <w:sz w:val="26"/>
          <w:szCs w:val="26"/>
          <w:lang w:val="sv-SE"/>
        </w:rPr>
      </w:pPr>
      <w:r w:rsidRPr="00E156C1">
        <w:rPr>
          <w:sz w:val="26"/>
          <w:szCs w:val="26"/>
          <w:lang w:val="sv-SE"/>
        </w:rPr>
        <w:t xml:space="preserve">   4.4.2. Tác động của quy luật giá trị</w:t>
      </w:r>
    </w:p>
    <w:p w14:paraId="70ADD6FC"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Tài liệu tham khảo của chương 4</w:t>
      </w:r>
    </w:p>
    <w:p w14:paraId="581D8292"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sv-SE"/>
        </w:rPr>
        <w:t xml:space="preserve">Bộ Giáo dục và Đào tạo, </w:t>
      </w:r>
      <w:r w:rsidRPr="00E156C1">
        <w:rPr>
          <w:i/>
          <w:sz w:val="26"/>
          <w:szCs w:val="26"/>
          <w:lang w:val="sv-SE"/>
        </w:rPr>
        <w:t>Giáo trình Những nguyên lý cơ bản của chủ nghĩa Mác – Lênin</w:t>
      </w:r>
      <w:r w:rsidRPr="00E156C1">
        <w:rPr>
          <w:sz w:val="26"/>
          <w:szCs w:val="26"/>
          <w:lang w:val="sv-SE"/>
        </w:rPr>
        <w:t xml:space="preserve">. </w:t>
      </w:r>
      <w:r w:rsidRPr="00E156C1">
        <w:rPr>
          <w:sz w:val="26"/>
          <w:szCs w:val="26"/>
        </w:rPr>
        <w:t>Nxb Chính trị quốc gia. H, 2013,  trang 185 – 217.</w:t>
      </w:r>
    </w:p>
    <w:p w14:paraId="7F271325"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Trường Đại học Kinh tế quốc dân, </w:t>
      </w:r>
      <w:r w:rsidRPr="00E156C1">
        <w:rPr>
          <w:i/>
          <w:sz w:val="26"/>
          <w:szCs w:val="26"/>
        </w:rPr>
        <w:t>Kinh tế chính trị Mác- Lênin</w:t>
      </w:r>
      <w:r w:rsidRPr="00E156C1">
        <w:rPr>
          <w:sz w:val="26"/>
          <w:szCs w:val="26"/>
        </w:rPr>
        <w:t>, Nxb Giáo dục 1998, trang 34-58</w:t>
      </w:r>
    </w:p>
    <w:p w14:paraId="1916792A"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Bộ Giáo dục và Đào tạo, </w:t>
      </w:r>
      <w:r w:rsidRPr="00E156C1">
        <w:rPr>
          <w:i/>
          <w:sz w:val="26"/>
          <w:szCs w:val="26"/>
        </w:rPr>
        <w:t>Giáo trình Kinh tế chính trị Mác – Lênin</w:t>
      </w:r>
      <w:r w:rsidRPr="00E156C1">
        <w:rPr>
          <w:sz w:val="26"/>
          <w:szCs w:val="26"/>
        </w:rPr>
        <w:t>, Nxb Chính trị quốc gia. H, 2004,  trang 56 – 77.</w:t>
      </w:r>
    </w:p>
    <w:p w14:paraId="0E330A84"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t xml:space="preserve">. C.Mác, </w:t>
      </w:r>
      <w:r w:rsidRPr="00E156C1">
        <w:rPr>
          <w:i/>
          <w:sz w:val="26"/>
          <w:szCs w:val="26"/>
          <w:lang w:val="nl-NL"/>
        </w:rPr>
        <w:t>Tư bản,</w:t>
      </w:r>
      <w:r w:rsidRPr="00E156C1">
        <w:rPr>
          <w:sz w:val="26"/>
          <w:szCs w:val="26"/>
          <w:lang w:val="nl-NL"/>
        </w:rPr>
        <w:t xml:space="preserve"> quyển I, tập 1, Nxb. Sự thật, Hà Nội, 1959.</w:t>
      </w:r>
    </w:p>
    <w:p w14:paraId="57271DA7"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lastRenderedPageBreak/>
        <w:t xml:space="preserve">  Trình An Phú, </w:t>
      </w:r>
      <w:r w:rsidRPr="00E156C1">
        <w:rPr>
          <w:i/>
          <w:sz w:val="26"/>
          <w:szCs w:val="26"/>
          <w:lang w:val="nl-NL"/>
        </w:rPr>
        <w:t>Kinh tế chính trị học hiện đại</w:t>
      </w:r>
      <w:r w:rsidRPr="00E156C1">
        <w:rPr>
          <w:sz w:val="26"/>
          <w:szCs w:val="26"/>
          <w:lang w:val="nl-NL"/>
        </w:rPr>
        <w:t>, Nxb Đại học Kinh tế quốc dân, H 2007, trang 49 -98.</w:t>
      </w:r>
    </w:p>
    <w:p w14:paraId="12A9763F"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D.I Ro-den-Be: Giới thiệu Quyển 1 bộ “Tư bản” của Các Mác, Nxb Sự thật, H 1969, trang 93-214</w:t>
      </w:r>
    </w:p>
    <w:p w14:paraId="0A2A1BEB" w14:textId="77777777" w:rsidR="00152E60" w:rsidRPr="00E156C1" w:rsidRDefault="00152E60" w:rsidP="00152E60">
      <w:pPr>
        <w:spacing w:line="283" w:lineRule="auto"/>
        <w:contextualSpacing/>
        <w:jc w:val="both"/>
        <w:rPr>
          <w:sz w:val="26"/>
          <w:szCs w:val="26"/>
          <w:lang w:val="sv-SE"/>
        </w:rPr>
      </w:pPr>
      <w:r w:rsidRPr="00E156C1">
        <w:rPr>
          <w:i/>
          <w:sz w:val="26"/>
          <w:szCs w:val="26"/>
          <w:lang w:val="sv-SE"/>
        </w:rPr>
        <w:t xml:space="preserve"> </w:t>
      </w:r>
      <w:r w:rsidRPr="00E156C1">
        <w:rPr>
          <w:sz w:val="26"/>
          <w:szCs w:val="26"/>
          <w:lang w:val="sv-SE"/>
        </w:rPr>
        <w:t xml:space="preserve">       </w:t>
      </w:r>
      <w:r w:rsidRPr="00E156C1">
        <w:rPr>
          <w:sz w:val="26"/>
          <w:szCs w:val="26"/>
          <w:lang w:val="sv-SE"/>
        </w:rPr>
        <w:tab/>
      </w:r>
    </w:p>
    <w:p w14:paraId="0C7DAF5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CHƯƠNG 5</w:t>
      </w:r>
    </w:p>
    <w:p w14:paraId="4CBD1D9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HỌC THUYẾT GIÁ TRỊ THẶNG DƯ</w:t>
      </w:r>
    </w:p>
    <w:p w14:paraId="0E25C490" w14:textId="77777777" w:rsidR="00152E60" w:rsidRPr="00E156C1" w:rsidRDefault="00152E60" w:rsidP="00152E60">
      <w:pPr>
        <w:pStyle w:val="Textnoidungbai"/>
        <w:spacing w:line="283" w:lineRule="auto"/>
        <w:ind w:left="0"/>
        <w:contextualSpacing/>
        <w:rPr>
          <w:sz w:val="26"/>
          <w:szCs w:val="26"/>
          <w:lang w:val="sv-SE"/>
        </w:rPr>
      </w:pPr>
      <w:r w:rsidRPr="00E156C1">
        <w:rPr>
          <w:b/>
          <w:sz w:val="26"/>
          <w:szCs w:val="26"/>
          <w:lang w:val="sv-SE"/>
        </w:rPr>
        <w:t xml:space="preserve">      </w:t>
      </w:r>
      <w:r w:rsidRPr="00E156C1">
        <w:rPr>
          <w:sz w:val="26"/>
          <w:szCs w:val="26"/>
        </w:rPr>
        <w:t>Ở chương 4 nghiên cứu những vấn đề chung về sản xuất hàng hóa. Chủ nghĩa tư bản ra đời gắn với sự phát triển sản xuất hàng hóa. Nhưng sản xuất hàng hóa tư bản chủ nghĩa khác với sản xuất hàng hóa giản đơn không chỉ về trình độ mà còn khác cả về chất nữa. Trên vũ đài kinh tế bây giờ xuất hiện một loại hàng hóa mới – đó là hàng hóa sức lao động. Khi sức lao động trở thành hàng hóa thì tiền tệ mang hình thái là tư bản và gắn liền với nó là một quan hệ sản xuất mới xuất hiện: quan hệ giữa nhà tư bản và lao động làm thuê. Thực chất của mối quan hệ này là nhà tư bản chiếm đoạt giá trị thặng dư của công nhân làm thuê. Giá trị thặng dư là nguồn gốc hình thành nên thu nhập của các nhà tư bản và các giai cấp bóc lột trong chủ nghĩa tư bản. Nghiên cứu học thuyết giá trị thặng dư của C.Mác cũng có nghĩa là chúng ta nghiên cứu học thuyết giữ vị trí “hòn đá tảng” trong toàn bộ lí luận kinh tế của C.Mác, một trong những phát hiện vĩ đại của C.Mác, là sáng tỏ bản chất của quan hệ sản xuất tư bản chủ nghĩa.</w:t>
      </w:r>
    </w:p>
    <w:p w14:paraId="59F28873"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5.1..Sự chuyển hóa của tiền thành tư bản </w:t>
      </w:r>
    </w:p>
    <w:p w14:paraId="48699033" w14:textId="77777777" w:rsidR="00152E60" w:rsidRPr="00E156C1" w:rsidRDefault="00152E60" w:rsidP="00152E60">
      <w:pPr>
        <w:tabs>
          <w:tab w:val="left" w:pos="5400"/>
        </w:tabs>
        <w:spacing w:line="283" w:lineRule="auto"/>
        <w:contextualSpacing/>
        <w:rPr>
          <w:sz w:val="26"/>
          <w:szCs w:val="26"/>
          <w:lang w:val="sv-SE"/>
        </w:rPr>
      </w:pPr>
      <w:r w:rsidRPr="00E156C1">
        <w:rPr>
          <w:b/>
          <w:sz w:val="26"/>
          <w:szCs w:val="26"/>
          <w:lang w:val="sv-SE"/>
        </w:rPr>
        <w:t xml:space="preserve">       </w:t>
      </w:r>
      <w:r w:rsidRPr="00E156C1">
        <w:rPr>
          <w:sz w:val="26"/>
          <w:szCs w:val="26"/>
          <w:lang w:val="sv-SE"/>
        </w:rPr>
        <w:t xml:space="preserve">5.1.1. Công thức chung của tư bản </w:t>
      </w:r>
    </w:p>
    <w:p w14:paraId="14CDC80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2. Mâu thuẫn của công thức chung của tư bản</w:t>
      </w:r>
    </w:p>
    <w:p w14:paraId="357E68D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3. Hàng hoá sức lao động  </w:t>
      </w:r>
    </w:p>
    <w:p w14:paraId="4D87D1F9" w14:textId="77777777" w:rsidR="00152E60" w:rsidRPr="00E156C1" w:rsidRDefault="00152E60" w:rsidP="00152E60">
      <w:pPr>
        <w:spacing w:after="120" w:line="283" w:lineRule="auto"/>
        <w:contextualSpacing/>
        <w:jc w:val="both"/>
        <w:rPr>
          <w:b/>
          <w:sz w:val="26"/>
          <w:szCs w:val="26"/>
          <w:lang w:val="sv-SE"/>
        </w:rPr>
      </w:pPr>
      <w:r w:rsidRPr="00E156C1">
        <w:rPr>
          <w:b/>
          <w:sz w:val="26"/>
          <w:szCs w:val="26"/>
          <w:lang w:val="sv-SE"/>
        </w:rPr>
        <w:t xml:space="preserve">5.2. Qúa trình sản xuất ra giá trị thăng dư trong phương thức sản xuất tư bản chủ nghĩa  </w:t>
      </w:r>
    </w:p>
    <w:p w14:paraId="6E8F1233"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5.2.1. Sự thống nhất giữa qúa trình sản xuất ra giá trị sử dụng và quá trình sản xuất ra giá trị thặng dư</w:t>
      </w:r>
    </w:p>
    <w:p w14:paraId="01BA1914" w14:textId="77777777" w:rsidR="00152E60" w:rsidRPr="00E156C1" w:rsidRDefault="00152E60" w:rsidP="00152E60">
      <w:pPr>
        <w:spacing w:after="120" w:line="283" w:lineRule="auto"/>
        <w:contextualSpacing/>
        <w:jc w:val="both"/>
        <w:rPr>
          <w:sz w:val="26"/>
          <w:szCs w:val="26"/>
          <w:lang w:val="sv-SE"/>
        </w:rPr>
      </w:pPr>
      <w:r w:rsidRPr="00E156C1">
        <w:rPr>
          <w:sz w:val="26"/>
          <w:szCs w:val="26"/>
          <w:lang w:val="sv-SE"/>
        </w:rPr>
        <w:t xml:space="preserve">        5.2.2. Bản chất của tư bản. Sự phân chia tư bản thành tư bản bất biến và tư bản khả biến </w:t>
      </w:r>
    </w:p>
    <w:p w14:paraId="5B60D3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2.3. Tỷ suất giá trị thặng dư và khối lượng giá trị thặng dư </w:t>
      </w:r>
    </w:p>
    <w:p w14:paraId="2C90820B" w14:textId="77777777" w:rsidR="00152E60" w:rsidRPr="00E156C1" w:rsidRDefault="00152E60" w:rsidP="00152E60">
      <w:pPr>
        <w:spacing w:line="283" w:lineRule="auto"/>
        <w:contextualSpacing/>
        <w:jc w:val="both"/>
        <w:rPr>
          <w:color w:val="000000"/>
          <w:sz w:val="26"/>
          <w:szCs w:val="26"/>
          <w:lang w:val="sv-SE"/>
        </w:rPr>
      </w:pPr>
      <w:r w:rsidRPr="00E156C1">
        <w:rPr>
          <w:sz w:val="26"/>
          <w:szCs w:val="26"/>
          <w:lang w:val="sv-SE"/>
        </w:rPr>
        <w:t xml:space="preserve">        5.2.4. Hai phương pháp sản xuất giá trị thặng dư và và giá trị thặng dư siêu ngạch</w:t>
      </w:r>
      <w:r w:rsidRPr="00E156C1">
        <w:rPr>
          <w:sz w:val="26"/>
          <w:szCs w:val="26"/>
          <w:lang w:val="sv-SE"/>
        </w:rPr>
        <w:tab/>
        <w:t xml:space="preserve"> </w:t>
      </w:r>
    </w:p>
    <w:p w14:paraId="3ED99D70"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2.5. Sản xuất giá trị thặng dư- quy luật kinh tế tuyệt đối của chủ nghĩa tư bản</w:t>
      </w:r>
    </w:p>
    <w:p w14:paraId="3D79A96E"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w:t>
      </w:r>
      <w:r w:rsidRPr="00E156C1">
        <w:rPr>
          <w:b/>
          <w:color w:val="000000"/>
          <w:sz w:val="26"/>
          <w:szCs w:val="26"/>
          <w:lang w:val="sv-SE"/>
        </w:rPr>
        <w:t>5.3. Tiền công trong chủ nghĩa tư bản</w:t>
      </w:r>
    </w:p>
    <w:p w14:paraId="7F65AF55"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3.1.Bản chất kinh tế của tiền công</w:t>
      </w:r>
    </w:p>
    <w:p w14:paraId="7B044FEE"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2.Hai hình thức cơ bản của tiền công trong chủ nghĩa tư bản</w:t>
      </w:r>
    </w:p>
    <w:p w14:paraId="6F7B47A2"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3.Tiền công danh nghĩa và tiền công thực tế</w:t>
      </w:r>
    </w:p>
    <w:p w14:paraId="6777FA86" w14:textId="77777777" w:rsidR="00152E60" w:rsidRPr="00E156C1" w:rsidRDefault="00152E60" w:rsidP="00152E60">
      <w:pPr>
        <w:spacing w:line="283" w:lineRule="auto"/>
        <w:contextualSpacing/>
        <w:jc w:val="both"/>
        <w:rPr>
          <w:b/>
          <w:color w:val="000000"/>
          <w:sz w:val="26"/>
          <w:szCs w:val="26"/>
          <w:lang w:val="sv-SE"/>
        </w:rPr>
      </w:pPr>
      <w:r w:rsidRPr="00E156C1">
        <w:rPr>
          <w:b/>
          <w:color w:val="000000"/>
          <w:sz w:val="26"/>
          <w:szCs w:val="26"/>
          <w:lang w:val="sv-SE"/>
        </w:rPr>
        <w:br w:type="page"/>
      </w:r>
      <w:r w:rsidRPr="00E156C1">
        <w:rPr>
          <w:b/>
          <w:color w:val="000000"/>
          <w:sz w:val="26"/>
          <w:szCs w:val="26"/>
          <w:lang w:val="sv-SE"/>
        </w:rPr>
        <w:lastRenderedPageBreak/>
        <w:t>5.4.. Sự chuyển hóa giá thị thăng dư thành tư bản - Tích tụ tư bản</w:t>
      </w:r>
    </w:p>
    <w:p w14:paraId="00D2DD7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1. Thực chất và động cơ của tích luỹ tư bản</w:t>
      </w:r>
    </w:p>
    <w:p w14:paraId="34860E1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2. Tích tụ tư bản và tập trung tư bản</w:t>
      </w:r>
    </w:p>
    <w:p w14:paraId="15D6901A"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5.4.3. Cấu tạo hữu cơ của tư bản</w:t>
      </w:r>
    </w:p>
    <w:p w14:paraId="6362DFF7"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5.5. Qúa trình lưu thông của tư bản và giá trị thăng dư  </w:t>
      </w:r>
    </w:p>
    <w:p w14:paraId="6336F6DC"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1. Tuần hoàn và chu chuyển của tư bản </w:t>
      </w:r>
    </w:p>
    <w:p w14:paraId="4EA93C46"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2. Tái sản xuất và lưu thông của tư bản xã hội</w:t>
      </w:r>
      <w:r w:rsidRPr="00E156C1">
        <w:rPr>
          <w:color w:val="000000"/>
          <w:sz w:val="26"/>
          <w:szCs w:val="26"/>
        </w:rPr>
        <w:tab/>
        <w:t xml:space="preserve"> </w:t>
      </w:r>
    </w:p>
    <w:p w14:paraId="4D7A27EA"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3. Khủng hoảng kinh tế trong chủ nghĩa tư bản </w:t>
      </w:r>
    </w:p>
    <w:p w14:paraId="625A17B8"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 5.6.. Các hình thái tư bản và các hình thức biêu hiện của giá trị thặng dư   </w:t>
      </w:r>
    </w:p>
    <w:p w14:paraId="354CD446" w14:textId="77777777" w:rsidR="00152E60" w:rsidRPr="00E156C1" w:rsidRDefault="00152E60" w:rsidP="00152E60">
      <w:pPr>
        <w:spacing w:line="283" w:lineRule="auto"/>
        <w:contextualSpacing/>
        <w:jc w:val="both"/>
        <w:rPr>
          <w:color w:val="000000"/>
          <w:sz w:val="26"/>
          <w:szCs w:val="26"/>
        </w:rPr>
      </w:pPr>
      <w:r w:rsidRPr="00E156C1">
        <w:rPr>
          <w:b/>
          <w:color w:val="000000"/>
          <w:sz w:val="26"/>
          <w:szCs w:val="26"/>
        </w:rPr>
        <w:t xml:space="preserve">       </w:t>
      </w:r>
      <w:r w:rsidRPr="00E156C1">
        <w:rPr>
          <w:color w:val="000000"/>
          <w:sz w:val="26"/>
          <w:szCs w:val="26"/>
        </w:rPr>
        <w:t xml:space="preserve">5.6.1. Chi phí sản xuất tư bản chủ nghĩa, lợi nhuận và tỉ suất lợi nhuận </w:t>
      </w:r>
      <w:r w:rsidRPr="00E156C1">
        <w:rPr>
          <w:color w:val="000000"/>
          <w:sz w:val="26"/>
          <w:szCs w:val="26"/>
        </w:rPr>
        <w:tab/>
        <w:t xml:space="preserve"> </w:t>
      </w:r>
    </w:p>
    <w:p w14:paraId="5F784085"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2. Lợi nhuận bình quân và giá cả sản xuất </w:t>
      </w:r>
    </w:p>
    <w:p w14:paraId="235005E9"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3. Sự chuyển hoá của giá trị hàng hoá thành giá cả sản xuất</w:t>
      </w:r>
    </w:p>
    <w:p w14:paraId="4FFF7C15" w14:textId="77777777" w:rsidR="00152E60" w:rsidRPr="00E156C1" w:rsidRDefault="00152E60" w:rsidP="00152E60">
      <w:pPr>
        <w:spacing w:line="283" w:lineRule="auto"/>
        <w:contextualSpacing/>
        <w:jc w:val="both"/>
        <w:rPr>
          <w:spacing w:val="-6"/>
          <w:sz w:val="26"/>
          <w:szCs w:val="26"/>
        </w:rPr>
      </w:pPr>
      <w:r w:rsidRPr="00E156C1">
        <w:rPr>
          <w:color w:val="000000"/>
          <w:spacing w:val="-6"/>
          <w:sz w:val="26"/>
          <w:szCs w:val="26"/>
        </w:rPr>
        <w:t xml:space="preserve">       5.6.</w:t>
      </w:r>
      <w:r w:rsidRPr="00E156C1">
        <w:rPr>
          <w:spacing w:val="-6"/>
          <w:sz w:val="26"/>
          <w:szCs w:val="26"/>
        </w:rPr>
        <w:t xml:space="preserve">4. Sự phân chia giá trị thặng dư giữa các giai cấp bóc lột trong chủ nghĩa tư bản  </w:t>
      </w:r>
    </w:p>
    <w:p w14:paraId="17481390" w14:textId="77777777" w:rsidR="00152E60" w:rsidRPr="00E156C1" w:rsidRDefault="00152E60" w:rsidP="00152E60">
      <w:pPr>
        <w:spacing w:after="120" w:line="283" w:lineRule="auto"/>
        <w:ind w:firstLine="720"/>
        <w:contextualSpacing/>
        <w:jc w:val="both"/>
        <w:rPr>
          <w:b/>
          <w:sz w:val="26"/>
          <w:szCs w:val="26"/>
        </w:rPr>
      </w:pPr>
      <w:r w:rsidRPr="00E156C1">
        <w:rPr>
          <w:b/>
          <w:sz w:val="26"/>
          <w:szCs w:val="26"/>
        </w:rPr>
        <w:t>Tài liệu tham khảo của chương 5</w:t>
      </w:r>
    </w:p>
    <w:p w14:paraId="43233E4C" w14:textId="77777777" w:rsidR="00152E60" w:rsidRPr="00E156C1" w:rsidRDefault="00152E60" w:rsidP="00152E60">
      <w:pPr>
        <w:spacing w:line="283" w:lineRule="auto"/>
        <w:contextualSpacing/>
        <w:jc w:val="both"/>
        <w:rPr>
          <w:sz w:val="26"/>
          <w:szCs w:val="26"/>
        </w:rPr>
      </w:pPr>
      <w:r w:rsidRPr="00E156C1">
        <w:rPr>
          <w:sz w:val="26"/>
          <w:szCs w:val="26"/>
        </w:rPr>
        <w:t xml:space="preserve">   1.Bộ Giáo dục và Đào tạo, </w:t>
      </w:r>
      <w:r w:rsidRPr="00E156C1">
        <w:rPr>
          <w:i/>
          <w:sz w:val="26"/>
          <w:szCs w:val="26"/>
        </w:rPr>
        <w:t>Giáo trình Những nguyên lý cơ bản của chủ nghĩa Mác – Lênin</w:t>
      </w:r>
      <w:r w:rsidRPr="00E156C1">
        <w:rPr>
          <w:sz w:val="26"/>
          <w:szCs w:val="26"/>
        </w:rPr>
        <w:t>, Nxb Chính trị quốc gia. H, 2013,  trang 218 -312.</w:t>
      </w:r>
    </w:p>
    <w:p w14:paraId="3A19D249" w14:textId="77777777" w:rsidR="00152E60" w:rsidRPr="00E156C1" w:rsidRDefault="00152E60" w:rsidP="00152E60">
      <w:pPr>
        <w:spacing w:line="283" w:lineRule="auto"/>
        <w:contextualSpacing/>
        <w:jc w:val="both"/>
        <w:rPr>
          <w:sz w:val="26"/>
          <w:szCs w:val="26"/>
        </w:rPr>
      </w:pPr>
      <w:r w:rsidRPr="00E156C1">
        <w:rPr>
          <w:sz w:val="26"/>
          <w:szCs w:val="26"/>
        </w:rPr>
        <w:t xml:space="preserve">   2.Trường Đại học Kinh tế quốc dân, </w:t>
      </w:r>
      <w:r w:rsidRPr="00E156C1">
        <w:rPr>
          <w:i/>
          <w:sz w:val="26"/>
          <w:szCs w:val="26"/>
        </w:rPr>
        <w:t>Kinh tế chính trị Mác- Lênin</w:t>
      </w:r>
      <w:r w:rsidRPr="00E156C1">
        <w:rPr>
          <w:sz w:val="26"/>
          <w:szCs w:val="26"/>
        </w:rPr>
        <w:t>, Nxb Giáo dục 1998, trang 60- 159</w:t>
      </w:r>
    </w:p>
    <w:p w14:paraId="0BA50AD9"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3.Trình An Phú, </w:t>
      </w:r>
      <w:r w:rsidRPr="00E156C1">
        <w:rPr>
          <w:i/>
          <w:sz w:val="26"/>
          <w:szCs w:val="26"/>
          <w:lang w:val="nl-NL"/>
        </w:rPr>
        <w:t>Kinh tế chính trị học hiện đại</w:t>
      </w:r>
      <w:r w:rsidRPr="00E156C1">
        <w:rPr>
          <w:sz w:val="26"/>
          <w:szCs w:val="26"/>
          <w:lang w:val="nl-NL"/>
        </w:rPr>
        <w:t>, Nxb Đại học Kinh tế quốc dân, H 2007, trang 105 -433</w:t>
      </w:r>
    </w:p>
    <w:p w14:paraId="559DCF84"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4.C.Mác và Ăng ghen, </w:t>
      </w:r>
      <w:r w:rsidRPr="00E156C1">
        <w:rPr>
          <w:i/>
          <w:sz w:val="26"/>
          <w:szCs w:val="26"/>
          <w:lang w:val="nl-NL"/>
        </w:rPr>
        <w:t>Toàn tập</w:t>
      </w:r>
      <w:r w:rsidRPr="00E156C1">
        <w:rPr>
          <w:sz w:val="26"/>
          <w:szCs w:val="26"/>
          <w:lang w:val="nl-NL"/>
        </w:rPr>
        <w:t>, Nxb. Chính trị quốc gia, Hà Nội, 1993, T.23, tr.221, 234, 250, 265, 294-295, 297, 441, 444-446, 450, 484, 633, 679, 710, 717, 754, 766-768, 773, 777-788, 790, 791, 817, 819-821, 826-829, 833-838, 851-857, 863-865, 876, 877, 879-889, 1046.</w:t>
      </w:r>
    </w:p>
    <w:p w14:paraId="222EECFF" w14:textId="77777777" w:rsidR="00152E60" w:rsidRPr="00E156C1" w:rsidRDefault="00152E60" w:rsidP="00152E60">
      <w:pPr>
        <w:spacing w:line="283" w:lineRule="auto"/>
        <w:contextualSpacing/>
        <w:jc w:val="both"/>
        <w:rPr>
          <w:sz w:val="26"/>
          <w:szCs w:val="26"/>
          <w:lang w:val="nl-NL"/>
        </w:rPr>
      </w:pPr>
      <w:r w:rsidRPr="00E156C1">
        <w:rPr>
          <w:spacing w:val="-4"/>
          <w:sz w:val="26"/>
          <w:szCs w:val="26"/>
          <w:lang w:val="nl-NL"/>
        </w:rPr>
        <w:t xml:space="preserve">   5.C.Mác và Ăng ghen, </w:t>
      </w:r>
      <w:r w:rsidRPr="00E156C1">
        <w:rPr>
          <w:i/>
          <w:spacing w:val="-4"/>
          <w:sz w:val="26"/>
          <w:szCs w:val="26"/>
          <w:lang w:val="nl-NL"/>
        </w:rPr>
        <w:t>Toàn tập</w:t>
      </w:r>
      <w:r w:rsidRPr="00E156C1">
        <w:rPr>
          <w:spacing w:val="-4"/>
          <w:sz w:val="26"/>
          <w:szCs w:val="26"/>
          <w:lang w:val="nl-NL"/>
        </w:rPr>
        <w:t>, Nxb. Chính trị quốc gia, Hà Nội, 1993, T.24, tr.45, 117-122, 154, 188, 231, 257, 276-278, 343-345, 349, 415-417, 463-468, 514, 683-688</w:t>
      </w:r>
      <w:r w:rsidRPr="00E156C1">
        <w:rPr>
          <w:sz w:val="26"/>
          <w:szCs w:val="26"/>
          <w:lang w:val="nl-NL"/>
        </w:rPr>
        <w:t>.</w:t>
      </w:r>
    </w:p>
    <w:p w14:paraId="7D46B7A4" w14:textId="77777777" w:rsidR="00152E60" w:rsidRPr="00E156C1" w:rsidRDefault="00152E60" w:rsidP="00152E60">
      <w:pPr>
        <w:spacing w:line="283" w:lineRule="auto"/>
        <w:contextualSpacing/>
        <w:jc w:val="both"/>
        <w:rPr>
          <w:sz w:val="26"/>
          <w:szCs w:val="26"/>
        </w:rPr>
      </w:pPr>
      <w:r w:rsidRPr="00E156C1">
        <w:rPr>
          <w:sz w:val="26"/>
          <w:szCs w:val="26"/>
          <w:lang w:val="nl-NL"/>
        </w:rPr>
        <w:t xml:space="preserve">    6.C.Mác và Ăng ghen, </w:t>
      </w:r>
      <w:r w:rsidRPr="00E156C1">
        <w:rPr>
          <w:i/>
          <w:sz w:val="26"/>
          <w:szCs w:val="26"/>
          <w:lang w:val="nl-NL"/>
        </w:rPr>
        <w:t>Toàn tập</w:t>
      </w:r>
      <w:r w:rsidRPr="00E156C1">
        <w:rPr>
          <w:sz w:val="26"/>
          <w:szCs w:val="26"/>
          <w:lang w:val="nl-NL"/>
        </w:rPr>
        <w:t xml:space="preserve">, Nxb. </w:t>
      </w:r>
      <w:r w:rsidRPr="00E156C1">
        <w:rPr>
          <w:sz w:val="26"/>
          <w:szCs w:val="26"/>
        </w:rPr>
        <w:t>Chính trị quốc gia, Hà Nội, 1999, T.25 (Phần I), tr.47, 72, 84, 215, 235, 263, 406, 427, 479, 515.</w:t>
      </w:r>
    </w:p>
    <w:p w14:paraId="1D0019F2" w14:textId="77777777" w:rsidR="00152E60" w:rsidRPr="00E156C1" w:rsidRDefault="00152E60" w:rsidP="00152E60">
      <w:pPr>
        <w:spacing w:line="283" w:lineRule="auto"/>
        <w:contextualSpacing/>
        <w:jc w:val="both"/>
        <w:rPr>
          <w:b/>
          <w:sz w:val="26"/>
          <w:szCs w:val="26"/>
        </w:rPr>
      </w:pPr>
      <w:r w:rsidRPr="00E156C1">
        <w:rPr>
          <w:sz w:val="26"/>
          <w:szCs w:val="26"/>
        </w:rPr>
        <w:t xml:space="preserve">   7 .C.Mác và Ăng ghen, </w:t>
      </w:r>
      <w:r w:rsidRPr="00E156C1">
        <w:rPr>
          <w:i/>
          <w:sz w:val="26"/>
          <w:szCs w:val="26"/>
        </w:rPr>
        <w:t>Toàn tập</w:t>
      </w:r>
      <w:r w:rsidRPr="00E156C1">
        <w:rPr>
          <w:sz w:val="26"/>
          <w:szCs w:val="26"/>
        </w:rPr>
        <w:t>, Nxb. Chính trị quốc gia, Hà Nội, 1999, T.25 (Phần II), tr.420, 430</w:t>
      </w:r>
    </w:p>
    <w:p w14:paraId="27F02D0F" w14:textId="77777777" w:rsidR="00152E60" w:rsidRPr="00E156C1" w:rsidRDefault="00152E60" w:rsidP="00152E60">
      <w:pPr>
        <w:spacing w:line="283" w:lineRule="auto"/>
        <w:ind w:firstLine="720"/>
        <w:contextualSpacing/>
        <w:jc w:val="both"/>
        <w:rPr>
          <w:b/>
          <w:sz w:val="26"/>
          <w:szCs w:val="26"/>
        </w:rPr>
      </w:pPr>
    </w:p>
    <w:p w14:paraId="43FD719D" w14:textId="77777777" w:rsidR="00152E60" w:rsidRPr="00E156C1" w:rsidRDefault="00152E60" w:rsidP="00152E60">
      <w:pPr>
        <w:spacing w:line="283" w:lineRule="auto"/>
        <w:contextualSpacing/>
        <w:jc w:val="center"/>
        <w:rPr>
          <w:b/>
          <w:sz w:val="26"/>
          <w:szCs w:val="26"/>
        </w:rPr>
      </w:pPr>
      <w:r w:rsidRPr="00E156C1">
        <w:rPr>
          <w:b/>
          <w:sz w:val="26"/>
          <w:szCs w:val="26"/>
        </w:rPr>
        <w:t>CHƯƠNG 6</w:t>
      </w:r>
    </w:p>
    <w:p w14:paraId="6CFC73B7" w14:textId="77777777" w:rsidR="00152E60" w:rsidRPr="00E156C1" w:rsidRDefault="00152E60" w:rsidP="00152E60">
      <w:pPr>
        <w:spacing w:line="283" w:lineRule="auto"/>
        <w:contextualSpacing/>
        <w:jc w:val="center"/>
        <w:rPr>
          <w:b/>
          <w:sz w:val="26"/>
          <w:szCs w:val="26"/>
        </w:rPr>
      </w:pPr>
      <w:r w:rsidRPr="00E156C1">
        <w:rPr>
          <w:b/>
          <w:sz w:val="26"/>
          <w:szCs w:val="26"/>
        </w:rPr>
        <w:t xml:space="preserve">CHỦ NGHĨA TƯ BẢN ĐỘC QUYỀN </w:t>
      </w:r>
    </w:p>
    <w:p w14:paraId="2BF031F6" w14:textId="77777777" w:rsidR="00152E60" w:rsidRPr="00E156C1" w:rsidRDefault="00152E60" w:rsidP="00152E60">
      <w:pPr>
        <w:spacing w:line="283" w:lineRule="auto"/>
        <w:contextualSpacing/>
        <w:jc w:val="center"/>
        <w:rPr>
          <w:b/>
          <w:sz w:val="26"/>
          <w:szCs w:val="26"/>
        </w:rPr>
      </w:pPr>
      <w:r w:rsidRPr="00E156C1">
        <w:rPr>
          <w:b/>
          <w:sz w:val="26"/>
          <w:szCs w:val="26"/>
        </w:rPr>
        <w:t>VÀ CHỦ NGHĨA TƯ BẢN ĐỘC QUYỀN NHÀ NƯỚC</w:t>
      </w:r>
    </w:p>
    <w:p w14:paraId="38B97539" w14:textId="77777777" w:rsidR="00152E60" w:rsidRPr="00E156C1" w:rsidRDefault="00152E60" w:rsidP="00152E60">
      <w:pPr>
        <w:spacing w:line="283" w:lineRule="auto"/>
        <w:contextualSpacing/>
        <w:jc w:val="center"/>
        <w:rPr>
          <w:b/>
          <w:sz w:val="26"/>
          <w:szCs w:val="26"/>
        </w:rPr>
      </w:pPr>
    </w:p>
    <w:p w14:paraId="3DD2D0CB" w14:textId="77777777" w:rsidR="00152E60" w:rsidRPr="00E156C1" w:rsidRDefault="00152E60" w:rsidP="00152E60">
      <w:pPr>
        <w:spacing w:line="283" w:lineRule="auto"/>
        <w:ind w:firstLine="720"/>
        <w:contextualSpacing/>
        <w:jc w:val="both"/>
        <w:rPr>
          <w:b/>
          <w:sz w:val="26"/>
          <w:szCs w:val="26"/>
          <w:lang w:val="sv-SE"/>
        </w:rPr>
      </w:pPr>
      <w:r w:rsidRPr="00E156C1">
        <w:rPr>
          <w:sz w:val="26"/>
          <w:szCs w:val="26"/>
        </w:rPr>
        <w:t xml:space="preserve">Tiếp theo giai đoạn cạnh tranh tự do, chủ nghĩa tư bản phát triển lên giai đoạn cao hơn là giai đoạn chủ nghĩa tư bản độc quyền và sau đó là chủ nghĩa tư bản độc quyền nhà nước. Đây không phải là QHSX mới.Thực chất, đây là những nấc thang </w:t>
      </w:r>
      <w:r w:rsidRPr="00E156C1">
        <w:rPr>
          <w:spacing w:val="-2"/>
          <w:sz w:val="26"/>
          <w:szCs w:val="26"/>
        </w:rPr>
        <w:t xml:space="preserve">mới trong quá trình phát triển và điều chỉnh của chủ nghĩa tư bản cả về lực lượng sản xuất và quan hệ sản xuất để thích ứng với </w:t>
      </w:r>
      <w:r w:rsidRPr="00E156C1">
        <w:rPr>
          <w:spacing w:val="-2"/>
          <w:sz w:val="26"/>
          <w:szCs w:val="26"/>
        </w:rPr>
        <w:lastRenderedPageBreak/>
        <w:t>những biến động mới trong tình hình kinh tế - chính trị thế giới từ cuối thế kỳ XIX , đầu thế kỷ XX cho đến nay.</w:t>
      </w:r>
      <w:r w:rsidRPr="00E156C1">
        <w:rPr>
          <w:b/>
          <w:sz w:val="26"/>
          <w:szCs w:val="26"/>
          <w:lang w:val="sv-SE"/>
        </w:rPr>
        <w:t xml:space="preserve"> </w:t>
      </w:r>
    </w:p>
    <w:p w14:paraId="5BA0C15A" w14:textId="77777777" w:rsidR="00152E60" w:rsidRPr="00E156C1" w:rsidRDefault="00152E60" w:rsidP="00152E60">
      <w:pPr>
        <w:spacing w:line="283" w:lineRule="auto"/>
        <w:ind w:firstLine="720"/>
        <w:contextualSpacing/>
        <w:jc w:val="both"/>
        <w:rPr>
          <w:sz w:val="26"/>
          <w:szCs w:val="26"/>
          <w:lang w:val="sv-SE"/>
        </w:rPr>
      </w:pPr>
      <w:r w:rsidRPr="00E156C1">
        <w:rPr>
          <w:sz w:val="26"/>
          <w:szCs w:val="26"/>
          <w:lang w:val="sv-SE"/>
        </w:rPr>
        <w:t xml:space="preserve">Chương này nghiên cứu tính quy luật của quá trình chuyển từ CNTB tự do cạnh tranh sang giai đoạn độc quyền, đặc điểm của CNTBĐQ; quá trình hình thành, bản chất, biểu hiện của CNTBĐQNN. Qua đó chỉ ra những nét mới trong sự phát triển của CNTB hiện đại  </w:t>
      </w:r>
    </w:p>
    <w:p w14:paraId="41269015" w14:textId="77777777" w:rsidR="00152E60" w:rsidRPr="00E156C1" w:rsidRDefault="00152E60" w:rsidP="00152E60">
      <w:pPr>
        <w:tabs>
          <w:tab w:val="left" w:pos="5400"/>
        </w:tabs>
        <w:spacing w:line="264" w:lineRule="auto"/>
        <w:contextualSpacing/>
        <w:rPr>
          <w:b/>
          <w:sz w:val="26"/>
          <w:szCs w:val="26"/>
          <w:lang w:val="sv-SE"/>
        </w:rPr>
      </w:pPr>
      <w:r w:rsidRPr="00E156C1">
        <w:rPr>
          <w:b/>
          <w:sz w:val="26"/>
          <w:szCs w:val="26"/>
          <w:lang w:val="sv-SE"/>
        </w:rPr>
        <w:t xml:space="preserve"> 6.1. Chủ nghĩa tư bản độc quyền</w:t>
      </w:r>
    </w:p>
    <w:p w14:paraId="7F724F2A"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1. Nguyên nhân chuyển biến của chủ nghĩa tư bản từ chủ nghĩa tư bản cạnh tranh tự do sang độc quyền</w:t>
      </w:r>
    </w:p>
    <w:p w14:paraId="5F5400C8"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2. Những đặc điểm kinh tế cơ bản của chủ nghĩa tư bản độc quyền </w:t>
      </w:r>
    </w:p>
    <w:p w14:paraId="34AEE2AE"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3. Sự hoạt động của quy luật giá trị và quy luật giá trị thăng dư trong giai đoạn chủ nghĩa tư bản độc quyền </w:t>
      </w:r>
    </w:p>
    <w:p w14:paraId="343B07E0"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6.2. Chủ nghĩa tư bản độc quyền nhà nước</w:t>
      </w:r>
    </w:p>
    <w:p w14:paraId="57A9EDF9" w14:textId="77777777" w:rsidR="00152E60" w:rsidRPr="00E156C1" w:rsidRDefault="00152E60" w:rsidP="00152E60">
      <w:pPr>
        <w:tabs>
          <w:tab w:val="num" w:pos="0"/>
        </w:tabs>
        <w:spacing w:line="264" w:lineRule="auto"/>
        <w:contextualSpacing/>
        <w:jc w:val="both"/>
        <w:rPr>
          <w:spacing w:val="-8"/>
          <w:sz w:val="26"/>
          <w:szCs w:val="26"/>
        </w:rPr>
      </w:pPr>
      <w:r w:rsidRPr="00E156C1">
        <w:rPr>
          <w:b/>
          <w:spacing w:val="-8"/>
          <w:sz w:val="26"/>
          <w:szCs w:val="26"/>
        </w:rPr>
        <w:t xml:space="preserve">      </w:t>
      </w:r>
      <w:r w:rsidRPr="00E156C1">
        <w:rPr>
          <w:spacing w:val="-8"/>
          <w:sz w:val="26"/>
          <w:szCs w:val="26"/>
        </w:rPr>
        <w:t>6.2.1. Nguyên nhân hình thành và bản chất của chủ nghĩa tư bản độc quyền nhà nước</w:t>
      </w:r>
      <w:r w:rsidRPr="00E156C1">
        <w:rPr>
          <w:spacing w:val="-8"/>
          <w:sz w:val="26"/>
          <w:szCs w:val="26"/>
        </w:rPr>
        <w:tab/>
        <w:t xml:space="preserve"> </w:t>
      </w:r>
    </w:p>
    <w:p w14:paraId="2D1B3BE1" w14:textId="77777777" w:rsidR="00152E60" w:rsidRPr="00E156C1" w:rsidRDefault="00152E60" w:rsidP="00152E60">
      <w:pPr>
        <w:tabs>
          <w:tab w:val="num" w:pos="0"/>
        </w:tabs>
        <w:spacing w:line="264" w:lineRule="auto"/>
        <w:contextualSpacing/>
        <w:jc w:val="both"/>
        <w:rPr>
          <w:sz w:val="26"/>
          <w:szCs w:val="26"/>
        </w:rPr>
      </w:pPr>
      <w:r w:rsidRPr="00E156C1">
        <w:rPr>
          <w:sz w:val="26"/>
          <w:szCs w:val="26"/>
        </w:rPr>
        <w:t xml:space="preserve">      6.2.2. Những biểu hiện chủ yếu của chủ nghĩa tư bản độc quyền nhà nước</w:t>
      </w:r>
      <w:r w:rsidRPr="00E156C1">
        <w:rPr>
          <w:sz w:val="26"/>
          <w:szCs w:val="26"/>
        </w:rPr>
        <w:tab/>
        <w:t xml:space="preserve"> </w:t>
      </w:r>
    </w:p>
    <w:p w14:paraId="08D4F917"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 xml:space="preserve">6.3.. Những nét mới trong sự phát triển của chủ nghĩa tư bản hiện đại  </w:t>
      </w:r>
    </w:p>
    <w:p w14:paraId="6D648C5E"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1.Sự phát triển nhảy vọt về tư liệu sản xuất</w:t>
      </w:r>
    </w:p>
    <w:p w14:paraId="4569E803" w14:textId="77777777" w:rsidR="00152E60" w:rsidRPr="00E156C1" w:rsidRDefault="00152E60" w:rsidP="00152E60">
      <w:pPr>
        <w:spacing w:line="264" w:lineRule="auto"/>
        <w:contextualSpacing/>
        <w:jc w:val="both"/>
        <w:rPr>
          <w:sz w:val="26"/>
          <w:szCs w:val="26"/>
        </w:rPr>
      </w:pPr>
      <w:r w:rsidRPr="00E156C1">
        <w:rPr>
          <w:sz w:val="26"/>
          <w:szCs w:val="26"/>
        </w:rPr>
        <w:t xml:space="preserve">      6.3.2.Nền kinh tế đang có xu hướng chuyển từ kinh tế công nghiệp sang kinh tế tri thức</w:t>
      </w:r>
    </w:p>
    <w:p w14:paraId="0AF68A4B" w14:textId="77777777" w:rsidR="00152E60" w:rsidRPr="00E156C1" w:rsidRDefault="00152E60" w:rsidP="00152E60">
      <w:pPr>
        <w:spacing w:line="264" w:lineRule="auto"/>
        <w:contextualSpacing/>
        <w:jc w:val="both"/>
        <w:rPr>
          <w:sz w:val="26"/>
          <w:szCs w:val="26"/>
        </w:rPr>
      </w:pPr>
      <w:r w:rsidRPr="00E156C1">
        <w:rPr>
          <w:sz w:val="26"/>
          <w:szCs w:val="26"/>
        </w:rPr>
        <w:t xml:space="preserve">      6.3.3. Sự  điều chỉnh về quan hệ sản xuất và quan hệ giai cấp</w:t>
      </w:r>
    </w:p>
    <w:p w14:paraId="2F241280" w14:textId="77777777" w:rsidR="00152E60" w:rsidRPr="00E156C1" w:rsidRDefault="00152E60" w:rsidP="00152E60">
      <w:pPr>
        <w:spacing w:line="264" w:lineRule="auto"/>
        <w:ind w:left="150"/>
        <w:contextualSpacing/>
        <w:jc w:val="both"/>
        <w:rPr>
          <w:spacing w:val="-4"/>
          <w:sz w:val="26"/>
          <w:szCs w:val="26"/>
        </w:rPr>
      </w:pPr>
      <w:r w:rsidRPr="00E156C1">
        <w:rPr>
          <w:spacing w:val="-4"/>
          <w:sz w:val="26"/>
          <w:szCs w:val="26"/>
        </w:rPr>
        <w:t xml:space="preserve">    6.3.4.Thể chế quản lý kinh doanh trong nội bộ doanh nghiệp có những biến đổi lớn</w:t>
      </w:r>
    </w:p>
    <w:p w14:paraId="15E6754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5.Điều tiết vĩ mô của nhà nước ngày càng được tăng cường</w:t>
      </w:r>
    </w:p>
    <w:p w14:paraId="452D977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6.Các công ty xuyên quốc gia có vai trò ngày càng quan trọng trong hệ thống kinh tế tư bản chủ nghĩa, là lực lượng chủ yếu thúc đẩy toàn cầu hóa kinh tế</w:t>
      </w:r>
    </w:p>
    <w:p w14:paraId="0118309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7.Điều tiết và phối hợp quốc tế được tăng cường</w:t>
      </w:r>
    </w:p>
    <w:p w14:paraId="180D80A1" w14:textId="77777777" w:rsidR="00152E60" w:rsidRPr="00E156C1" w:rsidRDefault="00152E60" w:rsidP="00152E60">
      <w:pPr>
        <w:spacing w:line="264" w:lineRule="auto"/>
        <w:ind w:left="150"/>
        <w:contextualSpacing/>
        <w:jc w:val="both"/>
        <w:rPr>
          <w:b/>
          <w:sz w:val="26"/>
          <w:szCs w:val="26"/>
        </w:rPr>
      </w:pPr>
      <w:r w:rsidRPr="00E156C1">
        <w:rPr>
          <w:b/>
          <w:sz w:val="26"/>
          <w:szCs w:val="26"/>
        </w:rPr>
        <w:t xml:space="preserve">6.4. Vai trò, hạn chế và xu hướng vận động của chủ nghĩa tư bản   </w:t>
      </w:r>
    </w:p>
    <w:p w14:paraId="590C5D8E" w14:textId="77777777" w:rsidR="00152E60" w:rsidRPr="00E156C1" w:rsidRDefault="00152E60" w:rsidP="00152E60">
      <w:pPr>
        <w:spacing w:line="264" w:lineRule="auto"/>
        <w:ind w:left="510"/>
        <w:contextualSpacing/>
        <w:jc w:val="both"/>
        <w:rPr>
          <w:sz w:val="26"/>
          <w:szCs w:val="26"/>
        </w:rPr>
      </w:pPr>
      <w:r w:rsidRPr="00E156C1">
        <w:rPr>
          <w:sz w:val="26"/>
          <w:szCs w:val="26"/>
        </w:rPr>
        <w:t>6.4.1.Vai trò của chủ nghĩa tư bản đối với sự phát triển của nền sản xuất xã hội</w:t>
      </w:r>
    </w:p>
    <w:p w14:paraId="4A6DF75A"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2.Hạn chế của chủ nghĩa tư bản</w:t>
      </w:r>
    </w:p>
    <w:p w14:paraId="77B702E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3.Xu hướng vận động của chủ nghĩa tư bản</w:t>
      </w:r>
    </w:p>
    <w:p w14:paraId="42F7FFA9" w14:textId="77777777" w:rsidR="00152E60" w:rsidRPr="00E156C1" w:rsidRDefault="00152E60" w:rsidP="00152E60">
      <w:pPr>
        <w:spacing w:line="264" w:lineRule="auto"/>
        <w:ind w:firstLine="720"/>
        <w:contextualSpacing/>
        <w:jc w:val="both"/>
        <w:rPr>
          <w:sz w:val="26"/>
          <w:szCs w:val="26"/>
        </w:rPr>
      </w:pPr>
      <w:r w:rsidRPr="00E156C1">
        <w:rPr>
          <w:b/>
          <w:sz w:val="26"/>
          <w:szCs w:val="26"/>
        </w:rPr>
        <w:t>Tài liệu tham khảo của chương 6</w:t>
      </w:r>
    </w:p>
    <w:p w14:paraId="3F17CDD6" w14:textId="77777777" w:rsidR="00152E60" w:rsidRPr="00E156C1" w:rsidRDefault="00152E60" w:rsidP="00E3474C">
      <w:pPr>
        <w:numPr>
          <w:ilvl w:val="0"/>
          <w:numId w:val="21"/>
        </w:numPr>
        <w:tabs>
          <w:tab w:val="num" w:pos="1440"/>
        </w:tabs>
        <w:spacing w:line="264" w:lineRule="auto"/>
        <w:contextualSpacing/>
        <w:jc w:val="both"/>
        <w:rPr>
          <w:sz w:val="26"/>
          <w:szCs w:val="26"/>
        </w:rPr>
      </w:pPr>
      <w:r w:rsidRPr="00E156C1">
        <w:rPr>
          <w:sz w:val="26"/>
          <w:szCs w:val="26"/>
        </w:rPr>
        <w:t xml:space="preserve">Bộ Giáo dục và Đào tạo, </w:t>
      </w:r>
      <w:r w:rsidRPr="00E156C1">
        <w:rPr>
          <w:i/>
          <w:sz w:val="26"/>
          <w:szCs w:val="26"/>
        </w:rPr>
        <w:t>Giáo trình Những nguyên lý cơ bản của chủ nghĩa Mác – Lênin</w:t>
      </w:r>
      <w:r w:rsidRPr="00E156C1">
        <w:rPr>
          <w:sz w:val="26"/>
          <w:szCs w:val="26"/>
        </w:rPr>
        <w:t>,  Nxb Chính trị quốc gia, 2013, trang 313 –355.</w:t>
      </w:r>
    </w:p>
    <w:p w14:paraId="0F40639C" w14:textId="77777777" w:rsidR="00152E60" w:rsidRPr="00E156C1" w:rsidRDefault="00152E60" w:rsidP="00E3474C">
      <w:pPr>
        <w:numPr>
          <w:ilvl w:val="0"/>
          <w:numId w:val="21"/>
        </w:numPr>
        <w:tabs>
          <w:tab w:val="num" w:pos="294"/>
          <w:tab w:val="num" w:pos="1440"/>
        </w:tabs>
        <w:spacing w:line="264" w:lineRule="auto"/>
        <w:contextualSpacing/>
        <w:jc w:val="both"/>
        <w:rPr>
          <w:spacing w:val="-8"/>
          <w:sz w:val="26"/>
          <w:szCs w:val="26"/>
        </w:rPr>
      </w:pPr>
      <w:r w:rsidRPr="00E156C1">
        <w:rPr>
          <w:spacing w:val="-8"/>
          <w:sz w:val="26"/>
          <w:szCs w:val="26"/>
        </w:rPr>
        <w:t xml:space="preserve">Harry Shutt, </w:t>
      </w:r>
      <w:r w:rsidRPr="00E156C1">
        <w:rPr>
          <w:i/>
          <w:spacing w:val="-8"/>
          <w:sz w:val="26"/>
          <w:szCs w:val="26"/>
        </w:rPr>
        <w:t>Chủ nghĩa tư bản những bất ổn tiềm tàng</w:t>
      </w:r>
      <w:r w:rsidRPr="00E156C1">
        <w:rPr>
          <w:spacing w:val="-8"/>
          <w:sz w:val="26"/>
          <w:szCs w:val="26"/>
        </w:rPr>
        <w:t>, Nxb Chính trị quốc gia,, 2002.</w:t>
      </w:r>
    </w:p>
    <w:p w14:paraId="343A1B7C"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Chủ nghĩa đế quốc, giai đoạn tột cùng của chủ nghĩa tư bản</w:t>
      </w:r>
      <w:r w:rsidRPr="00E156C1">
        <w:rPr>
          <w:sz w:val="26"/>
          <w:szCs w:val="26"/>
        </w:rPr>
        <w:t>, Lênin toàn tập, Nxb Sự thật, H, 1960, T.22.</w:t>
      </w:r>
    </w:p>
    <w:p w14:paraId="343D264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Toàn tập</w:t>
      </w:r>
      <w:r w:rsidRPr="00E156C1">
        <w:rPr>
          <w:sz w:val="26"/>
          <w:szCs w:val="26"/>
        </w:rPr>
        <w:t>, Nxb. Tiến bộ, Mátxcơva, 1980, T.24, tr.552; T.27, từ tr.396- tr.551; T.30, tr.278; T.31, tr.275.</w:t>
      </w:r>
    </w:p>
    <w:p w14:paraId="28F287E0"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Michel Beau, </w:t>
      </w:r>
      <w:r w:rsidRPr="00E156C1">
        <w:rPr>
          <w:i/>
          <w:sz w:val="26"/>
          <w:szCs w:val="26"/>
        </w:rPr>
        <w:t>Lịch sử chủ nghĩa tư bản 500 năm từ 1500 đến 2000</w:t>
      </w:r>
      <w:r w:rsidRPr="00E156C1">
        <w:rPr>
          <w:sz w:val="26"/>
          <w:szCs w:val="26"/>
        </w:rPr>
        <w:t>, Nxb Chính trị quốc gia, H, 2000.</w:t>
      </w:r>
    </w:p>
    <w:p w14:paraId="7B536F8B"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Rơ nê Đuy mông, </w:t>
      </w:r>
      <w:r w:rsidRPr="00E156C1">
        <w:rPr>
          <w:i/>
          <w:sz w:val="26"/>
          <w:szCs w:val="26"/>
        </w:rPr>
        <w:t>Một thế giới không thể chấp nhận được</w:t>
      </w:r>
      <w:r w:rsidRPr="00E156C1">
        <w:rPr>
          <w:sz w:val="26"/>
          <w:szCs w:val="26"/>
        </w:rPr>
        <w:t>, Học viện Nguyễn Ái Quốc xuất bản, 1990.</w:t>
      </w:r>
    </w:p>
    <w:p w14:paraId="4AEB192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ện Kinh tế thế giới, </w:t>
      </w:r>
      <w:r w:rsidRPr="00E156C1">
        <w:rPr>
          <w:i/>
          <w:sz w:val="26"/>
          <w:szCs w:val="26"/>
        </w:rPr>
        <w:t>Chủ nghĩa tư bản hiện đại</w:t>
      </w:r>
      <w:r w:rsidRPr="00E156C1">
        <w:rPr>
          <w:sz w:val="26"/>
          <w:szCs w:val="26"/>
        </w:rPr>
        <w:t>, Nxb Chính trị quốc gia, 1995.</w:t>
      </w:r>
    </w:p>
    <w:p w14:paraId="383128DD" w14:textId="77777777" w:rsidR="00152E60" w:rsidRPr="00E156C1" w:rsidRDefault="00152E60" w:rsidP="00152E60">
      <w:pPr>
        <w:spacing w:line="283" w:lineRule="auto"/>
        <w:ind w:left="150"/>
        <w:contextualSpacing/>
        <w:jc w:val="both"/>
        <w:rPr>
          <w:sz w:val="26"/>
          <w:szCs w:val="26"/>
        </w:rPr>
      </w:pPr>
    </w:p>
    <w:p w14:paraId="50F98080" w14:textId="77777777" w:rsidR="00152E60" w:rsidRPr="00E156C1" w:rsidRDefault="00152E60" w:rsidP="00152E60">
      <w:pPr>
        <w:spacing w:line="283" w:lineRule="auto"/>
        <w:contextualSpacing/>
        <w:rPr>
          <w:b/>
          <w:sz w:val="26"/>
          <w:szCs w:val="26"/>
        </w:rPr>
      </w:pPr>
      <w:r w:rsidRPr="00E156C1">
        <w:rPr>
          <w:b/>
          <w:sz w:val="26"/>
          <w:szCs w:val="26"/>
        </w:rPr>
        <w:lastRenderedPageBreak/>
        <w:t xml:space="preserve">                                                         </w:t>
      </w:r>
    </w:p>
    <w:p w14:paraId="0EC37CA7" w14:textId="77777777" w:rsidR="00152E60" w:rsidRPr="00E156C1" w:rsidRDefault="00152E60" w:rsidP="00152E60">
      <w:pPr>
        <w:spacing w:line="283" w:lineRule="auto"/>
        <w:contextualSpacing/>
        <w:jc w:val="center"/>
        <w:rPr>
          <w:b/>
          <w:sz w:val="26"/>
          <w:szCs w:val="26"/>
        </w:rPr>
      </w:pPr>
      <w:r w:rsidRPr="00E156C1">
        <w:rPr>
          <w:b/>
          <w:sz w:val="26"/>
          <w:szCs w:val="26"/>
        </w:rPr>
        <w:t>PHẦN THỨ III</w:t>
      </w:r>
    </w:p>
    <w:p w14:paraId="7C91D773" w14:textId="77777777" w:rsidR="00152E60" w:rsidRPr="00E156C1" w:rsidRDefault="00152E60" w:rsidP="00152E60">
      <w:pPr>
        <w:spacing w:line="283" w:lineRule="auto"/>
        <w:contextualSpacing/>
        <w:jc w:val="center"/>
        <w:rPr>
          <w:b/>
          <w:sz w:val="26"/>
          <w:szCs w:val="26"/>
        </w:rPr>
      </w:pPr>
      <w:r w:rsidRPr="00E156C1">
        <w:rPr>
          <w:b/>
          <w:sz w:val="26"/>
          <w:szCs w:val="26"/>
        </w:rPr>
        <w:t>LÝ LUẬN CỦA CHỦ NGHĨA MÁC-LÊNIN VỀ CHỦ NGHĨA XÃ HỘI</w:t>
      </w:r>
    </w:p>
    <w:p w14:paraId="02034D3E" w14:textId="77777777" w:rsidR="00152E60" w:rsidRPr="00E156C1" w:rsidRDefault="00152E60" w:rsidP="00152E60">
      <w:pPr>
        <w:spacing w:line="283" w:lineRule="auto"/>
        <w:contextualSpacing/>
        <w:jc w:val="center"/>
        <w:rPr>
          <w:b/>
          <w:sz w:val="26"/>
          <w:szCs w:val="26"/>
        </w:rPr>
      </w:pPr>
    </w:p>
    <w:p w14:paraId="53B6FDBE" w14:textId="77777777" w:rsidR="00152E60" w:rsidRPr="00E156C1" w:rsidRDefault="00152E60" w:rsidP="00152E60">
      <w:pPr>
        <w:spacing w:line="283" w:lineRule="auto"/>
        <w:contextualSpacing/>
        <w:jc w:val="center"/>
        <w:rPr>
          <w:b/>
          <w:sz w:val="26"/>
          <w:szCs w:val="26"/>
        </w:rPr>
      </w:pPr>
      <w:r w:rsidRPr="00E156C1">
        <w:rPr>
          <w:b/>
          <w:sz w:val="26"/>
          <w:szCs w:val="26"/>
        </w:rPr>
        <w:t xml:space="preserve">CHƯƠNG 7 </w:t>
      </w:r>
    </w:p>
    <w:p w14:paraId="2E314109" w14:textId="77777777" w:rsidR="00152E60" w:rsidRPr="00E156C1" w:rsidRDefault="00152E60" w:rsidP="00152E60">
      <w:pPr>
        <w:spacing w:line="283" w:lineRule="auto"/>
        <w:contextualSpacing/>
        <w:jc w:val="center"/>
        <w:rPr>
          <w:b/>
          <w:sz w:val="26"/>
          <w:szCs w:val="26"/>
        </w:rPr>
      </w:pPr>
      <w:r w:rsidRPr="00E156C1">
        <w:rPr>
          <w:b/>
          <w:sz w:val="26"/>
          <w:szCs w:val="26"/>
        </w:rPr>
        <w:t xml:space="preserve">SỨ MỆNH LỊCH SỬ CỦA </w:t>
      </w:r>
    </w:p>
    <w:p w14:paraId="3298CD0A" w14:textId="77777777" w:rsidR="00152E60" w:rsidRPr="00E156C1" w:rsidRDefault="00152E60" w:rsidP="00152E60">
      <w:pPr>
        <w:spacing w:line="283" w:lineRule="auto"/>
        <w:contextualSpacing/>
        <w:jc w:val="center"/>
        <w:rPr>
          <w:b/>
          <w:sz w:val="26"/>
          <w:szCs w:val="26"/>
        </w:rPr>
      </w:pPr>
      <w:r w:rsidRPr="00E156C1">
        <w:rPr>
          <w:b/>
          <w:sz w:val="26"/>
          <w:szCs w:val="26"/>
        </w:rPr>
        <w:t>GIAI CẤP CÔNG NHÂN VÀ CÁCH MẠNG XÃ HỘI CHỦ NGHĨA</w:t>
      </w:r>
    </w:p>
    <w:p w14:paraId="2AFEB926" w14:textId="77777777" w:rsidR="00152E60" w:rsidRPr="00E156C1" w:rsidRDefault="00152E60" w:rsidP="00152E60">
      <w:pPr>
        <w:spacing w:before="40" w:after="40" w:line="283" w:lineRule="auto"/>
        <w:contextualSpacing/>
        <w:jc w:val="both"/>
        <w:rPr>
          <w:b/>
          <w:sz w:val="26"/>
          <w:szCs w:val="26"/>
        </w:rPr>
      </w:pPr>
      <w:r w:rsidRPr="00E156C1">
        <w:rPr>
          <w:bCs/>
          <w:sz w:val="26"/>
          <w:szCs w:val="26"/>
        </w:rPr>
        <w:t xml:space="preserve">       Trên cơ sở phân tích quy luật kinh tế của sự vận động trong xã hội tư bản chủ nghĩa, chủ nghĩa Mác – Lênin đã làm sáng tỏ tính tất yếu diệt vong của phương thức sản xuất tư bản chủ nghĩa và sự ra đời tất yếu của phương thức sản xuất cộng sản chủ nghĩa. Lực lượng duy nhất có sứ mệnh lãnh đạo cuộc cách mạng thực hiện bước chuyển biến lịch sử này chính là giai cấp công nhân. Cuộc cách mạng xã hội chủ nghĩa là cuộc cách mạng vĩ đại nhất trong lịch sử phát triển của xã hội loài người từ trước đến nay, nó xóa bỏ mọi chế độ áp bức và bóc lột, xây dựng thành công xã hội cộng sản chủ nghĩa mà giai đoạn đầu của xã hội ấy chính là chủ nghĩa xã hội, kết quả trực tiếp của thời kỳ cải biến cách mạng lâu dài, khó khăn và gian khổ - thời kỳ quá độ lên chủ nghĩa xã hội.</w:t>
      </w:r>
    </w:p>
    <w:p w14:paraId="0911A958"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1. Sứ mệnh lịch sử của giai cấp công nhân </w:t>
      </w:r>
    </w:p>
    <w:p w14:paraId="059A53D6" w14:textId="77777777" w:rsidR="00152E60" w:rsidRPr="00E156C1" w:rsidRDefault="00152E60" w:rsidP="00152E60">
      <w:pPr>
        <w:tabs>
          <w:tab w:val="left" w:pos="5400"/>
        </w:tabs>
        <w:spacing w:line="283" w:lineRule="auto"/>
        <w:contextualSpacing/>
        <w:rPr>
          <w:sz w:val="26"/>
          <w:szCs w:val="26"/>
        </w:rPr>
      </w:pPr>
      <w:r w:rsidRPr="00E156C1">
        <w:rPr>
          <w:sz w:val="26"/>
          <w:szCs w:val="26"/>
        </w:rPr>
        <w:t xml:space="preserve">      7.1.1. Giai cấp công nhân và sứ mệnh lịch sử của giai cấp công nhân </w:t>
      </w:r>
    </w:p>
    <w:p w14:paraId="0C8EFB6F" w14:textId="77777777" w:rsidR="00152E60" w:rsidRPr="00E156C1" w:rsidRDefault="00152E60" w:rsidP="00152E60">
      <w:pPr>
        <w:tabs>
          <w:tab w:val="left" w:pos="540"/>
        </w:tabs>
        <w:spacing w:line="283" w:lineRule="auto"/>
        <w:contextualSpacing/>
        <w:jc w:val="both"/>
        <w:rPr>
          <w:sz w:val="26"/>
          <w:szCs w:val="26"/>
        </w:rPr>
      </w:pPr>
      <w:r w:rsidRPr="00E156C1">
        <w:rPr>
          <w:spacing w:val="-6"/>
          <w:sz w:val="26"/>
          <w:szCs w:val="26"/>
        </w:rPr>
        <w:t xml:space="preserve">      7.1.2. Những điều kiện khách quan quy định sứ mệnh lịch sử của giai cấp công nhân </w:t>
      </w:r>
    </w:p>
    <w:p w14:paraId="645077C3"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1.3. Vai trò của Đảng Cộng sản trong quá trình thực hiện sứ mệnh lịch sử của giai cấp công nhân</w:t>
      </w:r>
      <w:r w:rsidRPr="00E156C1">
        <w:rPr>
          <w:b/>
          <w:sz w:val="26"/>
          <w:szCs w:val="26"/>
        </w:rPr>
        <w:tab/>
      </w:r>
      <w:r w:rsidRPr="00E156C1">
        <w:rPr>
          <w:b/>
          <w:sz w:val="26"/>
          <w:szCs w:val="26"/>
        </w:rPr>
        <w:tab/>
      </w:r>
      <w:r w:rsidRPr="00E156C1">
        <w:rPr>
          <w:sz w:val="26"/>
          <w:szCs w:val="26"/>
        </w:rPr>
        <w:t xml:space="preserve"> </w:t>
      </w:r>
    </w:p>
    <w:p w14:paraId="7E0F54A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7.2. Cách mạng xã hội chủ nghĩa</w:t>
      </w:r>
    </w:p>
    <w:p w14:paraId="2D2F31D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1. Cách mạng xã hội chủ nghĩa và những nguyên nhân của cách mạng xã hội chủ nghĩa  </w:t>
      </w:r>
    </w:p>
    <w:p w14:paraId="06987867"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2. Mục tiêu, động lực và nội dung của cách mạng xã hội chủ nghĩa </w:t>
      </w:r>
    </w:p>
    <w:p w14:paraId="224FB2B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3. Liên minh giữa giai cấp công nhân với giai cấp nông dân trong cách mạng xã hội chủ nghĩa</w:t>
      </w:r>
      <w:r w:rsidRPr="00E156C1">
        <w:rPr>
          <w:sz w:val="26"/>
          <w:szCs w:val="26"/>
        </w:rPr>
        <w:tab/>
        <w:t xml:space="preserve"> </w:t>
      </w:r>
    </w:p>
    <w:p w14:paraId="668862F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3. Hình thái kinh tế Cộng sản chủ nghĩa  </w:t>
      </w:r>
    </w:p>
    <w:p w14:paraId="19494598" w14:textId="77777777" w:rsidR="00152E60" w:rsidRPr="00E156C1" w:rsidRDefault="00152E60" w:rsidP="00152E60">
      <w:pPr>
        <w:tabs>
          <w:tab w:val="left" w:pos="540"/>
        </w:tabs>
        <w:spacing w:line="283" w:lineRule="auto"/>
        <w:contextualSpacing/>
        <w:jc w:val="both"/>
        <w:rPr>
          <w:spacing w:val="-4"/>
          <w:sz w:val="26"/>
          <w:szCs w:val="26"/>
        </w:rPr>
      </w:pPr>
      <w:r w:rsidRPr="00E156C1">
        <w:rPr>
          <w:spacing w:val="-4"/>
          <w:sz w:val="26"/>
          <w:szCs w:val="26"/>
        </w:rPr>
        <w:t xml:space="preserve">      7.3.1. Xu thế tất yếu của sự xuất hiện hình thái kinh tế xã hội cộng sản chủ nghĩa</w:t>
      </w:r>
    </w:p>
    <w:p w14:paraId="2AFFA3F9"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3.2. Các giai đoạn phát triển của hình thái kinh tế xã hội cộng sản chủ nghĩa</w:t>
      </w:r>
      <w:r w:rsidRPr="00E156C1">
        <w:rPr>
          <w:b/>
          <w:sz w:val="26"/>
          <w:szCs w:val="26"/>
        </w:rPr>
        <w:tab/>
      </w:r>
      <w:r w:rsidRPr="00E156C1">
        <w:rPr>
          <w:b/>
          <w:sz w:val="26"/>
          <w:szCs w:val="26"/>
        </w:rPr>
        <w:tab/>
      </w:r>
      <w:r w:rsidRPr="00E156C1">
        <w:rPr>
          <w:sz w:val="26"/>
          <w:szCs w:val="26"/>
        </w:rPr>
        <w:t xml:space="preserve">  </w:t>
      </w:r>
      <w:r w:rsidRPr="00E156C1">
        <w:rPr>
          <w:b/>
          <w:sz w:val="26"/>
          <w:szCs w:val="26"/>
        </w:rPr>
        <w:t>Tài liệu tham khảo của chương 7</w:t>
      </w:r>
    </w:p>
    <w:p w14:paraId="2C425370" w14:textId="77777777" w:rsidR="00152E60" w:rsidRPr="00E156C1" w:rsidRDefault="00152E60" w:rsidP="00152E60">
      <w:pPr>
        <w:spacing w:after="40" w:line="283" w:lineRule="auto"/>
        <w:contextualSpacing/>
        <w:jc w:val="both"/>
        <w:rPr>
          <w:sz w:val="26"/>
          <w:szCs w:val="26"/>
        </w:rPr>
      </w:pPr>
      <w:r w:rsidRPr="00E156C1">
        <w:rPr>
          <w:sz w:val="26"/>
          <w:szCs w:val="26"/>
        </w:rPr>
        <w:t xml:space="preserve">     1. Bộ Giáo dục và Đào tạo, </w:t>
      </w:r>
      <w:r w:rsidRPr="00E156C1">
        <w:rPr>
          <w:i/>
          <w:sz w:val="26"/>
          <w:szCs w:val="26"/>
        </w:rPr>
        <w:t>Giáo trình Những nguyên lý cơ bản của chủ nghĩa Mác – Lênin</w:t>
      </w:r>
      <w:r w:rsidRPr="00E156C1">
        <w:rPr>
          <w:sz w:val="26"/>
          <w:szCs w:val="26"/>
        </w:rPr>
        <w:t>. Nxb Chính trị quốc gia. H, 2013, trang 358 - 416.</w:t>
      </w:r>
    </w:p>
    <w:p w14:paraId="0787AA36" w14:textId="77777777" w:rsidR="00152E60" w:rsidRPr="00E156C1" w:rsidRDefault="00152E60" w:rsidP="00152E60">
      <w:pPr>
        <w:spacing w:after="40" w:line="283" w:lineRule="auto"/>
        <w:contextualSpacing/>
        <w:jc w:val="both"/>
        <w:rPr>
          <w:sz w:val="26"/>
          <w:szCs w:val="26"/>
        </w:rPr>
      </w:pPr>
      <w:r w:rsidRPr="00E156C1">
        <w:rPr>
          <w:sz w:val="26"/>
          <w:szCs w:val="26"/>
        </w:rPr>
        <w:t xml:space="preserve">     2.Hội đồng Trung ương chỉ đoạn biên soạn giáo trình quốc gia các bộ môn khoa học Mác - Lênin, tư tưởng Hồ Chí minh, </w:t>
      </w:r>
      <w:r w:rsidRPr="00E156C1">
        <w:rPr>
          <w:i/>
          <w:sz w:val="26"/>
          <w:szCs w:val="26"/>
        </w:rPr>
        <w:t>Giáo trình Chủ nghĩa xã hội khoa học</w:t>
      </w:r>
      <w:r w:rsidRPr="00E156C1">
        <w:rPr>
          <w:sz w:val="26"/>
          <w:szCs w:val="26"/>
        </w:rPr>
        <w:t xml:space="preserve">. Nxb Chính trị quốc gia. H, 2008. Các trang 89 – 120, 157 - 198. </w:t>
      </w:r>
    </w:p>
    <w:p w14:paraId="7A9987C5" w14:textId="77777777" w:rsidR="00152E60" w:rsidRPr="00E156C1" w:rsidRDefault="00152E60" w:rsidP="00152E60">
      <w:pPr>
        <w:spacing w:after="40" w:line="283" w:lineRule="auto"/>
        <w:contextualSpacing/>
        <w:jc w:val="both"/>
        <w:rPr>
          <w:sz w:val="26"/>
          <w:szCs w:val="26"/>
        </w:rPr>
      </w:pPr>
      <w:r w:rsidRPr="00E156C1">
        <w:rPr>
          <w:sz w:val="26"/>
          <w:szCs w:val="26"/>
        </w:rPr>
        <w:t xml:space="preserve">      3.Bộ giáo dục và Đào tạo</w:t>
      </w:r>
      <w:r w:rsidRPr="00E156C1">
        <w:rPr>
          <w:i/>
          <w:sz w:val="26"/>
          <w:szCs w:val="26"/>
        </w:rPr>
        <w:t>, Giáo trình Chủ nghĩa xã hội khoa học</w:t>
      </w:r>
      <w:r w:rsidRPr="00E156C1">
        <w:rPr>
          <w:sz w:val="26"/>
          <w:szCs w:val="26"/>
        </w:rPr>
        <w:t xml:space="preserve"> (dùng trong các trường đại học, cao đẳng). Nxb Chính trị quốc gia. H, 2004. Các trang 78 - 126.</w:t>
      </w:r>
    </w:p>
    <w:p w14:paraId="6EFA8C92" w14:textId="77777777" w:rsidR="00152E60" w:rsidRPr="00E156C1" w:rsidRDefault="00152E60" w:rsidP="00152E60">
      <w:pPr>
        <w:spacing w:after="40" w:line="283" w:lineRule="auto"/>
        <w:contextualSpacing/>
        <w:jc w:val="both"/>
        <w:rPr>
          <w:sz w:val="26"/>
          <w:szCs w:val="26"/>
        </w:rPr>
      </w:pPr>
      <w:r w:rsidRPr="00E156C1">
        <w:rPr>
          <w:sz w:val="26"/>
          <w:szCs w:val="26"/>
        </w:rPr>
        <w:t xml:space="preserve">      4.V.I.Lênin, </w:t>
      </w:r>
      <w:r w:rsidRPr="00E156C1">
        <w:rPr>
          <w:i/>
          <w:sz w:val="26"/>
          <w:szCs w:val="26"/>
        </w:rPr>
        <w:t>Toàn tập</w:t>
      </w:r>
      <w:r w:rsidRPr="00E156C1">
        <w:rPr>
          <w:sz w:val="26"/>
          <w:szCs w:val="26"/>
        </w:rPr>
        <w:t xml:space="preserve">, Nxb Tiến bộ, Mát-xcơ-va, 1976, T.1, tr.385-386; T.23, tr.1; T.26, tr.86-87; T.33, tr.109-110,118-119,121; T.36, tr.285-286; T.38, tr.430,452; T.40, tr.48; T.43, </w:t>
      </w:r>
      <w:r w:rsidRPr="00E156C1">
        <w:rPr>
          <w:sz w:val="26"/>
          <w:szCs w:val="26"/>
        </w:rPr>
        <w:lastRenderedPageBreak/>
        <w:t>tr.373,382; T.44, tr.43,57,218,12,203,219; T.4, tr.603-605,456-457,626-628,607,610,623-624,611.</w:t>
      </w:r>
    </w:p>
    <w:p w14:paraId="1CEFAE8F" w14:textId="77777777" w:rsidR="00152E60" w:rsidRPr="00E156C1" w:rsidRDefault="00152E60" w:rsidP="00152E60">
      <w:pPr>
        <w:spacing w:after="40" w:line="283" w:lineRule="auto"/>
        <w:contextualSpacing/>
        <w:jc w:val="both"/>
        <w:rPr>
          <w:sz w:val="26"/>
          <w:szCs w:val="26"/>
        </w:rPr>
      </w:pPr>
      <w:r w:rsidRPr="00E156C1">
        <w:rPr>
          <w:sz w:val="26"/>
          <w:szCs w:val="26"/>
        </w:rPr>
        <w:t xml:space="preserve">     5. C.Mác và Ph.Ănghen, </w:t>
      </w:r>
      <w:r w:rsidRPr="00E156C1">
        <w:rPr>
          <w:i/>
          <w:sz w:val="26"/>
          <w:szCs w:val="26"/>
        </w:rPr>
        <w:t>Toàn tập</w:t>
      </w:r>
      <w:r w:rsidRPr="00E156C1">
        <w:rPr>
          <w:sz w:val="26"/>
          <w:szCs w:val="26"/>
        </w:rPr>
        <w:t>, Nhà xuất bản Chính trị Quốc gia, Hà Nội, 1994, T.20, tr.388-389,393,614-615; T.23, tr.1059; T.7, tr.30; T.19, tr.32-33,36,37,223.</w:t>
      </w:r>
    </w:p>
    <w:p w14:paraId="32085E9F" w14:textId="77777777" w:rsidR="00152E60" w:rsidRPr="00E156C1" w:rsidRDefault="00152E60" w:rsidP="00152E60">
      <w:pPr>
        <w:spacing w:line="283" w:lineRule="auto"/>
        <w:contextualSpacing/>
        <w:rPr>
          <w:i/>
          <w:sz w:val="26"/>
          <w:szCs w:val="26"/>
        </w:rPr>
      </w:pPr>
      <w:r w:rsidRPr="00E156C1">
        <w:rPr>
          <w:i/>
          <w:sz w:val="26"/>
          <w:szCs w:val="26"/>
        </w:rPr>
        <w:t xml:space="preserve">                                          </w:t>
      </w:r>
    </w:p>
    <w:p w14:paraId="0622B5DC" w14:textId="77777777" w:rsidR="00152E60" w:rsidRPr="00E156C1" w:rsidRDefault="00152E60" w:rsidP="00152E60">
      <w:pPr>
        <w:spacing w:line="283" w:lineRule="auto"/>
        <w:contextualSpacing/>
        <w:jc w:val="center"/>
        <w:rPr>
          <w:b/>
          <w:sz w:val="26"/>
          <w:szCs w:val="26"/>
        </w:rPr>
      </w:pPr>
      <w:r w:rsidRPr="00E156C1">
        <w:rPr>
          <w:b/>
          <w:sz w:val="26"/>
          <w:szCs w:val="26"/>
        </w:rPr>
        <w:t>CHƯƠNG VIII</w:t>
      </w:r>
    </w:p>
    <w:p w14:paraId="7CA75FF5" w14:textId="77777777" w:rsidR="00152E60" w:rsidRPr="00E156C1" w:rsidRDefault="00152E60" w:rsidP="00152E60">
      <w:pPr>
        <w:spacing w:line="283" w:lineRule="auto"/>
        <w:contextualSpacing/>
        <w:jc w:val="center"/>
        <w:rPr>
          <w:b/>
          <w:sz w:val="26"/>
          <w:szCs w:val="26"/>
        </w:rPr>
      </w:pPr>
      <w:r w:rsidRPr="00E156C1">
        <w:rPr>
          <w:b/>
          <w:sz w:val="26"/>
          <w:szCs w:val="26"/>
        </w:rPr>
        <w:t xml:space="preserve">MỘT SỐ VẤN ĐỀ CHÍNH TRỊ-XÃ HỘI CÓ TÍNH QUY LUẬT </w:t>
      </w:r>
    </w:p>
    <w:p w14:paraId="3C192C32" w14:textId="77777777" w:rsidR="00152E60" w:rsidRPr="00E156C1" w:rsidRDefault="00152E60" w:rsidP="00152E60">
      <w:pPr>
        <w:spacing w:line="283" w:lineRule="auto"/>
        <w:contextualSpacing/>
        <w:jc w:val="center"/>
        <w:rPr>
          <w:b/>
          <w:sz w:val="26"/>
          <w:szCs w:val="26"/>
        </w:rPr>
      </w:pPr>
      <w:r w:rsidRPr="00E156C1">
        <w:rPr>
          <w:b/>
          <w:sz w:val="26"/>
          <w:szCs w:val="26"/>
        </w:rPr>
        <w:t>TRONG TIẾN TRÌNH CÁCH MẠNG XÃ HỘI CHỦ NGHĨA</w:t>
      </w:r>
    </w:p>
    <w:p w14:paraId="2CC14D1C" w14:textId="77777777" w:rsidR="00152E60" w:rsidRPr="00E156C1" w:rsidRDefault="00152E60" w:rsidP="00152E60">
      <w:pPr>
        <w:spacing w:line="283" w:lineRule="auto"/>
        <w:contextualSpacing/>
        <w:jc w:val="center"/>
        <w:rPr>
          <w:b/>
          <w:sz w:val="26"/>
          <w:szCs w:val="26"/>
        </w:rPr>
      </w:pPr>
    </w:p>
    <w:p w14:paraId="0EB807F0" w14:textId="77777777" w:rsidR="00152E60" w:rsidRPr="00E156C1" w:rsidRDefault="00152E60" w:rsidP="00152E60">
      <w:pPr>
        <w:spacing w:before="120" w:line="283" w:lineRule="auto"/>
        <w:ind w:firstLine="539"/>
        <w:contextualSpacing/>
        <w:jc w:val="both"/>
        <w:rPr>
          <w:b/>
          <w:sz w:val="26"/>
          <w:szCs w:val="26"/>
          <w:lang w:val="sv-SE"/>
        </w:rPr>
      </w:pPr>
      <w:r w:rsidRPr="00E156C1">
        <w:rPr>
          <w:sz w:val="26"/>
          <w:szCs w:val="26"/>
        </w:rPr>
        <w:t xml:space="preserve">Từ lý </w:t>
      </w:r>
      <w:r w:rsidRPr="00E156C1">
        <w:rPr>
          <w:sz w:val="26"/>
          <w:szCs w:val="26"/>
          <w:cs/>
        </w:rPr>
        <w:t>‎</w:t>
      </w:r>
      <w:r w:rsidRPr="00E156C1">
        <w:rPr>
          <w:sz w:val="26"/>
          <w:szCs w:val="26"/>
        </w:rPr>
        <w:t>luận và thực tiễn đã chứng minh, tiến trình cách mạng xã hội chủ nghĩa là một quá trình lịch sử lâu dài, khó khăn và gian khổ với mục đích là bảo đảm thành công sự nghiệp xây dựng chủ nghĩa xã hội và cuối cùng là chủ nghĩa cộng sản. Trong tiến trình đó, tất yếu xuất hiện các vấn đề kinh tế, chính trị, văn hóa, xã hội cần giair quyết. Để giải quyết những vấn đề đó, phải  dựa vào thế giới quan và phương pháp luận khoa học của chủ nghĩa Mác – Lênin và sự vận dụng sáng tạo trong điều kiện lịch sử cụ thể của mỗi quốc gia. Nội dung chương này sẽ đề cập đến những vấn đề chính trị - xã hội có tính quy luật trong tiến trình cách mạng xã hội chủ nghĩa.</w:t>
      </w:r>
      <w:r w:rsidRPr="00E156C1">
        <w:rPr>
          <w:b/>
          <w:sz w:val="26"/>
          <w:szCs w:val="26"/>
          <w:lang w:val="sv-SE"/>
        </w:rPr>
        <w:t xml:space="preserve"> </w:t>
      </w:r>
    </w:p>
    <w:p w14:paraId="451530B8" w14:textId="77777777" w:rsidR="00152E60" w:rsidRPr="00E156C1" w:rsidRDefault="00152E60" w:rsidP="00152E60">
      <w:pPr>
        <w:spacing w:after="120" w:line="283" w:lineRule="auto"/>
        <w:contextualSpacing/>
        <w:jc w:val="both"/>
        <w:rPr>
          <w:b/>
          <w:spacing w:val="-4"/>
          <w:sz w:val="26"/>
          <w:szCs w:val="26"/>
          <w:lang w:val="sv-SE"/>
        </w:rPr>
      </w:pPr>
      <w:r w:rsidRPr="00E156C1">
        <w:rPr>
          <w:b/>
          <w:spacing w:val="-4"/>
          <w:sz w:val="26"/>
          <w:szCs w:val="26"/>
          <w:lang w:val="sv-SE"/>
        </w:rPr>
        <w:t xml:space="preserve">8.1. </w:t>
      </w:r>
      <w:r w:rsidRPr="00E156C1">
        <w:rPr>
          <w:b/>
          <w:sz w:val="26"/>
          <w:szCs w:val="26"/>
          <w:lang w:val="pt-BR"/>
        </w:rPr>
        <w:t xml:space="preserve">Xây dựng nền dân chủ xã hội chủ nghĩa và </w:t>
      </w:r>
      <w:r w:rsidRPr="00E156C1">
        <w:rPr>
          <w:b/>
          <w:sz w:val="26"/>
          <w:szCs w:val="26"/>
          <w:lang w:val="sv-SE"/>
        </w:rPr>
        <w:t xml:space="preserve">Nhà nước xã hội chủ nghĩa </w:t>
      </w:r>
      <w:r w:rsidRPr="00E156C1">
        <w:rPr>
          <w:b/>
          <w:spacing w:val="-4"/>
          <w:sz w:val="26"/>
          <w:szCs w:val="26"/>
          <w:lang w:val="sv-SE"/>
        </w:rPr>
        <w:t xml:space="preserve"> </w:t>
      </w:r>
    </w:p>
    <w:p w14:paraId="58FAD4F7"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1. Xây dựng nền dân chủ xã hội chủ nghĩa </w:t>
      </w:r>
    </w:p>
    <w:p w14:paraId="29C8E491"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2. Xây dựng Nhà nước xã hội chủ nghĩa </w:t>
      </w:r>
    </w:p>
    <w:p w14:paraId="1AF56A8A"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8.2. Xây dựng nền văn hoá xã hội chủ nghĩa</w:t>
      </w:r>
    </w:p>
    <w:p w14:paraId="5404FE22" w14:textId="77777777" w:rsidR="00152E60" w:rsidRPr="00E156C1" w:rsidRDefault="00152E60" w:rsidP="00152E60">
      <w:pPr>
        <w:spacing w:line="283" w:lineRule="auto"/>
        <w:contextualSpacing/>
        <w:jc w:val="both"/>
        <w:rPr>
          <w:sz w:val="26"/>
          <w:szCs w:val="26"/>
          <w:lang w:val="it-IT"/>
        </w:rPr>
      </w:pPr>
      <w:r w:rsidRPr="00E156C1">
        <w:rPr>
          <w:sz w:val="26"/>
          <w:szCs w:val="26"/>
          <w:lang w:val="pt-BR"/>
        </w:rPr>
        <w:t xml:space="preserve">       8.2.1. Khái niệm nền văn hoá xã hội chủ nghĩa</w:t>
      </w:r>
      <w:r w:rsidRPr="00E156C1">
        <w:rPr>
          <w:sz w:val="26"/>
          <w:szCs w:val="26"/>
          <w:lang w:val="it-IT"/>
        </w:rPr>
        <w:t xml:space="preserve"> </w:t>
      </w:r>
    </w:p>
    <w:p w14:paraId="5E963B90"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2. Tính tất yếu của việc xây dựng nền văn hoá xã hội chủ nghĩa</w:t>
      </w:r>
    </w:p>
    <w:p w14:paraId="4477DBA7"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3. Nội dung và phương thức xây dựng nền văn hoá xã hội chủ nghĩa </w:t>
      </w:r>
    </w:p>
    <w:p w14:paraId="4532756D"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8.3. Giải quyết vấn đề dân tộc và tôn giáo</w:t>
      </w:r>
    </w:p>
    <w:p w14:paraId="3BCFB5A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1. Vấn đề dân tộc và những nguyên tắc của chủ nghĩa Mác Lênin trong việc giải quyết vấn đề dân tộc </w:t>
      </w:r>
    </w:p>
    <w:p w14:paraId="2A79C14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2. Tôn giáo và những nguyên tắc cơ bản của chủ nghĩa Mác-Lênin trong việc giải quyết vấn đề tôn giáo </w:t>
      </w:r>
    </w:p>
    <w:p w14:paraId="1BF9B929" w14:textId="77777777" w:rsidR="00152E60" w:rsidRPr="00E156C1" w:rsidRDefault="00152E60" w:rsidP="00152E60">
      <w:pPr>
        <w:spacing w:after="120" w:line="283" w:lineRule="auto"/>
        <w:ind w:firstLine="720"/>
        <w:contextualSpacing/>
        <w:jc w:val="both"/>
        <w:rPr>
          <w:b/>
          <w:sz w:val="26"/>
          <w:szCs w:val="26"/>
          <w:lang w:val="pt-BR"/>
        </w:rPr>
      </w:pPr>
      <w:r w:rsidRPr="00E156C1">
        <w:rPr>
          <w:b/>
          <w:sz w:val="26"/>
          <w:szCs w:val="26"/>
          <w:lang w:val="pt-BR"/>
        </w:rPr>
        <w:t>Tài liệu tham khảo của chương 8</w:t>
      </w:r>
    </w:p>
    <w:p w14:paraId="56411BFB"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1. Bộ Giáo dục và Đào tạo, </w:t>
      </w:r>
      <w:r w:rsidRPr="00E156C1">
        <w:rPr>
          <w:i/>
          <w:sz w:val="26"/>
          <w:szCs w:val="26"/>
          <w:lang w:val="pt-BR"/>
        </w:rPr>
        <w:t>Giáo trình Những nguyên lý cơ bản của chủ nghĩa Mác – Lênin</w:t>
      </w:r>
      <w:r w:rsidRPr="00E156C1">
        <w:rPr>
          <w:sz w:val="26"/>
          <w:szCs w:val="26"/>
          <w:lang w:val="pt-BR"/>
        </w:rPr>
        <w:t>, Nxb Chính trị quốc gia.  2013, trang 417 - 462.</w:t>
      </w:r>
    </w:p>
    <w:p w14:paraId="1ADB4DF8"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xml:space="preserve">, Nxb Chính trị quốc gia, 2008. Các trang 235 - 279,313 - 342 377 - 475. </w:t>
      </w:r>
    </w:p>
    <w:p w14:paraId="6A4AD824"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2004. Các trang 154 - 284.</w:t>
      </w:r>
    </w:p>
    <w:p w14:paraId="5452CDFF"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4.V.I.Lênin, </w:t>
      </w:r>
      <w:r w:rsidRPr="00E156C1">
        <w:rPr>
          <w:i/>
          <w:sz w:val="26"/>
          <w:szCs w:val="26"/>
          <w:lang w:val="pt-BR"/>
        </w:rPr>
        <w:t>Toàn tập</w:t>
      </w:r>
      <w:r w:rsidRPr="00E156C1">
        <w:rPr>
          <w:sz w:val="26"/>
          <w:szCs w:val="26"/>
          <w:lang w:val="pt-BR"/>
        </w:rPr>
        <w:t>, Nxb Tiến bộ, Mát-xcơ-va, 1981, T.30, tr.93,123; T.33, tr.123; T.35, tr.64; T.41, tr.361; T.44, tr.217 – 218.</w:t>
      </w:r>
    </w:p>
    <w:p w14:paraId="07B57F37" w14:textId="77777777" w:rsidR="00152E60" w:rsidRPr="00E156C1" w:rsidRDefault="00152E60" w:rsidP="00152E60">
      <w:pPr>
        <w:spacing w:after="40" w:line="283" w:lineRule="auto"/>
        <w:contextualSpacing/>
        <w:jc w:val="both"/>
        <w:rPr>
          <w:b/>
          <w:sz w:val="26"/>
          <w:szCs w:val="26"/>
          <w:lang w:val="pt-BR"/>
        </w:rPr>
      </w:pPr>
      <w:r w:rsidRPr="00E156C1">
        <w:rPr>
          <w:sz w:val="26"/>
          <w:szCs w:val="26"/>
          <w:lang w:val="pt-BR"/>
        </w:rPr>
        <w:lastRenderedPageBreak/>
        <w:t xml:space="preserve">   5. C.Mác và Ph.Ănghen, </w:t>
      </w:r>
      <w:r w:rsidRPr="00E156C1">
        <w:rPr>
          <w:i/>
          <w:sz w:val="26"/>
          <w:szCs w:val="26"/>
          <w:lang w:val="pt-BR"/>
        </w:rPr>
        <w:t>Toàn tập</w:t>
      </w:r>
      <w:r w:rsidRPr="00E156C1">
        <w:rPr>
          <w:sz w:val="26"/>
          <w:szCs w:val="26"/>
          <w:lang w:val="pt-BR"/>
        </w:rPr>
        <w:t>, Nhà xuất bản Chính trị Quốc gia, Hà Nội, T.3, tr.41; T.4, tr.625.; T.20, tr.437; T.19, tr47.</w:t>
      </w:r>
    </w:p>
    <w:p w14:paraId="58DE10B5" w14:textId="77777777" w:rsidR="00152E60" w:rsidRPr="00E156C1" w:rsidRDefault="00152E60" w:rsidP="00152E60">
      <w:pPr>
        <w:tabs>
          <w:tab w:val="left" w:pos="6120"/>
        </w:tabs>
        <w:spacing w:line="283" w:lineRule="auto"/>
        <w:contextualSpacing/>
        <w:rPr>
          <w:b/>
          <w:sz w:val="26"/>
          <w:szCs w:val="26"/>
          <w:lang w:val="pt-BR"/>
        </w:rPr>
      </w:pPr>
      <w:r w:rsidRPr="00E156C1">
        <w:rPr>
          <w:b/>
          <w:sz w:val="26"/>
          <w:szCs w:val="26"/>
          <w:lang w:val="pt-BR"/>
        </w:rPr>
        <w:t xml:space="preserve">                                                          </w:t>
      </w:r>
    </w:p>
    <w:p w14:paraId="5A33E4A4"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 xml:space="preserve">CHƯƠNG  IX </w:t>
      </w:r>
    </w:p>
    <w:p w14:paraId="13D74F35"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CHỦ NGHĨA XÃ HỘI  HIỆN THỰC VÀ TRIỂN VỌNG</w:t>
      </w:r>
    </w:p>
    <w:p w14:paraId="46065FBF" w14:textId="77777777" w:rsidR="00152E60" w:rsidRPr="00E156C1" w:rsidRDefault="00152E60" w:rsidP="00152E60">
      <w:pPr>
        <w:tabs>
          <w:tab w:val="left" w:pos="6120"/>
        </w:tabs>
        <w:spacing w:line="283" w:lineRule="auto"/>
        <w:contextualSpacing/>
        <w:jc w:val="center"/>
        <w:rPr>
          <w:b/>
          <w:sz w:val="26"/>
          <w:szCs w:val="26"/>
          <w:lang w:val="pt-BR"/>
        </w:rPr>
      </w:pPr>
    </w:p>
    <w:p w14:paraId="7D9404C4" w14:textId="77777777" w:rsidR="00152E60" w:rsidRPr="00E156C1" w:rsidRDefault="00152E60" w:rsidP="00152E60">
      <w:pPr>
        <w:spacing w:before="120" w:line="283" w:lineRule="auto"/>
        <w:ind w:firstLine="539"/>
        <w:contextualSpacing/>
        <w:jc w:val="both"/>
        <w:rPr>
          <w:b/>
          <w:sz w:val="26"/>
          <w:szCs w:val="26"/>
          <w:lang w:val="pt-BR"/>
        </w:rPr>
      </w:pPr>
      <w:r w:rsidRPr="00E156C1">
        <w:rPr>
          <w:sz w:val="26"/>
          <w:szCs w:val="26"/>
          <w:lang w:val="pt-BR"/>
        </w:rPr>
        <w:t>Sau thắng lợi của cuộc Cách mạng Tháng Mười Nga do V.I.Lênin lãnh đạo, nhà nước Xôviết - Nhà nước Xã hội chủ nghĩa đầu tiên trên thế giới ra đời. Chủ nghĩa xã hội đã từ lý luận trở thành hiện thực. Từ sau cách mạng Tháng Mười Nga, một loạt các nước trên thế giới tiến lên chủ nghĩa xã hôi và trở thành hệ thống các nước xã hội chủ nghĩa hùng mạnh trên phạm vi toàn thế giới ở thế kỷ XX, với nhiều thành tựu đạt được in đậm dấu ấn trong lịch sử phát triển của xã hội loài người. Tuy nhiên vào những năm 80 của thế kỷ XX, do nhiều nguyên nhân khách quan và chủ quan đã dẫn đến chủ nghĩa xã hội ở Liên Xô và các nước Đông Âu rơi vào khủng hoảng và sụp đổ. Chủ nghĩa xã hôi hiện thực tạm thời  lâm vào thoái trào. Các nước xã hội chủ nghĩa còn lại đã tiến hành cải cách, đổi mới để tiếp tục phát triển. Thực tiễn đó đặt ra một vấn đề lớn về tương lai của chủ nghĩa xã hội. Và lời gi ải đáp chân chính cho vấn đề này chỉ có thể dựa trên cơ sở nắm vững những nguyên lý cơ bản của chủ nghĩa mác  - Lênin và vận dụng sáng tạo những nguyên lý đó và phân tích bối cảnh cụ thể của thời đại.</w:t>
      </w:r>
    </w:p>
    <w:p w14:paraId="3287C000" w14:textId="77777777" w:rsidR="00152E60" w:rsidRPr="00E156C1" w:rsidRDefault="00152E60" w:rsidP="00152E60">
      <w:pPr>
        <w:tabs>
          <w:tab w:val="left" w:pos="5400"/>
        </w:tabs>
        <w:spacing w:line="283" w:lineRule="auto"/>
        <w:contextualSpacing/>
        <w:rPr>
          <w:b/>
          <w:sz w:val="26"/>
          <w:szCs w:val="26"/>
          <w:lang w:val="pt-BR"/>
        </w:rPr>
      </w:pPr>
      <w:r w:rsidRPr="00E156C1">
        <w:rPr>
          <w:b/>
          <w:sz w:val="26"/>
          <w:szCs w:val="26"/>
          <w:lang w:val="pt-BR"/>
        </w:rPr>
        <w:t>9.1. Chủ nghĩa xã hội hiện thực</w:t>
      </w:r>
    </w:p>
    <w:p w14:paraId="1CDD8FF3" w14:textId="77777777" w:rsidR="00152E60" w:rsidRPr="00E156C1" w:rsidRDefault="00152E60" w:rsidP="00152E60">
      <w:pPr>
        <w:tabs>
          <w:tab w:val="left" w:pos="5400"/>
        </w:tabs>
        <w:spacing w:line="283" w:lineRule="auto"/>
        <w:contextualSpacing/>
        <w:rPr>
          <w:sz w:val="26"/>
          <w:szCs w:val="26"/>
          <w:lang w:val="pt-BR"/>
        </w:rPr>
      </w:pPr>
      <w:r w:rsidRPr="00E156C1">
        <w:rPr>
          <w:sz w:val="26"/>
          <w:szCs w:val="26"/>
          <w:lang w:val="pt-BR"/>
        </w:rPr>
        <w:t xml:space="preserve">         9.1.1. Cách mạng tháng Mười Nga và mô hình chủ nghĩa xã hội hiện thực đầu tiên trên thế giới </w:t>
      </w:r>
    </w:p>
    <w:p w14:paraId="7AE82FD8"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1.2. Sự ra đời của hệ thống xã hội chủ nghĩa và những thành tựu của nó </w:t>
      </w:r>
    </w:p>
    <w:p w14:paraId="3880781E"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9.2. Sự khủng hoảng, sụp đổ của mô hình chủ nghĩa xã hội Xô Viết  và nguyên nhân của nó</w:t>
      </w:r>
    </w:p>
    <w:p w14:paraId="338CDA1C"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2.1. Sự khủng hoảng và sụp đổ của mô hình chủ nghĩa xã hội Xô Viết</w:t>
      </w:r>
    </w:p>
    <w:p w14:paraId="3D983B64"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9.2.2. Nguyên nhân dẫn đến khủng hoảng và sụp đổ của chủ nghĩa xã hội hiện thực mô hình kiểu Liên xô </w:t>
      </w:r>
    </w:p>
    <w:p w14:paraId="142B2F4B"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 xml:space="preserve">9.3.  Triển vọng của chủ nghĩa xã hội </w:t>
      </w:r>
    </w:p>
    <w:p w14:paraId="57C1FA0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1. Chủ nghĩa tư bản -  không phải là tương lai của xã hội loài người </w:t>
      </w:r>
    </w:p>
    <w:p w14:paraId="47A2D2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2. Chủ nghĩa xã hội - tương lai của xã hội loài người </w:t>
      </w:r>
    </w:p>
    <w:p w14:paraId="4C74B23B"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 xml:space="preserve">   Tài liệu tham khảo của chương 9</w:t>
      </w:r>
    </w:p>
    <w:p w14:paraId="33E66C0F"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1. Bộ Giáo dục và Đào tạo</w:t>
      </w:r>
      <w:r w:rsidRPr="00E156C1">
        <w:rPr>
          <w:i/>
          <w:sz w:val="26"/>
          <w:szCs w:val="26"/>
          <w:lang w:val="pt-BR"/>
        </w:rPr>
        <w:t>, Giáo trình Những nguyên lý cơ bản của chủ nghĩa Mác – Lênin</w:t>
      </w:r>
      <w:r w:rsidRPr="00E156C1">
        <w:rPr>
          <w:sz w:val="26"/>
          <w:szCs w:val="26"/>
          <w:lang w:val="pt-BR"/>
        </w:rPr>
        <w:t>, Nxb Chính trị quốc gia. H, 2013, trang 463-488.</w:t>
      </w:r>
    </w:p>
    <w:p w14:paraId="29CC4122"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Nxb Chính trị quốc gia. H, 2008. Các trang 199-235.</w:t>
      </w:r>
    </w:p>
    <w:p w14:paraId="1BEB8C59"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H, 2004. Các trang 127-154.</w:t>
      </w:r>
    </w:p>
    <w:p w14:paraId="3673E163"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4. Hồ Chí Minh, </w:t>
      </w:r>
      <w:r w:rsidRPr="00E156C1">
        <w:rPr>
          <w:i/>
          <w:sz w:val="26"/>
          <w:szCs w:val="26"/>
          <w:lang w:val="pt-BR"/>
        </w:rPr>
        <w:t>Toàn tập</w:t>
      </w:r>
      <w:r w:rsidRPr="00E156C1">
        <w:rPr>
          <w:sz w:val="26"/>
          <w:szCs w:val="26"/>
          <w:lang w:val="pt-BR"/>
        </w:rPr>
        <w:t>, Nxb. Chính trị quốc gia, H.2000, T12, tr.300.</w:t>
      </w:r>
    </w:p>
    <w:p w14:paraId="169A6F81"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lastRenderedPageBreak/>
        <w:t xml:space="preserve">   5 Đảng Cộng sản Việt Nam, </w:t>
      </w:r>
      <w:r w:rsidRPr="00E156C1">
        <w:rPr>
          <w:i/>
          <w:sz w:val="26"/>
          <w:szCs w:val="26"/>
          <w:lang w:val="pt-BR"/>
        </w:rPr>
        <w:t>Cương lĩnh xây dựng đất nước trong thời kỳ quá độ lên chủ nghĩa xã hội</w:t>
      </w:r>
      <w:r w:rsidRPr="00E156C1">
        <w:rPr>
          <w:sz w:val="26"/>
          <w:szCs w:val="26"/>
          <w:lang w:val="pt-BR"/>
        </w:rPr>
        <w:t>, Nxb. Sự thật, H. 1991, tr.6.</w:t>
      </w:r>
    </w:p>
    <w:p w14:paraId="3DB467DA" w14:textId="77777777" w:rsidR="00152E60" w:rsidRPr="00E156C1" w:rsidRDefault="00152E60" w:rsidP="00152E60">
      <w:pPr>
        <w:tabs>
          <w:tab w:val="num" w:pos="1440"/>
        </w:tabs>
        <w:spacing w:after="40" w:line="283" w:lineRule="auto"/>
        <w:contextualSpacing/>
        <w:jc w:val="both"/>
        <w:rPr>
          <w:b/>
          <w:sz w:val="26"/>
          <w:szCs w:val="26"/>
          <w:lang w:val="pt-BR"/>
        </w:rPr>
      </w:pPr>
      <w:r w:rsidRPr="00E156C1">
        <w:rPr>
          <w:sz w:val="26"/>
          <w:szCs w:val="26"/>
          <w:lang w:val="pt-BR"/>
        </w:rPr>
        <w:t xml:space="preserve">    6.Đảng Cộng sản Việt Nam, </w:t>
      </w:r>
      <w:r w:rsidRPr="00E156C1">
        <w:rPr>
          <w:i/>
          <w:sz w:val="26"/>
          <w:szCs w:val="26"/>
          <w:lang w:val="pt-BR"/>
        </w:rPr>
        <w:t>Văn kiện Đại hội đại biểu toàn quốc lần thứ XI</w:t>
      </w:r>
      <w:r w:rsidRPr="00E156C1">
        <w:rPr>
          <w:sz w:val="26"/>
          <w:szCs w:val="26"/>
          <w:lang w:val="pt-BR"/>
        </w:rPr>
        <w:t>, Nxb. Chính trị quốc gia- sự thật, H.2011, tr.68-69, 186-187.</w:t>
      </w:r>
    </w:p>
    <w:p w14:paraId="4D00F4AE"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7. GIÁO TRÌNH :</w:t>
      </w:r>
      <w:r w:rsidRPr="00E156C1">
        <w:rPr>
          <w:sz w:val="26"/>
          <w:szCs w:val="26"/>
          <w:lang w:val="pt-BR"/>
        </w:rPr>
        <w:t xml:space="preserve">  Những nguyên lý cơ bản của chủ nghĩa MLN ( Dành cho sinh viên đại học, cao đẳng khối không chuyên ngành Mác – Lênin, tư tưởng Hồ Chí Minh  (Tái bản có sửa chữa, bổ sung ), NXB Chính trị Quốc gia, năm 2013. </w:t>
      </w:r>
    </w:p>
    <w:p w14:paraId="38B792ED"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r w:rsidRPr="00E156C1">
        <w:rPr>
          <w:b/>
          <w:sz w:val="26"/>
          <w:szCs w:val="26"/>
          <w:lang w:val="pt-BR"/>
        </w:rPr>
        <w:t>8. TÀI LIỆU THAM KHẢO :</w:t>
      </w:r>
      <w:r w:rsidRPr="00E156C1">
        <w:rPr>
          <w:sz w:val="26"/>
          <w:szCs w:val="26"/>
          <w:lang w:val="pt-BR"/>
        </w:rPr>
        <w:t xml:space="preserve"> </w:t>
      </w:r>
    </w:p>
    <w:p w14:paraId="758C4E2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sz w:val="26"/>
          <w:szCs w:val="26"/>
          <w:lang w:val="pt-BR"/>
        </w:rPr>
        <w:t xml:space="preserve">       </w:t>
      </w:r>
      <w:r w:rsidRPr="00E156C1">
        <w:rPr>
          <w:rFonts w:eastAsia="Times New Roman"/>
          <w:b/>
          <w:color w:val="000000"/>
          <w:sz w:val="26"/>
          <w:szCs w:val="26"/>
          <w:lang w:val="pt-BR"/>
        </w:rPr>
        <w:t xml:space="preserve">  </w:t>
      </w:r>
      <w:r w:rsidRPr="00E156C1">
        <w:rPr>
          <w:rFonts w:eastAsia="Times New Roman"/>
          <w:color w:val="000000"/>
          <w:sz w:val="26"/>
          <w:szCs w:val="26"/>
          <w:lang w:val="pt-BR"/>
        </w:rPr>
        <w:t>1</w:t>
      </w:r>
      <w:r w:rsidRPr="00E156C1">
        <w:rPr>
          <w:rFonts w:eastAsia="Times New Roman"/>
          <w:b/>
          <w:color w:val="000000"/>
          <w:sz w:val="26"/>
          <w:szCs w:val="26"/>
          <w:lang w:val="pt-BR"/>
        </w:rPr>
        <w:t xml:space="preserve">. </w:t>
      </w:r>
      <w:r w:rsidRPr="00E156C1">
        <w:rPr>
          <w:rFonts w:eastAsia="Times New Roman"/>
          <w:color w:val="000000"/>
          <w:sz w:val="26"/>
          <w:szCs w:val="26"/>
          <w:lang w:val="pt-BR"/>
        </w:rPr>
        <w:t xml:space="preserve">C.Mác, </w:t>
      </w:r>
      <w:r w:rsidRPr="00E156C1">
        <w:rPr>
          <w:rFonts w:eastAsia="Times New Roman"/>
          <w:i/>
          <w:color w:val="000000"/>
          <w:sz w:val="26"/>
          <w:szCs w:val="26"/>
          <w:lang w:val="pt-BR"/>
        </w:rPr>
        <w:t>Tư bản, quyển 1, 2, 3</w:t>
      </w:r>
      <w:r w:rsidRPr="00E156C1">
        <w:rPr>
          <w:rFonts w:eastAsia="Times New Roman"/>
          <w:color w:val="000000"/>
          <w:sz w:val="26"/>
          <w:szCs w:val="26"/>
          <w:lang w:val="pt-BR"/>
        </w:rPr>
        <w:t>, NXB Sự thật, Hà nội – 1978.</w:t>
      </w:r>
    </w:p>
    <w:p w14:paraId="229F605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2. V.I. Lê Nin, </w:t>
      </w:r>
      <w:r w:rsidRPr="00E156C1">
        <w:rPr>
          <w:rFonts w:eastAsia="Times New Roman"/>
          <w:i/>
          <w:color w:val="000000"/>
          <w:sz w:val="26"/>
          <w:szCs w:val="26"/>
          <w:lang w:val="pt-BR"/>
        </w:rPr>
        <w:t>Toàn tập,</w:t>
      </w:r>
      <w:r w:rsidRPr="00E156C1">
        <w:rPr>
          <w:rFonts w:eastAsia="Times New Roman"/>
          <w:color w:val="000000"/>
          <w:sz w:val="26"/>
          <w:szCs w:val="26"/>
          <w:lang w:val="pt-BR"/>
        </w:rPr>
        <w:t xml:space="preserve"> NXB Tiến bộ, Mátxcơva, tập 27, 28, 31, 32, 34, 36. </w:t>
      </w:r>
    </w:p>
    <w:p w14:paraId="57400E12"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3.  </w:t>
      </w:r>
      <w:r w:rsidRPr="00E156C1">
        <w:rPr>
          <w:rFonts w:eastAsia="Times New Roman"/>
          <w:sz w:val="26"/>
          <w:szCs w:val="26"/>
          <w:lang w:val="pt-BR"/>
        </w:rPr>
        <w:t>Bộ Giỏo dục và Đào tạo</w:t>
      </w:r>
      <w:r w:rsidRPr="00E156C1">
        <w:rPr>
          <w:rFonts w:eastAsia="Times New Roman"/>
          <w:i/>
          <w:color w:val="000000"/>
          <w:sz w:val="26"/>
          <w:szCs w:val="26"/>
          <w:lang w:val="pt-BR"/>
        </w:rPr>
        <w:t>, Giáo trình Kinh tế chính trị Mác – Lê Nin</w:t>
      </w:r>
      <w:r w:rsidRPr="00E156C1">
        <w:rPr>
          <w:rFonts w:eastAsia="Times New Roman"/>
          <w:color w:val="000000"/>
          <w:sz w:val="26"/>
          <w:szCs w:val="26"/>
          <w:lang w:val="pt-BR"/>
        </w:rPr>
        <w:t>, NXB Chính trị quốc gia, Hà Nội, 2006. (T</w:t>
      </w:r>
      <w:r w:rsidRPr="00E156C1">
        <w:rPr>
          <w:rFonts w:eastAsia="Times New Roman"/>
          <w:color w:val="000000"/>
          <w:sz w:val="26"/>
          <w:szCs w:val="26"/>
          <w:lang w:val="vi-VN"/>
        </w:rPr>
        <w:t>ừ trang 89</w:t>
      </w:r>
      <w:r w:rsidRPr="00E156C1">
        <w:rPr>
          <w:rFonts w:eastAsia="Times New Roman"/>
          <w:color w:val="000000"/>
          <w:sz w:val="26"/>
          <w:szCs w:val="26"/>
          <w:lang w:val="pt-BR"/>
        </w:rPr>
        <w:t xml:space="preserve"> -398)</w:t>
      </w:r>
    </w:p>
    <w:p w14:paraId="4F68BD47"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4.  Trường Đại học KTQD, </w:t>
      </w:r>
      <w:r w:rsidRPr="00E156C1">
        <w:rPr>
          <w:i/>
          <w:color w:val="000000"/>
          <w:sz w:val="26"/>
          <w:szCs w:val="26"/>
          <w:lang w:val="pt-BR"/>
        </w:rPr>
        <w:t>Kinh tế chính trị Mác – Lênin</w:t>
      </w:r>
      <w:r w:rsidRPr="00E156C1">
        <w:rPr>
          <w:color w:val="000000"/>
          <w:sz w:val="26"/>
          <w:szCs w:val="26"/>
          <w:lang w:val="pt-BR"/>
        </w:rPr>
        <w:t>, Tập1, NXB giáo dục , 1998</w:t>
      </w:r>
    </w:p>
    <w:p w14:paraId="0032267D"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5.Võ Đại, </w:t>
      </w:r>
      <w:r w:rsidRPr="00E156C1">
        <w:rPr>
          <w:i/>
          <w:color w:val="000000"/>
          <w:sz w:val="26"/>
          <w:szCs w:val="26"/>
          <w:lang w:val="pt-BR"/>
        </w:rPr>
        <w:t>Tìm hiểu Kinh tế chính trị học- Phương thức sản xuất TBCN trước độc quyền</w:t>
      </w:r>
      <w:r w:rsidRPr="00E156C1">
        <w:rPr>
          <w:color w:val="000000"/>
          <w:sz w:val="26"/>
          <w:szCs w:val="26"/>
          <w:lang w:val="pt-BR"/>
        </w:rPr>
        <w:t>, NXB Khoa học xã hội , Hà Nội 1984</w:t>
      </w:r>
    </w:p>
    <w:p w14:paraId="1EFB26C9"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6. Đại học Quốc gia Hà Nội, </w:t>
      </w:r>
      <w:r w:rsidRPr="00E156C1">
        <w:rPr>
          <w:i/>
          <w:color w:val="000000"/>
          <w:sz w:val="26"/>
          <w:szCs w:val="26"/>
          <w:lang w:val="pt-BR"/>
        </w:rPr>
        <w:t>Một số chuyên đề Những nguyên lý cơ bản của CN Mác- Leenin,</w:t>
      </w:r>
      <w:r w:rsidRPr="00E156C1">
        <w:rPr>
          <w:color w:val="000000"/>
          <w:sz w:val="26"/>
          <w:szCs w:val="26"/>
          <w:lang w:val="pt-BR"/>
        </w:rPr>
        <w:t xml:space="preserve"> tập 3, NXB Lý luận chính trị , Hà nội 2008</w:t>
      </w:r>
    </w:p>
    <w:p w14:paraId="240BA84B"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7 . GS.TS Trình An Phú ( chủ biên), </w:t>
      </w:r>
      <w:r w:rsidRPr="00E156C1">
        <w:rPr>
          <w:i/>
          <w:color w:val="000000"/>
          <w:sz w:val="26"/>
          <w:szCs w:val="26"/>
          <w:lang w:val="pt-BR"/>
        </w:rPr>
        <w:t>Kinh tế chính trị học hiện đại</w:t>
      </w:r>
      <w:r w:rsidRPr="00E156C1">
        <w:rPr>
          <w:color w:val="000000"/>
          <w:sz w:val="26"/>
          <w:szCs w:val="26"/>
          <w:lang w:val="pt-BR"/>
        </w:rPr>
        <w:t>, NXB ĐHKTQD, Hà Nội 2007. (Từ trang 27 – 438;  561 – 578)</w:t>
      </w:r>
    </w:p>
    <w:p w14:paraId="6E43FAB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 </w:t>
      </w:r>
      <w:r w:rsidRPr="00E156C1">
        <w:rPr>
          <w:i/>
          <w:sz w:val="26"/>
          <w:szCs w:val="26"/>
          <w:lang w:val="pt-BR"/>
        </w:rPr>
        <w:t>Giáo trình Chủ nghĩa xã hội khoa học</w:t>
      </w:r>
      <w:r w:rsidRPr="00E156C1">
        <w:rPr>
          <w:sz w:val="26"/>
          <w:szCs w:val="26"/>
          <w:lang w:val="pt-BR"/>
        </w:rPr>
        <w:t xml:space="preserve"> (Dành cho sinh viên đại học, cao đẳng) , NXB Chính trị Quốc gia, Hà Nội năm 2006         </w:t>
      </w:r>
    </w:p>
    <w:p w14:paraId="40F73F63"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p>
    <w:p w14:paraId="68479640"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9. PHƯƠNG PHÁP ĐÁNH GIÁ HỌC PHẦN</w:t>
      </w:r>
      <w:r w:rsidRPr="00E156C1">
        <w:rPr>
          <w:sz w:val="26"/>
          <w:szCs w:val="26"/>
          <w:lang w:val="pt-BR"/>
        </w:rPr>
        <w:t xml:space="preserve"> : </w:t>
      </w:r>
    </w:p>
    <w:p w14:paraId="1D5BF4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Đánh giá ý thức của sinh viên trong quá trình học tập.  Hệ số điểm này là 0.1</w:t>
      </w:r>
    </w:p>
    <w:p w14:paraId="6BC1ED96"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Trong quá trình học sinh viên phải làm 1 bài tập lớn . Hệ số điểm bài  tập lớn là 0.3  </w:t>
      </w:r>
    </w:p>
    <w:p w14:paraId="09C472F4"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Kết thúc học phần sinh viên phải thi hết học phần.  Hệ số điểm thi là 0.6  </w:t>
      </w:r>
    </w:p>
    <w:p w14:paraId="507ABE00" w14:textId="77777777" w:rsidR="00152E60" w:rsidRPr="00E156C1" w:rsidRDefault="00152E60" w:rsidP="00152E60">
      <w:pPr>
        <w:ind w:firstLine="720"/>
        <w:rPr>
          <w:sz w:val="26"/>
          <w:szCs w:val="26"/>
          <w:lang w:val="pt-BR"/>
        </w:rPr>
      </w:pPr>
    </w:p>
    <w:p w14:paraId="0FD7EB28"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61E096F1" w14:textId="77777777" w:rsidTr="00152E60">
        <w:trPr>
          <w:jc w:val="center"/>
        </w:trPr>
        <w:tc>
          <w:tcPr>
            <w:tcW w:w="3477" w:type="dxa"/>
            <w:shd w:val="clear" w:color="auto" w:fill="auto"/>
          </w:tcPr>
          <w:p w14:paraId="6965193F"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66867D2C" w14:textId="77777777" w:rsidR="00152E60" w:rsidRPr="00E156C1" w:rsidRDefault="00152E60" w:rsidP="00152E60">
            <w:pPr>
              <w:rPr>
                <w:rFonts w:eastAsia="Times New Roman"/>
                <w:sz w:val="26"/>
                <w:szCs w:val="26"/>
                <w:lang w:val="pt-BR"/>
              </w:rPr>
            </w:pPr>
          </w:p>
        </w:tc>
        <w:tc>
          <w:tcPr>
            <w:tcW w:w="4654" w:type="dxa"/>
            <w:shd w:val="clear" w:color="auto" w:fill="auto"/>
          </w:tcPr>
          <w:p w14:paraId="507CE16B"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 tháng ..... năm ......</w:t>
            </w:r>
          </w:p>
        </w:tc>
      </w:tr>
      <w:tr w:rsidR="00152E60" w:rsidRPr="00E156C1" w14:paraId="5DE4911A" w14:textId="77777777" w:rsidTr="00152E60">
        <w:trPr>
          <w:jc w:val="center"/>
        </w:trPr>
        <w:tc>
          <w:tcPr>
            <w:tcW w:w="3477" w:type="dxa"/>
            <w:shd w:val="clear" w:color="auto" w:fill="auto"/>
          </w:tcPr>
          <w:p w14:paraId="000B89ED"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55B6EB90"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6577E26E" w14:textId="77777777" w:rsidR="00152E60" w:rsidRPr="00E156C1" w:rsidRDefault="00152E60" w:rsidP="00152E60">
            <w:pPr>
              <w:jc w:val="center"/>
              <w:rPr>
                <w:rFonts w:eastAsia="Times New Roman"/>
                <w:sz w:val="26"/>
                <w:szCs w:val="26"/>
                <w:lang w:val="pt-BR"/>
              </w:rPr>
            </w:pPr>
          </w:p>
          <w:p w14:paraId="43368BC0" w14:textId="77777777" w:rsidR="00152E60" w:rsidRPr="00E156C1" w:rsidRDefault="00152E60" w:rsidP="00152E60">
            <w:pPr>
              <w:jc w:val="center"/>
              <w:rPr>
                <w:rFonts w:eastAsia="Times New Roman"/>
                <w:sz w:val="26"/>
                <w:szCs w:val="26"/>
                <w:lang w:val="pt-BR"/>
              </w:rPr>
            </w:pPr>
          </w:p>
          <w:p w14:paraId="1E9C0CE9"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63A7F70C"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DBD6E3D" w14:textId="77777777" w:rsidR="00152E60" w:rsidRPr="00E156C1" w:rsidRDefault="00152E60" w:rsidP="00152E60">
            <w:pPr>
              <w:rPr>
                <w:rFonts w:eastAsia="Times New Roman"/>
                <w:sz w:val="26"/>
                <w:szCs w:val="26"/>
                <w:lang w:val="pt-BR"/>
              </w:rPr>
            </w:pPr>
          </w:p>
        </w:tc>
        <w:tc>
          <w:tcPr>
            <w:tcW w:w="4654" w:type="dxa"/>
            <w:shd w:val="clear" w:color="auto" w:fill="auto"/>
          </w:tcPr>
          <w:p w14:paraId="273ADCB3"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8317DE5"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3DB77CE1" w14:textId="77777777" w:rsidR="00152E60" w:rsidRPr="00E156C1" w:rsidRDefault="00152E60" w:rsidP="00152E60">
            <w:pPr>
              <w:jc w:val="center"/>
              <w:rPr>
                <w:rFonts w:eastAsia="Times New Roman"/>
                <w:sz w:val="26"/>
                <w:szCs w:val="26"/>
                <w:lang w:val="pt-BR"/>
              </w:rPr>
            </w:pPr>
          </w:p>
          <w:p w14:paraId="433E908A" w14:textId="77777777" w:rsidR="00152E60" w:rsidRPr="00E156C1" w:rsidRDefault="00152E60" w:rsidP="00152E60">
            <w:pPr>
              <w:jc w:val="center"/>
              <w:rPr>
                <w:rFonts w:eastAsia="Times New Roman"/>
                <w:sz w:val="26"/>
                <w:szCs w:val="26"/>
                <w:lang w:val="pt-BR"/>
              </w:rPr>
            </w:pPr>
          </w:p>
          <w:p w14:paraId="523BDEF0" w14:textId="731537AA" w:rsidR="00152E60" w:rsidRPr="00E156C1" w:rsidRDefault="00D85A5C"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249F6C36" w14:textId="77777777" w:rsidR="00152E60" w:rsidRPr="00E156C1" w:rsidRDefault="00152E60" w:rsidP="00152E60">
      <w:pPr>
        <w:jc w:val="both"/>
        <w:rPr>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7921A2C" w14:textId="77777777" w:rsidTr="00152E60">
        <w:trPr>
          <w:trHeight w:val="854"/>
          <w:jc w:val="center"/>
        </w:trPr>
        <w:tc>
          <w:tcPr>
            <w:tcW w:w="4756" w:type="dxa"/>
          </w:tcPr>
          <w:p w14:paraId="3A382B38"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17DEE979"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5DAF908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3348BFD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8F4A6C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AEC39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B02EB2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A049AA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DADBDD4"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D583A97" w14:textId="77777777" w:rsidR="00152E60" w:rsidRPr="00E156C1" w:rsidRDefault="00152E60" w:rsidP="00152E60">
      <w:pPr>
        <w:widowControl w:val="0"/>
        <w:spacing w:line="312" w:lineRule="auto"/>
        <w:ind w:firstLine="720"/>
        <w:jc w:val="both"/>
        <w:rPr>
          <w:rFonts w:eastAsia="Times New Roman"/>
          <w:sz w:val="26"/>
          <w:szCs w:val="26"/>
          <w:lang w:val="de-DE"/>
        </w:rPr>
      </w:pPr>
    </w:p>
    <w:p w14:paraId="3CCCA51F" w14:textId="77777777" w:rsidR="00152E60" w:rsidRPr="00E156C1" w:rsidRDefault="00152E60" w:rsidP="00152E60">
      <w:pPr>
        <w:widowControl w:val="0"/>
        <w:spacing w:line="312" w:lineRule="auto"/>
        <w:jc w:val="both"/>
        <w:rPr>
          <w:rFonts w:eastAsia="Times New Roman"/>
          <w:b/>
          <w:color w:val="000000"/>
          <w:sz w:val="26"/>
          <w:szCs w:val="26"/>
          <w:lang w:val="de-DE"/>
        </w:rPr>
      </w:pPr>
      <w:r w:rsidRPr="00E156C1">
        <w:rPr>
          <w:rFonts w:eastAsia="Times New Roman"/>
          <w:b/>
          <w:color w:val="000000"/>
          <w:sz w:val="26"/>
          <w:szCs w:val="26"/>
          <w:lang w:val="de-DE"/>
        </w:rPr>
        <w:t xml:space="preserve">1. TÊN HỌC PHẦN: </w:t>
      </w:r>
    </w:p>
    <w:p w14:paraId="11E77041" w14:textId="77777777" w:rsidR="00152E60" w:rsidRPr="00E156C1" w:rsidRDefault="00152E60" w:rsidP="00152E60">
      <w:pPr>
        <w:widowControl w:val="0"/>
        <w:spacing w:line="312" w:lineRule="auto"/>
        <w:ind w:firstLine="720"/>
        <w:jc w:val="both"/>
        <w:rPr>
          <w:rFonts w:eastAsia="Times New Roman"/>
          <w:color w:val="000000"/>
          <w:sz w:val="26"/>
          <w:szCs w:val="26"/>
          <w:lang w:val="de-DE"/>
        </w:rPr>
      </w:pPr>
      <w:r w:rsidRPr="00E156C1">
        <w:rPr>
          <w:rFonts w:eastAsia="Times New Roman"/>
          <w:color w:val="000000"/>
          <w:sz w:val="26"/>
          <w:szCs w:val="26"/>
          <w:lang w:val="de-DE"/>
        </w:rPr>
        <w:t>Tiếng Việt: Tư tưởng Hồ Chí Minh</w:t>
      </w:r>
    </w:p>
    <w:p w14:paraId="76CA26DB" w14:textId="77777777" w:rsidR="00152E60" w:rsidRPr="00E156C1" w:rsidRDefault="00152E60" w:rsidP="00152E60">
      <w:pPr>
        <w:widowControl w:val="0"/>
        <w:spacing w:line="312" w:lineRule="auto"/>
        <w:ind w:firstLine="720"/>
        <w:jc w:val="both"/>
        <w:rPr>
          <w:sz w:val="26"/>
          <w:szCs w:val="26"/>
          <w:lang w:val="sv-SE"/>
        </w:rPr>
      </w:pPr>
      <w:r w:rsidRPr="00E156C1">
        <w:rPr>
          <w:rFonts w:eastAsia="Times New Roman"/>
          <w:color w:val="000000"/>
          <w:sz w:val="26"/>
          <w:szCs w:val="26"/>
        </w:rPr>
        <w:t xml:space="preserve">Tiếng Anh: </w:t>
      </w:r>
      <w:r w:rsidRPr="00E156C1">
        <w:rPr>
          <w:sz w:val="26"/>
          <w:szCs w:val="26"/>
          <w:lang w:val="sv-SE"/>
        </w:rPr>
        <w:t>Ho Chi Minh Ideology</w:t>
      </w:r>
    </w:p>
    <w:p w14:paraId="4441971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ã học phần: LLTT1101</w:t>
      </w:r>
      <w:r w:rsidRPr="00E156C1">
        <w:rPr>
          <w:rFonts w:eastAsia="Times New Roman"/>
          <w:color w:val="000000"/>
          <w:sz w:val="26"/>
          <w:szCs w:val="26"/>
          <w:lang w:val="sv-SE"/>
        </w:rPr>
        <w:tab/>
      </w:r>
      <w:r w:rsidRPr="00E156C1">
        <w:rPr>
          <w:sz w:val="26"/>
          <w:szCs w:val="26"/>
          <w:lang w:val="sv-SE"/>
        </w:rPr>
        <w:tab/>
      </w:r>
      <w:r w:rsidRPr="00E156C1">
        <w:rPr>
          <w:sz w:val="26"/>
          <w:szCs w:val="26"/>
          <w:lang w:val="sv-SE"/>
        </w:rPr>
        <w:tab/>
        <w:t xml:space="preserve">                      </w:t>
      </w:r>
      <w:r w:rsidRPr="00E156C1">
        <w:rPr>
          <w:rFonts w:eastAsia="Times New Roman"/>
          <w:color w:val="000000"/>
          <w:sz w:val="26"/>
          <w:szCs w:val="26"/>
          <w:lang w:val="sv-SE"/>
        </w:rPr>
        <w:t>Số tín chỉ: 2</w:t>
      </w:r>
    </w:p>
    <w:p w14:paraId="234D5C97"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2. BỘ MÔN PHỤ TRÁCH GIẢNG DẠY:</w:t>
      </w:r>
      <w:r w:rsidRPr="00E156C1">
        <w:rPr>
          <w:rFonts w:eastAsia="Times New Roman"/>
          <w:color w:val="000000"/>
          <w:sz w:val="26"/>
          <w:szCs w:val="26"/>
          <w:lang w:val="sv-SE"/>
        </w:rPr>
        <w:t xml:space="preserve"> Tư tưởng Hồ Chí Minh </w:t>
      </w:r>
    </w:p>
    <w:p w14:paraId="69E5D888" w14:textId="10057A6F"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 xml:space="preserve">3. ĐIỀU KIỆN HỌC TRƯỚC: </w:t>
      </w:r>
      <w:r w:rsidR="007970A6" w:rsidRPr="00E156C1">
        <w:rPr>
          <w:rFonts w:eastAsia="Times New Roman"/>
          <w:color w:val="000000"/>
          <w:sz w:val="26"/>
          <w:szCs w:val="26"/>
          <w:lang w:val="sv-SE"/>
        </w:rPr>
        <w:t>Triết học Mác-Lênin</w:t>
      </w:r>
    </w:p>
    <w:p w14:paraId="31B0C4C8"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4. MÔ TẢ HỌC PHẦN</w:t>
      </w:r>
    </w:p>
    <w:p w14:paraId="6579EB4B"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Học phần gồm 8 chương: Chương mở đầu và 7 chương nội dung.</w:t>
      </w:r>
    </w:p>
    <w:p w14:paraId="114496C2"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mở đầu: làm rõ đối tượng, phương pháp nghiên cứu và ý nghĩa học tập của môn học Tư tưởng Hồ Chí Minh</w:t>
      </w:r>
    </w:p>
    <w:p w14:paraId="0F584348"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I: Trình bày cơ sở, quá trình hình thành và phát triển tư tưởng Hồ Chí Minh.</w:t>
      </w:r>
    </w:p>
    <w:p w14:paraId="4819DA7A"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Từ chương II đến chương VII: Trình bày những nội dung cơ bản của tư tưởng Hồ Chí Minh theo mục tiêu môn học.</w:t>
      </w:r>
    </w:p>
    <w:p w14:paraId="22DF527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6C6A5D8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1. Mục tiêu tổng quát</w:t>
      </w:r>
    </w:p>
    <w:p w14:paraId="47936294"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Thông qua việc làm rõ  nội dung hệ thống quan điểm lý luận của Hồ Chí Minh về những vấn đề cơ bản của cách mạng Việt Nam, môn học góp phần nâng cao nhận thức cho sinh viên về vai trò, vị trí của tư tưởng Hồ Chí Minh đối với cách mạng Việt Nam; làm cho tư tưởng của Người ngày càng giữ vai trò chủ đạo trong đời sống tinh thần của thế hệ trẻ nước ta.</w:t>
      </w:r>
    </w:p>
    <w:p w14:paraId="7C39B3E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ôn học giúp cho người học củng cố lập trường cách mạng, kiên định mục tiêu lý tưởng độc lập dân tộc gắn liền với CNXH; góp phần giáo dục đạo đức, tư cách, phẩm chất cách mạng, đóng góp thiết thực và hiệu quả cho sự nghiệp cách mạng theo con đường mà Chủ tịch Hồ Chí Minh và Đảng ta đã lựa chọn.</w:t>
      </w:r>
    </w:p>
    <w:p w14:paraId="4CB6E96D"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2. Mục tiêu cụ thể</w:t>
      </w:r>
    </w:p>
    <w:p w14:paraId="2025CC0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Khái quát cuộc đời, sự nghiệp cách mạng vĩ đại của Hồ Chí Minh </w:t>
      </w:r>
    </w:p>
    <w:p w14:paraId="6511ACD8"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ung cấp những tri thức cơ bản, có tính hệ thống về tư tưởng, đạo đức, văn hóa của Hồ Chí Minh.</w:t>
      </w:r>
    </w:p>
    <w:p w14:paraId="7220B50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Tiếp tục cung cấp những kiến thức cơ bản của Chủ nghĩa Mác - Lênin </w:t>
      </w:r>
    </w:p>
    <w:p w14:paraId="6BCECB13"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lastRenderedPageBreak/>
        <w:t>- Làm rõ giá trị to lớn của tư tưởng Hồ Chí Minh.</w:t>
      </w:r>
    </w:p>
    <w:p w14:paraId="775194CE" w14:textId="7515320A"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xml:space="preserve">- Cùng với môn học </w:t>
      </w:r>
      <w:r w:rsidR="002D4E74" w:rsidRPr="00E156C1">
        <w:rPr>
          <w:rFonts w:eastAsia="Times New Roman"/>
          <w:color w:val="000000"/>
          <w:sz w:val="26"/>
          <w:szCs w:val="26"/>
          <w:lang w:val="sv-SE"/>
        </w:rPr>
        <w:t>–Triết học Mác-Lenin và Kinh tế chính trị Mác-lênin</w:t>
      </w:r>
      <w:r w:rsidRPr="00E156C1">
        <w:rPr>
          <w:rFonts w:eastAsia="Times New Roman"/>
          <w:color w:val="000000"/>
          <w:sz w:val="26"/>
          <w:szCs w:val="26"/>
          <w:lang w:val="sv-SE"/>
        </w:rPr>
        <w:t>, tạo lập những hiểu biết về nền tảng tư tưởng, kim chỉ nam cho hành động của Đảng và của cách mạng Việt Nam.</w:t>
      </w:r>
    </w:p>
    <w:p w14:paraId="0FC69B40"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Góp phần xây dựng con người mới xã hội chủ nghĩa.</w:t>
      </w:r>
    </w:p>
    <w:p w14:paraId="513E95D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6. NỘI DUNG HỌC PHẦN</w:t>
      </w:r>
    </w:p>
    <w:p w14:paraId="6906CCF7" w14:textId="77777777" w:rsidR="00152E60" w:rsidRPr="00E156C1" w:rsidRDefault="00152E60" w:rsidP="00152E60">
      <w:pPr>
        <w:widowControl w:val="0"/>
        <w:spacing w:line="312" w:lineRule="auto"/>
        <w:jc w:val="center"/>
        <w:rPr>
          <w:b/>
          <w:color w:val="000000"/>
          <w:sz w:val="26"/>
          <w:szCs w:val="26"/>
          <w:lang w:val="sv-SE"/>
        </w:rPr>
      </w:pPr>
      <w:r w:rsidRPr="00E156C1">
        <w:rPr>
          <w:b/>
          <w:color w:val="000000"/>
          <w:sz w:val="26"/>
          <w:szCs w:val="26"/>
          <w:lang w:val="sv-SE"/>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047"/>
        <w:gridCol w:w="1810"/>
      </w:tblGrid>
      <w:tr w:rsidR="00152E60" w:rsidRPr="00E156C1" w14:paraId="5CE9B4EA"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4F20F99"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154D41B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4FDDE65C"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EDB471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499" w:type="dxa"/>
            <w:gridSpan w:val="2"/>
            <w:tcBorders>
              <w:top w:val="single" w:sz="4" w:space="0" w:color="auto"/>
              <w:left w:val="single" w:sz="4" w:space="0" w:color="auto"/>
              <w:bottom w:val="single" w:sz="4" w:space="0" w:color="auto"/>
              <w:right w:val="single" w:sz="4" w:space="0" w:color="auto"/>
            </w:tcBorders>
            <w:vAlign w:val="center"/>
          </w:tcPr>
          <w:p w14:paraId="0D42236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810" w:type="dxa"/>
            <w:vMerge w:val="restart"/>
            <w:tcBorders>
              <w:top w:val="single" w:sz="4" w:space="0" w:color="auto"/>
              <w:left w:val="single" w:sz="4" w:space="0" w:color="auto"/>
              <w:right w:val="single" w:sz="4" w:space="0" w:color="auto"/>
            </w:tcBorders>
            <w:vAlign w:val="center"/>
          </w:tcPr>
          <w:p w14:paraId="3D540FAA"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73451B"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0CCE4BC7" w14:textId="77777777" w:rsidR="00152E60" w:rsidRPr="00E156C1" w:rsidRDefault="00152E60" w:rsidP="00152E60">
            <w:pPr>
              <w:widowControl w:val="0"/>
              <w:spacing w:line="312" w:lineRule="auto"/>
              <w:jc w:val="center"/>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vAlign w:val="center"/>
          </w:tcPr>
          <w:p w14:paraId="613DD1CE" w14:textId="77777777" w:rsidR="00152E60" w:rsidRPr="00E156C1" w:rsidRDefault="00152E60" w:rsidP="00152E60">
            <w:pPr>
              <w:widowControl w:val="0"/>
              <w:spacing w:line="312" w:lineRule="auto"/>
              <w:jc w:val="center"/>
              <w:rPr>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center"/>
          </w:tcPr>
          <w:p w14:paraId="1BA6B4BD"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6570758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047" w:type="dxa"/>
            <w:tcBorders>
              <w:top w:val="single" w:sz="4" w:space="0" w:color="auto"/>
              <w:left w:val="single" w:sz="4" w:space="0" w:color="auto"/>
              <w:bottom w:val="single" w:sz="4" w:space="0" w:color="auto"/>
              <w:right w:val="single" w:sz="4" w:space="0" w:color="auto"/>
            </w:tcBorders>
            <w:vAlign w:val="center"/>
          </w:tcPr>
          <w:p w14:paraId="26597EB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810" w:type="dxa"/>
            <w:vMerge/>
            <w:tcBorders>
              <w:left w:val="single" w:sz="4" w:space="0" w:color="auto"/>
              <w:bottom w:val="single" w:sz="4" w:space="0" w:color="auto"/>
              <w:right w:val="single" w:sz="4" w:space="0" w:color="auto"/>
            </w:tcBorders>
            <w:vAlign w:val="center"/>
          </w:tcPr>
          <w:p w14:paraId="525F98BC"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2A9B1859"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392EEA5C" w14:textId="77777777" w:rsidR="00152E60" w:rsidRPr="00E156C1" w:rsidRDefault="00152E60" w:rsidP="00152E60">
            <w:pPr>
              <w:widowControl w:val="0"/>
              <w:spacing w:line="312" w:lineRule="auto"/>
              <w:jc w:val="both"/>
              <w:rPr>
                <w:sz w:val="26"/>
                <w:szCs w:val="26"/>
              </w:rPr>
            </w:pPr>
            <w:r w:rsidRPr="00E156C1">
              <w:rPr>
                <w:sz w:val="26"/>
                <w:szCs w:val="26"/>
              </w:rPr>
              <w:t>1</w:t>
            </w:r>
          </w:p>
          <w:p w14:paraId="57E1A52F" w14:textId="77777777" w:rsidR="00152E60" w:rsidRPr="00E156C1" w:rsidRDefault="00152E60" w:rsidP="00152E60">
            <w:pPr>
              <w:widowControl w:val="0"/>
              <w:spacing w:line="312" w:lineRule="auto"/>
              <w:jc w:val="both"/>
              <w:rPr>
                <w:sz w:val="26"/>
                <w:szCs w:val="26"/>
              </w:rPr>
            </w:pPr>
            <w:r w:rsidRPr="00E156C1">
              <w:rPr>
                <w:sz w:val="26"/>
                <w:szCs w:val="26"/>
              </w:rPr>
              <w:t>2</w:t>
            </w:r>
          </w:p>
          <w:p w14:paraId="068AED25" w14:textId="77777777" w:rsidR="00152E60" w:rsidRPr="00E156C1" w:rsidRDefault="00152E60" w:rsidP="00152E60">
            <w:pPr>
              <w:widowControl w:val="0"/>
              <w:spacing w:line="312" w:lineRule="auto"/>
              <w:jc w:val="both"/>
              <w:rPr>
                <w:sz w:val="26"/>
                <w:szCs w:val="26"/>
              </w:rPr>
            </w:pPr>
            <w:r w:rsidRPr="00E156C1">
              <w:rPr>
                <w:sz w:val="26"/>
                <w:szCs w:val="26"/>
              </w:rPr>
              <w:t>3</w:t>
            </w:r>
          </w:p>
          <w:p w14:paraId="1AB85B97" w14:textId="77777777" w:rsidR="00152E60" w:rsidRPr="00E156C1" w:rsidRDefault="00152E60" w:rsidP="00152E60">
            <w:pPr>
              <w:widowControl w:val="0"/>
              <w:spacing w:line="312" w:lineRule="auto"/>
              <w:jc w:val="both"/>
              <w:rPr>
                <w:sz w:val="26"/>
                <w:szCs w:val="26"/>
              </w:rPr>
            </w:pPr>
            <w:r w:rsidRPr="00E156C1">
              <w:rPr>
                <w:sz w:val="26"/>
                <w:szCs w:val="26"/>
              </w:rPr>
              <w:t>4</w:t>
            </w:r>
          </w:p>
          <w:p w14:paraId="2D9E7DB5" w14:textId="77777777" w:rsidR="00152E60" w:rsidRPr="00E156C1" w:rsidRDefault="00152E60" w:rsidP="00152E60">
            <w:pPr>
              <w:widowControl w:val="0"/>
              <w:spacing w:line="312" w:lineRule="auto"/>
              <w:jc w:val="both"/>
              <w:rPr>
                <w:sz w:val="26"/>
                <w:szCs w:val="26"/>
              </w:rPr>
            </w:pPr>
            <w:r w:rsidRPr="00E156C1">
              <w:rPr>
                <w:sz w:val="26"/>
                <w:szCs w:val="26"/>
              </w:rPr>
              <w:t>5</w:t>
            </w:r>
          </w:p>
          <w:p w14:paraId="34495807" w14:textId="77777777" w:rsidR="00152E60" w:rsidRPr="00E156C1" w:rsidRDefault="00152E60" w:rsidP="00152E60">
            <w:pPr>
              <w:widowControl w:val="0"/>
              <w:spacing w:line="312" w:lineRule="auto"/>
              <w:jc w:val="both"/>
              <w:rPr>
                <w:sz w:val="26"/>
                <w:szCs w:val="26"/>
              </w:rPr>
            </w:pPr>
            <w:r w:rsidRPr="00E156C1">
              <w:rPr>
                <w:sz w:val="26"/>
                <w:szCs w:val="26"/>
              </w:rPr>
              <w:t>6</w:t>
            </w:r>
          </w:p>
          <w:p w14:paraId="7CC2E51F" w14:textId="77777777" w:rsidR="00152E60" w:rsidRPr="00E156C1" w:rsidRDefault="00152E60" w:rsidP="00152E60">
            <w:pPr>
              <w:widowControl w:val="0"/>
              <w:spacing w:line="312" w:lineRule="auto"/>
              <w:jc w:val="both"/>
              <w:rPr>
                <w:sz w:val="26"/>
                <w:szCs w:val="26"/>
              </w:rPr>
            </w:pPr>
            <w:r w:rsidRPr="00E156C1">
              <w:rPr>
                <w:sz w:val="26"/>
                <w:szCs w:val="26"/>
              </w:rPr>
              <w:t>7</w:t>
            </w:r>
          </w:p>
          <w:p w14:paraId="5BDCDBA2" w14:textId="77777777" w:rsidR="00152E60" w:rsidRPr="00E156C1" w:rsidRDefault="00152E60" w:rsidP="00152E60">
            <w:pPr>
              <w:widowControl w:val="0"/>
              <w:spacing w:line="312" w:lineRule="auto"/>
              <w:jc w:val="both"/>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42E2BBFB" w14:textId="77777777" w:rsidR="00152E60" w:rsidRPr="00E156C1" w:rsidRDefault="00152E60" w:rsidP="00152E60">
            <w:pPr>
              <w:widowControl w:val="0"/>
              <w:spacing w:line="312" w:lineRule="auto"/>
              <w:jc w:val="both"/>
              <w:rPr>
                <w:sz w:val="26"/>
                <w:szCs w:val="26"/>
              </w:rPr>
            </w:pPr>
            <w:r w:rsidRPr="00E156C1">
              <w:rPr>
                <w:sz w:val="26"/>
                <w:szCs w:val="26"/>
              </w:rPr>
              <w:t>Chương mở đầu</w:t>
            </w:r>
          </w:p>
          <w:p w14:paraId="0F5255C4"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64B101EA"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75A3534F"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5BFEDB8"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7F0F7498"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EF8F9BC"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0091675C" w14:textId="77777777" w:rsidR="00152E60" w:rsidRPr="00E156C1" w:rsidRDefault="00152E60" w:rsidP="00152E60">
            <w:pPr>
              <w:widowControl w:val="0"/>
              <w:spacing w:line="312" w:lineRule="auto"/>
              <w:jc w:val="both"/>
              <w:rPr>
                <w:sz w:val="26"/>
                <w:szCs w:val="26"/>
              </w:rPr>
            </w:pPr>
            <w:r w:rsidRPr="00E156C1">
              <w:rPr>
                <w:sz w:val="26"/>
                <w:szCs w:val="26"/>
              </w:rPr>
              <w:t>Chương 7</w:t>
            </w:r>
          </w:p>
        </w:tc>
        <w:tc>
          <w:tcPr>
            <w:tcW w:w="1037" w:type="dxa"/>
            <w:tcBorders>
              <w:top w:val="single" w:sz="4" w:space="0" w:color="auto"/>
              <w:left w:val="single" w:sz="4" w:space="0" w:color="auto"/>
              <w:bottom w:val="single" w:sz="4" w:space="0" w:color="auto"/>
              <w:right w:val="single" w:sz="4" w:space="0" w:color="auto"/>
            </w:tcBorders>
          </w:tcPr>
          <w:p w14:paraId="6536E187" w14:textId="77777777" w:rsidR="00152E60" w:rsidRPr="00E156C1" w:rsidRDefault="00152E60" w:rsidP="00152E60">
            <w:pPr>
              <w:widowControl w:val="0"/>
              <w:spacing w:line="312" w:lineRule="auto"/>
              <w:jc w:val="center"/>
              <w:rPr>
                <w:sz w:val="26"/>
                <w:szCs w:val="26"/>
              </w:rPr>
            </w:pPr>
            <w:r w:rsidRPr="00E156C1">
              <w:rPr>
                <w:sz w:val="26"/>
                <w:szCs w:val="26"/>
              </w:rPr>
              <w:t>2</w:t>
            </w:r>
          </w:p>
          <w:p w14:paraId="0576DF39" w14:textId="77777777" w:rsidR="00152E60" w:rsidRPr="00E156C1" w:rsidRDefault="00152E60" w:rsidP="00152E60">
            <w:pPr>
              <w:widowControl w:val="0"/>
              <w:spacing w:line="312" w:lineRule="auto"/>
              <w:jc w:val="center"/>
              <w:rPr>
                <w:sz w:val="26"/>
                <w:szCs w:val="26"/>
              </w:rPr>
            </w:pPr>
            <w:r w:rsidRPr="00E156C1">
              <w:rPr>
                <w:sz w:val="26"/>
                <w:szCs w:val="26"/>
              </w:rPr>
              <w:t>3</w:t>
            </w:r>
          </w:p>
          <w:p w14:paraId="3C5E5138" w14:textId="77777777" w:rsidR="00152E60" w:rsidRPr="00E156C1" w:rsidRDefault="00152E60" w:rsidP="00152E60">
            <w:pPr>
              <w:widowControl w:val="0"/>
              <w:spacing w:line="312" w:lineRule="auto"/>
              <w:jc w:val="center"/>
              <w:rPr>
                <w:sz w:val="26"/>
                <w:szCs w:val="26"/>
              </w:rPr>
            </w:pPr>
            <w:r w:rsidRPr="00E156C1">
              <w:rPr>
                <w:sz w:val="26"/>
                <w:szCs w:val="26"/>
              </w:rPr>
              <w:t>4</w:t>
            </w:r>
          </w:p>
          <w:p w14:paraId="095E9E13" w14:textId="77777777" w:rsidR="00152E60" w:rsidRPr="00E156C1" w:rsidRDefault="00152E60" w:rsidP="00152E60">
            <w:pPr>
              <w:widowControl w:val="0"/>
              <w:spacing w:line="312" w:lineRule="auto"/>
              <w:jc w:val="center"/>
              <w:rPr>
                <w:sz w:val="26"/>
                <w:szCs w:val="26"/>
              </w:rPr>
            </w:pPr>
            <w:r w:rsidRPr="00E156C1">
              <w:rPr>
                <w:sz w:val="26"/>
                <w:szCs w:val="26"/>
              </w:rPr>
              <w:t>5</w:t>
            </w:r>
          </w:p>
          <w:p w14:paraId="0DE2F262" w14:textId="77777777" w:rsidR="00152E60" w:rsidRPr="00E156C1" w:rsidRDefault="00152E60" w:rsidP="00152E60">
            <w:pPr>
              <w:widowControl w:val="0"/>
              <w:spacing w:line="312" w:lineRule="auto"/>
              <w:jc w:val="center"/>
              <w:rPr>
                <w:sz w:val="26"/>
                <w:szCs w:val="26"/>
              </w:rPr>
            </w:pPr>
            <w:r w:rsidRPr="00E156C1">
              <w:rPr>
                <w:sz w:val="26"/>
                <w:szCs w:val="26"/>
              </w:rPr>
              <w:t>4</w:t>
            </w:r>
          </w:p>
          <w:p w14:paraId="567944E9" w14:textId="77777777" w:rsidR="00152E60" w:rsidRPr="00E156C1" w:rsidRDefault="00152E60" w:rsidP="00152E60">
            <w:pPr>
              <w:widowControl w:val="0"/>
              <w:spacing w:line="312" w:lineRule="auto"/>
              <w:jc w:val="center"/>
              <w:rPr>
                <w:sz w:val="26"/>
                <w:szCs w:val="26"/>
              </w:rPr>
            </w:pPr>
            <w:r w:rsidRPr="00E156C1">
              <w:rPr>
                <w:sz w:val="26"/>
                <w:szCs w:val="26"/>
              </w:rPr>
              <w:t>3</w:t>
            </w:r>
          </w:p>
          <w:p w14:paraId="0555780A" w14:textId="77777777" w:rsidR="00152E60" w:rsidRPr="00E156C1" w:rsidRDefault="00152E60" w:rsidP="00152E60">
            <w:pPr>
              <w:widowControl w:val="0"/>
              <w:spacing w:line="312" w:lineRule="auto"/>
              <w:jc w:val="center"/>
              <w:rPr>
                <w:sz w:val="26"/>
                <w:szCs w:val="26"/>
              </w:rPr>
            </w:pPr>
            <w:r w:rsidRPr="00E156C1">
              <w:rPr>
                <w:sz w:val="26"/>
                <w:szCs w:val="26"/>
              </w:rPr>
              <w:t>4</w:t>
            </w:r>
          </w:p>
          <w:p w14:paraId="3AEABF7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5AC136E3" w14:textId="77777777" w:rsidR="00152E60" w:rsidRPr="00E156C1" w:rsidRDefault="00152E60" w:rsidP="00152E60">
            <w:pPr>
              <w:widowControl w:val="0"/>
              <w:spacing w:line="312" w:lineRule="auto"/>
              <w:jc w:val="center"/>
              <w:rPr>
                <w:sz w:val="26"/>
                <w:szCs w:val="26"/>
              </w:rPr>
            </w:pPr>
            <w:r w:rsidRPr="00E156C1">
              <w:rPr>
                <w:sz w:val="26"/>
                <w:szCs w:val="26"/>
              </w:rPr>
              <w:t>2</w:t>
            </w:r>
          </w:p>
          <w:p w14:paraId="416394CE" w14:textId="77777777" w:rsidR="00152E60" w:rsidRPr="00E156C1" w:rsidRDefault="00152E60" w:rsidP="00152E60">
            <w:pPr>
              <w:widowControl w:val="0"/>
              <w:spacing w:line="312" w:lineRule="auto"/>
              <w:jc w:val="center"/>
              <w:rPr>
                <w:sz w:val="26"/>
                <w:szCs w:val="26"/>
              </w:rPr>
            </w:pPr>
            <w:r w:rsidRPr="00E156C1">
              <w:rPr>
                <w:sz w:val="26"/>
                <w:szCs w:val="26"/>
              </w:rPr>
              <w:t>3</w:t>
            </w:r>
          </w:p>
          <w:p w14:paraId="245083B8" w14:textId="77777777" w:rsidR="00152E60" w:rsidRPr="00E156C1" w:rsidRDefault="00152E60" w:rsidP="00152E60">
            <w:pPr>
              <w:widowControl w:val="0"/>
              <w:spacing w:line="312" w:lineRule="auto"/>
              <w:jc w:val="center"/>
              <w:rPr>
                <w:sz w:val="26"/>
                <w:szCs w:val="26"/>
              </w:rPr>
            </w:pPr>
            <w:r w:rsidRPr="00E156C1">
              <w:rPr>
                <w:sz w:val="26"/>
                <w:szCs w:val="26"/>
              </w:rPr>
              <w:t>3</w:t>
            </w:r>
          </w:p>
          <w:p w14:paraId="3FD9FE5D" w14:textId="77777777" w:rsidR="00152E60" w:rsidRPr="00E156C1" w:rsidRDefault="00152E60" w:rsidP="00152E60">
            <w:pPr>
              <w:widowControl w:val="0"/>
              <w:spacing w:line="312" w:lineRule="auto"/>
              <w:jc w:val="center"/>
              <w:rPr>
                <w:sz w:val="26"/>
                <w:szCs w:val="26"/>
              </w:rPr>
            </w:pPr>
            <w:r w:rsidRPr="00E156C1">
              <w:rPr>
                <w:sz w:val="26"/>
                <w:szCs w:val="26"/>
              </w:rPr>
              <w:t>3</w:t>
            </w:r>
          </w:p>
          <w:p w14:paraId="29000B6E" w14:textId="77777777" w:rsidR="00152E60" w:rsidRPr="00E156C1" w:rsidRDefault="00152E60" w:rsidP="00152E60">
            <w:pPr>
              <w:widowControl w:val="0"/>
              <w:spacing w:line="312" w:lineRule="auto"/>
              <w:jc w:val="center"/>
              <w:rPr>
                <w:sz w:val="26"/>
                <w:szCs w:val="26"/>
              </w:rPr>
            </w:pPr>
            <w:r w:rsidRPr="00E156C1">
              <w:rPr>
                <w:sz w:val="26"/>
                <w:szCs w:val="26"/>
              </w:rPr>
              <w:t>3</w:t>
            </w:r>
          </w:p>
          <w:p w14:paraId="01C3460B" w14:textId="77777777" w:rsidR="00152E60" w:rsidRPr="00E156C1" w:rsidRDefault="00152E60" w:rsidP="00152E60">
            <w:pPr>
              <w:widowControl w:val="0"/>
              <w:spacing w:line="312" w:lineRule="auto"/>
              <w:jc w:val="center"/>
              <w:rPr>
                <w:sz w:val="26"/>
                <w:szCs w:val="26"/>
              </w:rPr>
            </w:pPr>
            <w:r w:rsidRPr="00E156C1">
              <w:rPr>
                <w:sz w:val="26"/>
                <w:szCs w:val="26"/>
              </w:rPr>
              <w:t>3</w:t>
            </w:r>
          </w:p>
          <w:p w14:paraId="3B62C79F" w14:textId="77777777" w:rsidR="00152E60" w:rsidRPr="00E156C1" w:rsidRDefault="00152E60" w:rsidP="00152E60">
            <w:pPr>
              <w:widowControl w:val="0"/>
              <w:spacing w:line="312" w:lineRule="auto"/>
              <w:jc w:val="center"/>
              <w:rPr>
                <w:sz w:val="26"/>
                <w:szCs w:val="26"/>
              </w:rPr>
            </w:pPr>
            <w:r w:rsidRPr="00E156C1">
              <w:rPr>
                <w:sz w:val="26"/>
                <w:szCs w:val="26"/>
              </w:rPr>
              <w:t>3</w:t>
            </w:r>
          </w:p>
          <w:p w14:paraId="5790FE5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047" w:type="dxa"/>
            <w:tcBorders>
              <w:top w:val="single" w:sz="4" w:space="0" w:color="auto"/>
              <w:left w:val="single" w:sz="4" w:space="0" w:color="auto"/>
              <w:bottom w:val="single" w:sz="4" w:space="0" w:color="auto"/>
              <w:right w:val="single" w:sz="4" w:space="0" w:color="auto"/>
            </w:tcBorders>
          </w:tcPr>
          <w:p w14:paraId="707B6AA9" w14:textId="77777777" w:rsidR="00152E60" w:rsidRPr="00E156C1" w:rsidRDefault="00152E60" w:rsidP="00152E60">
            <w:pPr>
              <w:widowControl w:val="0"/>
              <w:spacing w:line="312" w:lineRule="auto"/>
              <w:jc w:val="center"/>
              <w:rPr>
                <w:sz w:val="26"/>
                <w:szCs w:val="26"/>
              </w:rPr>
            </w:pPr>
            <w:r w:rsidRPr="00E156C1">
              <w:rPr>
                <w:sz w:val="26"/>
                <w:szCs w:val="26"/>
              </w:rPr>
              <w:t>0</w:t>
            </w:r>
          </w:p>
          <w:p w14:paraId="49B7C1AA" w14:textId="77777777" w:rsidR="00152E60" w:rsidRPr="00E156C1" w:rsidRDefault="00152E60" w:rsidP="00152E60">
            <w:pPr>
              <w:widowControl w:val="0"/>
              <w:spacing w:line="312" w:lineRule="auto"/>
              <w:jc w:val="center"/>
              <w:rPr>
                <w:sz w:val="26"/>
                <w:szCs w:val="26"/>
              </w:rPr>
            </w:pPr>
            <w:r w:rsidRPr="00E156C1">
              <w:rPr>
                <w:sz w:val="26"/>
                <w:szCs w:val="26"/>
              </w:rPr>
              <w:t>0</w:t>
            </w:r>
          </w:p>
          <w:p w14:paraId="298D82BB" w14:textId="77777777" w:rsidR="00152E60" w:rsidRPr="00E156C1" w:rsidRDefault="00152E60" w:rsidP="00152E60">
            <w:pPr>
              <w:widowControl w:val="0"/>
              <w:spacing w:line="312" w:lineRule="auto"/>
              <w:jc w:val="center"/>
              <w:rPr>
                <w:sz w:val="26"/>
                <w:szCs w:val="26"/>
              </w:rPr>
            </w:pPr>
            <w:r w:rsidRPr="00E156C1">
              <w:rPr>
                <w:sz w:val="26"/>
                <w:szCs w:val="26"/>
              </w:rPr>
              <w:t>1</w:t>
            </w:r>
          </w:p>
          <w:p w14:paraId="34DD0FF5" w14:textId="77777777" w:rsidR="00152E60" w:rsidRPr="00E156C1" w:rsidRDefault="00152E60" w:rsidP="00152E60">
            <w:pPr>
              <w:widowControl w:val="0"/>
              <w:spacing w:line="312" w:lineRule="auto"/>
              <w:jc w:val="center"/>
              <w:rPr>
                <w:sz w:val="26"/>
                <w:szCs w:val="26"/>
              </w:rPr>
            </w:pPr>
            <w:r w:rsidRPr="00E156C1">
              <w:rPr>
                <w:sz w:val="26"/>
                <w:szCs w:val="26"/>
              </w:rPr>
              <w:t>2</w:t>
            </w:r>
          </w:p>
          <w:p w14:paraId="1FBA038C" w14:textId="77777777" w:rsidR="00152E60" w:rsidRPr="00E156C1" w:rsidRDefault="00152E60" w:rsidP="00152E60">
            <w:pPr>
              <w:widowControl w:val="0"/>
              <w:spacing w:line="312" w:lineRule="auto"/>
              <w:jc w:val="center"/>
              <w:rPr>
                <w:sz w:val="26"/>
                <w:szCs w:val="26"/>
              </w:rPr>
            </w:pPr>
            <w:r w:rsidRPr="00E156C1">
              <w:rPr>
                <w:sz w:val="26"/>
                <w:szCs w:val="26"/>
              </w:rPr>
              <w:t>1</w:t>
            </w:r>
          </w:p>
          <w:p w14:paraId="3E26C7A9" w14:textId="77777777" w:rsidR="00152E60" w:rsidRPr="00E156C1" w:rsidRDefault="00152E60" w:rsidP="00152E60">
            <w:pPr>
              <w:widowControl w:val="0"/>
              <w:spacing w:line="312" w:lineRule="auto"/>
              <w:jc w:val="center"/>
              <w:rPr>
                <w:sz w:val="26"/>
                <w:szCs w:val="26"/>
              </w:rPr>
            </w:pPr>
            <w:r w:rsidRPr="00E156C1">
              <w:rPr>
                <w:sz w:val="26"/>
                <w:szCs w:val="26"/>
              </w:rPr>
              <w:t>0</w:t>
            </w:r>
          </w:p>
          <w:p w14:paraId="70C661E7" w14:textId="77777777" w:rsidR="00152E60" w:rsidRPr="00E156C1" w:rsidRDefault="00152E60" w:rsidP="00152E60">
            <w:pPr>
              <w:widowControl w:val="0"/>
              <w:spacing w:line="312" w:lineRule="auto"/>
              <w:jc w:val="center"/>
              <w:rPr>
                <w:sz w:val="26"/>
                <w:szCs w:val="26"/>
              </w:rPr>
            </w:pPr>
            <w:r w:rsidRPr="00E156C1">
              <w:rPr>
                <w:sz w:val="26"/>
                <w:szCs w:val="26"/>
              </w:rPr>
              <w:t>1</w:t>
            </w:r>
          </w:p>
          <w:p w14:paraId="05A6CE03"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1810" w:type="dxa"/>
            <w:tcBorders>
              <w:top w:val="single" w:sz="4" w:space="0" w:color="auto"/>
              <w:left w:val="single" w:sz="4" w:space="0" w:color="auto"/>
              <w:bottom w:val="single" w:sz="4" w:space="0" w:color="auto"/>
              <w:right w:val="single" w:sz="4" w:space="0" w:color="auto"/>
            </w:tcBorders>
          </w:tcPr>
          <w:p w14:paraId="6B39FC90" w14:textId="77777777" w:rsidR="00152E60" w:rsidRPr="00E156C1" w:rsidRDefault="00152E60" w:rsidP="00152E60">
            <w:pPr>
              <w:widowControl w:val="0"/>
              <w:spacing w:line="312" w:lineRule="auto"/>
              <w:jc w:val="both"/>
              <w:rPr>
                <w:sz w:val="26"/>
                <w:szCs w:val="26"/>
              </w:rPr>
            </w:pPr>
            <w:r w:rsidRPr="00E156C1">
              <w:rPr>
                <w:sz w:val="26"/>
                <w:szCs w:val="26"/>
              </w:rPr>
              <w:t>Các lớp lớn khi thảo luận chia nhỏ thành 60 sinh viên.</w:t>
            </w:r>
          </w:p>
        </w:tc>
      </w:tr>
      <w:tr w:rsidR="00152E60" w:rsidRPr="00E156C1" w14:paraId="1E2F73E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B01E7E0" w14:textId="77777777" w:rsidR="00152E60" w:rsidRPr="00E156C1" w:rsidRDefault="00152E60" w:rsidP="00152E60">
            <w:pPr>
              <w:widowControl w:val="0"/>
              <w:spacing w:line="312" w:lineRule="auto"/>
              <w:jc w:val="both"/>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329322D"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4E76ABDC" w14:textId="77777777" w:rsidR="00152E60" w:rsidRPr="00E156C1" w:rsidRDefault="00152E60" w:rsidP="00152E60">
            <w:pPr>
              <w:widowControl w:val="0"/>
              <w:spacing w:line="312" w:lineRule="auto"/>
              <w:jc w:val="center"/>
              <w:rPr>
                <w:b/>
                <w:bCs/>
                <w:sz w:val="26"/>
                <w:szCs w:val="26"/>
              </w:rPr>
            </w:pPr>
            <w:r w:rsidRPr="00E156C1">
              <w:rPr>
                <w:b/>
                <w:bCs/>
                <w:sz w:val="26"/>
                <w:szCs w:val="26"/>
              </w:rPr>
              <w:t>30</w:t>
            </w:r>
          </w:p>
        </w:tc>
        <w:tc>
          <w:tcPr>
            <w:tcW w:w="1452" w:type="dxa"/>
            <w:tcBorders>
              <w:top w:val="single" w:sz="4" w:space="0" w:color="auto"/>
              <w:left w:val="single" w:sz="4" w:space="0" w:color="auto"/>
              <w:bottom w:val="single" w:sz="4" w:space="0" w:color="auto"/>
              <w:right w:val="single" w:sz="4" w:space="0" w:color="auto"/>
            </w:tcBorders>
            <w:vAlign w:val="center"/>
          </w:tcPr>
          <w:p w14:paraId="39ABE3A6" w14:textId="77777777" w:rsidR="00152E60" w:rsidRPr="00E156C1" w:rsidRDefault="00152E60" w:rsidP="00152E60">
            <w:pPr>
              <w:widowControl w:val="0"/>
              <w:spacing w:line="312" w:lineRule="auto"/>
              <w:jc w:val="center"/>
              <w:rPr>
                <w:b/>
                <w:bCs/>
                <w:sz w:val="26"/>
                <w:szCs w:val="26"/>
              </w:rPr>
            </w:pPr>
            <w:r w:rsidRPr="00E156C1">
              <w:rPr>
                <w:b/>
                <w:bCs/>
                <w:sz w:val="26"/>
                <w:szCs w:val="26"/>
              </w:rPr>
              <w:t>25</w:t>
            </w:r>
          </w:p>
        </w:tc>
        <w:tc>
          <w:tcPr>
            <w:tcW w:w="2047" w:type="dxa"/>
            <w:tcBorders>
              <w:top w:val="single" w:sz="4" w:space="0" w:color="auto"/>
              <w:left w:val="single" w:sz="4" w:space="0" w:color="auto"/>
              <w:bottom w:val="single" w:sz="4" w:space="0" w:color="auto"/>
              <w:right w:val="single" w:sz="4" w:space="0" w:color="auto"/>
            </w:tcBorders>
            <w:vAlign w:val="center"/>
          </w:tcPr>
          <w:p w14:paraId="12493126" w14:textId="77777777" w:rsidR="00152E60" w:rsidRPr="00E156C1" w:rsidRDefault="00152E60" w:rsidP="00152E60">
            <w:pPr>
              <w:widowControl w:val="0"/>
              <w:spacing w:line="312" w:lineRule="auto"/>
              <w:jc w:val="center"/>
              <w:rPr>
                <w:b/>
                <w:bCs/>
                <w:sz w:val="26"/>
                <w:szCs w:val="26"/>
              </w:rPr>
            </w:pPr>
            <w:r w:rsidRPr="00E156C1">
              <w:rPr>
                <w:b/>
                <w:bCs/>
                <w:sz w:val="26"/>
                <w:szCs w:val="26"/>
              </w:rPr>
              <w:t>5</w:t>
            </w:r>
          </w:p>
        </w:tc>
        <w:tc>
          <w:tcPr>
            <w:tcW w:w="1810" w:type="dxa"/>
            <w:tcBorders>
              <w:top w:val="single" w:sz="4" w:space="0" w:color="auto"/>
              <w:left w:val="single" w:sz="4" w:space="0" w:color="auto"/>
              <w:bottom w:val="single" w:sz="4" w:space="0" w:color="auto"/>
              <w:right w:val="single" w:sz="4" w:space="0" w:color="auto"/>
            </w:tcBorders>
          </w:tcPr>
          <w:p w14:paraId="1CEF2A1E" w14:textId="77777777" w:rsidR="00152E60" w:rsidRPr="00E156C1" w:rsidRDefault="00152E60" w:rsidP="00152E60">
            <w:pPr>
              <w:widowControl w:val="0"/>
              <w:spacing w:line="312" w:lineRule="auto"/>
              <w:jc w:val="both"/>
              <w:rPr>
                <w:b/>
                <w:bCs/>
                <w:sz w:val="26"/>
                <w:szCs w:val="26"/>
              </w:rPr>
            </w:pPr>
          </w:p>
        </w:tc>
      </w:tr>
    </w:tbl>
    <w:p w14:paraId="1D7F1953" w14:textId="77777777" w:rsidR="00152E60" w:rsidRPr="00E156C1" w:rsidRDefault="00152E60" w:rsidP="00152E60">
      <w:pPr>
        <w:widowControl w:val="0"/>
        <w:spacing w:line="312" w:lineRule="auto"/>
        <w:ind w:firstLine="720"/>
        <w:jc w:val="both"/>
        <w:rPr>
          <w:b/>
          <w:color w:val="000000"/>
          <w:sz w:val="26"/>
          <w:szCs w:val="26"/>
        </w:rPr>
      </w:pPr>
    </w:p>
    <w:p w14:paraId="2FFB50E8" w14:textId="77777777" w:rsidR="00152E60" w:rsidRPr="00E156C1" w:rsidRDefault="00152E60" w:rsidP="00152E60">
      <w:pPr>
        <w:pStyle w:val="11"/>
      </w:pPr>
      <w:r w:rsidRPr="00E156C1">
        <w:t>CHƯƠNG MỞ ĐẦU – ĐỐI TƯỢNG, PHƯƠNG PHÁP NGHIÊN CỨU VÀ Ý NGHĨA HỌC TẬP MÔN TƯ TƯỞNG HỒ CHÍ MINH</w:t>
      </w:r>
    </w:p>
    <w:p w14:paraId="575BA04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711FE4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chương này đã đưa ra khái niệm tư tưởng Hồ Chí Minh, khái quát cấu trúc, nguồn gốc, nội dung và giá trị to lớn của tư tưởng Hồ Chí Minh. Từ đó làm rõ đối tượng, nhiệm vụ của môn học, mối quan hệ biện chứng với môn Những nguyên lý cơ bản của chủ nghĩa Mác - Lênin và môn Đường lối cách mạng của Đảng cộng sản Việt Nam. Để đạt được hiệu quả cao trong học tập và nghiên cứu, người học cần sử dụng các phương pháp như: nguyên tắc thống nhất giữa tính đảng và tính khoa học, nguyên tắc thống nhất giữa lý luận với thực tiễn, quan điểm lịch sử - cụ thể, quan điểm toàn diện và hệ thống…</w:t>
      </w:r>
    </w:p>
    <w:p w14:paraId="6F9BA07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ab/>
      </w:r>
    </w:p>
    <w:p w14:paraId="4066E4B2" w14:textId="77777777" w:rsidR="00152E60" w:rsidRPr="00E156C1" w:rsidRDefault="00152E60" w:rsidP="00152E60">
      <w:pPr>
        <w:pStyle w:val="11"/>
      </w:pPr>
      <w:r w:rsidRPr="00E156C1">
        <w:t xml:space="preserve">CHƯƠNG I – CƠ SỞ, QUÁ TRÌNH HÌNH THÀNH VÀ PHÁT TRIỂN </w:t>
      </w:r>
    </w:p>
    <w:p w14:paraId="46604BD1" w14:textId="77777777" w:rsidR="00152E60" w:rsidRPr="00E156C1" w:rsidRDefault="00152E60" w:rsidP="00152E60">
      <w:pPr>
        <w:pStyle w:val="11"/>
      </w:pPr>
      <w:r w:rsidRPr="00E156C1">
        <w:t>TƯ TƯỞNG HỒ CHÍ MINH</w:t>
      </w:r>
    </w:p>
    <w:p w14:paraId="774971E1"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57A2C697"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ư tưởng Hồ Chí Minh ra đời là sự kết hợp chặt chẽ giữa điều kiện khách quan và nhân </w:t>
      </w:r>
      <w:r w:rsidRPr="00E156C1">
        <w:rPr>
          <w:color w:val="000000"/>
          <w:sz w:val="26"/>
          <w:szCs w:val="26"/>
          <w:lang w:val="sv-SE"/>
        </w:rPr>
        <w:lastRenderedPageBreak/>
        <w:t>tố chủ quan. Trước hết là dưới tác động của điều kiện lịch sử - xã hội Việt Nam và thế giới vào cuối thế kỷ XIX đầu thế kỷ XX. Đó còn là các tiền đề tư tưởng – lý luận như: giá trị truyền thống dân tộc, tinh hoa văn hóa nhân loại và đặc biệt là chủ nghĩa Mác - Lênin. Chủ nghĩa Mác - Lênin là tiền đề tư tưởng – lý luận trực tiếp và cơ bản nhất, đặt nền tảng về thế giới quan và phương pháp luận cho sự hình thành tư tưởng Hồ Chí Minh.</w:t>
      </w:r>
    </w:p>
    <w:p w14:paraId="1AA960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Những điều kiện khách quan không thôi chưa đủ mà phải được kết hợp chặt chẽ với nhân tố chủ quan, đó là những phẩm chất cá nhân cao đẹp của Hồ Chí Minh như: có lý tưởng, hoài bão sống cao đẹp; tư duy độc lập, sáng tạo, nhạy bén; có ý chí kiên cường, nghị lực phi thường; có lòng yêu thương con người sâu sắc…</w:t>
      </w:r>
    </w:p>
    <w:p w14:paraId="6EE6148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có quá trình ra đời và phát triển qua các giai đoạn, mỗi giai đoạn có bối cảnh riêng, với những sự kiện quan trọng đánh dấu bước chuyển biến, phát triển trong tư tưởng của Người để cuối cùng trở thành một hệ tư tưởng toàn diện và sâu sắc về những vấn đề cơ bản của cách mạng Việt Nam.</w:t>
      </w:r>
    </w:p>
    <w:p w14:paraId="0BAFAAA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1.1. Cơ sở hình thành</w:t>
      </w:r>
    </w:p>
    <w:p w14:paraId="6D32E0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1. Cơ sở khách quan</w:t>
      </w:r>
    </w:p>
    <w:p w14:paraId="53E8BB4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2. Nhân tố chủ quan</w:t>
      </w:r>
    </w:p>
    <w:p w14:paraId="22664421"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2. Quá </w:t>
      </w:r>
      <w:r w:rsidRPr="00E156C1">
        <w:rPr>
          <w:b/>
          <w:color w:val="0D0D0D"/>
          <w:sz w:val="26"/>
          <w:szCs w:val="26"/>
          <w:lang w:val="sv-SE"/>
        </w:rPr>
        <w:t>trình</w:t>
      </w:r>
      <w:r w:rsidRPr="00E156C1">
        <w:rPr>
          <w:b/>
          <w:color w:val="000000"/>
          <w:sz w:val="26"/>
          <w:szCs w:val="26"/>
          <w:lang w:val="sv-SE"/>
        </w:rPr>
        <w:t xml:space="preserve"> hình thành và phát triển tư tưởng Hồ Chí Minh</w:t>
      </w:r>
    </w:p>
    <w:p w14:paraId="4850609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1. Thời kỳ trước 1911: Hình thành tư tưởng yêu nước và chí hướng cách mạng.</w:t>
      </w:r>
    </w:p>
    <w:p w14:paraId="4E960F9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2. Thời kỳ 1911 – 1920: Tìm thấy con đường cứu nước, giải phóng dân tộc</w:t>
      </w:r>
    </w:p>
    <w:p w14:paraId="6DE1F1E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3. Thời kỳ 1921 – 1930: Hình thành cơ bản tư tưởng về cách mạng Việt Nam. </w:t>
      </w:r>
    </w:p>
    <w:p w14:paraId="100AB63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4. Thời kỳ 1930 – 1945: Vượt qua thử thách, kiên trì giữ vững lập trường cách mạng </w:t>
      </w:r>
    </w:p>
    <w:p w14:paraId="05FC25F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5. Thời kỳ 1945 – 1969: Tư tưởng Hồ Chí Minh tiếp tục phát triển và hoàn thiện.</w:t>
      </w:r>
    </w:p>
    <w:p w14:paraId="3549E028"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3. Giá trị tư </w:t>
      </w:r>
      <w:r w:rsidRPr="00E156C1">
        <w:rPr>
          <w:b/>
          <w:color w:val="0D0D0D"/>
          <w:sz w:val="26"/>
          <w:szCs w:val="26"/>
          <w:lang w:val="sv-SE"/>
        </w:rPr>
        <w:t>tưởng</w:t>
      </w:r>
      <w:r w:rsidRPr="00E156C1">
        <w:rPr>
          <w:b/>
          <w:color w:val="000000"/>
          <w:sz w:val="26"/>
          <w:szCs w:val="26"/>
          <w:lang w:val="sv-SE"/>
        </w:rPr>
        <w:t xml:space="preserve"> Hồ Chí Minh</w:t>
      </w:r>
    </w:p>
    <w:p w14:paraId="6E292D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1. Tư tưởng Hồ Chí Minh soi sáng con đường giải phóng và phát triển dân tộc</w:t>
      </w:r>
    </w:p>
    <w:p w14:paraId="3CC0B91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2. Tư tưởng Hồ Chí Minh đối với sự phát triển thế giới</w:t>
      </w:r>
    </w:p>
    <w:p w14:paraId="48888E6D"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9CCCFDA"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lang w:val="sv-SE"/>
        </w:rPr>
        <w:t xml:space="preserve">Trường Chinh (1980), </w:t>
      </w:r>
      <w:r w:rsidRPr="00E156C1">
        <w:rPr>
          <w:i/>
          <w:color w:val="000000"/>
          <w:sz w:val="26"/>
          <w:szCs w:val="26"/>
          <w:lang w:val="sv-SE"/>
        </w:rPr>
        <w:t>Chủ tịch Hồ Chí Minh – Sự nghiệp vĩ đại, gương sáng đời đời</w:t>
      </w:r>
      <w:r w:rsidRPr="00E156C1">
        <w:rPr>
          <w:color w:val="000000"/>
          <w:sz w:val="26"/>
          <w:szCs w:val="26"/>
          <w:lang w:val="sv-SE"/>
        </w:rPr>
        <w:t xml:space="preserve">, Nxb. </w:t>
      </w:r>
      <w:r w:rsidRPr="00E156C1">
        <w:rPr>
          <w:color w:val="000000"/>
          <w:sz w:val="26"/>
          <w:szCs w:val="26"/>
        </w:rPr>
        <w:t>Sự thật, Hà Nội, tr.11.</w:t>
      </w:r>
    </w:p>
    <w:p w14:paraId="014EB963"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 tr.10</w:t>
      </w:r>
    </w:p>
    <w:p w14:paraId="442AC09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1-56.</w:t>
      </w:r>
    </w:p>
    <w:p w14:paraId="372C22F9"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w:t>
      </w:r>
    </w:p>
    <w:p w14:paraId="33468AE4"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w:t>
      </w:r>
    </w:p>
    <w:p w14:paraId="344B1DE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lastRenderedPageBreak/>
        <w:t xml:space="preserve">Hồ Chí Minh (2002), </w:t>
      </w:r>
      <w:r w:rsidRPr="00E156C1">
        <w:rPr>
          <w:i/>
          <w:color w:val="000000"/>
          <w:sz w:val="26"/>
          <w:szCs w:val="26"/>
        </w:rPr>
        <w:t>Toàn tập</w:t>
      </w:r>
      <w:r w:rsidRPr="00E156C1">
        <w:rPr>
          <w:color w:val="000000"/>
          <w:sz w:val="26"/>
          <w:szCs w:val="26"/>
        </w:rPr>
        <w:t>, tập 6, Nxb. Chính trị quốc gia, Hà Nội, tr.46,171.</w:t>
      </w:r>
    </w:p>
    <w:p w14:paraId="40C6EEE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62.</w:t>
      </w:r>
    </w:p>
    <w:p w14:paraId="2AC8C2EE"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26</w:t>
      </w:r>
    </w:p>
    <w:p w14:paraId="72EAED3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476.</w:t>
      </w:r>
    </w:p>
    <w:p w14:paraId="399B3F22"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98, 99.</w:t>
      </w:r>
    </w:p>
    <w:p w14:paraId="13D1C16A" w14:textId="77777777" w:rsidR="00152E60" w:rsidRPr="00E156C1" w:rsidRDefault="00152E60" w:rsidP="00152E60">
      <w:pPr>
        <w:widowControl w:val="0"/>
        <w:spacing w:line="312" w:lineRule="auto"/>
        <w:ind w:firstLine="720"/>
        <w:jc w:val="both"/>
        <w:rPr>
          <w:b/>
          <w:color w:val="000000"/>
          <w:sz w:val="26"/>
          <w:szCs w:val="26"/>
        </w:rPr>
      </w:pPr>
    </w:p>
    <w:p w14:paraId="70F5AC9D" w14:textId="77777777" w:rsidR="00152E60" w:rsidRPr="00E156C1" w:rsidRDefault="00152E60" w:rsidP="00152E60">
      <w:pPr>
        <w:pStyle w:val="11"/>
      </w:pPr>
      <w:r w:rsidRPr="00E156C1">
        <w:t>CHƯƠNG II – TƯ TƯỞNG HỒ CHÍ MINH VỀ VẤN ĐỀ DÂN TỘC VÀ CÁCH MẠNG GIẢI PHÓNG DÂN TỘC</w:t>
      </w:r>
    </w:p>
    <w:p w14:paraId="1BEBEA3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4484F81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Xuất phát từ yêu cầu thực tiễn cách mạng Việt Nam, trên cơ sở vận dụng sáng tạo chủ nghĩa Mác - Lênin, Hồ Chí Minh đi sâu giải quyết vấn đề dân tộc thuộc địa, mà cốt lõi là đấu tranh chống chủ nghĩa thực dân, giải phóng dân tộc, giành độc lập dân tộc. Độc lập, tự do là quyền thiêng liêng, bất khả xâm phạm của tất cả các dân tộc, là động lực to lớn của đất nước. Người khẳng định vấn đề dân tộc và giai cấp có mối quan hệ chặt chẽ, không tách rời nhau, bởi chỉ khi nước được độc lập thì mới xóa bỏ được giai cấp bóc lột, và vì vậy độc lập dân tộc phải gắn liền với chủ nghĩa xã hội.</w:t>
      </w:r>
    </w:p>
    <w:p w14:paraId="3C2ED92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ể thực hiện được cách mạng giải phóng dân tộc, Hồ Chí Minh đã nêu lên một loạt luận điểm về con đường cách mạng, chiến lược, sách lược, phương pháp tiến hành cách mạng…Tiến trình cách mạng ở Việt Nam trước hết là đánh đuổi thực dân giành độc lập, xóa bỏ giai cấp địa chủ phong kiến, giải phóng nhân dân và cao nhất là tiến tới giải phóng triệt để con người. Vì vậy, muốn thành công, phải đi theo con đường cách mạng vô sản, đặt dưới sự lãnh đạo của Đảng cộng sản, lực lượng cách mạng là toàn dân tộc. Cách mạng giải phóng dân tộc ở Việt Nam là một bộ phận của cách mạng vô sản thế giới.</w:t>
      </w:r>
    </w:p>
    <w:p w14:paraId="6C4DB9F5"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1. Tư tưởng Hồ Chí Minh về vấn đề dân tộc</w:t>
      </w:r>
    </w:p>
    <w:p w14:paraId="7CE3D1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1. Vấn đề dân tộc thuộc địa</w:t>
      </w:r>
    </w:p>
    <w:p w14:paraId="4AE74D3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2. Mối quan hệ giữa vấn đề dân tộc và vấn đề giai cấp</w:t>
      </w:r>
    </w:p>
    <w:p w14:paraId="268B3857"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2. Tư tưởng Hồ Chí Minh về cách mạng giải phóng dân tộc</w:t>
      </w:r>
    </w:p>
    <w:p w14:paraId="45FD1B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1. Mục tiêu của cách mạng giải phóng dân tộc</w:t>
      </w:r>
    </w:p>
    <w:p w14:paraId="1A242C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2. Cách mạng giải phóng dân tộc muốn thắng lợi phải đi theo con đường của cách mạng vô sản</w:t>
      </w:r>
    </w:p>
    <w:p w14:paraId="78CD3F6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3. Cách mạng giải phóng dân tộc trong thời đại mới phải do Đảng cộng sản lãnh đạo</w:t>
      </w:r>
    </w:p>
    <w:p w14:paraId="75068F7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4. Lực lượng của cách mạng giải phóng dân tộc bao gồm toàn dân tộc</w:t>
      </w:r>
    </w:p>
    <w:p w14:paraId="17BA868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5. Cách mạng giải phóng dân tộc cần được tiến hành chủ động, sáng tạo và có khả năng giành thắng lợi trước cách mạng vô sản ở chính quốc</w:t>
      </w:r>
    </w:p>
    <w:p w14:paraId="69C68DE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lastRenderedPageBreak/>
        <w:t>2.2.6. Cách mạng giải phóng dân tộc phải được tiến hành bằng con đường bạo lực</w:t>
      </w:r>
    </w:p>
    <w:p w14:paraId="013DBF1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8D9953A"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àn thứ XI</w:t>
      </w:r>
      <w:r w:rsidRPr="00E156C1">
        <w:rPr>
          <w:color w:val="000000"/>
          <w:sz w:val="26"/>
          <w:szCs w:val="26"/>
          <w:lang w:val="sv-SE"/>
        </w:rPr>
        <w:t xml:space="preserve">, Nxb. </w:t>
      </w:r>
      <w:r w:rsidRPr="00E156C1">
        <w:rPr>
          <w:color w:val="000000"/>
          <w:sz w:val="26"/>
          <w:szCs w:val="26"/>
        </w:rPr>
        <w:t>Chính trị quốc gia, Hà Nội, tr.63-66.</w:t>
      </w:r>
    </w:p>
    <w:p w14:paraId="0E3E95C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192, 243, 274-275, 464-465, 468-469.</w:t>
      </w:r>
    </w:p>
    <w:p w14:paraId="1205ECE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 128, 261-262, 266.</w:t>
      </w:r>
    </w:p>
    <w:p w14:paraId="085F5249"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10, 554.</w:t>
      </w:r>
    </w:p>
    <w:p w14:paraId="4BE47C9B"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5, 184, 522.</w:t>
      </w:r>
    </w:p>
    <w:p w14:paraId="178D2818"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278-279.</w:t>
      </w:r>
    </w:p>
    <w:p w14:paraId="1D47D5C5"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Trịnh Nhu (1993), “</w:t>
      </w:r>
      <w:r w:rsidRPr="00E156C1">
        <w:rPr>
          <w:i/>
          <w:color w:val="000000"/>
          <w:sz w:val="26"/>
          <w:szCs w:val="26"/>
        </w:rPr>
        <w:t>Phát huy sức mạnh dân tộc, một yếu tố quan trọng của tư tưởng Hồ Chí Minh về vấn đề dân tộc và cách mạng giải phóng dân tộc”,</w:t>
      </w:r>
      <w:r w:rsidRPr="00E156C1">
        <w:rPr>
          <w:color w:val="000000"/>
          <w:sz w:val="26"/>
          <w:szCs w:val="26"/>
        </w:rPr>
        <w:t xml:space="preserve">  Tạp  chí Lịch sử Đảng, số 2, tr.27-29.</w:t>
      </w:r>
    </w:p>
    <w:p w14:paraId="67E0B11E"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Song Thành (1993), </w:t>
      </w:r>
      <w:r w:rsidRPr="00E156C1">
        <w:rPr>
          <w:i/>
          <w:color w:val="000000"/>
          <w:sz w:val="26"/>
          <w:szCs w:val="26"/>
        </w:rPr>
        <w:t>“Vấn đề dân tộc và cách mạng giải phóng dân tộc từ Các Mác đến Hồ Chí Minh”</w:t>
      </w:r>
      <w:r w:rsidRPr="00E156C1">
        <w:rPr>
          <w:color w:val="000000"/>
          <w:sz w:val="26"/>
          <w:szCs w:val="26"/>
        </w:rPr>
        <w:t>, Tạp chí Lịch sử Đảng, số 6, tr.5-6.</w:t>
      </w:r>
    </w:p>
    <w:p w14:paraId="31F7C1D6"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pacing w:val="-6"/>
          <w:sz w:val="26"/>
          <w:szCs w:val="26"/>
        </w:rPr>
      </w:pPr>
      <w:r w:rsidRPr="00E156C1">
        <w:rPr>
          <w:color w:val="000000"/>
          <w:spacing w:val="-6"/>
          <w:sz w:val="26"/>
          <w:szCs w:val="26"/>
        </w:rPr>
        <w:t>Triệu Quang Tiến (1994</w:t>
      </w:r>
      <w:r w:rsidRPr="00E156C1">
        <w:rPr>
          <w:i/>
          <w:color w:val="000000"/>
          <w:spacing w:val="-6"/>
          <w:sz w:val="26"/>
          <w:szCs w:val="26"/>
        </w:rPr>
        <w:t>), “Tìm hiểu chiến lược tranh thủ đồng minh của Hồ Chí Minh trong thời kỳ vận động giải phóng dân tộc</w:t>
      </w:r>
      <w:r w:rsidRPr="00E156C1">
        <w:rPr>
          <w:color w:val="000000"/>
          <w:spacing w:val="-6"/>
          <w:sz w:val="26"/>
          <w:szCs w:val="26"/>
        </w:rPr>
        <w:t>”, Tạp chí Lịch sử Đảng, số 5, tr.40-44.</w:t>
      </w:r>
    </w:p>
    <w:p w14:paraId="08D404D7" w14:textId="77777777" w:rsidR="00152E60" w:rsidRPr="00E156C1" w:rsidRDefault="00152E60" w:rsidP="00152E60">
      <w:pPr>
        <w:widowControl w:val="0"/>
        <w:spacing w:line="312" w:lineRule="auto"/>
        <w:ind w:firstLine="720"/>
        <w:jc w:val="both"/>
        <w:rPr>
          <w:b/>
          <w:color w:val="000000"/>
          <w:sz w:val="26"/>
          <w:szCs w:val="26"/>
        </w:rPr>
      </w:pPr>
    </w:p>
    <w:p w14:paraId="48CA5444" w14:textId="77777777" w:rsidR="00152E60" w:rsidRPr="00E156C1" w:rsidRDefault="00152E60" w:rsidP="00152E60">
      <w:pPr>
        <w:pStyle w:val="11"/>
      </w:pPr>
      <w:r w:rsidRPr="00E156C1">
        <w:t>CHƯƠNG III – TƯ TƯỞNG HỒ CHÍ MINH VỀ CHỦ NGHĨA XÃ HỘI VÀ CON ĐƯỜNG QUÁ ĐỘ LÊN CHỦ NGHĨA XÃ HỘI Ở VIỆT NAM</w:t>
      </w:r>
    </w:p>
    <w:p w14:paraId="150F9C55"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2ED246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on đường Hồ Chí Minh lựa chọn và suốt đời kiên định, đó là độc lập cho dân tộc và ấm no, hạnh phúc cho nhân dân. Vì vậy, tiến lên chủ nghĩa xã hội là bước phát triển tất yếu ở Việt Nam sau khi giành được độc lập dân tộc. Tư tưởng Hồ Chí Minh về chủ nghĩa xã hội ở Việt Nam bao quát những vấn đề cơ bản nhất, đó là các luận điểm về bản chất, đặc trưng, mục tiêu, động lực của chủ nghĩa xã hội.</w:t>
      </w:r>
    </w:p>
    <w:p w14:paraId="2E9932E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rên cơ sở vận dụng lý luận của chủ nghĩa Mác - Lênin và xuất phát từ đặc điểm cụ thể Việt Nam, Hồ Chí Minh khẳng định để đi lên chủ nghĩa xã hội nhất thiết phải trải qua thời kỳ quá độ lâu dài, đó là hình thức quá độ gián tiếp. Đây là thời kỳ đặc biệt, hết sức khó khăn, phức tạp, phải thực hiện những nhiệm vụ nặng nề; cải biến sâu sắc xã hội ở mọi lĩnh vực, mà quan trọng nhất là xây dựng được một nền kinh tế phát triển cao. Hồ Chí Minh cũng đã đưa ra một loạt các biện pháp để thực hiện thành công sự nghiệp xây dựng chủ nghĩa xã hội ở Việt Nam. </w:t>
      </w:r>
      <w:r w:rsidRPr="00E156C1">
        <w:rPr>
          <w:color w:val="000000"/>
          <w:sz w:val="26"/>
          <w:szCs w:val="26"/>
          <w:lang w:val="sv-SE"/>
        </w:rPr>
        <w:lastRenderedPageBreak/>
        <w:t>Tư tưởng Hồ Chí Minh về chủ nghĩa xã hội và con đường quá độ lên chủ nghĩa xã hội ở Việt Nam là cơ sở lý luận và kim chỉ nam cho việc kiên trì, giữ vững định hướng xã hội chủ nghĩa của Đảng ta trong quá trình đổi mới hiện nay.</w:t>
      </w:r>
    </w:p>
    <w:p w14:paraId="464241A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1. Tư tưởng Hồ Chí Minh về chủ nghĩa xã hội ở Việt Nam</w:t>
      </w:r>
    </w:p>
    <w:p w14:paraId="76DC671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1. Tính tất yếu của chủ nghĩa xã hội ở Việt Nam</w:t>
      </w:r>
    </w:p>
    <w:p w14:paraId="006B167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2. Đặc trưng của chủ nghĩa xã hội ở Việt Nam</w:t>
      </w:r>
    </w:p>
    <w:p w14:paraId="274A00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3. Mục tiêu, động lực của chủ nghĩa xã hội</w:t>
      </w:r>
    </w:p>
    <w:p w14:paraId="5CFDCD6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2. Con đường, biện pháp quá độ lên chủ nghĩa xã hội ở Việt Nam</w:t>
      </w:r>
    </w:p>
    <w:p w14:paraId="0FBDBBE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1. Con đường quá độ lên chủ nghĩa xã hội ở Việt Nam</w:t>
      </w:r>
    </w:p>
    <w:p w14:paraId="7CDF4A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2. Biện pháp</w:t>
      </w:r>
    </w:p>
    <w:p w14:paraId="1D3E48DF"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797E52C6"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ần thứ XI</w:t>
      </w:r>
      <w:r w:rsidRPr="00E156C1">
        <w:rPr>
          <w:color w:val="000000"/>
          <w:sz w:val="26"/>
          <w:szCs w:val="26"/>
          <w:lang w:val="sv-SE"/>
        </w:rPr>
        <w:t xml:space="preserve">, Nxb. </w:t>
      </w:r>
      <w:r w:rsidRPr="00E156C1">
        <w:rPr>
          <w:color w:val="000000"/>
          <w:sz w:val="26"/>
          <w:szCs w:val="26"/>
        </w:rPr>
        <w:t>Chính trị quốc gia, Hà Nội, tr.22-26, 67-72.</w:t>
      </w:r>
    </w:p>
    <w:p w14:paraId="7E3A65DE"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461.</w:t>
      </w:r>
    </w:p>
    <w:p w14:paraId="2163043D"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161.</w:t>
      </w:r>
    </w:p>
    <w:p w14:paraId="6EA6651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336, 341.</w:t>
      </w:r>
    </w:p>
    <w:p w14:paraId="0081D1E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0, 159, 271, 556, 591.</w:t>
      </w:r>
    </w:p>
    <w:p w14:paraId="0F5EE9D5"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12.</w:t>
      </w:r>
    </w:p>
    <w:p w14:paraId="473D5277"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 tr.90-131.</w:t>
      </w:r>
    </w:p>
    <w:p w14:paraId="16918C84"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 tr.99-230.</w:t>
      </w:r>
    </w:p>
    <w:p w14:paraId="68C867B0" w14:textId="77777777" w:rsidR="00152E60" w:rsidRPr="00E156C1" w:rsidRDefault="00152E60" w:rsidP="00152E60">
      <w:pPr>
        <w:pStyle w:val="11"/>
      </w:pPr>
      <w:r w:rsidRPr="00E156C1">
        <w:t xml:space="preserve">CHƯƠNG IV </w:t>
      </w:r>
    </w:p>
    <w:p w14:paraId="6B3EAC91" w14:textId="77777777" w:rsidR="00152E60" w:rsidRPr="00E156C1" w:rsidRDefault="00152E60" w:rsidP="00152E60">
      <w:pPr>
        <w:pStyle w:val="11"/>
      </w:pPr>
      <w:r w:rsidRPr="00E156C1">
        <w:t>TƯ TƯỞNG HỒ CHÍ MINH VỀ ĐẢNG CỘNG SẢN VIỆT NAM</w:t>
      </w:r>
    </w:p>
    <w:p w14:paraId="5E6F2A83"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69BEDC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Hồ Chí Minh là người sáng lập, đồng thời là người giáo dục và rèn luyện Đảng cộng sản Việt Nam. Từ nhu cầu giải phóng dân tộc theo con đường cách mạng vô sản, vận dụng và phát triển sáng tạo chủ nghĩa Mác - Lênin, Hồ Chí Minh đã kết hợp chặt chẽ giữa lý luận và thực tiễn xây dựng nên một hệ thống các quan điểm về Đảng cộng sản và xây dựng Đảng cộng sản trong điều kiện một nước thuộc địa nửa phong kiến, kinh tế nông nghiệp lạc hậu. Đó là các vấn đề có tính quy luật về sự ra đời, vị trí, vai trò, bản chất của Đảng cộng sản và những vấn đề có tính nguyên tắc về xây dựng Đảng cộng sản Việt Nam trong sạch vững mạnh, nhất là trong điều kiện Đảng trở thành Đảng cầm quyền. Hồ Chí Minh đã có sự sáng tạo đặc biệt khi đưa ra </w:t>
      </w:r>
      <w:r w:rsidRPr="00E156C1">
        <w:rPr>
          <w:color w:val="000000"/>
          <w:sz w:val="26"/>
          <w:szCs w:val="26"/>
          <w:lang w:val="sv-SE"/>
        </w:rPr>
        <w:lastRenderedPageBreak/>
        <w:t>những luận điểm phản ánh mối quan hệ biện chứng giữa tính phổ biến và tính đặc thù của quy luật hình thành Đảng cộng sản kiểu mới trong điều kiện Việt Nam, sự thống nhất giữa bản chất giai cấp công nhân với tính nhân dân và tính dân tộc của Đảng, các yếu tố đảm bảo vai trò cầm quyền của Đảng.</w:t>
      </w:r>
    </w:p>
    <w:p w14:paraId="5A2D405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giai đoạn cách mạng mới, vai trò lãnh đạo của Đảng càng cần phải được tăng cường, năng lực lãnh đạo và sức chiến đấu của Đảng cần được nâng cao hơn để đáp ứng yêu cầu của lịch sử.</w:t>
      </w:r>
    </w:p>
    <w:p w14:paraId="15093853"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1. Quan niệm của Hồ Chí Minh về vai trò và bản chất của Đảng cộng sản Việt Nam</w:t>
      </w:r>
    </w:p>
    <w:p w14:paraId="1DC273E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1. Sự ra đời của Đảng cộng sản Việt Nam</w:t>
      </w:r>
    </w:p>
    <w:p w14:paraId="47E58E7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2. Vai trò của Đảng cộng sản Việt Nam</w:t>
      </w:r>
    </w:p>
    <w:p w14:paraId="4C97E08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1.3. Bản chất của Đảng cộng sản Việt Nam </w:t>
      </w:r>
    </w:p>
    <w:p w14:paraId="798E28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4. Quan niệm về Đảng cộng sản Việt Nam cầm quyền</w:t>
      </w:r>
    </w:p>
    <w:p w14:paraId="5DC25D2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2. Tư tưởng Hồ Chí Minh về xây dựng Đảng cộng sản Việt Nam trong sạch, vững mạnh</w:t>
      </w:r>
    </w:p>
    <w:p w14:paraId="047BB9B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2.1. Xây dựng Đảng – quy luật tồn tại và phát triển của Đảng</w:t>
      </w:r>
    </w:p>
    <w:p w14:paraId="198F9B1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2.2. Nội dung công tác xây dựng Đảng cộng sản Việt Nam </w:t>
      </w:r>
    </w:p>
    <w:p w14:paraId="353C6D8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6A42E78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 11 – 196.</w:t>
      </w:r>
    </w:p>
    <w:p w14:paraId="23B8055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 tr.56-61, 88-89, 255-264.</w:t>
      </w:r>
    </w:p>
    <w:p w14:paraId="65B1033D"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31-188.</w:t>
      </w:r>
    </w:p>
    <w:p w14:paraId="52D61CF1"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 270.</w:t>
      </w:r>
    </w:p>
    <w:p w14:paraId="7B2124F6"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6</w:t>
      </w:r>
    </w:p>
    <w:p w14:paraId="4193E249"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290, 504-505</w:t>
      </w:r>
    </w:p>
    <w:p w14:paraId="615CDA2B"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88, 479.</w:t>
      </w:r>
    </w:p>
    <w:p w14:paraId="422A80AF"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8 – 231.</w:t>
      </w:r>
    </w:p>
    <w:p w14:paraId="739783FA"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290.</w:t>
      </w:r>
    </w:p>
    <w:p w14:paraId="16AEF5D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 tr.372.</w:t>
      </w:r>
    </w:p>
    <w:p w14:paraId="511957A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57-558.</w:t>
      </w:r>
    </w:p>
    <w:p w14:paraId="544362E6" w14:textId="77777777" w:rsidR="00152E60" w:rsidRPr="00E156C1" w:rsidRDefault="00152E60" w:rsidP="00152E60">
      <w:pPr>
        <w:widowControl w:val="0"/>
        <w:spacing w:line="312" w:lineRule="auto"/>
        <w:ind w:firstLine="720"/>
        <w:jc w:val="both"/>
        <w:rPr>
          <w:color w:val="000000"/>
          <w:sz w:val="26"/>
          <w:szCs w:val="26"/>
        </w:rPr>
      </w:pPr>
    </w:p>
    <w:p w14:paraId="48D72D6E" w14:textId="77777777" w:rsidR="00284AFD" w:rsidRPr="00E156C1" w:rsidRDefault="00284AFD">
      <w:pPr>
        <w:rPr>
          <w:rFonts w:eastAsia="Times New Roman"/>
          <w:b/>
          <w:color w:val="0D0D0D"/>
          <w:sz w:val="26"/>
          <w:szCs w:val="25"/>
          <w:lang w:val="sv-SE"/>
        </w:rPr>
      </w:pPr>
      <w:r w:rsidRPr="00E156C1">
        <w:br w:type="page"/>
      </w:r>
    </w:p>
    <w:p w14:paraId="38360039" w14:textId="6C20FEAD" w:rsidR="00152E60" w:rsidRPr="00E156C1" w:rsidRDefault="00152E60" w:rsidP="00152E60">
      <w:pPr>
        <w:pStyle w:val="11"/>
      </w:pPr>
      <w:r w:rsidRPr="00E156C1">
        <w:lastRenderedPageBreak/>
        <w:t>CHƯƠNG V – TƯ TƯỞNG HỒ CHÍ MINH VỀ ĐẠI ĐOÀN KẾT DÂN TỘC VÀ ĐOÀN KẾT QUỐC TẾ</w:t>
      </w:r>
    </w:p>
    <w:p w14:paraId="0AB36F6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20C5EDC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ại đoàn kết dân tộc là chiến lược cách mạng được Hồ Chí Minh đề ra từ rất sớm, trở thành tư tưởng chủ đạo xuyên suốt tiến trình cách mạng Việt Nam, là cội nguồn sức mạnh làm nên mọi thắng lợi của cách mạng Việt Nam. Hồ Chí Minh chỉ ra rằng, trong thời đại mới, để đánh bại các thế lực đế quốc, thực dân nhằm giải phóng dân tộc, giải phóng giai cấp, giải phóng con người, nếu chỉ có tinh thần yêu nước không thôi chưa đủ mà phải tập hợp được tất cả mọi lực lượng, xây dựng khối đại đoàn kết dân tộc bền vững. Đây là vấn đề có ý nghĩa chiến lược, nhất quán, lâu dài, là nhiệm vụ hàng đầu của Đảng, đầu thời cũng là nhiệm vụ hàng đầu của mọi giai đoạn cách mạng. Do tầm quan trọng như vậy nên Hồ Chí Minh đã đưa ra một loạt phương pháp, biện pháp xây dựng khối đại đoàn kết dân tộc, và hình thức tổ chức là Mặt trận dân tộc thống nhất.</w:t>
      </w:r>
    </w:p>
    <w:p w14:paraId="643FD4F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cũng sớm xác định cách mạng Việt Nam là một bộ phận của cách mạng vô sản thế giới. Cách mạng Việt Nam chỉ có thể thành công và thành công đến nơi khi thực hiện đoàn kết chặt chẽ với phong trào cách mạng thế giới, tạo thành sức mạnh tổng hợp to lớn.</w:t>
      </w:r>
    </w:p>
    <w:p w14:paraId="7FD8FFB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đại đoàn kết và đoàn kết quốc tế là một đóng góp quan trọng vào kho tàng kinh nghiệm cách mạng thế giới, làm phong phú lý luận chủ nghĩa Mác - Lênin về công tác vận động và tổ chức quần chúng trong cách mạng.</w:t>
      </w:r>
    </w:p>
    <w:p w14:paraId="42D7B58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1. Tư tưởng Hồ Chí Minh về đại đoàn kết dân tộc</w:t>
      </w:r>
    </w:p>
    <w:p w14:paraId="685AC00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1. Vai trò của đại đoàn kết dân tộc trong sự nghiệp cách mạng</w:t>
      </w:r>
    </w:p>
    <w:p w14:paraId="7C86704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2. Nội dung của đại đoàn kết dân tộc</w:t>
      </w:r>
    </w:p>
    <w:p w14:paraId="4C8F92BD"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3. Hình thức tổ chức khối đại đoàn kết dân tộc</w:t>
      </w:r>
    </w:p>
    <w:p w14:paraId="3AFD493B"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2. Tư tưởng Hồ Chí Minh về đoàn kết quốc tế</w:t>
      </w:r>
    </w:p>
    <w:p w14:paraId="21EF3D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1. Vai trò của đoàn kết quốc tế</w:t>
      </w:r>
    </w:p>
    <w:p w14:paraId="7224400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5.2.2. Lực lượng đoàn kết và hình thức đoàn kết </w:t>
      </w:r>
    </w:p>
    <w:p w14:paraId="73B99E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3. Nguyên tắc đoàn kết quốc tế</w:t>
      </w:r>
    </w:p>
    <w:p w14:paraId="330D9F9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2CB07FE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06), </w:t>
      </w:r>
      <w:r w:rsidRPr="00E156C1">
        <w:rPr>
          <w:i/>
          <w:color w:val="000000"/>
          <w:sz w:val="26"/>
          <w:szCs w:val="26"/>
          <w:lang w:val="sv-SE"/>
        </w:rPr>
        <w:t>Văn kiện Đại hội Đại biểu toàn quốc lần thứ X</w:t>
      </w:r>
      <w:r w:rsidRPr="00E156C1">
        <w:rPr>
          <w:color w:val="000000"/>
          <w:sz w:val="26"/>
          <w:szCs w:val="26"/>
          <w:lang w:val="sv-SE"/>
        </w:rPr>
        <w:t xml:space="preserve">, Nxb. </w:t>
      </w:r>
      <w:r w:rsidRPr="00E156C1">
        <w:rPr>
          <w:color w:val="000000"/>
          <w:sz w:val="26"/>
          <w:szCs w:val="26"/>
        </w:rPr>
        <w:t>Chính trị quốc gia, Hà Nội, tr.61-67, 159-160.</w:t>
      </w:r>
    </w:p>
    <w:p w14:paraId="0A28B504"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48-50, 86-87, 141-145.</w:t>
      </w:r>
    </w:p>
    <w:p w14:paraId="56B50EF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w:t>
      </w:r>
      <w:r w:rsidRPr="00E156C1">
        <w:rPr>
          <w:color w:val="000000"/>
          <w:sz w:val="26"/>
          <w:szCs w:val="26"/>
        </w:rPr>
        <w:t xml:space="preserve"> </w:t>
      </w:r>
      <w:r w:rsidRPr="00E156C1">
        <w:rPr>
          <w:i/>
          <w:color w:val="000000"/>
          <w:sz w:val="26"/>
          <w:szCs w:val="26"/>
        </w:rPr>
        <w:t>tưởng Hồ Chí Minh – sinh khí của một học thuyết”</w:t>
      </w:r>
      <w:r w:rsidRPr="00E156C1">
        <w:rPr>
          <w:color w:val="000000"/>
          <w:sz w:val="26"/>
          <w:szCs w:val="26"/>
        </w:rPr>
        <w:t>, Nxb. Chính trị quốc gia, Hà Nội, tr.58-59.</w:t>
      </w:r>
    </w:p>
    <w:p w14:paraId="7B0C7352"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Nguyễn Quốc Hùng – Vũ Dương Ninh – Phùng Hiếu Phú (1986),</w:t>
      </w:r>
      <w:r w:rsidRPr="00E156C1">
        <w:rPr>
          <w:i/>
          <w:color w:val="000000"/>
          <w:sz w:val="26"/>
          <w:szCs w:val="26"/>
        </w:rPr>
        <w:t xml:space="preserve"> 100 năm ngày </w:t>
      </w:r>
      <w:r w:rsidRPr="00E156C1">
        <w:rPr>
          <w:i/>
          <w:color w:val="000000"/>
          <w:sz w:val="26"/>
          <w:szCs w:val="26"/>
        </w:rPr>
        <w:lastRenderedPageBreak/>
        <w:t>Quốc tế lao động 1.5</w:t>
      </w:r>
      <w:r w:rsidRPr="00E156C1">
        <w:rPr>
          <w:color w:val="000000"/>
          <w:sz w:val="26"/>
          <w:szCs w:val="26"/>
        </w:rPr>
        <w:t>, Nxb. Lao động, Hà Nội, tr.49.</w:t>
      </w:r>
    </w:p>
    <w:p w14:paraId="27B0FD36"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w:t>
      </w:r>
    </w:p>
    <w:p w14:paraId="4BEED429"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30, 136, 220</w:t>
      </w:r>
    </w:p>
    <w:p w14:paraId="244E170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2, 183, 522.</w:t>
      </w:r>
    </w:p>
    <w:p w14:paraId="62D6B4E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7-228, 392, 397, 438.</w:t>
      </w:r>
    </w:p>
    <w:p w14:paraId="61E796D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214, 392.</w:t>
      </w:r>
    </w:p>
    <w:p w14:paraId="0C93103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Hồ Chí Minh (2002), </w:t>
      </w:r>
      <w:r w:rsidRPr="00E156C1">
        <w:rPr>
          <w:i/>
          <w:color w:val="000000"/>
          <w:sz w:val="26"/>
          <w:szCs w:val="26"/>
        </w:rPr>
        <w:t>Toàn tập</w:t>
      </w:r>
      <w:r w:rsidRPr="00E156C1">
        <w:rPr>
          <w:color w:val="000000"/>
          <w:sz w:val="26"/>
          <w:szCs w:val="26"/>
        </w:rPr>
        <w:t>, tập 10, Nxb. Chính trị quốc gia, Hà Nội, tr.235, 605, 607.</w:t>
      </w:r>
    </w:p>
    <w:p w14:paraId="00E22B2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Nguyễn Dy Niên (2002), </w:t>
      </w:r>
      <w:r w:rsidRPr="00E156C1">
        <w:rPr>
          <w:i/>
          <w:color w:val="000000"/>
          <w:sz w:val="26"/>
          <w:szCs w:val="26"/>
        </w:rPr>
        <w:t>Tư tưởng ngoại giao Hồ Chí Minh</w:t>
      </w:r>
      <w:r w:rsidRPr="00E156C1">
        <w:rPr>
          <w:color w:val="000000"/>
          <w:sz w:val="26"/>
          <w:szCs w:val="26"/>
        </w:rPr>
        <w:t>, Nxb. Chính trị quốc gia, Hà Nội, tr.112.</w:t>
      </w:r>
    </w:p>
    <w:p w14:paraId="7F9F60B2" w14:textId="77777777" w:rsidR="00152E60" w:rsidRPr="00E156C1" w:rsidRDefault="00152E60" w:rsidP="00152E60">
      <w:pPr>
        <w:widowControl w:val="0"/>
        <w:spacing w:line="312" w:lineRule="auto"/>
        <w:ind w:firstLine="720"/>
        <w:jc w:val="both"/>
        <w:rPr>
          <w:color w:val="000000"/>
          <w:sz w:val="26"/>
          <w:szCs w:val="26"/>
        </w:rPr>
      </w:pPr>
    </w:p>
    <w:p w14:paraId="204D7677" w14:textId="77777777" w:rsidR="00152E60" w:rsidRPr="00E156C1" w:rsidRDefault="00152E60" w:rsidP="00152E60">
      <w:pPr>
        <w:pStyle w:val="11"/>
      </w:pPr>
      <w:r w:rsidRPr="00E156C1">
        <w:t>CHƯƠNG VI – TƯ TƯỞNG HỒ CHÍ MINH VỀ XÂY DỰNG NHÀ NƯỚC CỦA DÂN, DO DÂN, VÌ DÂN</w:t>
      </w:r>
    </w:p>
    <w:p w14:paraId="56C6848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8D70B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Vấn đề xây dựng một Nhà nước Việt Nam mới nhằm đảm bảo quyền “là chủ” và “làm chủ” của nhân dân được Hồ Chí Minh đặc biệt quan tâm. Người đã đưa ra một loạt các luận điểm vì một Nhà nước Việt Nam mới: đó là Nhà nước của dân, do dân, vì dân; Nhà nước dân chủ nhân dân dựa trên nền tảng liên minh công – nông, do giai cấp công nhân lãnh đạo. Đó đồng thời là một Nhà nước pháp quyền xã hội chủ nghĩa, quản lý đất nước bằng pháp luật và làm cho pháp luật có hiệu lực trong thực tế. Nhà nước Việt Nam mới phải là một nhà nước trong sạch, vững mạnh và hoạt động có hiệu quả.</w:t>
      </w:r>
    </w:p>
    <w:p w14:paraId="0CF2727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Nhà nước của dân, do dân, vì dân có giá trị lý luận và thực tiễn to lớn, sâu sắc, định hướng cho việc xây dựng và hoàn thiện nền dân chủ, Nhà nước kiểu mới ở Việt Nam hiện nay.</w:t>
      </w:r>
    </w:p>
    <w:p w14:paraId="4C1E55D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1. Xây dựng Nhà nước thể hiện quyền làm chủ của nhân dân</w:t>
      </w:r>
    </w:p>
    <w:p w14:paraId="42CFD05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1. Nhà nước của dân</w:t>
      </w:r>
    </w:p>
    <w:p w14:paraId="3977FB5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2. Nhà nước do dân</w:t>
      </w:r>
      <w:r w:rsidRPr="00E156C1">
        <w:rPr>
          <w:color w:val="000000"/>
          <w:sz w:val="26"/>
          <w:szCs w:val="26"/>
          <w:lang w:val="sv-SE"/>
        </w:rPr>
        <w:tab/>
      </w:r>
    </w:p>
    <w:p w14:paraId="4AF1DD6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3. Nhà nước vì dân</w:t>
      </w:r>
    </w:p>
    <w:p w14:paraId="3BC74CA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2. Quan điểm của Hồ Chí Minh về sự thống nhất giữa bản chất giai cấp công nhân với tính nhân dân và tính dân tộc của Nhà nước</w:t>
      </w:r>
    </w:p>
    <w:p w14:paraId="67D457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2.1. Về bản chất giai cấp công nhân của Nhà nước</w:t>
      </w:r>
    </w:p>
    <w:p w14:paraId="5838D84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6.2.2. Bản chất giai cấp công nhân thống nhất với tính nhân dân, tính dân tộc của Nhà </w:t>
      </w:r>
      <w:r w:rsidRPr="00E156C1">
        <w:rPr>
          <w:color w:val="000000"/>
          <w:sz w:val="26"/>
          <w:szCs w:val="26"/>
          <w:lang w:val="sv-SE"/>
        </w:rPr>
        <w:lastRenderedPageBreak/>
        <w:t>nước</w:t>
      </w:r>
    </w:p>
    <w:p w14:paraId="17CD9A8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3. Xây dựng Nhà nước có hiệu lực pháp lý mạnh mẽ</w:t>
      </w:r>
    </w:p>
    <w:p w14:paraId="45ADB6C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1. Xây dựng một Nhà nước hợp pháp, hợp hiến</w:t>
      </w:r>
    </w:p>
    <w:p w14:paraId="344A080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2. Hoạt động quản lý nhà nước bằng Hiến pháp, pháp luật và chú trọng đưa pháp luật vào cuộc sống</w:t>
      </w:r>
    </w:p>
    <w:p w14:paraId="1722A13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4. Xây dựng Nhà nước trong sạch, hoạt động có hiệu quả</w:t>
      </w:r>
    </w:p>
    <w:p w14:paraId="268F054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1. Xây dựng đội ngũ cán bộ, công chức đủ đức và tài</w:t>
      </w:r>
    </w:p>
    <w:p w14:paraId="57C985C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2. Đề phòng và khắc phục những tiêu cực trong hoạt động của Nhà nước</w:t>
      </w:r>
    </w:p>
    <w:p w14:paraId="691CE93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152CEF3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25-56.</w:t>
      </w:r>
    </w:p>
    <w:p w14:paraId="77E16525"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 tr.131-132.</w:t>
      </w:r>
    </w:p>
    <w:p w14:paraId="1CF232AE"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52-55, 84-85.</w:t>
      </w:r>
    </w:p>
    <w:p w14:paraId="128F08F7"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Nguyễn Đình Lôi (1998), </w:t>
      </w:r>
      <w:r w:rsidRPr="00E156C1">
        <w:rPr>
          <w:i/>
          <w:color w:val="000000"/>
          <w:sz w:val="26"/>
          <w:szCs w:val="26"/>
        </w:rPr>
        <w:t>Tư tưởng Hồ Chí Minh về Nhà nước của dân, do dân, vì dân</w:t>
      </w:r>
      <w:r w:rsidRPr="00E156C1">
        <w:rPr>
          <w:color w:val="000000"/>
          <w:sz w:val="26"/>
          <w:szCs w:val="26"/>
        </w:rPr>
        <w:t>, Nxb. Chính trị quốc gia, Hà Nội, tr.16-60.</w:t>
      </w:r>
    </w:p>
    <w:p w14:paraId="1457B7B6"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Hiến pháp Việt Nam (2003), Nxb. Chính trị quốc gia, Hà Nội, tr.29.</w:t>
      </w:r>
    </w:p>
    <w:p w14:paraId="042F7BA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8, 152, 161.</w:t>
      </w:r>
    </w:p>
    <w:p w14:paraId="2CA6F0B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515.</w:t>
      </w:r>
    </w:p>
    <w:p w14:paraId="1B6E31F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18-219, 452.</w:t>
      </w:r>
    </w:p>
    <w:p w14:paraId="6D7EB5A0" w14:textId="77777777" w:rsidR="00152E60" w:rsidRPr="00E156C1" w:rsidRDefault="00152E60" w:rsidP="00152E60">
      <w:pPr>
        <w:widowControl w:val="0"/>
        <w:spacing w:line="312" w:lineRule="auto"/>
        <w:ind w:firstLine="720"/>
        <w:jc w:val="both"/>
        <w:rPr>
          <w:color w:val="000000"/>
          <w:sz w:val="26"/>
          <w:szCs w:val="26"/>
        </w:rPr>
      </w:pPr>
    </w:p>
    <w:p w14:paraId="310ABB7A" w14:textId="77777777" w:rsidR="00152E60" w:rsidRPr="00E156C1" w:rsidRDefault="00152E60" w:rsidP="00152E60">
      <w:pPr>
        <w:pStyle w:val="11"/>
      </w:pPr>
      <w:r w:rsidRPr="00E156C1">
        <w:t>CHƯƠNG VII – TƯ TƯỞNG HỒ CHÍ MINH VỀ VĂN HÓA, ĐẠO ĐỨC, VÀ XÂY DỰNG CON NGƯỜI MỚI</w:t>
      </w:r>
    </w:p>
    <w:p w14:paraId="03C7170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07CA597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đã sớm nhận thấy vai trò, sức mạnh của văn hóa và đưa văn hóa vào chiến lược phát triển đất nước. Văn hóa được Hồ Chí Minh coi như một sức mạnh vật chất, một động lực, một mặt trận, có chức năng rất quan trọng: bồi dưỡng tư tưởng đúng đắn, tình cảm cao đẹp, mở rộng hiểu biết cho con người, xây dựng và hoàn thiện bản thân con người. Nền văn hóa mới phải mang tính dân tộc, khoa học và đại chúng.</w:t>
      </w:r>
    </w:p>
    <w:p w14:paraId="78D78E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Xây dựng nền văn hóa mới gắn liền với việc xây dựng nền đạo đức mới. Hồ Chí Minh đã phát triển, hoàn thiện tư tưởng đạo đức học mác xít về vai trò và sức mạnh của đạo đức, về chuẩn mực đạo đức cơ bản, về những nguyên tắc xây dựng một nền đạo đức mới phù hợp với </w:t>
      </w:r>
      <w:r w:rsidRPr="00E156C1">
        <w:rPr>
          <w:color w:val="000000"/>
          <w:sz w:val="26"/>
          <w:szCs w:val="26"/>
          <w:lang w:val="sv-SE"/>
        </w:rPr>
        <w:lastRenderedPageBreak/>
        <w:t>Việt Nam.</w:t>
      </w:r>
    </w:p>
    <w:p w14:paraId="0084093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xây dựng con người mới có nội dung sâu sắc và mới mẻ. Coi con người là vốn quý nhất, chăm lo cho hạnh phúc của con người là mục tiêu phấn đấu cao nhất của chế độ ta, con người vừa là mục tiêu vừa là động lực của sự nghiệp cách mạng. Vì vậy, việc xây dựng con người mới xã hội chủ nghĩa là chiến lược hàng đầu của cách mạng nhằm tạo ra những thế hệ con người Việt Nam mới phát triển toàn diện.</w:t>
      </w:r>
    </w:p>
    <w:p w14:paraId="64626F1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1. Những quan điểm cơ bản của Hồ Chí Minh về văn hóa</w:t>
      </w:r>
    </w:p>
    <w:p w14:paraId="2F4D166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1. Định nghĩa về văn hóa và quan điểm về xây dựng nền văn hóa mới</w:t>
      </w:r>
    </w:p>
    <w:p w14:paraId="3B6170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2. Quan điểm của Hồ Chí Minh về các vấn đề chung của văn hóa</w:t>
      </w:r>
    </w:p>
    <w:p w14:paraId="242759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3. Quan điểm của Hồ Chí Minh về một số lĩnh vực chính của văn hóa</w:t>
      </w:r>
    </w:p>
    <w:p w14:paraId="149D237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2. Tư tưởng Hồ Chí Minh về đạo đức</w:t>
      </w:r>
    </w:p>
    <w:p w14:paraId="6B65CF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1. Nội dung cơ bản của tư tưởng Hồ Chí Minh về đạo đức</w:t>
      </w:r>
    </w:p>
    <w:p w14:paraId="3BDA95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2. Sinh viên học tập và làm theo tấm gương đạo đức Hồ Chí Minh</w:t>
      </w:r>
    </w:p>
    <w:p w14:paraId="4BB566B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3. Tư tưởng Hồ Chí Minh về xây dựng con người mới</w:t>
      </w:r>
    </w:p>
    <w:p w14:paraId="0931F2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1. Quan niệm của Hồ Chí Minh về con người</w:t>
      </w:r>
    </w:p>
    <w:p w14:paraId="5C32683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2. Quan điểm của Hồ Chí Minh về vai trò của con người và chiến lược “trồng người”.</w:t>
      </w:r>
    </w:p>
    <w:p w14:paraId="14D57FF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5D9A1897"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lang w:val="sv-SE"/>
        </w:rPr>
        <w:t xml:space="preserve">Thành Duy (2002), </w:t>
      </w:r>
      <w:r w:rsidRPr="00E156C1">
        <w:rPr>
          <w:i/>
          <w:color w:val="000000"/>
          <w:sz w:val="26"/>
          <w:szCs w:val="26"/>
          <w:lang w:val="sv-SE"/>
        </w:rPr>
        <w:t>Tư tưởng Hồ Chí Minh với sự nghiệp xây dựng con người phát triển toàn diện</w:t>
      </w:r>
      <w:r w:rsidRPr="00E156C1">
        <w:rPr>
          <w:color w:val="000000"/>
          <w:sz w:val="26"/>
          <w:szCs w:val="26"/>
          <w:lang w:val="sv-SE"/>
        </w:rPr>
        <w:t xml:space="preserve">, Nxb. </w:t>
      </w:r>
      <w:r w:rsidRPr="00E156C1">
        <w:rPr>
          <w:color w:val="000000"/>
          <w:sz w:val="26"/>
          <w:szCs w:val="26"/>
        </w:rPr>
        <w:t>Chính trị quốc gia, Hà Nội, tr.14-128.</w:t>
      </w:r>
    </w:p>
    <w:p w14:paraId="7BAE431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 tr.45.</w:t>
      </w:r>
    </w:p>
    <w:p w14:paraId="67512C0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 tr.64-66.</w:t>
      </w:r>
    </w:p>
    <w:p w14:paraId="30125AC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75-78, 216-217.</w:t>
      </w:r>
    </w:p>
    <w:p w14:paraId="4B30C55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Phạm Minh Hạc (chủ biên) (2001), </w:t>
      </w:r>
      <w:r w:rsidRPr="00E156C1">
        <w:rPr>
          <w:i/>
          <w:color w:val="000000"/>
          <w:sz w:val="26"/>
          <w:szCs w:val="26"/>
        </w:rPr>
        <w:t>Về phát triển toàn diện con người thời kỳ công nghiệp hóa, hiện đại hóa</w:t>
      </w:r>
      <w:r w:rsidRPr="00E156C1">
        <w:rPr>
          <w:color w:val="000000"/>
          <w:sz w:val="26"/>
          <w:szCs w:val="26"/>
        </w:rPr>
        <w:t>, Nxb. Chính trị quốc gia, Hà Nội, tr.43.</w:t>
      </w:r>
    </w:p>
    <w:p w14:paraId="290FF7B8"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 tr.8-154.</w:t>
      </w:r>
    </w:p>
    <w:p w14:paraId="649F2881"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431</w:t>
      </w:r>
    </w:p>
    <w:p w14:paraId="48E1D4D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8, 419</w:t>
      </w:r>
    </w:p>
    <w:p w14:paraId="1AAE751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104, 110, 252-253, 636, 640.</w:t>
      </w:r>
    </w:p>
    <w:p w14:paraId="31CE2C40"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xml:space="preserve">, tập 6, Nxb. Chính trị quốc gia, Hà Nội, tr.292, 281, </w:t>
      </w:r>
      <w:r w:rsidRPr="00E156C1">
        <w:rPr>
          <w:color w:val="000000"/>
          <w:sz w:val="26"/>
          <w:szCs w:val="26"/>
        </w:rPr>
        <w:lastRenderedPageBreak/>
        <w:t>320, 321.</w:t>
      </w:r>
    </w:p>
    <w:p w14:paraId="4D845EA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148, 455.</w:t>
      </w:r>
    </w:p>
    <w:p w14:paraId="6A2F15F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86.</w:t>
      </w:r>
    </w:p>
    <w:p w14:paraId="2B6B5A09"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172, 283-284, 293.</w:t>
      </w:r>
    </w:p>
    <w:p w14:paraId="5069DDEA"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 tr.6.</w:t>
      </w:r>
    </w:p>
    <w:p w14:paraId="087341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489B665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Bộ Giáo dục và đào tạo (2014), </w:t>
      </w:r>
      <w:r w:rsidRPr="00E156C1">
        <w:rPr>
          <w:rFonts w:eastAsia="Times New Roman"/>
          <w:i/>
          <w:color w:val="000000"/>
          <w:sz w:val="26"/>
          <w:szCs w:val="26"/>
        </w:rPr>
        <w:t>Giáo trình Tư tưởng Hồ Chí Minh</w:t>
      </w:r>
      <w:r w:rsidRPr="00E156C1">
        <w:rPr>
          <w:rFonts w:eastAsia="Times New Roman"/>
          <w:color w:val="000000"/>
          <w:sz w:val="26"/>
          <w:szCs w:val="26"/>
        </w:rPr>
        <w:t xml:space="preserve"> (Dành cho sinh viên đại học, cao đẳng khối không chuyên ngành Mác - Lênin, tư tưởng Hồ Chí Minh), Nxb. Chính trị quốc gia.</w:t>
      </w:r>
    </w:p>
    <w:p w14:paraId="0CB281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725DB2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3), </w:t>
      </w:r>
      <w:r w:rsidRPr="00E156C1">
        <w:rPr>
          <w:i/>
          <w:color w:val="000000"/>
          <w:sz w:val="26"/>
          <w:szCs w:val="26"/>
        </w:rPr>
        <w:t>Tư tưởng Hồ Chí Minh về xây dựng Nhà nước pháp quyền kiểu mới ở Việt Nam</w:t>
      </w:r>
      <w:r w:rsidRPr="00E156C1">
        <w:rPr>
          <w:color w:val="000000"/>
          <w:sz w:val="26"/>
          <w:szCs w:val="26"/>
        </w:rPr>
        <w:t>, Nxb. Lao động, Hà Nội.</w:t>
      </w:r>
    </w:p>
    <w:p w14:paraId="425488E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5), </w:t>
      </w:r>
      <w:r w:rsidRPr="00E156C1">
        <w:rPr>
          <w:i/>
          <w:color w:val="000000"/>
          <w:sz w:val="26"/>
          <w:szCs w:val="26"/>
        </w:rPr>
        <w:t>Tư tưởng Hồ Chí Minh về xây dựng Đảng trong sạch, vững mạnh</w:t>
      </w:r>
      <w:r w:rsidRPr="00E156C1">
        <w:rPr>
          <w:color w:val="000000"/>
          <w:sz w:val="26"/>
          <w:szCs w:val="26"/>
        </w:rPr>
        <w:t>, Nxb. Lý luận chính trị, Hà Nội.</w:t>
      </w:r>
    </w:p>
    <w:p w14:paraId="4015192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hành Duy (2002), </w:t>
      </w:r>
      <w:r w:rsidRPr="00E156C1">
        <w:rPr>
          <w:i/>
          <w:color w:val="000000"/>
          <w:sz w:val="26"/>
          <w:szCs w:val="26"/>
        </w:rPr>
        <w:t>Tư tưởng Hồ Chí Minh với sự nghiệp xây dựng con người phát triển toàn diện</w:t>
      </w:r>
      <w:r w:rsidRPr="00E156C1">
        <w:rPr>
          <w:color w:val="000000"/>
          <w:sz w:val="26"/>
          <w:szCs w:val="26"/>
        </w:rPr>
        <w:t>, Nxb. Chính trị quốc gia, Hà Nội.</w:t>
      </w:r>
    </w:p>
    <w:p w14:paraId="0472C41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w:t>
      </w:r>
    </w:p>
    <w:p w14:paraId="41D94E7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w:t>
      </w:r>
    </w:p>
    <w:p w14:paraId="48A325B5"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1991), </w:t>
      </w:r>
      <w:r w:rsidRPr="00E156C1">
        <w:rPr>
          <w:i/>
          <w:color w:val="000000"/>
          <w:sz w:val="26"/>
          <w:szCs w:val="26"/>
        </w:rPr>
        <w:t>Văn kiện Đại hội Đại biểu toàn quốc lần thứ VII</w:t>
      </w:r>
      <w:r w:rsidRPr="00E156C1">
        <w:rPr>
          <w:color w:val="000000"/>
          <w:sz w:val="26"/>
          <w:szCs w:val="26"/>
        </w:rPr>
        <w:t>, Nxb. Sự thật, Hà Nội.</w:t>
      </w:r>
    </w:p>
    <w:p w14:paraId="35EA76BB"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w:t>
      </w:r>
    </w:p>
    <w:p w14:paraId="7ED9C5F0"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w:t>
      </w:r>
    </w:p>
    <w:p w14:paraId="038B7882"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w:t>
      </w:r>
    </w:p>
    <w:p w14:paraId="189AD17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 tưởng Hồ Chí Minh – sinh khí của một học thuyết</w:t>
      </w:r>
      <w:r w:rsidRPr="00E156C1">
        <w:rPr>
          <w:color w:val="000000"/>
          <w:sz w:val="26"/>
          <w:szCs w:val="26"/>
        </w:rPr>
        <w:t>”, Nxb. Chính trị quốc gia, Hà Nội.</w:t>
      </w:r>
    </w:p>
    <w:p w14:paraId="0663A67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Võ Nguyên Giáp (chủ biên) (1997), </w:t>
      </w:r>
      <w:r w:rsidRPr="00E156C1">
        <w:rPr>
          <w:i/>
          <w:color w:val="000000"/>
          <w:sz w:val="26"/>
          <w:szCs w:val="26"/>
        </w:rPr>
        <w:t xml:space="preserve">Tư tưởng Hồ Chí Minh và con đường cách mạng Việt Nam, </w:t>
      </w:r>
      <w:r w:rsidRPr="00E156C1">
        <w:rPr>
          <w:color w:val="000000"/>
          <w:sz w:val="26"/>
          <w:szCs w:val="26"/>
        </w:rPr>
        <w:t>Nxb. Chính trị quốc gia, Hà Nội.</w:t>
      </w:r>
    </w:p>
    <w:p w14:paraId="37F5047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Minh Hạc (chủ biên) (2001), </w:t>
      </w:r>
      <w:r w:rsidRPr="00E156C1">
        <w:rPr>
          <w:i/>
          <w:color w:val="000000"/>
          <w:sz w:val="26"/>
          <w:szCs w:val="26"/>
        </w:rPr>
        <w:t xml:space="preserve">Về phát triển toàn diện con người thời kỳ công </w:t>
      </w:r>
      <w:r w:rsidRPr="00E156C1">
        <w:rPr>
          <w:i/>
          <w:color w:val="000000"/>
          <w:sz w:val="26"/>
          <w:szCs w:val="26"/>
        </w:rPr>
        <w:lastRenderedPageBreak/>
        <w:t>nghiệp hóa, hiện đại hóa</w:t>
      </w:r>
      <w:r w:rsidRPr="00E156C1">
        <w:rPr>
          <w:color w:val="000000"/>
          <w:sz w:val="26"/>
          <w:szCs w:val="26"/>
        </w:rPr>
        <w:t>, Nxb. Chính trị quốc gia, Hà Nội.</w:t>
      </w:r>
    </w:p>
    <w:p w14:paraId="4DB8DA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Nguyễn Quốc Hùng – Vũ Dương Ninh – Phùng Hiếu Phú (1986), </w:t>
      </w:r>
      <w:r w:rsidRPr="00E156C1">
        <w:rPr>
          <w:i/>
          <w:color w:val="000000"/>
          <w:sz w:val="26"/>
          <w:szCs w:val="26"/>
        </w:rPr>
        <w:t>100 năm ngày Quốc tế lao động 1.5</w:t>
      </w:r>
      <w:r w:rsidRPr="00E156C1">
        <w:rPr>
          <w:color w:val="000000"/>
          <w:sz w:val="26"/>
          <w:szCs w:val="26"/>
        </w:rPr>
        <w:t>, Nxb. Lao động, Hà Nội.</w:t>
      </w:r>
    </w:p>
    <w:p w14:paraId="479C18C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w:t>
      </w:r>
    </w:p>
    <w:p w14:paraId="4A6FBC2C"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w:t>
      </w:r>
    </w:p>
    <w:p w14:paraId="3B92C61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w:t>
      </w:r>
    </w:p>
    <w:p w14:paraId="08C54B1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w:t>
      </w:r>
    </w:p>
    <w:p w14:paraId="13DEDE8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w:t>
      </w:r>
    </w:p>
    <w:p w14:paraId="680B3F0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w:t>
      </w:r>
    </w:p>
    <w:p w14:paraId="127DB78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w:t>
      </w:r>
    </w:p>
    <w:p w14:paraId="7BF7650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w:t>
      </w:r>
    </w:p>
    <w:p w14:paraId="5CEC92D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w:t>
      </w:r>
    </w:p>
    <w:p w14:paraId="7ACA2A54"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w:t>
      </w:r>
    </w:p>
    <w:p w14:paraId="38C6CBC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w:t>
      </w:r>
    </w:p>
    <w:p w14:paraId="3D83930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w:t>
      </w:r>
    </w:p>
    <w:p w14:paraId="7BACBDF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w:t>
      </w:r>
    </w:p>
    <w:p w14:paraId="2D01D7E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2, Nxb. Chính trị quốc gia, Hà Nội.</w:t>
      </w:r>
    </w:p>
    <w:p w14:paraId="3AC45A9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3, Nxb. Chính trị quốc gia, Hà Nội.</w:t>
      </w:r>
    </w:p>
    <w:p w14:paraId="19D30F2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w:t>
      </w:r>
    </w:p>
    <w:p w14:paraId="50F8C73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w:t>
      </w:r>
    </w:p>
    <w:p w14:paraId="72FEB1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 xml:space="preserve">Nguyễn Đình Lộc (1998), </w:t>
      </w:r>
      <w:r w:rsidRPr="00E156C1">
        <w:rPr>
          <w:rFonts w:eastAsia="Times New Roman"/>
          <w:i/>
          <w:color w:val="000000"/>
          <w:sz w:val="26"/>
          <w:szCs w:val="26"/>
        </w:rPr>
        <w:t>Tư tưởng Hồ Chí Minh về Nhà nước của dân, do dân, vì dân</w:t>
      </w:r>
      <w:r w:rsidRPr="00E156C1">
        <w:rPr>
          <w:rFonts w:eastAsia="Times New Roman"/>
          <w:color w:val="000000"/>
          <w:sz w:val="26"/>
          <w:szCs w:val="26"/>
        </w:rPr>
        <w:t>, Nxb. Chính trị quốc gia, Hà Nội.</w:t>
      </w:r>
    </w:p>
    <w:p w14:paraId="2FE5365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ịnh Nhu (1993), </w:t>
      </w:r>
    </w:p>
    <w:p w14:paraId="076246DB"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w:t>
      </w:r>
    </w:p>
    <w:p w14:paraId="6044E938"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w:t>
      </w:r>
    </w:p>
    <w:p w14:paraId="4EB3E2E2"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613D4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1C2F837"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đào tạo Đại học, Cao đẳng hiện hành của Bộ Giáo dục – đào tạo</w:t>
      </w:r>
    </w:p>
    <w:p w14:paraId="4FB922B5"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của trường Đại học Kinh tế quốc dân:</w:t>
      </w:r>
    </w:p>
    <w:p w14:paraId="0C755399"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Bài tập cá nhân:</w:t>
      </w:r>
    </w:p>
    <w:p w14:paraId="0C14BFE5"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lastRenderedPageBreak/>
        <w:t>Số lần: 1.</w:t>
      </w:r>
    </w:p>
    <w:p w14:paraId="13126738"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ự luận.</w:t>
      </w:r>
    </w:p>
    <w:p w14:paraId="440E9D92"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rọng số: 30%.</w:t>
      </w:r>
    </w:p>
    <w:p w14:paraId="7FBFB5CA"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ều kiện dự thi kết thúc học phần: 80% thời gian môn học sinh viên phải có mặt trên lớp nghe giảng, thảo luận.</w:t>
      </w:r>
    </w:p>
    <w:p w14:paraId="78ADF8B8"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hi kết thúc học phần: trắc nghiệm.</w:t>
      </w:r>
    </w:p>
    <w:p w14:paraId="452BB23D"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Công thức tính điểm học phần:</w:t>
      </w:r>
    </w:p>
    <w:p w14:paraId="3861B0B1"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ư cách trọng số 10%.</w:t>
      </w:r>
    </w:p>
    <w:p w14:paraId="16C44AAC"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bài tập trọng số 30%.</w:t>
      </w:r>
    </w:p>
    <w:p w14:paraId="03717032"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hi kết thúc học phần trọng số 60%.</w:t>
      </w:r>
    </w:p>
    <w:tbl>
      <w:tblPr>
        <w:tblW w:w="9211" w:type="dxa"/>
        <w:jc w:val="center"/>
        <w:tblLook w:val="01E0" w:firstRow="1" w:lastRow="1" w:firstColumn="1" w:lastColumn="1" w:noHBand="0" w:noVBand="0"/>
      </w:tblPr>
      <w:tblGrid>
        <w:gridCol w:w="3477"/>
        <w:gridCol w:w="1080"/>
        <w:gridCol w:w="4654"/>
      </w:tblGrid>
      <w:tr w:rsidR="00152E60" w:rsidRPr="00E156C1" w14:paraId="13438251" w14:textId="77777777" w:rsidTr="00152E60">
        <w:trPr>
          <w:jc w:val="center"/>
        </w:trPr>
        <w:tc>
          <w:tcPr>
            <w:tcW w:w="3477" w:type="dxa"/>
            <w:shd w:val="clear" w:color="auto" w:fill="auto"/>
          </w:tcPr>
          <w:p w14:paraId="31E9DB1F" w14:textId="77777777" w:rsidR="00152E60" w:rsidRPr="00E156C1" w:rsidRDefault="00152E60" w:rsidP="00152E60">
            <w:pPr>
              <w:widowControl w:val="0"/>
              <w:spacing w:line="312" w:lineRule="auto"/>
              <w:jc w:val="center"/>
              <w:rPr>
                <w:rFonts w:eastAsia="Times New Roman"/>
                <w:b/>
                <w:sz w:val="26"/>
                <w:szCs w:val="26"/>
              </w:rPr>
            </w:pPr>
          </w:p>
        </w:tc>
        <w:tc>
          <w:tcPr>
            <w:tcW w:w="1080" w:type="dxa"/>
            <w:shd w:val="clear" w:color="auto" w:fill="auto"/>
          </w:tcPr>
          <w:p w14:paraId="73880D80" w14:textId="77777777" w:rsidR="00152E60" w:rsidRPr="00E156C1" w:rsidRDefault="00152E60" w:rsidP="00152E60">
            <w:pPr>
              <w:widowControl w:val="0"/>
              <w:spacing w:line="312" w:lineRule="auto"/>
              <w:jc w:val="center"/>
              <w:rPr>
                <w:rFonts w:eastAsia="Times New Roman"/>
                <w:sz w:val="26"/>
                <w:szCs w:val="26"/>
              </w:rPr>
            </w:pPr>
          </w:p>
        </w:tc>
        <w:tc>
          <w:tcPr>
            <w:tcW w:w="4654" w:type="dxa"/>
            <w:shd w:val="clear" w:color="auto" w:fill="auto"/>
          </w:tcPr>
          <w:p w14:paraId="457ACE2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8</w:t>
            </w:r>
          </w:p>
        </w:tc>
      </w:tr>
      <w:tr w:rsidR="00152E60" w:rsidRPr="00E156C1" w14:paraId="589EF8C6" w14:textId="77777777" w:rsidTr="00152E60">
        <w:trPr>
          <w:jc w:val="center"/>
        </w:trPr>
        <w:tc>
          <w:tcPr>
            <w:tcW w:w="3477" w:type="dxa"/>
            <w:shd w:val="clear" w:color="auto" w:fill="auto"/>
          </w:tcPr>
          <w:p w14:paraId="1FEB103B"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7DA60C2"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đã ký)</w:t>
            </w:r>
          </w:p>
          <w:p w14:paraId="2FBEA43B" w14:textId="77777777" w:rsidR="00152E60" w:rsidRPr="00E156C1" w:rsidRDefault="00152E60" w:rsidP="00152E60">
            <w:pPr>
              <w:widowControl w:val="0"/>
              <w:spacing w:line="312" w:lineRule="auto"/>
              <w:jc w:val="center"/>
              <w:rPr>
                <w:rFonts w:eastAsia="Times New Roman"/>
                <w:sz w:val="26"/>
                <w:szCs w:val="26"/>
              </w:rPr>
            </w:pPr>
          </w:p>
          <w:p w14:paraId="3FAF364A" w14:textId="77777777" w:rsidR="00152E60" w:rsidRPr="00E156C1" w:rsidRDefault="00152E60" w:rsidP="00152E60">
            <w:pPr>
              <w:widowControl w:val="0"/>
              <w:spacing w:line="312" w:lineRule="auto"/>
              <w:jc w:val="center"/>
              <w:rPr>
                <w:rFonts w:eastAsia="Times New Roman"/>
                <w:sz w:val="26"/>
                <w:szCs w:val="26"/>
              </w:rPr>
            </w:pPr>
          </w:p>
          <w:p w14:paraId="3FC279F8" w14:textId="77777777" w:rsidR="00152E60" w:rsidRPr="00E156C1" w:rsidRDefault="00152E60" w:rsidP="00152E60">
            <w:pPr>
              <w:widowControl w:val="0"/>
              <w:spacing w:line="312" w:lineRule="auto"/>
              <w:jc w:val="center"/>
              <w:rPr>
                <w:rFonts w:eastAsia="Times New Roman"/>
                <w:b/>
                <w:sz w:val="26"/>
                <w:szCs w:val="26"/>
                <w:lang w:val="pt-BR"/>
              </w:rPr>
            </w:pPr>
            <w:r w:rsidRPr="00E156C1">
              <w:rPr>
                <w:rFonts w:eastAsia="Times New Roman"/>
                <w:b/>
                <w:sz w:val="26"/>
                <w:szCs w:val="26"/>
                <w:lang w:val="pt-BR"/>
              </w:rPr>
              <w:t>ThS. Nguyễn Hồng Sơn</w:t>
            </w:r>
          </w:p>
          <w:p w14:paraId="22CDE4B4" w14:textId="77777777" w:rsidR="00152E60" w:rsidRPr="00E156C1" w:rsidRDefault="00152E60" w:rsidP="00152E60">
            <w:pPr>
              <w:widowControl w:val="0"/>
              <w:spacing w:line="312" w:lineRule="auto"/>
              <w:jc w:val="center"/>
              <w:rPr>
                <w:rFonts w:eastAsia="Times New Roman"/>
                <w:b/>
                <w:sz w:val="26"/>
                <w:szCs w:val="26"/>
                <w:lang w:val="pt-BR"/>
              </w:rPr>
            </w:pPr>
          </w:p>
        </w:tc>
        <w:tc>
          <w:tcPr>
            <w:tcW w:w="1080" w:type="dxa"/>
            <w:shd w:val="clear" w:color="auto" w:fill="auto"/>
          </w:tcPr>
          <w:p w14:paraId="4FCB9D6A"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5162C50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552E398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9618D30" w14:textId="77777777" w:rsidR="00152E60" w:rsidRPr="00E156C1" w:rsidRDefault="00152E60" w:rsidP="00152E60">
            <w:pPr>
              <w:widowControl w:val="0"/>
              <w:spacing w:line="312" w:lineRule="auto"/>
              <w:jc w:val="center"/>
              <w:rPr>
                <w:rFonts w:eastAsia="Times New Roman"/>
                <w:sz w:val="26"/>
                <w:szCs w:val="26"/>
                <w:lang w:val="pt-BR"/>
              </w:rPr>
            </w:pPr>
          </w:p>
          <w:p w14:paraId="5E725D87" w14:textId="77777777" w:rsidR="00152E60" w:rsidRPr="00E156C1" w:rsidRDefault="00152E60" w:rsidP="00152E60">
            <w:pPr>
              <w:widowControl w:val="0"/>
              <w:spacing w:line="312" w:lineRule="auto"/>
              <w:jc w:val="center"/>
              <w:rPr>
                <w:rFonts w:eastAsia="Times New Roman"/>
                <w:sz w:val="26"/>
                <w:szCs w:val="26"/>
                <w:lang w:val="pt-BR"/>
              </w:rPr>
            </w:pPr>
          </w:p>
          <w:p w14:paraId="647ADDE1" w14:textId="492D9335" w:rsidR="00152E60" w:rsidRPr="00E156C1" w:rsidRDefault="007970A6"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65BA9D51" w14:textId="77777777" w:rsidR="00152E60" w:rsidRPr="00E156C1" w:rsidRDefault="00152E60" w:rsidP="00152E60">
      <w:pPr>
        <w:rPr>
          <w:b/>
          <w:sz w:val="26"/>
          <w:szCs w:val="26"/>
          <w:lang w:val="pt-BR"/>
        </w:rPr>
      </w:pPr>
      <w:r w:rsidRPr="00E156C1">
        <w:rPr>
          <w:b/>
          <w:sz w:val="26"/>
          <w:szCs w:val="26"/>
          <w:lang w:val="pt-BR"/>
        </w:rPr>
        <w:br w:type="page"/>
      </w:r>
      <w:r w:rsidRPr="00E156C1">
        <w:rPr>
          <w:b/>
          <w:sz w:val="26"/>
          <w:szCs w:val="26"/>
          <w:lang w:val="pt-BR"/>
        </w:rPr>
        <w:lastRenderedPageBreak/>
        <w:t xml:space="preserve"> </w:t>
      </w:r>
    </w:p>
    <w:tbl>
      <w:tblPr>
        <w:tblW w:w="9540" w:type="dxa"/>
        <w:tblInd w:w="-432" w:type="dxa"/>
        <w:tblLook w:val="04A0" w:firstRow="1" w:lastRow="0" w:firstColumn="1" w:lastColumn="0" w:noHBand="0" w:noVBand="1"/>
      </w:tblPr>
      <w:tblGrid>
        <w:gridCol w:w="4230"/>
        <w:gridCol w:w="5310"/>
      </w:tblGrid>
      <w:tr w:rsidR="00152E60" w:rsidRPr="00E156C1" w14:paraId="0D178146" w14:textId="77777777" w:rsidTr="00152E60">
        <w:tc>
          <w:tcPr>
            <w:tcW w:w="4230" w:type="dxa"/>
          </w:tcPr>
          <w:p w14:paraId="43322104" w14:textId="77777777" w:rsidR="00152E60" w:rsidRPr="00E156C1" w:rsidRDefault="00152E60" w:rsidP="00152E60">
            <w:pPr>
              <w:jc w:val="center"/>
              <w:rPr>
                <w:b/>
                <w:sz w:val="24"/>
                <w:szCs w:val="26"/>
                <w:lang w:val="pt-BR"/>
              </w:rPr>
            </w:pPr>
            <w:r w:rsidRPr="00E156C1">
              <w:rPr>
                <w:b/>
                <w:sz w:val="24"/>
                <w:szCs w:val="26"/>
                <w:lang w:val="pt-BR"/>
              </w:rPr>
              <w:t>BỘ GIÁO DỤC VÀ ĐÀO TẠO</w:t>
            </w:r>
          </w:p>
          <w:p w14:paraId="75296234"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4FA9573B"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2E845378" w14:textId="77777777" w:rsidR="00152E60" w:rsidRPr="00E156C1" w:rsidRDefault="00152E60" w:rsidP="00152E60">
            <w:pPr>
              <w:jc w:val="center"/>
              <w:rPr>
                <w:b/>
                <w:sz w:val="24"/>
                <w:szCs w:val="26"/>
              </w:rPr>
            </w:pPr>
            <w:r w:rsidRPr="00E156C1">
              <w:rPr>
                <w:b/>
                <w:sz w:val="24"/>
                <w:szCs w:val="26"/>
              </w:rPr>
              <w:t>CỘNG HÒA XÃ HỘI CHỦ NGHĨA VIỆT NAM</w:t>
            </w:r>
          </w:p>
          <w:p w14:paraId="2582DEB0" w14:textId="77777777" w:rsidR="00152E60" w:rsidRPr="00E156C1" w:rsidRDefault="00152E60" w:rsidP="00152E60">
            <w:pPr>
              <w:jc w:val="center"/>
              <w:rPr>
                <w:b/>
                <w:sz w:val="24"/>
                <w:szCs w:val="26"/>
              </w:rPr>
            </w:pPr>
            <w:r w:rsidRPr="00E156C1">
              <w:rPr>
                <w:b/>
                <w:sz w:val="24"/>
                <w:szCs w:val="26"/>
              </w:rPr>
              <w:t>Độc lập – Tự do – Hạnh phúc</w:t>
            </w:r>
          </w:p>
          <w:p w14:paraId="28A5D357" w14:textId="77777777" w:rsidR="00152E60" w:rsidRPr="00E156C1" w:rsidRDefault="00152E60" w:rsidP="00152E60">
            <w:pPr>
              <w:jc w:val="center"/>
              <w:rPr>
                <w:sz w:val="24"/>
                <w:szCs w:val="26"/>
              </w:rPr>
            </w:pPr>
            <w:r w:rsidRPr="00E156C1">
              <w:rPr>
                <w:b/>
                <w:sz w:val="24"/>
                <w:szCs w:val="26"/>
              </w:rPr>
              <w:t>_______________________</w:t>
            </w:r>
          </w:p>
          <w:p w14:paraId="7CA97C6E" w14:textId="77777777" w:rsidR="00152E60" w:rsidRPr="00E156C1" w:rsidRDefault="00152E60" w:rsidP="00152E60">
            <w:pPr>
              <w:jc w:val="center"/>
              <w:rPr>
                <w:sz w:val="24"/>
                <w:szCs w:val="26"/>
              </w:rPr>
            </w:pPr>
          </w:p>
        </w:tc>
      </w:tr>
    </w:tbl>
    <w:p w14:paraId="59C710E7"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4E049C8"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6B7B4BA7" w14:textId="77777777" w:rsidR="00152E60" w:rsidRPr="00E156C1" w:rsidRDefault="00152E60" w:rsidP="00152E60">
      <w:pPr>
        <w:tabs>
          <w:tab w:val="left" w:pos="4690"/>
          <w:tab w:val="left" w:pos="11323"/>
          <w:tab w:val="left" w:pos="12938"/>
        </w:tabs>
        <w:ind w:left="108"/>
        <w:jc w:val="both"/>
        <w:rPr>
          <w:color w:val="000000"/>
          <w:sz w:val="26"/>
          <w:szCs w:val="26"/>
        </w:rPr>
      </w:pPr>
    </w:p>
    <w:p w14:paraId="7412493D"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C90A7DC" w14:textId="77777777" w:rsidR="00152E60" w:rsidRPr="00E156C1" w:rsidRDefault="00152E60" w:rsidP="00152E60">
      <w:pPr>
        <w:ind w:firstLine="720"/>
        <w:rPr>
          <w:rFonts w:eastAsia="Times New Roman"/>
          <w:sz w:val="26"/>
          <w:szCs w:val="26"/>
          <w:lang w:val="de-DE"/>
        </w:rPr>
      </w:pPr>
    </w:p>
    <w:p w14:paraId="5484A91E" w14:textId="77777777" w:rsidR="00152E60" w:rsidRPr="00E156C1" w:rsidRDefault="00152E60" w:rsidP="00152E60">
      <w:pPr>
        <w:spacing w:line="283" w:lineRule="auto"/>
        <w:jc w:val="both"/>
        <w:rPr>
          <w:rFonts w:eastAsia="Times New Roman"/>
          <w:b/>
          <w:sz w:val="26"/>
          <w:szCs w:val="26"/>
          <w:lang w:val="de-DE"/>
        </w:rPr>
      </w:pPr>
      <w:r w:rsidRPr="00E156C1">
        <w:rPr>
          <w:rFonts w:eastAsia="Times New Roman"/>
          <w:b/>
          <w:sz w:val="26"/>
          <w:szCs w:val="26"/>
          <w:lang w:val="de-DE"/>
        </w:rPr>
        <w:t xml:space="preserve">1. TÊN HỌC PHẦN: </w:t>
      </w:r>
    </w:p>
    <w:p w14:paraId="0058CA08" w14:textId="74752F8B" w:rsidR="00152E60" w:rsidRPr="00E156C1" w:rsidRDefault="00152E60" w:rsidP="00152E60">
      <w:pPr>
        <w:spacing w:line="283" w:lineRule="auto"/>
        <w:ind w:firstLine="142"/>
        <w:jc w:val="both"/>
        <w:rPr>
          <w:rFonts w:eastAsia="Times New Roman"/>
          <w:b/>
          <w:sz w:val="26"/>
          <w:szCs w:val="26"/>
          <w:lang w:val="de-DE"/>
        </w:rPr>
      </w:pPr>
      <w:r w:rsidRPr="00E156C1">
        <w:rPr>
          <w:rFonts w:eastAsia="Times New Roman"/>
          <w:sz w:val="26"/>
          <w:szCs w:val="26"/>
          <w:lang w:val="de-DE"/>
        </w:rPr>
        <w:t xml:space="preserve">Tiếng Việt: </w:t>
      </w:r>
      <w:r w:rsidR="007970A6" w:rsidRPr="00E156C1">
        <w:rPr>
          <w:rFonts w:eastAsia="Times New Roman"/>
          <w:b/>
          <w:sz w:val="26"/>
          <w:szCs w:val="26"/>
          <w:lang w:val="de-DE"/>
        </w:rPr>
        <w:t>Lịch sử Đảng Cộng Sản Việt Nam</w:t>
      </w:r>
    </w:p>
    <w:p w14:paraId="694B381F" w14:textId="4EADD8C9"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Tiếng Anh</w:t>
      </w:r>
      <w:r w:rsidRPr="00E156C1">
        <w:rPr>
          <w:rFonts w:eastAsia="Times New Roman"/>
          <w:b/>
          <w:sz w:val="26"/>
          <w:szCs w:val="26"/>
        </w:rPr>
        <w:t xml:space="preserve">: </w:t>
      </w:r>
      <w:r w:rsidR="007970A6" w:rsidRPr="00E156C1">
        <w:rPr>
          <w:rFonts w:eastAsia="Times New Roman"/>
          <w:b/>
          <w:sz w:val="26"/>
          <w:szCs w:val="26"/>
        </w:rPr>
        <w:t>History of Vietnamese Communist Party</w:t>
      </w:r>
    </w:p>
    <w:p w14:paraId="05B4E558" w14:textId="7E62896E"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 xml:space="preserve">Mã học phần: LLDL1101                       </w:t>
      </w:r>
      <w:r w:rsidRPr="00E156C1">
        <w:rPr>
          <w:rFonts w:eastAsia="Times New Roman"/>
          <w:sz w:val="26"/>
          <w:szCs w:val="26"/>
        </w:rPr>
        <w:tab/>
      </w:r>
      <w:r w:rsidRPr="00E156C1">
        <w:rPr>
          <w:rFonts w:eastAsia="Times New Roman"/>
          <w:sz w:val="26"/>
          <w:szCs w:val="26"/>
        </w:rPr>
        <w:tab/>
        <w:t xml:space="preserve">Số tín chỉ: </w:t>
      </w:r>
      <w:r w:rsidR="007970A6" w:rsidRPr="00E156C1">
        <w:rPr>
          <w:rFonts w:eastAsia="Times New Roman"/>
          <w:sz w:val="26"/>
          <w:szCs w:val="26"/>
        </w:rPr>
        <w:t>2</w:t>
      </w:r>
    </w:p>
    <w:p w14:paraId="07CF07EF" w14:textId="77777777" w:rsidR="00152E60" w:rsidRPr="00E156C1" w:rsidRDefault="00152E60" w:rsidP="00152E60">
      <w:pPr>
        <w:spacing w:line="283" w:lineRule="auto"/>
        <w:ind w:firstLine="720"/>
        <w:jc w:val="both"/>
        <w:rPr>
          <w:rFonts w:eastAsia="Times New Roman"/>
          <w:b/>
          <w:sz w:val="26"/>
          <w:szCs w:val="26"/>
        </w:rPr>
      </w:pPr>
    </w:p>
    <w:p w14:paraId="2C7020AF" w14:textId="08CD41E6"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007970A6" w:rsidRPr="00E156C1">
        <w:rPr>
          <w:rFonts w:eastAsia="Times New Roman"/>
          <w:b/>
          <w:sz w:val="26"/>
          <w:szCs w:val="26"/>
        </w:rPr>
        <w:t xml:space="preserve">Lịch sử Đảng Cộng Sản Việt Nam </w:t>
      </w:r>
    </w:p>
    <w:p w14:paraId="64A2B0A4" w14:textId="77777777" w:rsidR="00152E60" w:rsidRPr="00E156C1" w:rsidRDefault="00152E60" w:rsidP="00152E60">
      <w:pPr>
        <w:spacing w:line="283" w:lineRule="auto"/>
        <w:jc w:val="both"/>
        <w:rPr>
          <w:rFonts w:eastAsia="Times New Roman"/>
          <w:b/>
          <w:sz w:val="26"/>
          <w:szCs w:val="26"/>
        </w:rPr>
      </w:pPr>
    </w:p>
    <w:p w14:paraId="505F5FF7" w14:textId="4565D225"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w:t>
      </w:r>
      <w:r w:rsidR="007970A6" w:rsidRPr="00E156C1">
        <w:rPr>
          <w:rFonts w:eastAsia="Times New Roman"/>
          <w:b/>
          <w:sz w:val="26"/>
          <w:szCs w:val="26"/>
        </w:rPr>
        <w:t>Triết học Mác-Lênin và Kinh tế chính trị Mác-Lênin.</w:t>
      </w:r>
    </w:p>
    <w:p w14:paraId="75F15F25" w14:textId="77777777" w:rsidR="00152E60" w:rsidRPr="00E156C1" w:rsidRDefault="00152E60" w:rsidP="00152E60">
      <w:pPr>
        <w:spacing w:line="283" w:lineRule="auto"/>
        <w:jc w:val="both"/>
        <w:rPr>
          <w:rFonts w:eastAsia="Times New Roman"/>
          <w:b/>
          <w:sz w:val="26"/>
          <w:szCs w:val="26"/>
        </w:rPr>
      </w:pPr>
    </w:p>
    <w:p w14:paraId="47DBF52B"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rPr>
        <w:t>4. MÔ TẢ HỌC PHẦN</w:t>
      </w:r>
      <w:r w:rsidRPr="00E156C1">
        <w:rPr>
          <w:rFonts w:eastAsia="Times New Roman"/>
          <w:b/>
          <w:sz w:val="26"/>
          <w:szCs w:val="26"/>
          <w:lang w:val="vi-VN"/>
        </w:rPr>
        <w:t xml:space="preserve">  </w:t>
      </w:r>
    </w:p>
    <w:p w14:paraId="5C594DA8" w14:textId="6E3BBB1E"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ab/>
        <w:t>Môn học</w:t>
      </w:r>
      <w:r w:rsidR="002D4E74" w:rsidRPr="00E156C1">
        <w:rPr>
          <w:rFonts w:eastAsia="Times New Roman"/>
          <w:b/>
          <w:sz w:val="26"/>
          <w:szCs w:val="26"/>
        </w:rPr>
        <w:t xml:space="preserve"> Lịch sử </w:t>
      </w:r>
      <w:r w:rsidR="002D4E74" w:rsidRPr="00E156C1">
        <w:rPr>
          <w:rFonts w:eastAsia="Times New Roman"/>
          <w:b/>
          <w:sz w:val="26"/>
          <w:szCs w:val="26"/>
          <w:lang w:val="de-DE"/>
        </w:rPr>
        <w:t>Đảng Cộng Sản Việt Nam</w:t>
      </w:r>
      <w:r w:rsidRPr="00E156C1">
        <w:rPr>
          <w:rFonts w:eastAsia="Times New Roman"/>
          <w:sz w:val="26"/>
          <w:szCs w:val="26"/>
        </w:rPr>
        <w:t xml:space="preserve"> là 1 trong 3 môn học thuộc khoa học Mác-Lê nin, Tư tưởng Hồ Chí Minh được giảng dạy trong hệ thống giáo dục đại học ở Việt Nam. Môn học có quan hệ mật thiết với các môn:  Những nguyên lý cơ bản của chủ nghĩa Mác- Lê nin và môn học Tư tưởng Hồ Chí Minh. Nội dung và kết cấu chương trình môn học do Ban Khoa giáo Trung ương, Bộ Giáo dục Đào tạo quy định. Đây là học phần bắt buộc sinh viên phải tích luỹ kiến thức. Đường lối của Đảng cộng sản Việt Nam được xây dựng trên cơ sở vận dụng sáng tạo những nguyên lý của CN Mác – Lê nin, tư tưởng Hồ Chí Minh vào thực tiễn đất nước Việt Nam trong mỗi giai đoạn lịch sử cụ thể. Vì vậy đường lối của Đảng vừa có tính khoa học vừa có tính cách mạng sâu sắc. Thực tiễn chứng minh đường lối đúng đắn và sự lãnh đạo tài tình của Đảng Cộng sản Việt Nam là nhân tố có ý nghĩa quyết định mọi thắng lợi của dân tộc và cách mạng Việt Nam trước đây cũng như hôm nay và mai sau.</w:t>
      </w:r>
    </w:p>
    <w:p w14:paraId="69051A78" w14:textId="77777777" w:rsidR="00152E60" w:rsidRPr="00E156C1" w:rsidRDefault="00152E60" w:rsidP="00152E60">
      <w:pPr>
        <w:spacing w:line="283" w:lineRule="auto"/>
        <w:jc w:val="both"/>
        <w:rPr>
          <w:rFonts w:eastAsia="Times New Roman"/>
          <w:b/>
          <w:sz w:val="26"/>
          <w:szCs w:val="26"/>
        </w:rPr>
      </w:pPr>
      <w:r w:rsidRPr="00E156C1">
        <w:rPr>
          <w:rFonts w:eastAsia="Times New Roman"/>
          <w:sz w:val="26"/>
          <w:szCs w:val="26"/>
        </w:rPr>
        <w:t xml:space="preserve">        </w:t>
      </w:r>
      <w:r w:rsidRPr="00E156C1">
        <w:rPr>
          <w:rFonts w:eastAsia="Times New Roman"/>
          <w:sz w:val="26"/>
          <w:szCs w:val="26"/>
        </w:rPr>
        <w:tab/>
        <w:t xml:space="preserve">Môn học trang bị cho sinh viên những hiểu biết cơ bản về đường lối, quan điểm của Đảng trên tất cả các lĩnh vực của đời sống xã hội từ kinh tế, chính trị, văn hoá, xã hội đến quốc phòng – an ninh, đối ngoại, hội nhập kinh tế quốc tế. </w:t>
      </w:r>
    </w:p>
    <w:p w14:paraId="03D551C7" w14:textId="77777777" w:rsidR="00152E60" w:rsidRPr="00E156C1" w:rsidRDefault="00152E60" w:rsidP="00152E60">
      <w:pPr>
        <w:spacing w:line="283" w:lineRule="auto"/>
        <w:jc w:val="both"/>
        <w:rPr>
          <w:rFonts w:eastAsia="Times New Roman"/>
          <w:b/>
          <w:sz w:val="26"/>
          <w:szCs w:val="26"/>
        </w:rPr>
      </w:pPr>
    </w:p>
    <w:p w14:paraId="29AEED27" w14:textId="77777777" w:rsidR="00152E60" w:rsidRPr="00E156C1" w:rsidRDefault="00152E60" w:rsidP="00152E60">
      <w:pPr>
        <w:spacing w:line="283" w:lineRule="auto"/>
        <w:rPr>
          <w:rFonts w:eastAsia="Times New Roman"/>
          <w:b/>
          <w:sz w:val="26"/>
          <w:szCs w:val="26"/>
          <w:lang w:val="vi-VN"/>
        </w:rPr>
      </w:pPr>
      <w:r w:rsidRPr="00E156C1">
        <w:rPr>
          <w:rFonts w:eastAsia="Times New Roman"/>
          <w:b/>
          <w:sz w:val="26"/>
          <w:szCs w:val="26"/>
        </w:rPr>
        <w:br w:type="page"/>
      </w:r>
      <w:r w:rsidRPr="00E156C1">
        <w:rPr>
          <w:rFonts w:eastAsia="Times New Roman"/>
          <w:b/>
          <w:sz w:val="26"/>
          <w:szCs w:val="26"/>
        </w:rPr>
        <w:lastRenderedPageBreak/>
        <w:t>5. MỤC TIÊU HỌC PHẦN</w:t>
      </w:r>
    </w:p>
    <w:p w14:paraId="36CCAAF0"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tổng quát:</w:t>
      </w:r>
    </w:p>
    <w:p w14:paraId="64C694B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trang bị cho người học những hiểu biết cơ bản về Đảng Cộng sản Việt Nam như: quy luật ra đời của Đảng, vị trí, vai trò và những đóng góp to lớn của Đảng trong tiến trình phát triển của dân tộc và cách mạng Việt Nam</w:t>
      </w:r>
    </w:p>
    <w:p w14:paraId="3145623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hiểu rõ đường lối của Đảng trong quá trình Đảng lãnh đạo nhân dân ta thực hiện cuộc cách mạng dân tộc dân chủ nhân dân: đấu tranh giành lại nền độc lập dân tộc, đem lại ruộng đất cho nông dân, kháng chiến chống thực dân Pháp và đế quốc Mỹ xâm lược (1930 - 1975)</w:t>
      </w:r>
    </w:p>
    <w:p w14:paraId="4DD6ABD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nắm vững đường lối của Đảng trên các lĩnh vực cơ bản của đời sống xã hội trước đây cũng như trong giai đoạn đổi mới hiện nay</w:t>
      </w:r>
    </w:p>
    <w:p w14:paraId="3F8BC767"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chi tiết:</w:t>
      </w:r>
      <w:r w:rsidRPr="00E156C1">
        <w:rPr>
          <w:rFonts w:eastAsia="Times New Roman"/>
          <w:sz w:val="26"/>
          <w:szCs w:val="26"/>
          <w:lang w:val="vi-VN"/>
        </w:rPr>
        <w:t xml:space="preserve"> </w:t>
      </w:r>
      <w:r w:rsidRPr="00E156C1">
        <w:rPr>
          <w:rFonts w:eastAsia="Times New Roman"/>
          <w:sz w:val="26"/>
          <w:szCs w:val="26"/>
        </w:rPr>
        <w:t>Môn học giúp người học</w:t>
      </w:r>
    </w:p>
    <w:p w14:paraId="706D81E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chính kiến trước các vấn đề chính trị trong nước và quốc tế</w:t>
      </w:r>
    </w:p>
    <w:p w14:paraId="341D395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phương pháp và lập luận đấu tranh chống lại các lực lượng phản động trong nước và quốc tế, đấu tranh chống lại các nhận thức lệch lạc, sai lầm về chính trị</w:t>
      </w:r>
    </w:p>
    <w:p w14:paraId="602D578E"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Từ hiểu biết về đường lối của Đảng, người học biết vận dụng đúng đắn các kiến thức chuyên ngành để chủ động giải quyết các vấn đề kinh tế, chính trị, văn hoá, xã hội, đối ngoại… theo đường lối, quan điểm, chủ trương, chính sách của Đảng Cộng sản Việt Nam và Nhà nước Cộng hoà Xã hội Chủ nghĩa Việt Nam.</w:t>
      </w:r>
    </w:p>
    <w:p w14:paraId="4684CF15" w14:textId="77777777" w:rsidR="00152E60" w:rsidRPr="00E156C1" w:rsidRDefault="00152E60" w:rsidP="00152E60">
      <w:pPr>
        <w:spacing w:line="283" w:lineRule="auto"/>
        <w:jc w:val="both"/>
        <w:rPr>
          <w:rFonts w:eastAsia="Times New Roman"/>
          <w:b/>
          <w:sz w:val="26"/>
          <w:szCs w:val="26"/>
          <w:lang w:val="vi-VN"/>
        </w:rPr>
      </w:pPr>
    </w:p>
    <w:p w14:paraId="70093311"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lang w:val="vi-VN"/>
        </w:rPr>
        <w:t>6. NỘI DUNG HỌC PHẦN</w:t>
      </w:r>
    </w:p>
    <w:p w14:paraId="2BF8F63C" w14:textId="77777777" w:rsidR="00152E60" w:rsidRPr="00E156C1" w:rsidRDefault="00152E60" w:rsidP="00152E60">
      <w:pPr>
        <w:spacing w:line="283" w:lineRule="auto"/>
        <w:jc w:val="center"/>
        <w:rPr>
          <w:rFonts w:eastAsia="Times New Roman"/>
          <w:b/>
          <w:sz w:val="26"/>
          <w:szCs w:val="26"/>
          <w:lang w:val="vi-VN"/>
        </w:rPr>
      </w:pPr>
      <w:r w:rsidRPr="00E156C1">
        <w:rPr>
          <w:rFonts w:eastAsia="Times New Roman"/>
          <w:b/>
          <w:sz w:val="26"/>
          <w:szCs w:val="26"/>
          <w:lang w:val="vi-VN"/>
        </w:rPr>
        <w:t>PHÂN BỔ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2838"/>
        <w:gridCol w:w="1665"/>
        <w:gridCol w:w="1652"/>
        <w:gridCol w:w="1652"/>
        <w:gridCol w:w="1652"/>
      </w:tblGrid>
      <w:tr w:rsidR="00152E60" w:rsidRPr="00E156C1" w14:paraId="3E8E4673" w14:textId="77777777" w:rsidTr="00152E60">
        <w:trPr>
          <w:trHeight w:val="220"/>
          <w:jc w:val="center"/>
        </w:trPr>
        <w:tc>
          <w:tcPr>
            <w:tcW w:w="679" w:type="dxa"/>
            <w:vMerge w:val="restart"/>
          </w:tcPr>
          <w:p w14:paraId="090B145F"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STT</w:t>
            </w:r>
          </w:p>
        </w:tc>
        <w:tc>
          <w:tcPr>
            <w:tcW w:w="2838" w:type="dxa"/>
            <w:vMerge w:val="restart"/>
          </w:tcPr>
          <w:p w14:paraId="0919395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Nội dung</w:t>
            </w:r>
          </w:p>
        </w:tc>
        <w:tc>
          <w:tcPr>
            <w:tcW w:w="1665" w:type="dxa"/>
            <w:vMerge w:val="restart"/>
          </w:tcPr>
          <w:p w14:paraId="27B85967"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ổng số tiết</w:t>
            </w:r>
          </w:p>
        </w:tc>
        <w:tc>
          <w:tcPr>
            <w:tcW w:w="3304" w:type="dxa"/>
            <w:gridSpan w:val="2"/>
          </w:tcPr>
          <w:p w14:paraId="664A85C1"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rong đó</w:t>
            </w:r>
          </w:p>
        </w:tc>
        <w:tc>
          <w:tcPr>
            <w:tcW w:w="1652" w:type="dxa"/>
            <w:vMerge w:val="restart"/>
          </w:tcPr>
          <w:p w14:paraId="53FA25F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Ghi chú</w:t>
            </w:r>
          </w:p>
        </w:tc>
      </w:tr>
      <w:tr w:rsidR="00152E60" w:rsidRPr="00E156C1" w14:paraId="51189B71" w14:textId="77777777" w:rsidTr="00152E60">
        <w:trPr>
          <w:trHeight w:val="220"/>
          <w:jc w:val="center"/>
        </w:trPr>
        <w:tc>
          <w:tcPr>
            <w:tcW w:w="679" w:type="dxa"/>
            <w:vMerge/>
          </w:tcPr>
          <w:p w14:paraId="73317095" w14:textId="77777777" w:rsidR="00152E60" w:rsidRPr="00E156C1" w:rsidRDefault="00152E60" w:rsidP="00152E60">
            <w:pPr>
              <w:spacing w:line="283" w:lineRule="auto"/>
              <w:jc w:val="both"/>
              <w:rPr>
                <w:rFonts w:eastAsia="Times New Roman"/>
                <w:sz w:val="26"/>
                <w:szCs w:val="26"/>
              </w:rPr>
            </w:pPr>
          </w:p>
        </w:tc>
        <w:tc>
          <w:tcPr>
            <w:tcW w:w="2838" w:type="dxa"/>
            <w:vMerge/>
          </w:tcPr>
          <w:p w14:paraId="4AB8F6EB" w14:textId="77777777" w:rsidR="00152E60" w:rsidRPr="00E156C1" w:rsidRDefault="00152E60" w:rsidP="00152E60">
            <w:pPr>
              <w:spacing w:line="283" w:lineRule="auto"/>
              <w:jc w:val="both"/>
              <w:rPr>
                <w:rFonts w:eastAsia="Times New Roman"/>
                <w:sz w:val="26"/>
                <w:szCs w:val="26"/>
              </w:rPr>
            </w:pPr>
          </w:p>
        </w:tc>
        <w:tc>
          <w:tcPr>
            <w:tcW w:w="1665" w:type="dxa"/>
            <w:vMerge/>
          </w:tcPr>
          <w:p w14:paraId="34E579B3" w14:textId="77777777" w:rsidR="00152E60" w:rsidRPr="00E156C1" w:rsidRDefault="00152E60" w:rsidP="00152E60">
            <w:pPr>
              <w:spacing w:line="283" w:lineRule="auto"/>
              <w:jc w:val="both"/>
              <w:rPr>
                <w:rFonts w:eastAsia="Times New Roman"/>
                <w:sz w:val="26"/>
                <w:szCs w:val="26"/>
              </w:rPr>
            </w:pPr>
          </w:p>
        </w:tc>
        <w:tc>
          <w:tcPr>
            <w:tcW w:w="1652" w:type="dxa"/>
          </w:tcPr>
          <w:p w14:paraId="627AAA2E"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Lý thuyết</w:t>
            </w:r>
          </w:p>
        </w:tc>
        <w:tc>
          <w:tcPr>
            <w:tcW w:w="1652" w:type="dxa"/>
          </w:tcPr>
          <w:p w14:paraId="16DFA4F8"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Bài tập, thảo luận</w:t>
            </w:r>
          </w:p>
        </w:tc>
        <w:tc>
          <w:tcPr>
            <w:tcW w:w="1652" w:type="dxa"/>
            <w:vMerge/>
          </w:tcPr>
          <w:p w14:paraId="1CC8740B" w14:textId="77777777" w:rsidR="00152E60" w:rsidRPr="00E156C1" w:rsidRDefault="00152E60" w:rsidP="00152E60">
            <w:pPr>
              <w:spacing w:line="283" w:lineRule="auto"/>
              <w:jc w:val="both"/>
              <w:rPr>
                <w:rFonts w:eastAsia="Times New Roman"/>
                <w:sz w:val="26"/>
                <w:szCs w:val="26"/>
              </w:rPr>
            </w:pPr>
          </w:p>
        </w:tc>
      </w:tr>
      <w:tr w:rsidR="00152E60" w:rsidRPr="00E156C1" w14:paraId="75A90092" w14:textId="77777777" w:rsidTr="00152E60">
        <w:trPr>
          <w:jc w:val="center"/>
        </w:trPr>
        <w:tc>
          <w:tcPr>
            <w:tcW w:w="679" w:type="dxa"/>
          </w:tcPr>
          <w:p w14:paraId="381028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2838" w:type="dxa"/>
          </w:tcPr>
          <w:p w14:paraId="5EFDDA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Mở đầu</w:t>
            </w:r>
          </w:p>
        </w:tc>
        <w:tc>
          <w:tcPr>
            <w:tcW w:w="1665" w:type="dxa"/>
          </w:tcPr>
          <w:p w14:paraId="4BA688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EBEF1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0E3384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972D6D8" w14:textId="77777777" w:rsidR="00152E60" w:rsidRPr="00E156C1" w:rsidRDefault="00152E60" w:rsidP="00152E60">
            <w:pPr>
              <w:spacing w:line="283" w:lineRule="auto"/>
              <w:jc w:val="both"/>
              <w:rPr>
                <w:rFonts w:eastAsia="Times New Roman"/>
                <w:sz w:val="26"/>
                <w:szCs w:val="26"/>
              </w:rPr>
            </w:pPr>
          </w:p>
        </w:tc>
      </w:tr>
      <w:tr w:rsidR="00152E60" w:rsidRPr="00E156C1" w14:paraId="6DBC477F" w14:textId="77777777" w:rsidTr="00152E60">
        <w:trPr>
          <w:jc w:val="center"/>
        </w:trPr>
        <w:tc>
          <w:tcPr>
            <w:tcW w:w="679" w:type="dxa"/>
          </w:tcPr>
          <w:p w14:paraId="6F87D4A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w:t>
            </w:r>
          </w:p>
        </w:tc>
        <w:tc>
          <w:tcPr>
            <w:tcW w:w="2838" w:type="dxa"/>
          </w:tcPr>
          <w:p w14:paraId="48F5EE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w:t>
            </w:r>
          </w:p>
        </w:tc>
        <w:tc>
          <w:tcPr>
            <w:tcW w:w="1665" w:type="dxa"/>
          </w:tcPr>
          <w:p w14:paraId="1DDE8EDF" w14:textId="04865A66"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5</w:t>
            </w:r>
          </w:p>
        </w:tc>
        <w:tc>
          <w:tcPr>
            <w:tcW w:w="1652" w:type="dxa"/>
          </w:tcPr>
          <w:p w14:paraId="7E1BB981" w14:textId="3146AF22" w:rsidR="00152E60" w:rsidRPr="00E156C1" w:rsidRDefault="00152E60" w:rsidP="00152E60">
            <w:pPr>
              <w:spacing w:line="283" w:lineRule="auto"/>
              <w:jc w:val="both"/>
              <w:rPr>
                <w:rFonts w:eastAsia="Times New Roman"/>
                <w:sz w:val="26"/>
                <w:szCs w:val="26"/>
              </w:rPr>
            </w:pPr>
          </w:p>
        </w:tc>
        <w:tc>
          <w:tcPr>
            <w:tcW w:w="1652" w:type="dxa"/>
          </w:tcPr>
          <w:p w14:paraId="08A8886C" w14:textId="7FB9680A"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48642C5" w14:textId="77777777" w:rsidR="00152E60" w:rsidRPr="00E156C1" w:rsidRDefault="00152E60" w:rsidP="00152E60">
            <w:pPr>
              <w:spacing w:line="283" w:lineRule="auto"/>
              <w:jc w:val="both"/>
              <w:rPr>
                <w:rFonts w:eastAsia="Times New Roman"/>
                <w:sz w:val="26"/>
                <w:szCs w:val="26"/>
              </w:rPr>
            </w:pPr>
          </w:p>
        </w:tc>
      </w:tr>
      <w:tr w:rsidR="00152E60" w:rsidRPr="00E156C1" w14:paraId="115F4498" w14:textId="77777777" w:rsidTr="00152E60">
        <w:trPr>
          <w:jc w:val="center"/>
        </w:trPr>
        <w:tc>
          <w:tcPr>
            <w:tcW w:w="679" w:type="dxa"/>
          </w:tcPr>
          <w:p w14:paraId="6B0FBB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w:t>
            </w:r>
          </w:p>
        </w:tc>
        <w:tc>
          <w:tcPr>
            <w:tcW w:w="2838" w:type="dxa"/>
          </w:tcPr>
          <w:p w14:paraId="5593AB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w:t>
            </w:r>
          </w:p>
        </w:tc>
        <w:tc>
          <w:tcPr>
            <w:tcW w:w="1665" w:type="dxa"/>
          </w:tcPr>
          <w:p w14:paraId="1D303A1E" w14:textId="06D94CC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E325D2D" w14:textId="596365F4"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D2D5D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072060F" w14:textId="77777777" w:rsidR="00152E60" w:rsidRPr="00E156C1" w:rsidRDefault="00152E60" w:rsidP="00152E60">
            <w:pPr>
              <w:spacing w:line="283" w:lineRule="auto"/>
              <w:jc w:val="both"/>
              <w:rPr>
                <w:rFonts w:eastAsia="Times New Roman"/>
                <w:sz w:val="26"/>
                <w:szCs w:val="26"/>
              </w:rPr>
            </w:pPr>
          </w:p>
        </w:tc>
      </w:tr>
      <w:tr w:rsidR="00152E60" w:rsidRPr="00E156C1" w14:paraId="1E8C8B52" w14:textId="77777777" w:rsidTr="00152E60">
        <w:trPr>
          <w:jc w:val="center"/>
        </w:trPr>
        <w:tc>
          <w:tcPr>
            <w:tcW w:w="679" w:type="dxa"/>
          </w:tcPr>
          <w:p w14:paraId="0ED7383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w:t>
            </w:r>
          </w:p>
        </w:tc>
        <w:tc>
          <w:tcPr>
            <w:tcW w:w="2838" w:type="dxa"/>
          </w:tcPr>
          <w:p w14:paraId="719443E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I</w:t>
            </w:r>
          </w:p>
        </w:tc>
        <w:tc>
          <w:tcPr>
            <w:tcW w:w="1665" w:type="dxa"/>
          </w:tcPr>
          <w:p w14:paraId="5FFE28BF" w14:textId="554B1E8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346DFED4" w14:textId="3DDFEA0E"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AD5E3E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7A9418E9" w14:textId="77777777" w:rsidR="00152E60" w:rsidRPr="00E156C1" w:rsidRDefault="00152E60" w:rsidP="00152E60">
            <w:pPr>
              <w:spacing w:line="283" w:lineRule="auto"/>
              <w:jc w:val="both"/>
              <w:rPr>
                <w:rFonts w:eastAsia="Times New Roman"/>
                <w:sz w:val="26"/>
                <w:szCs w:val="26"/>
              </w:rPr>
            </w:pPr>
          </w:p>
        </w:tc>
      </w:tr>
      <w:tr w:rsidR="00152E60" w:rsidRPr="00E156C1" w14:paraId="59152681" w14:textId="77777777" w:rsidTr="00152E60">
        <w:trPr>
          <w:jc w:val="center"/>
        </w:trPr>
        <w:tc>
          <w:tcPr>
            <w:tcW w:w="679" w:type="dxa"/>
          </w:tcPr>
          <w:p w14:paraId="10C999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w:t>
            </w:r>
          </w:p>
        </w:tc>
        <w:tc>
          <w:tcPr>
            <w:tcW w:w="2838" w:type="dxa"/>
          </w:tcPr>
          <w:p w14:paraId="21069C7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V</w:t>
            </w:r>
          </w:p>
        </w:tc>
        <w:tc>
          <w:tcPr>
            <w:tcW w:w="1665" w:type="dxa"/>
          </w:tcPr>
          <w:p w14:paraId="15ACFC10" w14:textId="5222E4F7"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84EB733" w14:textId="1FB6B551"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6ED6DA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438ED1D8" w14:textId="77777777" w:rsidR="00152E60" w:rsidRPr="00E156C1" w:rsidRDefault="00152E60" w:rsidP="00152E60">
            <w:pPr>
              <w:spacing w:line="283" w:lineRule="auto"/>
              <w:jc w:val="both"/>
              <w:rPr>
                <w:rFonts w:eastAsia="Times New Roman"/>
                <w:sz w:val="26"/>
                <w:szCs w:val="26"/>
              </w:rPr>
            </w:pPr>
          </w:p>
        </w:tc>
      </w:tr>
      <w:tr w:rsidR="00152E60" w:rsidRPr="00E156C1" w14:paraId="2EAA7A4B" w14:textId="77777777" w:rsidTr="00152E60">
        <w:trPr>
          <w:jc w:val="center"/>
        </w:trPr>
        <w:tc>
          <w:tcPr>
            <w:tcW w:w="679" w:type="dxa"/>
          </w:tcPr>
          <w:p w14:paraId="1B7317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w:t>
            </w:r>
          </w:p>
        </w:tc>
        <w:tc>
          <w:tcPr>
            <w:tcW w:w="2838" w:type="dxa"/>
          </w:tcPr>
          <w:p w14:paraId="2951C9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hương V</w:t>
            </w:r>
          </w:p>
        </w:tc>
        <w:tc>
          <w:tcPr>
            <w:tcW w:w="1665" w:type="dxa"/>
          </w:tcPr>
          <w:p w14:paraId="419EB163" w14:textId="3F56B93F"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008031A" w14:textId="7D0D710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2</w:t>
            </w:r>
          </w:p>
        </w:tc>
        <w:tc>
          <w:tcPr>
            <w:tcW w:w="1652" w:type="dxa"/>
          </w:tcPr>
          <w:p w14:paraId="4E6BB1A5" w14:textId="07B66D9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148ADF70" w14:textId="77777777" w:rsidR="00152E60" w:rsidRPr="00E156C1" w:rsidRDefault="00152E60" w:rsidP="00152E60">
            <w:pPr>
              <w:spacing w:line="283" w:lineRule="auto"/>
              <w:jc w:val="both"/>
              <w:rPr>
                <w:rFonts w:eastAsia="Times New Roman"/>
                <w:sz w:val="26"/>
                <w:szCs w:val="26"/>
              </w:rPr>
            </w:pPr>
          </w:p>
        </w:tc>
      </w:tr>
      <w:tr w:rsidR="00152E60" w:rsidRPr="00E156C1" w14:paraId="0B2FA9DA" w14:textId="77777777" w:rsidTr="00152E60">
        <w:trPr>
          <w:jc w:val="center"/>
        </w:trPr>
        <w:tc>
          <w:tcPr>
            <w:tcW w:w="679" w:type="dxa"/>
          </w:tcPr>
          <w:p w14:paraId="5D22685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w:t>
            </w:r>
          </w:p>
        </w:tc>
        <w:tc>
          <w:tcPr>
            <w:tcW w:w="2838" w:type="dxa"/>
          </w:tcPr>
          <w:p w14:paraId="0C0983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w:t>
            </w:r>
          </w:p>
        </w:tc>
        <w:tc>
          <w:tcPr>
            <w:tcW w:w="1665" w:type="dxa"/>
          </w:tcPr>
          <w:p w14:paraId="64182A3D" w14:textId="7C97157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E195701" w14:textId="4B20623B"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D2B89F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0A58C950" w14:textId="77777777" w:rsidR="00152E60" w:rsidRPr="00E156C1" w:rsidRDefault="00152E60" w:rsidP="00152E60">
            <w:pPr>
              <w:spacing w:line="283" w:lineRule="auto"/>
              <w:jc w:val="both"/>
              <w:rPr>
                <w:rFonts w:eastAsia="Times New Roman"/>
                <w:sz w:val="26"/>
                <w:szCs w:val="26"/>
              </w:rPr>
            </w:pPr>
          </w:p>
        </w:tc>
      </w:tr>
      <w:tr w:rsidR="00152E60" w:rsidRPr="00E156C1" w14:paraId="1F5247B9" w14:textId="77777777" w:rsidTr="00152E60">
        <w:trPr>
          <w:jc w:val="center"/>
        </w:trPr>
        <w:tc>
          <w:tcPr>
            <w:tcW w:w="679" w:type="dxa"/>
          </w:tcPr>
          <w:p w14:paraId="3E93D4F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w:t>
            </w:r>
          </w:p>
        </w:tc>
        <w:tc>
          <w:tcPr>
            <w:tcW w:w="2838" w:type="dxa"/>
          </w:tcPr>
          <w:p w14:paraId="485E71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w:t>
            </w:r>
          </w:p>
        </w:tc>
        <w:tc>
          <w:tcPr>
            <w:tcW w:w="1665" w:type="dxa"/>
          </w:tcPr>
          <w:p w14:paraId="6A2CB7A9" w14:textId="34655B2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08ECCCC" w14:textId="2F66F2B0"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115398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F08CAA0" w14:textId="77777777" w:rsidR="00152E60" w:rsidRPr="00E156C1" w:rsidRDefault="00152E60" w:rsidP="00152E60">
            <w:pPr>
              <w:spacing w:line="283" w:lineRule="auto"/>
              <w:jc w:val="both"/>
              <w:rPr>
                <w:rFonts w:eastAsia="Times New Roman"/>
                <w:sz w:val="26"/>
                <w:szCs w:val="26"/>
              </w:rPr>
            </w:pPr>
          </w:p>
        </w:tc>
      </w:tr>
      <w:tr w:rsidR="00152E60" w:rsidRPr="00E156C1" w14:paraId="5258EA71" w14:textId="77777777" w:rsidTr="00152E60">
        <w:trPr>
          <w:jc w:val="center"/>
        </w:trPr>
        <w:tc>
          <w:tcPr>
            <w:tcW w:w="679" w:type="dxa"/>
          </w:tcPr>
          <w:p w14:paraId="329657C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9</w:t>
            </w:r>
          </w:p>
        </w:tc>
        <w:tc>
          <w:tcPr>
            <w:tcW w:w="2838" w:type="dxa"/>
          </w:tcPr>
          <w:p w14:paraId="4CB14EE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I</w:t>
            </w:r>
          </w:p>
        </w:tc>
        <w:tc>
          <w:tcPr>
            <w:tcW w:w="1665" w:type="dxa"/>
          </w:tcPr>
          <w:p w14:paraId="492C817B" w14:textId="1B7905A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B7020CD" w14:textId="0CDACEF5"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27A73F8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563BE1F9" w14:textId="77777777" w:rsidR="00152E60" w:rsidRPr="00E156C1" w:rsidRDefault="00152E60" w:rsidP="00152E60">
            <w:pPr>
              <w:spacing w:line="283" w:lineRule="auto"/>
              <w:jc w:val="both"/>
              <w:rPr>
                <w:rFonts w:eastAsia="Times New Roman"/>
                <w:sz w:val="26"/>
                <w:szCs w:val="26"/>
              </w:rPr>
            </w:pPr>
          </w:p>
        </w:tc>
      </w:tr>
      <w:tr w:rsidR="00152E60" w:rsidRPr="00E156C1" w14:paraId="57C60EBB" w14:textId="77777777" w:rsidTr="00152E60">
        <w:trPr>
          <w:jc w:val="center"/>
        </w:trPr>
        <w:tc>
          <w:tcPr>
            <w:tcW w:w="679" w:type="dxa"/>
          </w:tcPr>
          <w:p w14:paraId="3826DAD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0</w:t>
            </w:r>
          </w:p>
        </w:tc>
        <w:tc>
          <w:tcPr>
            <w:tcW w:w="2838" w:type="dxa"/>
          </w:tcPr>
          <w:p w14:paraId="45A6A2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ổng cộng</w:t>
            </w:r>
          </w:p>
        </w:tc>
        <w:tc>
          <w:tcPr>
            <w:tcW w:w="1665" w:type="dxa"/>
          </w:tcPr>
          <w:p w14:paraId="24C6489A" w14:textId="4142471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0</w:t>
            </w:r>
          </w:p>
        </w:tc>
        <w:tc>
          <w:tcPr>
            <w:tcW w:w="1652" w:type="dxa"/>
          </w:tcPr>
          <w:p w14:paraId="65DC0D3E" w14:textId="26AD74FA" w:rsidR="00152E60" w:rsidRPr="00E156C1" w:rsidRDefault="007970A6" w:rsidP="00152E60">
            <w:pPr>
              <w:spacing w:line="283" w:lineRule="auto"/>
              <w:rPr>
                <w:rFonts w:eastAsia="Times New Roman"/>
                <w:sz w:val="26"/>
                <w:szCs w:val="26"/>
              </w:rPr>
            </w:pPr>
            <w:r w:rsidRPr="00E156C1">
              <w:rPr>
                <w:rFonts w:eastAsia="Times New Roman"/>
                <w:sz w:val="26"/>
                <w:szCs w:val="26"/>
              </w:rPr>
              <w:t>27</w:t>
            </w:r>
            <w:r w:rsidR="00152E60" w:rsidRPr="00E156C1">
              <w:rPr>
                <w:rFonts w:eastAsia="Times New Roman"/>
                <w:sz w:val="26"/>
                <w:szCs w:val="26"/>
              </w:rPr>
              <w:t xml:space="preserve"> </w:t>
            </w:r>
          </w:p>
          <w:p w14:paraId="45F4E06F" w14:textId="77777777" w:rsidR="00152E60" w:rsidRPr="00E156C1" w:rsidRDefault="00152E60" w:rsidP="00152E60">
            <w:pPr>
              <w:spacing w:line="283" w:lineRule="auto"/>
              <w:jc w:val="both"/>
              <w:rPr>
                <w:rFonts w:eastAsia="Times New Roman"/>
                <w:sz w:val="26"/>
                <w:szCs w:val="26"/>
                <w:lang w:val="vi-VN"/>
              </w:rPr>
            </w:pPr>
          </w:p>
        </w:tc>
        <w:tc>
          <w:tcPr>
            <w:tcW w:w="1652" w:type="dxa"/>
          </w:tcPr>
          <w:p w14:paraId="5E52E527" w14:textId="676D62D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D2DF969" w14:textId="77777777" w:rsidR="00152E60" w:rsidRPr="00E156C1" w:rsidRDefault="00152E60" w:rsidP="00152E60">
            <w:pPr>
              <w:spacing w:line="283" w:lineRule="auto"/>
              <w:jc w:val="both"/>
              <w:rPr>
                <w:rFonts w:eastAsia="Times New Roman"/>
                <w:sz w:val="26"/>
                <w:szCs w:val="26"/>
              </w:rPr>
            </w:pPr>
          </w:p>
        </w:tc>
      </w:tr>
    </w:tbl>
    <w:p w14:paraId="642FF0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Học phần được kết cấu gồm 9 chương, cụ thể như sau:</w:t>
      </w:r>
    </w:p>
    <w:p w14:paraId="1E33E745" w14:textId="77777777" w:rsidR="00152E60" w:rsidRPr="00E156C1" w:rsidRDefault="00152E60" w:rsidP="00152E60">
      <w:pPr>
        <w:spacing w:line="283" w:lineRule="auto"/>
        <w:jc w:val="center"/>
        <w:rPr>
          <w:rFonts w:eastAsia="Times New Roman"/>
          <w:b/>
          <w:sz w:val="26"/>
          <w:szCs w:val="26"/>
        </w:rPr>
      </w:pPr>
    </w:p>
    <w:p w14:paraId="483BFCA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lastRenderedPageBreak/>
        <w:t xml:space="preserve">Chương Mở đầu  </w:t>
      </w:r>
    </w:p>
    <w:p w14:paraId="4058BAE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Đối tượng và phương pháp nghiên cứu môn học </w:t>
      </w:r>
    </w:p>
    <w:p w14:paraId="270641A0" w14:textId="6A7527D8" w:rsidR="00152E60" w:rsidRPr="00E156C1" w:rsidRDefault="002D4E74" w:rsidP="00152E60">
      <w:pPr>
        <w:spacing w:line="283" w:lineRule="auto"/>
        <w:jc w:val="center"/>
        <w:rPr>
          <w:rFonts w:eastAsia="Times New Roman"/>
          <w:b/>
          <w:sz w:val="26"/>
          <w:szCs w:val="26"/>
        </w:rPr>
      </w:pPr>
      <w:r w:rsidRPr="00E156C1">
        <w:rPr>
          <w:rFonts w:eastAsia="Times New Roman"/>
          <w:b/>
          <w:sz w:val="26"/>
          <w:szCs w:val="26"/>
        </w:rPr>
        <w:t>Lịch sử</w:t>
      </w:r>
      <w:r w:rsidR="00152E60" w:rsidRPr="00E156C1">
        <w:rPr>
          <w:rFonts w:eastAsia="Times New Roman"/>
          <w:b/>
          <w:sz w:val="26"/>
          <w:szCs w:val="26"/>
        </w:rPr>
        <w:t xml:space="preserve"> Đảng Cộng sản Việt Nam.</w:t>
      </w:r>
    </w:p>
    <w:p w14:paraId="36106294" w14:textId="2B86789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Đối tượng của môn học </w:t>
      </w:r>
      <w:r w:rsidR="002D4E74" w:rsidRPr="00E156C1">
        <w:rPr>
          <w:rFonts w:eastAsia="Times New Roman"/>
          <w:sz w:val="26"/>
          <w:szCs w:val="26"/>
        </w:rPr>
        <w:t>Lịch sử</w:t>
      </w:r>
      <w:r w:rsidRPr="00E156C1">
        <w:rPr>
          <w:rFonts w:eastAsia="Times New Roman"/>
          <w:sz w:val="26"/>
          <w:szCs w:val="26"/>
        </w:rPr>
        <w:t xml:space="preserve"> Đảng cộng sản Việt Nam là hệ thống quan điểm, chủ trương, chính sách về mục tiêu, phương hướng, nhiệm vụ và giải pháp của cách mạng Việt Nam do Đảng Cộng sản Việt Nam đề ra và tổ chức thực hiện nhằm giành lại và giữ vững nền độc lập dân tộc; bảo vệ, xây dựng và phát triển đất nước. </w:t>
      </w:r>
    </w:p>
    <w:p w14:paraId="2DA29E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ác phương pháp chủ yếu dùng để nghiên cứu môn học bao gồm:</w:t>
      </w:r>
    </w:p>
    <w:p w14:paraId="529D2EC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 Cơ sở phương pháp luận: Thế giới quan, phương pháp luận của chủ nghĩa Mác – Lênin, các quan điểm của lãnh tụ Hồ Chí Minh </w:t>
      </w:r>
    </w:p>
    <w:p w14:paraId="7319417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Các phương pháp nghiên cứu chủ yếu: Phương pháp lịch sử và phương pháp lôgic, phương pháp phân tích, tổng hợp, thống kê, so sánh…</w:t>
      </w:r>
    </w:p>
    <w:p w14:paraId="2AF26281"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Việc nắm vững đối tượng và phương pháp nghiên cứu là hết sức quan trọng bởi nó là cơ sở, là tiền đề để đi vào nghiên cứu các nội dung của môn học.</w:t>
      </w:r>
    </w:p>
    <w:p w14:paraId="2FB9BFB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Mở đầu bao gồm: </w:t>
      </w:r>
    </w:p>
    <w:p w14:paraId="03FC82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 ĐỐI TƯỢNG VÀ NHIỆM VỤ NGHIÊN CỨU</w:t>
      </w:r>
    </w:p>
    <w:p w14:paraId="092A635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 Đối tượng nghiên cứu.</w:t>
      </w:r>
    </w:p>
    <w:p w14:paraId="3A312E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 Khái niệm “Đường lối cách mạng của Đảng Cộng sản Việt Nam”.</w:t>
      </w:r>
    </w:p>
    <w:p w14:paraId="0BDCA16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 Đối tượng nghiên cứu môn học.</w:t>
      </w:r>
    </w:p>
    <w:p w14:paraId="2A2796E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 Nhiệm vụ nghiên cứu.</w:t>
      </w:r>
    </w:p>
    <w:p w14:paraId="4BD3CF4A"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2. PHƯƠNG PHÁP NGHIÊN CỨU VÀ Ý NGHĨA CỦA VIỆC HỌC TẬP MÔN HỌC.</w:t>
      </w:r>
    </w:p>
    <w:p w14:paraId="17C421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Phương pháp luận và phương pháp nghiên cứu môn học.</w:t>
      </w:r>
    </w:p>
    <w:p w14:paraId="5A4225E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Cơ sở phương pháp luận.</w:t>
      </w:r>
    </w:p>
    <w:p w14:paraId="36B45B8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Phương pháp nghiên cứu.</w:t>
      </w:r>
    </w:p>
    <w:p w14:paraId="4027BFE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 Ý nghĩa của việc học tập môn học.</w:t>
      </w:r>
    </w:p>
    <w:p w14:paraId="4FFAD34B" w14:textId="77777777" w:rsidR="00152E60" w:rsidRPr="00E156C1" w:rsidRDefault="00152E60" w:rsidP="00152E60">
      <w:pPr>
        <w:spacing w:line="283" w:lineRule="auto"/>
        <w:jc w:val="both"/>
        <w:rPr>
          <w:rFonts w:eastAsia="Times New Roman"/>
          <w:sz w:val="26"/>
          <w:szCs w:val="26"/>
        </w:rPr>
      </w:pPr>
    </w:p>
    <w:p w14:paraId="6488C92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w:t>
      </w:r>
    </w:p>
    <w:p w14:paraId="6E9A908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Sự ra đời của Đảng Cộng sản Việt Nam và </w:t>
      </w:r>
    </w:p>
    <w:p w14:paraId="3AA741F7"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ương lĩnh chính trị đầu tiên của Đảng.</w:t>
      </w:r>
    </w:p>
    <w:p w14:paraId="3D9A801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Sự ra đời của Đảng là đòi hỏi khách quan của công cuộc đấu tranh giải phóng dân tộc, xây dựng và phát triển đất nước của dân tộc Việt Nam. Sự ra đời của Đảng chịu sự tác động của nhiều nhân tố quốc tế và trong nước, chủ quan lẫn khách quan trong đó vai trò của lãnh tụ Nguyễn Ái Quốc là rất to lớn. Đảng cộng sản Việt Nam ra đời là sự kết hợp của 3 yếu tố: Chủ nghĩa Mac- Lê nin, phong trào công nhân và phong trào yêu nước Việt Nam.  </w:t>
      </w:r>
    </w:p>
    <w:p w14:paraId="6B31BB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gay từ khi mới ra đời Đảng đã có đường lối đúng đắn, sáng tạo thể hiện ở bản </w:t>
      </w:r>
      <w:r w:rsidRPr="00E156C1">
        <w:rPr>
          <w:rFonts w:eastAsia="Times New Roman"/>
          <w:spacing w:val="-2"/>
          <w:sz w:val="26"/>
          <w:szCs w:val="26"/>
        </w:rPr>
        <w:t>Cương lĩnh chính trị đầu tiên. Cương lĩnh chính trị đầu tiên của Đảng gồm 3 văn kiện chủ yếu: Chính cương vắn tắt; Sách lược vắn tắt; Chương trình tóm tắt do lãnh tụ Nguyễn Ái Quốc soạn thảo và được Hội nghị thành lập Đảng 3- 2-1930 thông qua.</w:t>
      </w:r>
    </w:p>
    <w:p w14:paraId="6DE52F6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Nội dung của Cương lĩnh đề cập và giải quyết đúng đắn, sáng tạo những vấn đề cơ bản của cách mạng Việt Nam: </w:t>
      </w:r>
    </w:p>
    <w:p w14:paraId="0C58DF89"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Phương hướng chiến lược của cách mạng</w:t>
      </w:r>
    </w:p>
    <w:p w14:paraId="48843F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Nhiệm vụ chủ yếu trong giai đoạn đầu</w:t>
      </w:r>
    </w:p>
    <w:p w14:paraId="14774702"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lực lượng cách mạng</w:t>
      </w:r>
    </w:p>
    <w:p w14:paraId="3EEBE607"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phương pháp cách mạng</w:t>
      </w:r>
    </w:p>
    <w:p w14:paraId="7AE46D43"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Vai trò lãnh đạo của Đảng</w:t>
      </w:r>
    </w:p>
    <w:p w14:paraId="2840919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Quan hệ quốc tế</w:t>
      </w:r>
    </w:p>
    <w:p w14:paraId="501CFC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 bao gồm: </w:t>
      </w:r>
    </w:p>
    <w:p w14:paraId="03072E2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1. HOÀN CẢNH LỊCH SỬ RA ĐỜI ĐẢNG CỘNG SẢN VIỆT NAM</w:t>
      </w:r>
    </w:p>
    <w:p w14:paraId="45813E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1 Hoàn cảnh quốc tế cuối thế kỷ XIX đầu thế kỷ XX</w:t>
      </w:r>
    </w:p>
    <w:p w14:paraId="0A4927D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1.1.1.1 Sự chuyển biến của chủ nghĩa tư bản và hệ quả của nó </w:t>
      </w:r>
    </w:p>
    <w:p w14:paraId="3389A5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2 Ảnh hưởng của chủ nghĩa Mác - Lênin</w:t>
      </w:r>
    </w:p>
    <w:p w14:paraId="429F86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3 Tác động của cách mạng tháng Mười Nga và Quốc tế Cộng sản</w:t>
      </w:r>
    </w:p>
    <w:p w14:paraId="7D091BD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2 Hoàn cảnh trong nước</w:t>
      </w:r>
    </w:p>
    <w:p w14:paraId="617E528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1 Xã hội Việt Nam dưới sự thống trị của thực dân Pháp</w:t>
      </w:r>
    </w:p>
    <w:p w14:paraId="463131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2 Phong trào yêu nước theo khuynh hướng phong kiến và tư sản cuối thế kỷ XIX, đầu thế kỷ XX</w:t>
      </w:r>
    </w:p>
    <w:p w14:paraId="6848C6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3 Phong trào yêu nước theo khuynh hướng vô sản</w:t>
      </w:r>
    </w:p>
    <w:p w14:paraId="4B070D9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2. HỘI NGHỊ THÀNH LẬP ĐẢNG VÀ CƯƠNG LĨNH CHÍNH TRỊ ĐẦU TIÊN CỦA ĐẢNG</w:t>
      </w:r>
    </w:p>
    <w:p w14:paraId="68A205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1 Hội nghị thành lập Đảng Cộng sản Việt Nam</w:t>
      </w:r>
    </w:p>
    <w:p w14:paraId="2AC7FA9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2 Cương lĩnh chính trị đầu tiên của Đảng Cộng sản Việt Nam</w:t>
      </w:r>
    </w:p>
    <w:p w14:paraId="54E4CC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3 Ý nghĩa lịch sử của sự ra đời Đảng Cộng sản Việt Nam và Cương lĩnh chính trị đầu tiên của Đảng</w:t>
      </w:r>
    </w:p>
    <w:p w14:paraId="689716D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753EF0E"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trang 7 – 104, H 2007</w:t>
      </w:r>
    </w:p>
    <w:p w14:paraId="3A06A15C"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 xml:space="preserve">Bộ Giáo dục Đào tạo, Giáo trình lịch sử Đảng Cộng sản Việt Nam, Nxb Chính trị Quốc gia, H.2006, trang 20 – 60 </w:t>
      </w:r>
    </w:p>
    <w:p w14:paraId="2B6925E2"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2003,  tập 2, trang 1 – 129</w:t>
      </w:r>
    </w:p>
    <w:p w14:paraId="7BDF124F" w14:textId="77777777" w:rsidR="00152E60" w:rsidRPr="00E156C1" w:rsidRDefault="00152E60" w:rsidP="00152E60">
      <w:pPr>
        <w:spacing w:line="283" w:lineRule="auto"/>
        <w:jc w:val="both"/>
        <w:rPr>
          <w:rFonts w:eastAsia="Times New Roman"/>
          <w:sz w:val="12"/>
          <w:szCs w:val="12"/>
        </w:rPr>
      </w:pPr>
    </w:p>
    <w:p w14:paraId="37CE5E48"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w:t>
      </w:r>
    </w:p>
    <w:p w14:paraId="0303B41F"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ĐẤU TRANH GIÀNH CHÍNH QUYỀN (1930 – 1945)</w:t>
      </w:r>
    </w:p>
    <w:p w14:paraId="4021B312" w14:textId="77777777" w:rsidR="00152E60" w:rsidRPr="00E156C1" w:rsidRDefault="00152E60" w:rsidP="00152E60">
      <w:pPr>
        <w:spacing w:line="283" w:lineRule="auto"/>
        <w:ind w:firstLine="720"/>
        <w:jc w:val="both"/>
        <w:rPr>
          <w:rFonts w:eastAsia="Times New Roman"/>
          <w:spacing w:val="-4"/>
          <w:sz w:val="26"/>
          <w:szCs w:val="26"/>
        </w:rPr>
      </w:pPr>
      <w:r w:rsidRPr="00E156C1">
        <w:rPr>
          <w:rFonts w:eastAsia="Times New Roman"/>
          <w:spacing w:val="-4"/>
          <w:sz w:val="26"/>
          <w:szCs w:val="26"/>
        </w:rPr>
        <w:t>Chính quyền là vấn đề cơ bản của mọi cuộc cách mạng. Vì vậy đấu tranh để giành chính quyền về tay nhân dân là mục tiêu chính trong đường lối cách mạng của Đảng thời kỳ 1930- 1945. Nghiên cứu đường lối của Đảng thời kỳ này chúng ta thấy:</w:t>
      </w:r>
    </w:p>
    <w:p w14:paraId="67DFA104"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lastRenderedPageBreak/>
        <w:t xml:space="preserve">  Giai đoạn 1930 – 1939: Là giai đoạn  Đảng chủ trương đấu tranh để xây dựng và phát triển lực lương cách mạng, chống lại sự áp bức, bóc lột của thực dân Pháp và tay sai đòi dân sinh, dân chủ, đòi cơm áo, hòa bình.  </w:t>
      </w:r>
    </w:p>
    <w:p w14:paraId="09310161"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 xml:space="preserve">Giai đoạn 1939 – 1945: Khi chiến tranh thế giới thứ hai nổ ra Đảng đã chuyển hướng chỉ đạo chiến lược đưa nhiệm vụ chống đế quốc, giải phóng dân tộc lên hàng đầu và coi nhiệm vụ giành chính quyền là vấn đề trực tiếp của cách mạng Việt Nam. Đường lối này đã góp phần tập hợp được mọi lực lượng yêu nước đấu tranh giải phóng dân tộc, giành chính quyền về tay nhân dân. </w:t>
      </w:r>
    </w:p>
    <w:p w14:paraId="380EA16F"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Thắng lợi của cách mạng tháng Tám đã để lại nhiều bài học vô giá cho cách mạng Việt Nam.</w:t>
      </w:r>
    </w:p>
    <w:p w14:paraId="2453E5D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 bao gồm: </w:t>
      </w:r>
    </w:p>
    <w:p w14:paraId="41A4F34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CHỦ TRƯƠNG ĐẤU TRANH TỪ NĂM 1930 ĐẾN NĂM 1939</w:t>
      </w:r>
    </w:p>
    <w:p w14:paraId="701679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1 Trong những năm 1930 – 1935</w:t>
      </w:r>
    </w:p>
    <w:p w14:paraId="292F15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1 Luận cương chính trị tháng 10 – 1930</w:t>
      </w:r>
    </w:p>
    <w:p w14:paraId="0E4992F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2 Chủ trương khôi phục tổ chức Đảng và phong trào cách mạng</w:t>
      </w:r>
    </w:p>
    <w:p w14:paraId="3796CA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2 Trong những năm 1936 – 1939</w:t>
      </w:r>
    </w:p>
    <w:p w14:paraId="2EEDA9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1 Hoàn cảnh lịch sử</w:t>
      </w:r>
    </w:p>
    <w:p w14:paraId="6E83E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2 Chủ trương và nhận thức mới của Đảng</w:t>
      </w:r>
    </w:p>
    <w:p w14:paraId="5651FE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2. CHỦ TRƯƠNG ĐẤU TRANH TỪ NĂM 1939 ĐẾN NĂM 1945</w:t>
      </w:r>
    </w:p>
    <w:p w14:paraId="22A6616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1 Hoàn cảnh lịch sử và sự chuyển hướng chỉ đạo chiến lược của Đảng</w:t>
      </w:r>
    </w:p>
    <w:p w14:paraId="63F407A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1 Tình hình thế giới và trong nước</w:t>
      </w:r>
    </w:p>
    <w:p w14:paraId="23D6A4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2 Nội dung chuyển hướng chỉ đạo chiến lược của Đảng</w:t>
      </w:r>
    </w:p>
    <w:p w14:paraId="7C6A09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3 Ý nghĩa của sự chuyển hướng chỉ đạo chiến lược</w:t>
      </w:r>
    </w:p>
    <w:p w14:paraId="0B0979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2 Chủ trương phát động Tổng khởi nghĩa giành chính quyền</w:t>
      </w:r>
    </w:p>
    <w:p w14:paraId="05765EE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1 Phát động cao trào kháng Nhật cứu nước và đẩy mạnh khởi nghĩa từng phần</w:t>
      </w:r>
    </w:p>
    <w:p w14:paraId="2923F3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2 Chủ trương phát động Tổng khởi nghĩa</w:t>
      </w:r>
    </w:p>
    <w:p w14:paraId="633D79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3 Kết quả, ý nghĩa, nguyên nhân thắng lợi và bài học kinh nghiệm của cuộc Cách mạng Tháng Tám</w:t>
      </w:r>
    </w:p>
    <w:p w14:paraId="48646D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4FBEF82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107 - 175</w:t>
      </w:r>
    </w:p>
    <w:p w14:paraId="6C42BED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Giáo trình lịch sử Đảng Cộng sản Việt Nam, Nxb Chính trị Quốc gia, H 2006,  trang 61 - 149</w:t>
      </w:r>
    </w:p>
    <w:p w14:paraId="57A033AB"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1998, tập 2, trang 130 – 336</w:t>
      </w:r>
    </w:p>
    <w:p w14:paraId="37EB00D0" w14:textId="77777777" w:rsidR="00152E60" w:rsidRPr="00E156C1" w:rsidRDefault="00152E60" w:rsidP="00152E60">
      <w:pPr>
        <w:spacing w:line="283" w:lineRule="auto"/>
        <w:jc w:val="both"/>
        <w:rPr>
          <w:rFonts w:eastAsia="Times New Roman"/>
          <w:sz w:val="12"/>
          <w:szCs w:val="12"/>
        </w:rPr>
      </w:pPr>
    </w:p>
    <w:p w14:paraId="4D8AEF4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I</w:t>
      </w:r>
    </w:p>
    <w:p w14:paraId="660B183D"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kháng chiến chống thực dân Pháp và </w:t>
      </w:r>
    </w:p>
    <w:p w14:paraId="52ADD000"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ế quốc Mỹ xâm lược (1945  -  1975)</w:t>
      </w:r>
    </w:p>
    <w:p w14:paraId="71116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Ngay sau khi cách mạng tháng Tám thành công, nước Việt Nam Dân chủ Cộng hòa ra đời, nhân dân ta đã phải đương đầu với hai cuộc chiến tranh xâm lược của hai tên đế quốc lớn </w:t>
      </w:r>
      <w:r w:rsidRPr="00E156C1">
        <w:rPr>
          <w:rFonts w:eastAsia="Times New Roman"/>
          <w:sz w:val="26"/>
          <w:szCs w:val="26"/>
        </w:rPr>
        <w:lastRenderedPageBreak/>
        <w:t>là thực dân Pháp và đế quốc Mỹ trong suốt ba mươi năm. Đó là những thử thách to lớn và khắc nghiệt đối với Đảng và nhân dân ta. Song với đường lối kháng chiến đúng đắn, Đảng cộng sản Việt Nam đã lãnh đạo nhân dân ta vượt qua mọi khó khăn, thử thách, đánh bại hai cuộc chiến tranh xâm lược của hai tên đế quốc lớn, bảo vệ vững chắc nền độc lập dân tộc, đưa đất vững bước đi lên CNXH</w:t>
      </w:r>
    </w:p>
    <w:p w14:paraId="4307FAE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I bao gồm: </w:t>
      </w:r>
    </w:p>
    <w:p w14:paraId="24327F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1. ĐƯỜNG LỐI KHÁNG CHIẾN CHỐNG THỰC DÂN PHÁP XÂM LƯỢC (1945 - 1954)</w:t>
      </w:r>
    </w:p>
    <w:p w14:paraId="4063D1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1 Chủ trương xây dựng và bảo vệ chính quyền cách mạng (1945 - 1946)</w:t>
      </w:r>
    </w:p>
    <w:p w14:paraId="5072238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1 Hoàn cảnh nước ta sau cách mạng tháng Tám</w:t>
      </w:r>
    </w:p>
    <w:p w14:paraId="45CA43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2 Chủ trương kháng chiến kiến quốc của Đảng</w:t>
      </w:r>
    </w:p>
    <w:p w14:paraId="7B997FB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3 Kết quả, ý nghĩa và bài học kinh nghiệm</w:t>
      </w:r>
    </w:p>
    <w:p w14:paraId="4AC5B6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2 Đường lối kháng chiến chống thực dân Pháp xâm lược và xây dựng chế độ dân chủ nhân dân (1946 - 1954)</w:t>
      </w:r>
    </w:p>
    <w:p w14:paraId="1DEE5BC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1 Hoàn cảnh lịch sử</w:t>
      </w:r>
    </w:p>
    <w:p w14:paraId="5C4455B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2 Quá trình hình thành và nội dung đường lối kháng chiến, xây dựng chế độ dân chủ nhân dân</w:t>
      </w:r>
    </w:p>
    <w:p w14:paraId="4498EE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3 Kết quả, ý nghĩa lịch sử, nguyên nhân thắng lợi và bài học kinh nghiệm</w:t>
      </w:r>
    </w:p>
    <w:p w14:paraId="39F7E90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1 Kết quả và ý nghĩa lịch sử</w:t>
      </w:r>
    </w:p>
    <w:p w14:paraId="76B2C59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2 Nguyên nhân thắng lợi và bài học kinh nghiệm</w:t>
      </w:r>
    </w:p>
    <w:p w14:paraId="43525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2. ĐƯỜNG LỐI KHÁNG CHIẾN CHỐNG MỸ, CỨU NƯỚC, THỐNG NHẤT TỔ QUỐC (1954 - 1975)</w:t>
      </w:r>
    </w:p>
    <w:p w14:paraId="48AE579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1 Đường lối trong giai đoạn 1954 – 1964</w:t>
      </w:r>
    </w:p>
    <w:p w14:paraId="63642C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1 Bối cảnh lịch sử của cách mạng Việt Nam sau tháng 7 – 1954</w:t>
      </w:r>
    </w:p>
    <w:p w14:paraId="151D5D5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2 Quá trình hình thành, nội dung và ý nghĩa của đường lối</w:t>
      </w:r>
    </w:p>
    <w:p w14:paraId="22929E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2 Đường lối giai đoạn 1965 – 1975</w:t>
      </w:r>
    </w:p>
    <w:p w14:paraId="6DC95B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1 Bối cảnh lịch sử</w:t>
      </w:r>
    </w:p>
    <w:p w14:paraId="60D31B4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2 Quá trình hình thành, nội dung và ý nghĩa của đường lối</w:t>
      </w:r>
    </w:p>
    <w:p w14:paraId="1DC9D34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3 Kết quả, ý nghĩa lịch sử, nguyên nhân thắng lợi và bài học kinh nghiệm</w:t>
      </w:r>
    </w:p>
    <w:p w14:paraId="62BA060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3.1 Kết quả và ý nghĩa lịch sử</w:t>
      </w:r>
    </w:p>
    <w:p w14:paraId="15863B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3.2.3.2 Nguyên nhân thắng lợi và bài học kinh nghiệm </w:t>
      </w:r>
    </w:p>
    <w:p w14:paraId="5999C248" w14:textId="77777777" w:rsidR="00152E60" w:rsidRPr="00E156C1" w:rsidRDefault="00152E60" w:rsidP="00152E60">
      <w:pPr>
        <w:spacing w:line="283" w:lineRule="auto"/>
        <w:jc w:val="both"/>
        <w:rPr>
          <w:rFonts w:eastAsia="Times New Roman"/>
          <w:sz w:val="26"/>
          <w:szCs w:val="26"/>
        </w:rPr>
      </w:pPr>
    </w:p>
    <w:p w14:paraId="7ABF2B2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12E87A8D"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1, Nxb Chính Trị Quốc Gia, H 2007, trang 7 – 104</w:t>
      </w:r>
    </w:p>
    <w:p w14:paraId="7BB229FE"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Bộ Giáo dục Đào tạo, Giáo trình lịch sử Đảng Cộng sản Việt Nam, Nxb Chính trị Quốc gia, H 2006, trang 20 – 603</w:t>
      </w:r>
    </w:p>
    <w:p w14:paraId="7D01ED0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3. Đảng Cộng sản Việt Nam, Văn kiện Đảng – Nxb Chính Trị Quốc Gia, H 2003, tập 2, trang 1 – 129</w:t>
      </w:r>
    </w:p>
    <w:p w14:paraId="4DEE49C1" w14:textId="77777777" w:rsidR="00152E60" w:rsidRPr="00E156C1" w:rsidRDefault="00152E60" w:rsidP="00152E60">
      <w:pPr>
        <w:spacing w:line="283" w:lineRule="auto"/>
        <w:jc w:val="both"/>
        <w:rPr>
          <w:rFonts w:eastAsia="Times New Roman"/>
          <w:sz w:val="26"/>
          <w:szCs w:val="26"/>
        </w:rPr>
      </w:pPr>
    </w:p>
    <w:p w14:paraId="49905DD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br w:type="page"/>
      </w:r>
      <w:r w:rsidRPr="00E156C1">
        <w:rPr>
          <w:rFonts w:eastAsia="Times New Roman"/>
          <w:b/>
          <w:sz w:val="26"/>
          <w:szCs w:val="26"/>
        </w:rPr>
        <w:lastRenderedPageBreak/>
        <w:t>Chương IV</w:t>
      </w:r>
    </w:p>
    <w:p w14:paraId="426CA3B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CÔNG NGHIỆP HÓA</w:t>
      </w:r>
    </w:p>
    <w:p w14:paraId="5CD1C6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ông nghiệp hóa là nội dung quan trọng trong đường lối xây dựng và phát triển đất nước của Đảng ta. Ngay từ khi bắt tay vào công cuộc xây dựng CNXH Đảng đã xác định: Công nghiệp hóa là nhiệm vụ trung tâm suốt thời kỳ quá độ lên chủ nghĩa xã hội ở nước ta. Muốn cải biến tình trạng nghèo nàn, lạc hậu của đất nước, không có cách nào khác là phải tiến hành công nghiệp hóa. Trước đổi mới, đường lối công nghiệp hóa của Việt Nam chịu ảnh hưởng sâu sắc của Liên Xô, hệ thống XHCN Đông Âu, Trung Quốc. Đó là một đường lối chủ yếu tập trung cho phát triển công nghiệp nặng. Cùng với sự thay đổi của tình hình trong nước và quốc tế, sự trưởng thành trong nhận thức của Đảng, đường lối công nghiệp hóa của Đảng không ngừng được bổ sung, phát triển và hoàn thiện nhằm huy động và sử dụng có hiệu quả hơn các nguồn lực để xây dựng cơ sở vật chất kỹ thuật kỹ thuật cho sự nghiệp xây dựng và phát triển đất nước theo con đường XHCN. Hiện nay, Việt Nam đang tiến hành công nghiệp hóa- hiện đại hóa đất nước hướng tới mục tiêu: Năm 2020, Việt Nam cơ bản trở thành nước công nghiệp theo hướng hiện đại và đến giữa thế kỷ XXI, Việt Nam sẽ trở thành một nước công nghiệp hiện đại theo định hướng XHCN.</w:t>
      </w:r>
    </w:p>
    <w:p w14:paraId="76C8457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V bao gồm: </w:t>
      </w:r>
    </w:p>
    <w:p w14:paraId="7C1DAC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1. CÔNG NGHIỆP HÓA THỜI KỲ TRƯỚC ĐỔI MỚI</w:t>
      </w:r>
    </w:p>
    <w:p w14:paraId="197E65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1 Mục tiêu và phương hướng công nghiệp hóa</w:t>
      </w:r>
    </w:p>
    <w:p w14:paraId="2104A0F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2 Đánh giá sự thực hiện đường lối công nghiệp hóa</w:t>
      </w:r>
    </w:p>
    <w:p w14:paraId="499F21C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2. CÔNG NGHIỆP HÓA- HIỆN ĐẠI HÓA THỜI KỲ ĐỔI MỚI</w:t>
      </w:r>
    </w:p>
    <w:p w14:paraId="78E0B70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1 Quá trình đổi mới tư duy về công nghiệp hóa</w:t>
      </w:r>
    </w:p>
    <w:p w14:paraId="5FDA3D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2 Mục tiêu, quan điểm công nghiệp hóa - hiện đại hóa</w:t>
      </w:r>
    </w:p>
    <w:p w14:paraId="526A5C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1 Mục tiêu công nghiệp hóa - hiện đại hóa</w:t>
      </w:r>
    </w:p>
    <w:p w14:paraId="557493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2 Quan điểm công nghiệp hóa - hiện đại hóa</w:t>
      </w:r>
    </w:p>
    <w:p w14:paraId="7450609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3 Nội dung và định hướng công nghiệp hóa - hiện đại hóa gắn với phát triển kinh tế tri thức</w:t>
      </w:r>
    </w:p>
    <w:p w14:paraId="4A95E67B" w14:textId="77777777" w:rsidR="00152E60" w:rsidRPr="00E156C1" w:rsidRDefault="00152E60" w:rsidP="00152E60">
      <w:pPr>
        <w:spacing w:line="283" w:lineRule="auto"/>
        <w:jc w:val="both"/>
        <w:rPr>
          <w:rFonts w:eastAsia="Times New Roman"/>
          <w:spacing w:val="-6"/>
          <w:sz w:val="26"/>
          <w:szCs w:val="26"/>
        </w:rPr>
      </w:pPr>
      <w:r w:rsidRPr="00E156C1">
        <w:rPr>
          <w:rFonts w:eastAsia="Times New Roman"/>
          <w:spacing w:val="-6"/>
          <w:sz w:val="26"/>
          <w:szCs w:val="26"/>
        </w:rPr>
        <w:tab/>
        <w:t>4.2.3.1 Nội dung công nghiệp hóa - hiện đại hóa gắn với phát triển kinh tế tri thức</w:t>
      </w:r>
    </w:p>
    <w:p w14:paraId="73B7D8E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3.2 Định hướng phát triển các ngành và lĩnh vực kinh tế trong quá trình đẩy mạnh công nghiệp hóa - hiện đại hóa gắn với phát triển kinh tế tri thức</w:t>
      </w:r>
    </w:p>
    <w:p w14:paraId="6F09A0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4 Kết quả, ý nghĩa, hạn chế và nguyên nhân</w:t>
      </w:r>
    </w:p>
    <w:p w14:paraId="5F5426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1 Kết quả thực hiện đường lối và ý nghĩa</w:t>
      </w:r>
    </w:p>
    <w:p w14:paraId="3A5EE2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2 Hạn chế và nguyên nhân</w:t>
      </w:r>
    </w:p>
    <w:p w14:paraId="6524FB8E" w14:textId="77777777" w:rsidR="00152E60" w:rsidRPr="00E156C1" w:rsidRDefault="00152E60" w:rsidP="00152E60">
      <w:pPr>
        <w:spacing w:line="283" w:lineRule="auto"/>
        <w:jc w:val="both"/>
        <w:rPr>
          <w:rFonts w:eastAsia="Times New Roman"/>
          <w:sz w:val="26"/>
          <w:szCs w:val="26"/>
        </w:rPr>
      </w:pPr>
    </w:p>
    <w:p w14:paraId="56D35E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5D7DF38"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 2, Nxb Chính Trị Quốc Gia, H 2007, trang 76 – 136</w:t>
      </w:r>
    </w:p>
    <w:p w14:paraId="459B1B1F"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Trần Hồng Lưu, Vai trò của tri thức khoa học trong sự nghiệp công nghiệp hóa, hiện đại hóa ở Việt Nam hiện nay, Nxb Chính Trị Quốc Gia, H 2009</w:t>
      </w:r>
    </w:p>
    <w:p w14:paraId="6A6C3B7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lastRenderedPageBreak/>
        <w:t>3. Phạm Xuân Nam (Chủ biên), Quá trình phát triển công nghiệp hóa ở Việt Nam, triển vọng công nghiệp hóa, hiện đại hóa đất nước , Nxb Khoa học xã hội, H 1994</w:t>
      </w:r>
    </w:p>
    <w:p w14:paraId="55314D51" w14:textId="77777777" w:rsidR="00152E60" w:rsidRPr="00E156C1" w:rsidRDefault="00152E60" w:rsidP="00152E60">
      <w:pPr>
        <w:spacing w:line="283" w:lineRule="auto"/>
        <w:jc w:val="both"/>
        <w:rPr>
          <w:rFonts w:eastAsia="Times New Roman"/>
          <w:sz w:val="26"/>
          <w:szCs w:val="26"/>
        </w:rPr>
      </w:pPr>
    </w:p>
    <w:p w14:paraId="5F701283"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w:t>
      </w:r>
    </w:p>
    <w:p w14:paraId="69830F9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XÂY DỰNG NỀN KINH TẾ THỊ TRƯỜNG ĐỊNH HƯỚNG XÃ HỘI CHỦ NGHĨA.</w:t>
      </w:r>
    </w:p>
    <w:p w14:paraId="63FB0D0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Xây dựng và phát triển nền kinh tế, tạo cơ sở, điều kiện cho sự phát triển mọi mặt của đất nước là vấn đề được Đảng Cộng sản Việt Nam hết sức quan tâm. Đây là nội dung và mục tiêu quan trọng hàng đầu trong sự nghiệp xây dựng xã hội mới của Đảng và nhân dân ta. Để thực hiện mục tiêu đó cần phải huy động và sử dụng nhiều </w:t>
      </w:r>
      <w:r w:rsidRPr="00E156C1">
        <w:rPr>
          <w:rFonts w:eastAsia="Times New Roman"/>
          <w:spacing w:val="-2"/>
          <w:sz w:val="26"/>
          <w:szCs w:val="26"/>
        </w:rPr>
        <w:t>nguồn lực. Xây dựng nền kinh tế thị trường định hướng xã hội chủ nghĩa là một sáng tạo lớn của Đảng Cộng sản Việt Nam nhằm huy động và sử dụng có hiệu quả các nguồn lực để phát triển kinh tế ở một nước kém phát triển đi lên Chủ nghĩa Xã hội.</w:t>
      </w:r>
      <w:r w:rsidRPr="00E156C1">
        <w:rPr>
          <w:rFonts w:eastAsia="Times New Roman"/>
          <w:sz w:val="26"/>
          <w:szCs w:val="26"/>
        </w:rPr>
        <w:t xml:space="preserve"> </w:t>
      </w:r>
    </w:p>
    <w:p w14:paraId="3130475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Trước đổi mới, nền kinh tế Việt Nam vận hành theo cơ chế kế hoạch hóa tập trung. Cơ chế này trong điều kiện đất nước có chiến tranh, miền Bắc trở thành hậu phương lớn cho tiền tuyến lớn miền Nam (1954-1975) đã phát huy những tác dụng nhất định. Tuy nhiên, sau khi miền Nam giải phóng, đất nước hòa bình, độc lập, thống nhất, đi lên CNXH, cơ chế kế hoạch hóa tập trung đã trở thành chướng ngại vật trên con đường phát triển đất nước. Từ đại hội Đảng toàn quốc lần thứ VI năm 1986, nền kinh tế Việt Nam dần chuyển sang cơ chế thị trường. Trong quá trình xây dựng và phát triển nền kinh tế Việt Nam từ 1986 đến nay, Đảng đã có nhiều nhận thức mới về kinh tế thị trường. Hiện nay, Việt Nam đang tiếp tục hoàn thiện thể chế kinh tế thị trường định hướng XHCN để đạt tới những mục tiêu kinh tế đã đề ra, bắt kịp xu thế phát triển của thời đại.</w:t>
      </w:r>
    </w:p>
    <w:p w14:paraId="242EE2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 bao gồm: </w:t>
      </w:r>
    </w:p>
    <w:p w14:paraId="35AD69B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1. QUÁ TRÌNH ĐỔI MỚI NHẬN THỨC VỀ KINH TẾ THỊ TRƯỜNG</w:t>
      </w:r>
    </w:p>
    <w:p w14:paraId="58BC4F1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1 Cơ chế quản lý kinh tế thời kỳ trước đổi mới</w:t>
      </w:r>
    </w:p>
    <w:p w14:paraId="4B3404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1 Cơ chế kế hoạch hóa tập trung bao cấp</w:t>
      </w:r>
    </w:p>
    <w:p w14:paraId="25B06EF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2 Nhu cầu đổi mới cơ chế quản lý kinh tế</w:t>
      </w:r>
    </w:p>
    <w:p w14:paraId="7C9E131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2 Sự hình thành tư duy của Đảng về kinh tế thị trường thời kỳ đổi mới</w:t>
      </w:r>
    </w:p>
    <w:p w14:paraId="574FEC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1 Tư duy của Đảng về kinh tế thị trường từ Đại hội VI đến Đại hội VIII</w:t>
      </w:r>
    </w:p>
    <w:p w14:paraId="301F37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2 Tư duy của Đảng về kinh tế thị trường từ Đại hội IX đến Đại hội XI</w:t>
      </w:r>
    </w:p>
    <w:p w14:paraId="38B1D9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5.2. TIẾP TỤC HOÀN THIỆN THỂ CHẾ KINH TẾ THỊ TRƯỜNG ĐỊNH HƯỚNG XÃ HỘI CHỦ NGHĨA Ở NƯỚC TA </w:t>
      </w:r>
    </w:p>
    <w:p w14:paraId="19E403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1 Mục tiêu và quan điểm cơ bản.</w:t>
      </w:r>
    </w:p>
    <w:p w14:paraId="5B6A4C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1 Thể chế kinh tế và thể chế kinh tế thị trường</w:t>
      </w:r>
    </w:p>
    <w:p w14:paraId="17FB8339"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1.2 Mục tiêu hoàn thiện thể chế kinh tế thị trường định hướng xã hội chủ nghĩa</w:t>
      </w:r>
    </w:p>
    <w:p w14:paraId="26E5EAF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3 Quan điểm về hoàn thiện thể chế kinh tế thị trường định hướng xã hội chủ nghĩa</w:t>
      </w:r>
    </w:p>
    <w:p w14:paraId="5D74B8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2 Một số chủ trương tiếp tục hoàn thiện thể chế kinh tế thị trường định hướng xã hội chủ nghĩa</w:t>
      </w:r>
    </w:p>
    <w:p w14:paraId="61C7FFF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5.2.2.1 Thống nhất nhận thức về nền kinh tế thị trường định hướng xã hội chủ nghĩa</w:t>
      </w:r>
    </w:p>
    <w:p w14:paraId="50B348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2 Hoàn thiện thể chế về sở hữu và các thành phần kinh tế, loại hình doanh nghiệp và các tổ chức sản xuất kinh doanh</w:t>
      </w:r>
    </w:p>
    <w:p w14:paraId="08F2137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3 Hoàn thiện thể chế bảo đảm đồng bộ các yếu tố thị trường và phát triển đồng bộ các loại thị trường</w:t>
      </w:r>
    </w:p>
    <w:p w14:paraId="49E0E34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4 Hoàn thiện thể chế gắn tăng trưởng kinh tế với phát triển văn hóa, thực hiện tiến bộ, công bằng xã hội trong từng bước, từng chính sách phát triển và bảo vệ môi trường</w:t>
      </w:r>
    </w:p>
    <w:p w14:paraId="537C76C8"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2.5 Hoàn thiện thể chế về vai trò lãnh đạo của Đảng, quản lý của Nhà nước và sự tham gia của các tổ chức quần chúng vào quá trình phát triển kinh tế - xã hội</w:t>
      </w:r>
    </w:p>
    <w:p w14:paraId="68E5BB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3 Kết quả, ý nghĩa, hạn chế và nguyên nhân</w:t>
      </w:r>
    </w:p>
    <w:p w14:paraId="5065B62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1 Kết quả và ý nghĩa</w:t>
      </w:r>
    </w:p>
    <w:p w14:paraId="6909C2F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2 Hạn chế và nguyên nhân</w:t>
      </w:r>
    </w:p>
    <w:p w14:paraId="368984E7" w14:textId="77777777" w:rsidR="00152E60" w:rsidRPr="00E156C1" w:rsidRDefault="00152E60" w:rsidP="00152E60">
      <w:pPr>
        <w:spacing w:line="283" w:lineRule="auto"/>
        <w:jc w:val="both"/>
        <w:rPr>
          <w:rFonts w:eastAsia="Times New Roman"/>
          <w:sz w:val="26"/>
          <w:szCs w:val="26"/>
        </w:rPr>
      </w:pPr>
    </w:p>
    <w:p w14:paraId="54BC5F7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9A7585B"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2, Nxb Chính Trị Quốc Gia, H 2007, trang 195 – 294</w:t>
      </w:r>
    </w:p>
    <w:p w14:paraId="03F58C21"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Vũ Trọng Phúc, Vai trò lãnh đạo của Đảng Cộng sản Việt Nam trong thời kỳ đổi mới đất nước, Nxb Chính trị Quốc gia, H 1999</w:t>
      </w:r>
    </w:p>
    <w:p w14:paraId="7E0D8522"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Đoàn Duy Thành, Vai trò then chốt của doanh nghiệp nhà nước trong kinh tế thị trường định hướng xã hội chủ nghĩa, Nxb Chính trị quốc gia, H 2001</w:t>
      </w:r>
    </w:p>
    <w:p w14:paraId="67B95D90"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Mã Hồng (Chủ biên), Kinh tế thị trường xã hội chủ nghĩa, Nxb Chính trị Quốc gia, H.1995</w:t>
      </w:r>
    </w:p>
    <w:p w14:paraId="4D475306" w14:textId="77777777" w:rsidR="00152E60" w:rsidRPr="00E156C1" w:rsidRDefault="00152E60" w:rsidP="00152E60">
      <w:pPr>
        <w:spacing w:line="283" w:lineRule="auto"/>
        <w:rPr>
          <w:rFonts w:eastAsia="Times New Roman"/>
          <w:sz w:val="26"/>
          <w:szCs w:val="26"/>
        </w:rPr>
      </w:pPr>
    </w:p>
    <w:p w14:paraId="4448F4BB" w14:textId="77777777" w:rsidR="00152E60" w:rsidRPr="00E156C1" w:rsidRDefault="00152E60" w:rsidP="00152E60">
      <w:pPr>
        <w:spacing w:line="283" w:lineRule="auto"/>
        <w:rPr>
          <w:rFonts w:eastAsia="Times New Roman"/>
          <w:b/>
          <w:sz w:val="26"/>
          <w:szCs w:val="26"/>
        </w:rPr>
      </w:pPr>
      <w:r w:rsidRPr="00E156C1">
        <w:rPr>
          <w:rFonts w:eastAsia="Times New Roman"/>
          <w:sz w:val="26"/>
          <w:szCs w:val="26"/>
        </w:rPr>
        <w:t xml:space="preserve">                                                            </w:t>
      </w:r>
      <w:r w:rsidRPr="00E156C1">
        <w:rPr>
          <w:rFonts w:eastAsia="Times New Roman"/>
          <w:b/>
          <w:sz w:val="26"/>
          <w:szCs w:val="26"/>
        </w:rPr>
        <w:t>Chương VI</w:t>
      </w:r>
    </w:p>
    <w:p w14:paraId="3DE184D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hệ thống chính trị.</w:t>
      </w:r>
    </w:p>
    <w:p w14:paraId="0FB15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Đường lối xây dựng hệ thống chính trị là một nội dung quan trọng trong đường lối cách mạng của Đảng Cộng sản Việt Nam nhằm đem lại cho nhân dân lao động quyền làm chủ đất nước, đảm bảo quyền lực thực sự thuộc về nhân dân, xây dựng nền dân chủ XHCN. Với thành công của cuộc cách mạng tháng 8 năm 1945, nhà nước Việt Nam Dân chủ Cộng hòa ra đời, hệ thống chính trị Việt Nam về cơ bản đã hình thành. Từ đó đến nay, trải qua nhiều giai đoạn phát triển, với những tên gọi khác nhau: Từ hệ thống chuyên chính vô sản, chuyên chính vô sản (trước 1989) đến hệ thống chính trị (từ 1989 đến nay), hệ thống chính trị Việt Nam đã luôn song hành cùng những nhiệm vụ chính trị lớn của dân tộc qua các thăng trầm của lịch sử. Đổi mới hệ thống chính trị nhằm thực hiện tốt hơn dân chủ XHCN và đạt tới mục tiêu dân giàu, nước mạnh, công bằng, dân chủ, văn minh luôn là nhiệm vụ trước mắt cũng như lâu dài của hệ thống chính trị Việt Nam dưới sự lãnh đạo của Đảng cộng sản Việt Nam</w:t>
      </w:r>
    </w:p>
    <w:p w14:paraId="20C1FBC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Chương VI sẽ cung cấp cho sinh viên những kiến thức cơ bản về đường lối của Đảng Cộng sản Việt Nam trên những lĩnh vực hết sức quan trọng này.</w:t>
      </w:r>
    </w:p>
    <w:p w14:paraId="4CE5E1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 bao gồm: </w:t>
      </w:r>
    </w:p>
    <w:p w14:paraId="2A0154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6.1. ĐƯỜNG LỐI XÂY DỰNG HỆ THỐNG CHÍNH TRỊ THỜI KỲ TRƯỚC ĐỔI MỚI (1945 - 1954)</w:t>
      </w:r>
    </w:p>
    <w:p w14:paraId="1014040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1 Hệ thống  chính trị dân chủ nhân dân (1945 - 1954)</w:t>
      </w:r>
    </w:p>
    <w:p w14:paraId="6AEA48B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2 Hệ thống dân chủ nhân dân làm nhiệm vụ lịch sử của chuyên chính vô sản (1954 - 1975)</w:t>
      </w:r>
    </w:p>
    <w:p w14:paraId="38F58B9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3 Hệ thống chuyên chính vô sản theo tư tưởng làm chủ tập thể (1975 - 1985)</w:t>
      </w:r>
    </w:p>
    <w:p w14:paraId="3EF8454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2. ĐƯỜNG LỐI XÂY DỰNG HỆ THỐNG CHÍNH TRỊ THỜI KỲ ĐỔI MỚI</w:t>
      </w:r>
    </w:p>
    <w:p w14:paraId="55862A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1 Đổi mới về tư duy hệ thống chính trị</w:t>
      </w:r>
    </w:p>
    <w:p w14:paraId="1722FAEB"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z w:val="26"/>
          <w:szCs w:val="26"/>
        </w:rPr>
        <w:t xml:space="preserve">   </w:t>
      </w:r>
      <w:r w:rsidRPr="00E156C1">
        <w:rPr>
          <w:rFonts w:eastAsia="Times New Roman"/>
          <w:spacing w:val="-8"/>
          <w:sz w:val="26"/>
          <w:szCs w:val="26"/>
        </w:rPr>
        <w:t>6.2.2 Mục tiêu, quan điểm và chủ trương xây dựng hệ thống chính trị thời kỳ đổi mới</w:t>
      </w:r>
    </w:p>
    <w:p w14:paraId="3400C3D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1 Mục tiêu và quan điểm xây dựng hệ thống chính trị</w:t>
      </w:r>
    </w:p>
    <w:p w14:paraId="1C64F67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2 Chủ trương xây dựng hệ thống chính trị</w:t>
      </w:r>
    </w:p>
    <w:p w14:paraId="685080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3 Đánh giá sự thực hiện đường lối </w:t>
      </w:r>
    </w:p>
    <w:p w14:paraId="734E96B1" w14:textId="77777777" w:rsidR="00152E60" w:rsidRPr="00E156C1" w:rsidRDefault="00152E60" w:rsidP="00152E60">
      <w:pPr>
        <w:spacing w:line="283" w:lineRule="auto"/>
        <w:ind w:firstLine="720"/>
        <w:jc w:val="both"/>
        <w:rPr>
          <w:rFonts w:eastAsia="Times New Roman"/>
          <w:sz w:val="26"/>
          <w:szCs w:val="26"/>
        </w:rPr>
      </w:pPr>
    </w:p>
    <w:p w14:paraId="28F8082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TÀI LIỆU THAM KHẢO:</w:t>
      </w:r>
    </w:p>
    <w:p w14:paraId="4E5E7433"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251 - 308</w:t>
      </w:r>
    </w:p>
    <w:p w14:paraId="189C97C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Hoàng Văn Hoa (Chủ biên), Phát triển đội ngũ doanh nhân Việt Nam trong giai đoạn 2011 – 2020, Nxb Chính trị Quốc gia, H 2010</w:t>
      </w:r>
    </w:p>
    <w:p w14:paraId="4A78740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Nguyễn Đức Bình, Trần Ngọc Hiên, Đoàn Trọng Truyến, Nguyễn Văn Thảo, Trần Xuân Sầm (đồng Chủ biên), Đổi mới và tăng cường hệ thống chính trị nước ta trong giai đoạn mới, Nxb Chính trị Quốc Gia, H 1999</w:t>
      </w:r>
    </w:p>
    <w:p w14:paraId="0A091C19" w14:textId="77777777" w:rsidR="00152E60" w:rsidRPr="00E156C1" w:rsidRDefault="00152E60" w:rsidP="00152E60">
      <w:pPr>
        <w:spacing w:line="283" w:lineRule="auto"/>
        <w:jc w:val="both"/>
        <w:rPr>
          <w:rFonts w:eastAsia="Times New Roman"/>
          <w:sz w:val="26"/>
          <w:szCs w:val="26"/>
        </w:rPr>
      </w:pPr>
    </w:p>
    <w:p w14:paraId="1A87AAD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w:t>
      </w:r>
    </w:p>
    <w:p w14:paraId="61B2106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phát triển nền văn hóa và</w:t>
      </w:r>
    </w:p>
    <w:p w14:paraId="072C743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giải quyết các vấn đề xã hội.</w:t>
      </w:r>
    </w:p>
    <w:p w14:paraId="4F736DA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Xây dựng, phát triển nền văn hóa và giải quyết các vấn đề xã hội, tạo điều kiện cho đất nước phát triển một cách bền vững là những vấn đề được Đảng ta hết sức quan tâm.</w:t>
      </w:r>
    </w:p>
    <w:p w14:paraId="1A4242F6"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Ngay từ thời kỳ đấu tranh giành chính quyền Đảng đã xác định văn hóa là một măt trận quan trọng của cách mạng Việt nam và đề ra những nguyên tắc cơ bản để xây dựng nền văn hóa mới. Khi đất nước bước vào công cuộc xây CNXH, nhất là thời kỳ đẩy mạnh công nghiệp hóa, hiện đại hóa, Đảng chủ trương phải tăng cường xây dựng, phát triển nền văn hóa tiên tiến, đậm đà bản sắc dân tộc, để hội nhập quốc tế thành công nhưng không bị “ hòa tan”, đánh mất mình.</w:t>
      </w:r>
    </w:p>
    <w:p w14:paraId="7B0FA0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ác vấn đề xã hội là những vấn đề liên quan trực tiếp đến con người, đến nhiều người, bởi nó ảnh hưởng lớn đến sự ổn định và phát triển của xã hội, đến sự tồn tại và phát triển của con người. Vì vậy giải quyết tốt vấn đề xã hội được Đảng ta hết sức quan tâm. Điều này được thể hiện rõ trong đường lối giải quyết các vấn đề xã hội của Đảng cộng sản Việt Nam.</w:t>
      </w:r>
    </w:p>
    <w:p w14:paraId="217BCD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 bao gồm: </w:t>
      </w:r>
    </w:p>
    <w:p w14:paraId="258917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7.1. QUÁ TRÌNH NHẬN THỨC VÀ NỘI DUNG ĐƯỜNG LỐI XÂY DỰNG, PHÁT TRIỂN NỀN VĂN HÓA</w:t>
      </w:r>
    </w:p>
    <w:p w14:paraId="175B3B1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1 Thời kỳ trước đổi mới</w:t>
      </w:r>
    </w:p>
    <w:p w14:paraId="21F610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1 Quan điểm, chủ  trương về xây dựng nền văn hóa mới</w:t>
      </w:r>
    </w:p>
    <w:p w14:paraId="77DE6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2 Đánh giá sự thực hiện đường lối</w:t>
      </w:r>
    </w:p>
    <w:p w14:paraId="29F05A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2 Trong thời kỳ đổi mới</w:t>
      </w:r>
    </w:p>
    <w:p w14:paraId="04C9A55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1 Quá trình đổi mới tư duy về xây dựng và phát triển nền văn hóa</w:t>
      </w:r>
    </w:p>
    <w:p w14:paraId="46D8FF1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2 Quan điểm chỉ đạo và chủ trương về xây dựng, phát triển nền văn hóa</w:t>
      </w:r>
    </w:p>
    <w:p w14:paraId="0DBE818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3 Đánh giá việc thực hiện đường lối</w:t>
      </w:r>
    </w:p>
    <w:p w14:paraId="607AE02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2. QUÁ TRÌNH NHẬN THỨC VÀ CHỦ TRƯƠNG GIẢI QUYẾT CÁC VẤN ĐỀ XÃ HỘI</w:t>
      </w:r>
    </w:p>
    <w:p w14:paraId="64F6B5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1 Thời kỳ trước đổi mới</w:t>
      </w:r>
    </w:p>
    <w:p w14:paraId="67924E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1 Chủ trương của Đảng về giải quyết các vấn đề xã hội</w:t>
      </w:r>
    </w:p>
    <w:p w14:paraId="72E310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2 Đánh giá việc thực hiện đường lối</w:t>
      </w:r>
    </w:p>
    <w:p w14:paraId="0BF57F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2 Trong thời kỳ đổi mới</w:t>
      </w:r>
    </w:p>
    <w:p w14:paraId="642022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1 Quá trình đổi mới nhận thức về giải quyết các vấn đề xã hội</w:t>
      </w:r>
    </w:p>
    <w:p w14:paraId="3FCB12D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7.2.2.2 Quan điểm về giải quyết các vấn đề xã hội </w:t>
      </w:r>
    </w:p>
    <w:p w14:paraId="6C9E0E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3 Chủ trương giải quyết các vấn đề xã hội</w:t>
      </w:r>
    </w:p>
    <w:p w14:paraId="06A4188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7.2.2.4 Đánh giá sự thực hiện đường lối</w:t>
      </w:r>
    </w:p>
    <w:p w14:paraId="604C8A1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735A78E8"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332 - 381</w:t>
      </w:r>
    </w:p>
    <w:p w14:paraId="70DD5357"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Trần Ngọc Thêm, Cơ sở văn hóa Việt Nam, Nxb Giáo dục, H 1999, trang 10 - 37</w:t>
      </w:r>
    </w:p>
    <w:p w14:paraId="75D32292"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Văn hóa Thông tin, Đường lối Văn hóa của Đảng, Nxb Chính Trị Quốc gia, H 1995.</w:t>
      </w:r>
    </w:p>
    <w:p w14:paraId="3FE21F85" w14:textId="77777777" w:rsidR="00152E60" w:rsidRPr="00E156C1" w:rsidRDefault="00152E60" w:rsidP="00152E60">
      <w:pPr>
        <w:spacing w:line="283" w:lineRule="auto"/>
        <w:ind w:firstLine="720"/>
        <w:jc w:val="both"/>
        <w:rPr>
          <w:rFonts w:eastAsia="Times New Roman"/>
          <w:sz w:val="26"/>
          <w:szCs w:val="26"/>
        </w:rPr>
      </w:pPr>
    </w:p>
    <w:p w14:paraId="60DFFB1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I</w:t>
      </w:r>
    </w:p>
    <w:p w14:paraId="0BB1AAE2" w14:textId="77777777" w:rsidR="00152E60" w:rsidRPr="00E156C1" w:rsidRDefault="00152E60" w:rsidP="00152E60">
      <w:pPr>
        <w:spacing w:line="283" w:lineRule="auto"/>
        <w:jc w:val="center"/>
        <w:rPr>
          <w:rFonts w:eastAsia="Times New Roman"/>
          <w:sz w:val="26"/>
          <w:szCs w:val="26"/>
        </w:rPr>
      </w:pPr>
      <w:r w:rsidRPr="00E156C1">
        <w:rPr>
          <w:rFonts w:eastAsia="Times New Roman"/>
          <w:b/>
          <w:sz w:val="26"/>
          <w:szCs w:val="26"/>
        </w:rPr>
        <w:t>Đường lối đối ngoại</w:t>
      </w:r>
      <w:r w:rsidRPr="00E156C1">
        <w:rPr>
          <w:rFonts w:eastAsia="Times New Roman"/>
          <w:sz w:val="26"/>
          <w:szCs w:val="26"/>
        </w:rPr>
        <w:t>.</w:t>
      </w:r>
    </w:p>
    <w:p w14:paraId="39F552A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Quan hệ quốc tế và công tác đối ngoại là lĩnh vực được Đảng Cộng sản Việt Nam chú trọng ngay từ khi ra đời. Cùng với sự phát triển của cách mạng, đường lối đối ngoại của Đảng cũng được bổ sung và phát triển dựa trên thực tiễn của thời đại và yêu cầu phát triển của đất nước nhờ đó đã góp phần to lớn huy động được sức mạnh thời đại kết hợp với sức mạnh của dân tộc Việt Nam, tạo nên sức mạnh tổng hợp để nhân dân ta vượt qua mọi khó khăn, thử thách làm nên thắng lợi to lớn của cách mạng tháng Tám – 1945, giành lại độc lập tự do cho Tổ quốc và đánh bại hai tên đế quốc lớn là Thực dân Pháp và Đế quốc Mỹ đồng thời tạo ra bước phát triển mạnh mẽ của đất nước trong quá trình đổi mới. </w:t>
      </w:r>
    </w:p>
    <w:p w14:paraId="1371A7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I bao gồm: </w:t>
      </w:r>
    </w:p>
    <w:p w14:paraId="0A4679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1. ĐƯỜNG LỐI ĐỐI NGOẠI TỪ NĂM 1975 ĐẾN NĂM 1985</w:t>
      </w:r>
    </w:p>
    <w:p w14:paraId="4CABBB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1 Hoàn cảnh lịch sử</w:t>
      </w:r>
    </w:p>
    <w:p w14:paraId="7333F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1.1 Tình hình thế giới</w:t>
      </w:r>
    </w:p>
    <w:p w14:paraId="2CA7E2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1.1.2 Tình hình trong nước</w:t>
      </w:r>
    </w:p>
    <w:p w14:paraId="3F9B6F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8.1.2 Nội dung đường lối đối ngoại của Đảng</w:t>
      </w:r>
    </w:p>
    <w:p w14:paraId="492459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3 Kết quả, ý nghĩa, hạn chế và nguyên nhân</w:t>
      </w:r>
    </w:p>
    <w:p w14:paraId="127F42B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1 Kết quả và ý nghĩa</w:t>
      </w:r>
    </w:p>
    <w:p w14:paraId="372F0E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2 Hạn chế và nguyên nhân</w:t>
      </w:r>
    </w:p>
    <w:p w14:paraId="2351913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2. ĐƯỜNG LỐI ĐỐI NGOẠI, HỘI NHẬP QUỐC TẾ THỜI KỲ ĐỔI MỚI</w:t>
      </w:r>
    </w:p>
    <w:p w14:paraId="0B3C59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1 Hoàn cảnh lịch sử và quá trình hình thành đường lối</w:t>
      </w:r>
    </w:p>
    <w:p w14:paraId="254BD6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1.1 Hoàn cảnh lịch sử</w:t>
      </w:r>
    </w:p>
    <w:p w14:paraId="697B09F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2.1.2 Các giai đoạn hình thành, phát triển đường lối</w:t>
      </w:r>
    </w:p>
    <w:p w14:paraId="303B71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2 Nội dung đường lối đối ngoại, hội nhập quốc tế</w:t>
      </w:r>
    </w:p>
    <w:p w14:paraId="738F49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1 Mục tiêu, nhiệm vụ và tư tưởng chỉ đạo</w:t>
      </w:r>
    </w:p>
    <w:p w14:paraId="5B10EA1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2 Một số chủ trương, chính sách lớn về mở rộng quan hệ đối ngoại, hội nhập quốc tế</w:t>
      </w:r>
    </w:p>
    <w:p w14:paraId="32F244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3 Thành tựu, ý nghĩa, hạn chế và nguyên nhân</w:t>
      </w:r>
    </w:p>
    <w:p w14:paraId="132BBD6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1 Thành tựu và ý nghĩa</w:t>
      </w:r>
    </w:p>
    <w:p w14:paraId="100D694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2 Hạn chế và nguyên nhân</w:t>
      </w:r>
    </w:p>
    <w:p w14:paraId="6D8D0C0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7145C90"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3, Nxb Chính Trị Quốc Gia, H 2007, trang 128- 188</w:t>
      </w:r>
    </w:p>
    <w:p w14:paraId="432FD44F"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Đảng Cộng sản Việt Nam, Văn kiện Đại hội lần thứ XI, Nxb Chính trị Quốc gia, H 2011, trang 182 – 185</w:t>
      </w:r>
    </w:p>
    <w:p w14:paraId="1CF0A5EE"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Phạm Văn Linh, Nguyễn Tiến Hoàng, Về những đổi mới của Cương lĩnh xây dựng đất nước trong thời kỳ quá độ lên Chủ nghĩa Xã hội (Bổ sung và phát triển năm 2011), Nxb Chính Trị Quốc gia, H 2011, trang 24 - 30</w:t>
      </w:r>
    </w:p>
    <w:p w14:paraId="571A5D06" w14:textId="77777777" w:rsidR="00152E60" w:rsidRPr="00E156C1" w:rsidRDefault="00152E60" w:rsidP="00152E60">
      <w:pPr>
        <w:spacing w:line="283" w:lineRule="auto"/>
        <w:jc w:val="both"/>
        <w:rPr>
          <w:rFonts w:eastAsia="Times New Roman"/>
          <w:b/>
          <w:sz w:val="26"/>
          <w:szCs w:val="26"/>
        </w:rPr>
      </w:pPr>
    </w:p>
    <w:p w14:paraId="296F868C" w14:textId="77777777" w:rsidR="00152E60" w:rsidRPr="00E156C1" w:rsidRDefault="00152E60" w:rsidP="00152E60">
      <w:pPr>
        <w:spacing w:line="283" w:lineRule="auto"/>
        <w:rPr>
          <w:rFonts w:eastAsia="Times New Roman"/>
          <w:b/>
          <w:sz w:val="26"/>
          <w:szCs w:val="26"/>
        </w:rPr>
      </w:pPr>
      <w:r w:rsidRPr="00E156C1">
        <w:rPr>
          <w:rFonts w:eastAsia="Times New Roman"/>
          <w:b/>
          <w:sz w:val="26"/>
          <w:szCs w:val="26"/>
        </w:rPr>
        <w:t>7. GIÁO TRÌNH</w:t>
      </w:r>
    </w:p>
    <w:p w14:paraId="36897AC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ách mạng của Đảng cộng sản VN, NXB Chính trị Quốc gia, 2011</w:t>
      </w:r>
    </w:p>
    <w:p w14:paraId="53372C68" w14:textId="77777777" w:rsidR="00152E60" w:rsidRPr="00E156C1" w:rsidRDefault="00152E60" w:rsidP="00152E60">
      <w:pPr>
        <w:spacing w:line="283" w:lineRule="auto"/>
        <w:jc w:val="both"/>
        <w:rPr>
          <w:rFonts w:eastAsia="Times New Roman"/>
          <w:b/>
          <w:sz w:val="26"/>
          <w:szCs w:val="26"/>
        </w:rPr>
      </w:pPr>
    </w:p>
    <w:p w14:paraId="06AF7A03"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8. TÀI LIỆU THAM KHẢO</w:t>
      </w:r>
    </w:p>
    <w:p w14:paraId="14E86B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ộ Giáo dục và Đào tạo, Một số chuyên đề về môn học Đường lối cách mạng của Đảng cộng sản Việt Nam, Nxb Đại học Quốc gia Hà Nội, H. 2008 </w:t>
      </w:r>
    </w:p>
    <w:p w14:paraId="3374DA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Tạp chí Cộng sản </w:t>
      </w:r>
    </w:p>
    <w:p w14:paraId="24F7B4A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áo điện tử Đảng Cộng sản Việt Nam </w:t>
      </w:r>
    </w:p>
    <w:p w14:paraId="4DD9AB5A" w14:textId="77777777" w:rsidR="00152E60" w:rsidRPr="00E156C1" w:rsidRDefault="00152E60" w:rsidP="00152E60">
      <w:pPr>
        <w:spacing w:line="283" w:lineRule="auto"/>
        <w:jc w:val="both"/>
        <w:rPr>
          <w:rFonts w:eastAsia="Times New Roman"/>
          <w:b/>
          <w:sz w:val="26"/>
          <w:szCs w:val="26"/>
        </w:rPr>
      </w:pPr>
    </w:p>
    <w:p w14:paraId="328F893E"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 xml:space="preserve">9. PHƯƠNG PHÁP ĐÁNH GIÁ HỌC PHẦN: </w:t>
      </w:r>
    </w:p>
    <w:p w14:paraId="4790D86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Ý thức học tập (chuyên cần và thảo luận trên lớp):  10%</w:t>
      </w:r>
    </w:p>
    <w:p w14:paraId="1ACBC3B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Bài tập lớn: 30%</w:t>
      </w:r>
    </w:p>
    <w:p w14:paraId="161EF49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i kết thúc học phần (tự luận và trắc nghiệm): 60%</w:t>
      </w:r>
    </w:p>
    <w:p w14:paraId="3C9AA498"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ang điểm: 10/10</w:t>
      </w:r>
    </w:p>
    <w:p w14:paraId="13A91D3C" w14:textId="77777777" w:rsidR="00152E60" w:rsidRPr="00E156C1" w:rsidRDefault="00152E60" w:rsidP="00152E60">
      <w:pPr>
        <w:spacing w:line="283" w:lineRule="auto"/>
        <w:ind w:firstLine="720"/>
        <w:jc w:val="both"/>
        <w:rPr>
          <w:rFonts w:eastAsia="Times New Roman"/>
          <w:b/>
          <w:sz w:val="26"/>
          <w:szCs w:val="26"/>
        </w:rPr>
      </w:pPr>
      <w:r w:rsidRPr="00E156C1">
        <w:rPr>
          <w:rFonts w:eastAsia="Times New Roman"/>
          <w:b/>
          <w:sz w:val="26"/>
          <w:szCs w:val="26"/>
        </w:rPr>
        <w:t>Điều kiện dự thi học phần:</w:t>
      </w:r>
    </w:p>
    <w:p w14:paraId="59D33B3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 Tham gia học tập trên lớp từ 80% số giờ trở lên</w:t>
      </w:r>
    </w:p>
    <w:p w14:paraId="1794BF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Có điểm Bài tập lớn</w:t>
      </w:r>
    </w:p>
    <w:p w14:paraId="40805C6A"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5F385B16" w14:textId="77777777" w:rsidTr="00152E60">
        <w:trPr>
          <w:jc w:val="center"/>
        </w:trPr>
        <w:tc>
          <w:tcPr>
            <w:tcW w:w="3477" w:type="dxa"/>
            <w:shd w:val="clear" w:color="auto" w:fill="auto"/>
          </w:tcPr>
          <w:p w14:paraId="1766219B"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4423FBA5" w14:textId="77777777" w:rsidR="00152E60" w:rsidRPr="00E156C1" w:rsidRDefault="00152E60" w:rsidP="00152E60">
            <w:pPr>
              <w:rPr>
                <w:rFonts w:eastAsia="Times New Roman"/>
                <w:sz w:val="26"/>
                <w:szCs w:val="26"/>
                <w:lang w:val="pt-BR"/>
              </w:rPr>
            </w:pPr>
          </w:p>
        </w:tc>
        <w:tc>
          <w:tcPr>
            <w:tcW w:w="4654" w:type="dxa"/>
            <w:shd w:val="clear" w:color="auto" w:fill="auto"/>
          </w:tcPr>
          <w:p w14:paraId="3379B598"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tháng ..... năm 2017</w:t>
            </w:r>
          </w:p>
        </w:tc>
      </w:tr>
      <w:tr w:rsidR="00152E60" w:rsidRPr="00E156C1" w14:paraId="7590AABC" w14:textId="77777777" w:rsidTr="00152E60">
        <w:trPr>
          <w:jc w:val="center"/>
        </w:trPr>
        <w:tc>
          <w:tcPr>
            <w:tcW w:w="3477" w:type="dxa"/>
            <w:shd w:val="clear" w:color="auto" w:fill="auto"/>
          </w:tcPr>
          <w:p w14:paraId="100B5727" w14:textId="77777777" w:rsidR="00152E60" w:rsidRPr="00E156C1" w:rsidRDefault="00152E60" w:rsidP="00152E60">
            <w:pPr>
              <w:jc w:val="center"/>
              <w:rPr>
                <w:rFonts w:eastAsia="Times New Roman"/>
                <w:sz w:val="26"/>
                <w:szCs w:val="26"/>
                <w:lang w:val="pt-BR"/>
              </w:rPr>
            </w:pPr>
          </w:p>
          <w:p w14:paraId="1E1B25D2"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1286BB0A"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5C228A0" w14:textId="77777777" w:rsidR="00152E60" w:rsidRPr="00E156C1" w:rsidRDefault="00152E60" w:rsidP="00152E60">
            <w:pPr>
              <w:jc w:val="center"/>
              <w:rPr>
                <w:rFonts w:eastAsia="Times New Roman"/>
                <w:b/>
                <w:sz w:val="26"/>
                <w:szCs w:val="26"/>
                <w:lang w:val="pt-BR"/>
              </w:rPr>
            </w:pPr>
          </w:p>
          <w:p w14:paraId="149D7298"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7741FD58"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9A107CA" w14:textId="77777777" w:rsidR="00152E60" w:rsidRPr="00E156C1" w:rsidRDefault="00152E60" w:rsidP="00152E60">
            <w:pPr>
              <w:rPr>
                <w:rFonts w:eastAsia="Times New Roman"/>
                <w:sz w:val="26"/>
                <w:szCs w:val="26"/>
                <w:lang w:val="pt-BR"/>
              </w:rPr>
            </w:pPr>
          </w:p>
        </w:tc>
        <w:tc>
          <w:tcPr>
            <w:tcW w:w="4654" w:type="dxa"/>
            <w:shd w:val="clear" w:color="auto" w:fill="auto"/>
          </w:tcPr>
          <w:p w14:paraId="71B49CBB" w14:textId="77777777" w:rsidR="00152E60" w:rsidRPr="00E156C1" w:rsidRDefault="00152E60" w:rsidP="00152E60">
            <w:pPr>
              <w:jc w:val="center"/>
              <w:rPr>
                <w:rFonts w:eastAsia="Times New Roman"/>
                <w:sz w:val="26"/>
                <w:szCs w:val="26"/>
                <w:lang w:val="pt-BR"/>
              </w:rPr>
            </w:pPr>
          </w:p>
          <w:p w14:paraId="38EDB5A9"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25ED476"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B0971F5" w14:textId="77777777" w:rsidR="00152E60" w:rsidRPr="00E156C1" w:rsidRDefault="00152E60" w:rsidP="00152E60">
            <w:pPr>
              <w:jc w:val="center"/>
              <w:rPr>
                <w:rFonts w:eastAsia="Times New Roman"/>
                <w:sz w:val="26"/>
                <w:szCs w:val="26"/>
                <w:lang w:val="pt-BR"/>
              </w:rPr>
            </w:pPr>
          </w:p>
          <w:p w14:paraId="14659B99" w14:textId="77777777" w:rsidR="00152E60" w:rsidRPr="00E156C1" w:rsidRDefault="00152E60" w:rsidP="00152E60">
            <w:pPr>
              <w:jc w:val="center"/>
              <w:rPr>
                <w:rFonts w:eastAsia="Times New Roman"/>
                <w:sz w:val="26"/>
                <w:szCs w:val="26"/>
                <w:lang w:val="pt-BR"/>
              </w:rPr>
            </w:pPr>
          </w:p>
          <w:p w14:paraId="190EFD06" w14:textId="77777777" w:rsidR="00152E60" w:rsidRPr="00E156C1" w:rsidRDefault="00152E60" w:rsidP="00152E60">
            <w:pPr>
              <w:jc w:val="center"/>
              <w:rPr>
                <w:rFonts w:eastAsia="Times New Roman"/>
                <w:sz w:val="26"/>
                <w:szCs w:val="26"/>
                <w:lang w:val="pt-BR"/>
              </w:rPr>
            </w:pPr>
          </w:p>
          <w:p w14:paraId="6F0D8ABF" w14:textId="60CCFAA4" w:rsidR="00152E60" w:rsidRPr="00E156C1" w:rsidRDefault="002D4E74">
            <w:pPr>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49F2D71F" w14:textId="77777777" w:rsidR="00152E60" w:rsidRPr="00E156C1" w:rsidRDefault="00152E60" w:rsidP="00152E60">
      <w:pPr>
        <w:jc w:val="both"/>
        <w:rPr>
          <w:sz w:val="26"/>
          <w:szCs w:val="26"/>
          <w:lang w:val="pt-BR"/>
        </w:rPr>
      </w:pPr>
    </w:p>
    <w:p w14:paraId="04339E9A" w14:textId="77777777" w:rsidR="00152E60" w:rsidRPr="00E156C1" w:rsidRDefault="00152E60" w:rsidP="00152E60">
      <w:pPr>
        <w:jc w:val="both"/>
        <w:rPr>
          <w:sz w:val="26"/>
          <w:szCs w:val="26"/>
          <w:lang w:val="pt-BR"/>
        </w:rPr>
      </w:pPr>
      <w:r w:rsidRPr="00E156C1">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13859CA" w14:textId="77777777" w:rsidTr="00152E60">
        <w:trPr>
          <w:trHeight w:val="854"/>
          <w:jc w:val="center"/>
        </w:trPr>
        <w:tc>
          <w:tcPr>
            <w:tcW w:w="4756" w:type="dxa"/>
          </w:tcPr>
          <w:p w14:paraId="3CE45A46"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lastRenderedPageBreak/>
              <w:t>BỘ GIÁO DỤC VÀ ĐÀO TẠO</w:t>
            </w:r>
          </w:p>
          <w:p w14:paraId="1F680E11"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75F0657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2713E0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D665EFF"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B575A8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59D95A12"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sz w:val="26"/>
          <w:szCs w:val="26"/>
          <w:lang w:val="it-IT"/>
        </w:rPr>
      </w:pPr>
      <w:r w:rsidRPr="00E156C1">
        <w:rPr>
          <w:sz w:val="26"/>
          <w:szCs w:val="26"/>
          <w:lang w:val="it-IT"/>
        </w:rPr>
        <w:tab/>
      </w:r>
    </w:p>
    <w:p w14:paraId="02614D85" w14:textId="77777777" w:rsidR="00152E60" w:rsidRPr="00E156C1" w:rsidRDefault="00152E60" w:rsidP="00152E60">
      <w:pPr>
        <w:widowControl w:val="0"/>
        <w:tabs>
          <w:tab w:val="left" w:pos="4690"/>
          <w:tab w:val="left" w:pos="11323"/>
          <w:tab w:val="left" w:pos="12938"/>
        </w:tabs>
        <w:spacing w:line="312" w:lineRule="auto"/>
        <w:ind w:firstLine="720"/>
        <w:jc w:val="center"/>
        <w:rPr>
          <w:b/>
          <w:bCs/>
          <w:sz w:val="26"/>
          <w:szCs w:val="26"/>
          <w:lang w:val="it-IT"/>
        </w:rPr>
      </w:pPr>
      <w:r w:rsidRPr="00E156C1">
        <w:rPr>
          <w:b/>
          <w:bCs/>
          <w:sz w:val="26"/>
          <w:szCs w:val="26"/>
          <w:lang w:val="it-IT"/>
        </w:rPr>
        <w:t>ĐỀ CƯƠNG CHI TIẾT HỌC PHẦN</w:t>
      </w:r>
    </w:p>
    <w:p w14:paraId="69E786C9" w14:textId="77777777" w:rsidR="00152E60" w:rsidRPr="00E156C1" w:rsidRDefault="00152E60" w:rsidP="00152E60">
      <w:pPr>
        <w:widowControl w:val="0"/>
        <w:spacing w:line="312" w:lineRule="auto"/>
        <w:ind w:firstLine="720"/>
        <w:jc w:val="center"/>
        <w:rPr>
          <w:b/>
          <w:sz w:val="26"/>
          <w:szCs w:val="26"/>
          <w:lang w:val="it-IT"/>
        </w:rPr>
      </w:pPr>
      <w:r w:rsidRPr="00E156C1">
        <w:rPr>
          <w:sz w:val="26"/>
          <w:szCs w:val="26"/>
          <w:lang w:val="it-IT"/>
        </w:rPr>
        <w:t xml:space="preserve">TRÌNH ĐỘ ĐÀO TẠO: </w:t>
      </w:r>
      <w:r w:rsidRPr="00E156C1">
        <w:rPr>
          <w:b/>
          <w:sz w:val="26"/>
          <w:szCs w:val="26"/>
          <w:lang w:val="it-IT"/>
        </w:rPr>
        <w:t xml:space="preserve">ĐẠI HỌC   </w:t>
      </w:r>
      <w:r w:rsidRPr="00E156C1">
        <w:rPr>
          <w:sz w:val="26"/>
          <w:szCs w:val="26"/>
          <w:lang w:val="it-IT"/>
        </w:rPr>
        <w:t xml:space="preserve"> LOẠI HÌNH ĐÀO TẠO: </w:t>
      </w:r>
      <w:r w:rsidRPr="00E156C1">
        <w:rPr>
          <w:b/>
          <w:sz w:val="26"/>
          <w:szCs w:val="26"/>
          <w:lang w:val="it-IT"/>
        </w:rPr>
        <w:t>CHÍNH QUY</w:t>
      </w:r>
    </w:p>
    <w:p w14:paraId="722AB1F3" w14:textId="77777777" w:rsidR="00152E60" w:rsidRPr="00E156C1" w:rsidRDefault="00152E60" w:rsidP="00152E60">
      <w:pPr>
        <w:widowControl w:val="0"/>
        <w:spacing w:line="312" w:lineRule="auto"/>
        <w:ind w:firstLine="720"/>
        <w:jc w:val="both"/>
        <w:rPr>
          <w:b/>
          <w:sz w:val="26"/>
          <w:szCs w:val="26"/>
          <w:lang w:val="it-IT"/>
        </w:rPr>
      </w:pPr>
    </w:p>
    <w:p w14:paraId="6AF99B74" w14:textId="77777777" w:rsidR="00152E60" w:rsidRPr="00E156C1" w:rsidRDefault="00152E60" w:rsidP="00152E60">
      <w:pPr>
        <w:widowControl w:val="0"/>
        <w:spacing w:line="312" w:lineRule="auto"/>
        <w:jc w:val="both"/>
        <w:rPr>
          <w:b/>
          <w:sz w:val="26"/>
          <w:szCs w:val="26"/>
          <w:lang w:val="it-IT"/>
        </w:rPr>
      </w:pPr>
      <w:r w:rsidRPr="00E156C1">
        <w:rPr>
          <w:b/>
          <w:sz w:val="26"/>
          <w:szCs w:val="26"/>
          <w:lang w:val="it-IT"/>
        </w:rPr>
        <w:t xml:space="preserve">1. TÊN HỌC PHẦN: </w:t>
      </w:r>
    </w:p>
    <w:p w14:paraId="04CDABCD" w14:textId="32B851DA"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t xml:space="preserve">Tiếng Việt: </w:t>
      </w:r>
      <w:r w:rsidRPr="00E156C1">
        <w:rPr>
          <w:sz w:val="26"/>
          <w:szCs w:val="26"/>
          <w:lang w:val="it-IT"/>
        </w:rPr>
        <w:tab/>
      </w:r>
      <w:r w:rsidRPr="00E156C1">
        <w:rPr>
          <w:b/>
          <w:sz w:val="26"/>
          <w:szCs w:val="26"/>
          <w:lang w:val="it-IT"/>
        </w:rPr>
        <w:t xml:space="preserve">Toán cho các nhà kinh tế </w:t>
      </w:r>
    </w:p>
    <w:p w14:paraId="61449849" w14:textId="6428DDBA"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 xml:space="preserve">Mathematics for Economics </w:t>
      </w:r>
    </w:p>
    <w:p w14:paraId="1F9306EE" w14:textId="0ECF17FE" w:rsidR="00152E60" w:rsidRPr="00E156C1" w:rsidRDefault="00152E60" w:rsidP="00152E60">
      <w:pPr>
        <w:widowControl w:val="0"/>
        <w:spacing w:line="312" w:lineRule="auto"/>
        <w:ind w:firstLine="720"/>
        <w:jc w:val="both"/>
        <w:rPr>
          <w:b/>
          <w:sz w:val="26"/>
          <w:szCs w:val="26"/>
        </w:rPr>
      </w:pPr>
      <w:r w:rsidRPr="00E156C1">
        <w:rPr>
          <w:sz w:val="26"/>
          <w:szCs w:val="26"/>
        </w:rPr>
        <w:t xml:space="preserve">Mã học phần:  </w:t>
      </w:r>
      <w:r w:rsidRPr="00E156C1">
        <w:rPr>
          <w:sz w:val="26"/>
          <w:szCs w:val="26"/>
        </w:rPr>
        <w:tab/>
      </w:r>
      <w:r w:rsidRPr="00E156C1">
        <w:rPr>
          <w:b/>
          <w:sz w:val="26"/>
          <w:szCs w:val="26"/>
        </w:rPr>
        <w:t xml:space="preserve">TOCB 1105   </w:t>
      </w:r>
      <w:r w:rsidRPr="00E156C1">
        <w:rPr>
          <w:sz w:val="26"/>
          <w:szCs w:val="26"/>
        </w:rPr>
        <w:t xml:space="preserve">      </w:t>
      </w:r>
      <w:r w:rsidRPr="00E156C1">
        <w:rPr>
          <w:sz w:val="26"/>
          <w:szCs w:val="26"/>
        </w:rPr>
        <w:tab/>
        <w:t xml:space="preserve">Số tín chỉ: </w:t>
      </w:r>
      <w:r w:rsidRPr="00E156C1">
        <w:rPr>
          <w:b/>
          <w:sz w:val="26"/>
          <w:szCs w:val="26"/>
        </w:rPr>
        <w:t>0</w:t>
      </w:r>
      <w:r w:rsidR="002D4E74" w:rsidRPr="00E156C1">
        <w:rPr>
          <w:b/>
          <w:sz w:val="26"/>
          <w:szCs w:val="26"/>
        </w:rPr>
        <w:t>3</w:t>
      </w:r>
      <w:r w:rsidRPr="00E156C1">
        <w:rPr>
          <w:b/>
          <w:sz w:val="26"/>
          <w:szCs w:val="26"/>
        </w:rPr>
        <w:t xml:space="preserve"> </w:t>
      </w:r>
    </w:p>
    <w:p w14:paraId="667DAD34" w14:textId="77777777" w:rsidR="00152E60" w:rsidRPr="00E156C1" w:rsidRDefault="00152E60" w:rsidP="00152E60">
      <w:pPr>
        <w:widowControl w:val="0"/>
        <w:spacing w:line="312" w:lineRule="auto"/>
        <w:jc w:val="both"/>
        <w:rPr>
          <w:b/>
          <w:sz w:val="26"/>
          <w:szCs w:val="26"/>
        </w:rPr>
      </w:pPr>
      <w:r w:rsidRPr="00E156C1">
        <w:rPr>
          <w:b/>
          <w:sz w:val="26"/>
          <w:szCs w:val="26"/>
        </w:rPr>
        <w:t>2. BỘ MÔN PHỤ TRÁCH GIẢNG DẠY:</w:t>
      </w:r>
      <w:r w:rsidRPr="00E156C1">
        <w:rPr>
          <w:sz w:val="26"/>
          <w:szCs w:val="26"/>
        </w:rPr>
        <w:t xml:space="preserve"> </w:t>
      </w:r>
      <w:r w:rsidRPr="00E156C1">
        <w:rPr>
          <w:b/>
          <w:sz w:val="26"/>
          <w:szCs w:val="26"/>
        </w:rPr>
        <w:t>Toán cơ bản</w:t>
      </w:r>
    </w:p>
    <w:p w14:paraId="7E6A8E6F"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58E743C4" w14:textId="77777777" w:rsidR="00152E60" w:rsidRPr="00E156C1" w:rsidRDefault="00152E60" w:rsidP="00152E60">
      <w:pPr>
        <w:widowControl w:val="0"/>
        <w:spacing w:line="312" w:lineRule="auto"/>
        <w:jc w:val="both"/>
        <w:rPr>
          <w:b/>
          <w:sz w:val="26"/>
          <w:szCs w:val="26"/>
        </w:rPr>
      </w:pPr>
      <w:r w:rsidRPr="00E156C1">
        <w:rPr>
          <w:b/>
          <w:sz w:val="26"/>
          <w:szCs w:val="26"/>
        </w:rPr>
        <w:t>4. MÔ TẢ HỌC PHẦN</w:t>
      </w:r>
    </w:p>
    <w:p w14:paraId="3B1F9164"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bao gồm các kiến thức cơ bản của Đại số tuyến tính. Học phần là kiến thức đại số tối thiểu, cần thiết cho các nhà kinh tế. Nội dung học phần cung cấp cho sinh viên các kiến thức cơ bản và công cụ tính toán hữu hiệu đối với hệ phương trình tuyến tính,  ma trận, định thức, dạng toàn phương, xây dựng nền tảng toán học cơ bản cho nhiều môn học khác.</w:t>
      </w:r>
    </w:p>
    <w:p w14:paraId="45198557" w14:textId="77777777" w:rsidR="00152E60" w:rsidRPr="00E156C1" w:rsidRDefault="00152E60" w:rsidP="00152E60">
      <w:pPr>
        <w:widowControl w:val="0"/>
        <w:tabs>
          <w:tab w:val="left" w:pos="540"/>
        </w:tabs>
        <w:spacing w:line="312" w:lineRule="auto"/>
        <w:ind w:firstLine="720"/>
        <w:jc w:val="both"/>
        <w:rPr>
          <w:sz w:val="26"/>
          <w:szCs w:val="26"/>
        </w:rPr>
      </w:pPr>
      <w:r w:rsidRPr="00E156C1">
        <w:rPr>
          <w:sz w:val="26"/>
          <w:szCs w:val="26"/>
        </w:rPr>
        <w:t>Học phần gồm 4 chương. Chương 1 trình bày về Không gian vectơ (số học) n chiều; Chương 2 đề cập đến Ma trận, Định thức; Chương 3 trình bày về lý thuyết Hệ phương trình tuyến tính và chương cuối trình bày các kiến thức cơ bản về Dạng toàn phương.</w:t>
      </w:r>
    </w:p>
    <w:p w14:paraId="7F1D368A" w14:textId="77777777" w:rsidR="00152E60" w:rsidRPr="00E156C1" w:rsidRDefault="00152E60" w:rsidP="00152E60">
      <w:pPr>
        <w:widowControl w:val="0"/>
        <w:spacing w:line="312" w:lineRule="auto"/>
        <w:jc w:val="both"/>
        <w:rPr>
          <w:b/>
          <w:sz w:val="26"/>
          <w:szCs w:val="26"/>
        </w:rPr>
      </w:pPr>
      <w:r w:rsidRPr="00E156C1">
        <w:rPr>
          <w:b/>
          <w:sz w:val="26"/>
          <w:szCs w:val="26"/>
        </w:rPr>
        <w:t>5. MỤC TIÊU HỌC PHẦN</w:t>
      </w:r>
    </w:p>
    <w:p w14:paraId="1EC247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Về kiến thức: Sinh viên cần nắm vững các khái niệm cơ bản liên quan đến không gian vectơ n chiều và có kỹ năng tính toán tốt đối với các phép toán vectơ, ma trận, định thức. Sinh viên cũng cần nắm vững các phương pháp giải, các kết quả định tính đối với hệ phương trình tuyến tính, phép biến đổi tuyến tính trong không gian vectơ n chiều. Sinh viên cũng cần tham khảo thêm chương Dạng toàn phương để hiểu sâu hơn các kết quả về bài toán cực trị hàm nhiều biến trong học phần Toán cho kinh tế 2. </w:t>
      </w:r>
    </w:p>
    <w:p w14:paraId="1E3C7979" w14:textId="77777777" w:rsidR="00152E60" w:rsidRPr="00E156C1" w:rsidRDefault="00152E60" w:rsidP="00152E60">
      <w:pPr>
        <w:widowControl w:val="0"/>
        <w:spacing w:line="312" w:lineRule="auto"/>
        <w:ind w:firstLine="720"/>
        <w:jc w:val="both"/>
        <w:rPr>
          <w:sz w:val="26"/>
          <w:szCs w:val="26"/>
        </w:rPr>
      </w:pPr>
      <w:r w:rsidRPr="00E156C1">
        <w:rPr>
          <w:sz w:val="26"/>
          <w:szCs w:val="26"/>
        </w:rPr>
        <w:t>* Về thực hành: Kết thúc học phần này, sinh viên cần thực hiện tốt các phép toán đối với ma trận, định thức, giải thành thạo hệ phương trình tuyến tính và biết cách áp dụng các kiến thức được trang bị vào một số mô hình tuyến tính trong phân tích kinh tế.</w:t>
      </w:r>
    </w:p>
    <w:p w14:paraId="110CD740" w14:textId="77777777" w:rsidR="00152E60" w:rsidRPr="00E156C1" w:rsidRDefault="00152E60" w:rsidP="00152E60">
      <w:pPr>
        <w:widowControl w:val="0"/>
        <w:spacing w:line="312" w:lineRule="auto"/>
        <w:ind w:firstLine="720"/>
        <w:jc w:val="both"/>
        <w:rPr>
          <w:sz w:val="26"/>
          <w:szCs w:val="26"/>
        </w:rPr>
      </w:pPr>
      <w:r w:rsidRPr="00E156C1">
        <w:rPr>
          <w:sz w:val="26"/>
          <w:szCs w:val="26"/>
        </w:rPr>
        <w:t>* Về kỹ năng: Học phần trang bị cho sinh viên kỹ năng làm việc độc lập hoặc làm việc theo nhóm; kỹ năng tự học, tự nghiên cứu.</w:t>
      </w:r>
    </w:p>
    <w:p w14:paraId="34AA5FE2" w14:textId="77777777" w:rsidR="00152E60" w:rsidRPr="00E156C1" w:rsidRDefault="00152E60" w:rsidP="00152E60">
      <w:pPr>
        <w:widowControl w:val="0"/>
        <w:spacing w:line="312" w:lineRule="auto"/>
        <w:ind w:firstLine="720"/>
        <w:jc w:val="both"/>
        <w:rPr>
          <w:sz w:val="26"/>
          <w:szCs w:val="26"/>
        </w:rPr>
      </w:pPr>
    </w:p>
    <w:p w14:paraId="072D2C55"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6B0A7A70" w14:textId="77777777" w:rsidR="00152E60" w:rsidRPr="00E156C1" w:rsidRDefault="00152E60" w:rsidP="00152E60">
      <w:pPr>
        <w:widowControl w:val="0"/>
        <w:spacing w:line="312" w:lineRule="auto"/>
        <w:ind w:firstLine="720"/>
        <w:jc w:val="center"/>
        <w:rPr>
          <w:b/>
          <w:sz w:val="26"/>
          <w:szCs w:val="26"/>
        </w:rPr>
      </w:pPr>
      <w:r w:rsidRPr="00E156C1">
        <w:rPr>
          <w:b/>
          <w:sz w:val="26"/>
          <w:szCs w:val="26"/>
        </w:rPr>
        <w:lastRenderedPageBreak/>
        <w:t>PHÂN BỔ THỜI GIA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20"/>
        <w:gridCol w:w="1620"/>
        <w:gridCol w:w="1440"/>
        <w:gridCol w:w="2784"/>
        <w:gridCol w:w="1134"/>
      </w:tblGrid>
      <w:tr w:rsidR="00152E60" w:rsidRPr="00E156C1" w14:paraId="57A758E8" w14:textId="77777777" w:rsidTr="00152E60">
        <w:trPr>
          <w:trHeight w:val="444"/>
        </w:trPr>
        <w:tc>
          <w:tcPr>
            <w:tcW w:w="1008" w:type="dxa"/>
            <w:vMerge w:val="restart"/>
            <w:vAlign w:val="center"/>
          </w:tcPr>
          <w:p w14:paraId="0C08186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1620" w:type="dxa"/>
            <w:vMerge w:val="restart"/>
            <w:vAlign w:val="center"/>
          </w:tcPr>
          <w:p w14:paraId="2D9D92EB"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620" w:type="dxa"/>
            <w:vMerge w:val="restart"/>
            <w:vAlign w:val="center"/>
          </w:tcPr>
          <w:p w14:paraId="111A173E"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4224" w:type="dxa"/>
            <w:gridSpan w:val="2"/>
            <w:vAlign w:val="center"/>
          </w:tcPr>
          <w:p w14:paraId="30FA5F25"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134" w:type="dxa"/>
            <w:vMerge w:val="restart"/>
            <w:vAlign w:val="center"/>
          </w:tcPr>
          <w:p w14:paraId="1020DC12"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4C9B48A9" w14:textId="77777777" w:rsidTr="00152E60">
        <w:trPr>
          <w:trHeight w:val="185"/>
        </w:trPr>
        <w:tc>
          <w:tcPr>
            <w:tcW w:w="1008" w:type="dxa"/>
            <w:vMerge/>
            <w:vAlign w:val="center"/>
          </w:tcPr>
          <w:p w14:paraId="4A0AA93A" w14:textId="77777777" w:rsidR="00152E60" w:rsidRPr="00E156C1" w:rsidRDefault="00152E60" w:rsidP="00152E60">
            <w:pPr>
              <w:widowControl w:val="0"/>
              <w:spacing w:line="312" w:lineRule="auto"/>
              <w:jc w:val="center"/>
              <w:rPr>
                <w:sz w:val="26"/>
                <w:szCs w:val="26"/>
              </w:rPr>
            </w:pPr>
          </w:p>
        </w:tc>
        <w:tc>
          <w:tcPr>
            <w:tcW w:w="1620" w:type="dxa"/>
            <w:vMerge/>
            <w:vAlign w:val="center"/>
          </w:tcPr>
          <w:p w14:paraId="160AF3F5" w14:textId="77777777" w:rsidR="00152E60" w:rsidRPr="00E156C1" w:rsidRDefault="00152E60" w:rsidP="00152E60">
            <w:pPr>
              <w:widowControl w:val="0"/>
              <w:spacing w:line="312" w:lineRule="auto"/>
              <w:jc w:val="both"/>
              <w:rPr>
                <w:sz w:val="26"/>
                <w:szCs w:val="26"/>
              </w:rPr>
            </w:pPr>
          </w:p>
        </w:tc>
        <w:tc>
          <w:tcPr>
            <w:tcW w:w="1620" w:type="dxa"/>
            <w:vMerge/>
            <w:vAlign w:val="center"/>
          </w:tcPr>
          <w:p w14:paraId="3D3DC855" w14:textId="77777777" w:rsidR="00152E60" w:rsidRPr="00E156C1" w:rsidRDefault="00152E60" w:rsidP="00152E60">
            <w:pPr>
              <w:widowControl w:val="0"/>
              <w:spacing w:line="312" w:lineRule="auto"/>
              <w:jc w:val="center"/>
              <w:rPr>
                <w:sz w:val="26"/>
                <w:szCs w:val="26"/>
              </w:rPr>
            </w:pPr>
          </w:p>
        </w:tc>
        <w:tc>
          <w:tcPr>
            <w:tcW w:w="1440" w:type="dxa"/>
            <w:vAlign w:val="center"/>
          </w:tcPr>
          <w:p w14:paraId="063B45EA"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2784" w:type="dxa"/>
            <w:vAlign w:val="center"/>
          </w:tcPr>
          <w:p w14:paraId="2AF5DE1A"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a</w:t>
            </w:r>
          </w:p>
        </w:tc>
        <w:tc>
          <w:tcPr>
            <w:tcW w:w="1134" w:type="dxa"/>
            <w:vMerge/>
            <w:vAlign w:val="center"/>
          </w:tcPr>
          <w:p w14:paraId="355658D9" w14:textId="77777777" w:rsidR="00152E60" w:rsidRPr="00E156C1" w:rsidRDefault="00152E60" w:rsidP="00152E60">
            <w:pPr>
              <w:widowControl w:val="0"/>
              <w:spacing w:line="312" w:lineRule="auto"/>
              <w:jc w:val="center"/>
              <w:rPr>
                <w:sz w:val="26"/>
                <w:szCs w:val="26"/>
              </w:rPr>
            </w:pPr>
          </w:p>
        </w:tc>
      </w:tr>
      <w:tr w:rsidR="00152E60" w:rsidRPr="00E156C1" w14:paraId="2D3BBBA2" w14:textId="77777777" w:rsidTr="00152E60">
        <w:trPr>
          <w:trHeight w:val="377"/>
        </w:trPr>
        <w:tc>
          <w:tcPr>
            <w:tcW w:w="1008" w:type="dxa"/>
            <w:tcBorders>
              <w:bottom w:val="dashSmallGap" w:sz="4" w:space="0" w:color="auto"/>
            </w:tcBorders>
            <w:vAlign w:val="center"/>
          </w:tcPr>
          <w:p w14:paraId="7C3F4E5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620" w:type="dxa"/>
            <w:tcBorders>
              <w:bottom w:val="dashSmallGap" w:sz="4" w:space="0" w:color="auto"/>
            </w:tcBorders>
            <w:vAlign w:val="center"/>
          </w:tcPr>
          <w:p w14:paraId="23AD3C5E"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1620" w:type="dxa"/>
            <w:tcBorders>
              <w:bottom w:val="dashSmallGap" w:sz="4" w:space="0" w:color="auto"/>
            </w:tcBorders>
            <w:vAlign w:val="center"/>
          </w:tcPr>
          <w:p w14:paraId="47F1B731" w14:textId="39D82292"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bottom w:val="dashSmallGap" w:sz="4" w:space="0" w:color="auto"/>
            </w:tcBorders>
            <w:vAlign w:val="center"/>
          </w:tcPr>
          <w:p w14:paraId="1F0DB2DC" w14:textId="33B316D4"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bottom w:val="dashSmallGap" w:sz="4" w:space="0" w:color="auto"/>
            </w:tcBorders>
            <w:vAlign w:val="center"/>
          </w:tcPr>
          <w:p w14:paraId="6B937683"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bottom w:val="dashSmallGap" w:sz="4" w:space="0" w:color="auto"/>
            </w:tcBorders>
            <w:vAlign w:val="center"/>
          </w:tcPr>
          <w:p w14:paraId="13368291" w14:textId="77777777" w:rsidR="00152E60" w:rsidRPr="00E156C1" w:rsidRDefault="00152E60" w:rsidP="00152E60">
            <w:pPr>
              <w:widowControl w:val="0"/>
              <w:spacing w:line="312" w:lineRule="auto"/>
              <w:jc w:val="center"/>
              <w:rPr>
                <w:sz w:val="26"/>
                <w:szCs w:val="26"/>
              </w:rPr>
            </w:pPr>
          </w:p>
        </w:tc>
      </w:tr>
      <w:tr w:rsidR="00152E60" w:rsidRPr="00E156C1" w14:paraId="0724A19E" w14:textId="77777777" w:rsidTr="00152E60">
        <w:trPr>
          <w:trHeight w:val="318"/>
        </w:trPr>
        <w:tc>
          <w:tcPr>
            <w:tcW w:w="1008" w:type="dxa"/>
            <w:tcBorders>
              <w:top w:val="dashSmallGap" w:sz="4" w:space="0" w:color="auto"/>
              <w:bottom w:val="dashSmallGap" w:sz="4" w:space="0" w:color="auto"/>
            </w:tcBorders>
            <w:vAlign w:val="center"/>
          </w:tcPr>
          <w:p w14:paraId="679A1037"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20" w:type="dxa"/>
            <w:tcBorders>
              <w:top w:val="dashSmallGap" w:sz="4" w:space="0" w:color="auto"/>
              <w:bottom w:val="dashSmallGap" w:sz="4" w:space="0" w:color="auto"/>
            </w:tcBorders>
            <w:vAlign w:val="center"/>
          </w:tcPr>
          <w:p w14:paraId="1C6CEA12"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1620" w:type="dxa"/>
            <w:tcBorders>
              <w:top w:val="dashSmallGap" w:sz="4" w:space="0" w:color="auto"/>
              <w:bottom w:val="dashSmallGap" w:sz="4" w:space="0" w:color="auto"/>
            </w:tcBorders>
            <w:vAlign w:val="center"/>
          </w:tcPr>
          <w:p w14:paraId="195C7115" w14:textId="787F8A0B" w:rsidR="00152E60" w:rsidRPr="00E156C1" w:rsidRDefault="00152E60" w:rsidP="00152E60">
            <w:pPr>
              <w:widowControl w:val="0"/>
              <w:spacing w:line="312" w:lineRule="auto"/>
              <w:jc w:val="center"/>
              <w:rPr>
                <w:sz w:val="26"/>
                <w:szCs w:val="26"/>
              </w:rPr>
            </w:pPr>
            <w:r w:rsidRPr="00E156C1">
              <w:rPr>
                <w:sz w:val="26"/>
                <w:szCs w:val="26"/>
              </w:rPr>
              <w:t>1</w:t>
            </w:r>
            <w:r w:rsidR="002D4E74" w:rsidRPr="00E156C1">
              <w:rPr>
                <w:sz w:val="26"/>
                <w:szCs w:val="26"/>
              </w:rPr>
              <w:t>5</w:t>
            </w:r>
          </w:p>
        </w:tc>
        <w:tc>
          <w:tcPr>
            <w:tcW w:w="1440" w:type="dxa"/>
            <w:tcBorders>
              <w:top w:val="dashSmallGap" w:sz="4" w:space="0" w:color="auto"/>
              <w:bottom w:val="dashSmallGap" w:sz="4" w:space="0" w:color="auto"/>
            </w:tcBorders>
            <w:vAlign w:val="center"/>
          </w:tcPr>
          <w:p w14:paraId="0A6B037B" w14:textId="4FDFCFB1" w:rsidR="00152E60" w:rsidRPr="00E156C1" w:rsidRDefault="002D4E74" w:rsidP="00152E60">
            <w:pPr>
              <w:widowControl w:val="0"/>
              <w:spacing w:line="312" w:lineRule="auto"/>
              <w:jc w:val="center"/>
              <w:rPr>
                <w:sz w:val="26"/>
                <w:szCs w:val="26"/>
              </w:rPr>
            </w:pPr>
            <w:r w:rsidRPr="00E156C1">
              <w:rPr>
                <w:sz w:val="26"/>
                <w:szCs w:val="26"/>
              </w:rPr>
              <w:t>11</w:t>
            </w:r>
          </w:p>
        </w:tc>
        <w:tc>
          <w:tcPr>
            <w:tcW w:w="2784" w:type="dxa"/>
            <w:tcBorders>
              <w:top w:val="dashSmallGap" w:sz="4" w:space="0" w:color="auto"/>
              <w:bottom w:val="dashSmallGap" w:sz="4" w:space="0" w:color="auto"/>
            </w:tcBorders>
            <w:vAlign w:val="center"/>
          </w:tcPr>
          <w:p w14:paraId="467138C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134" w:type="dxa"/>
            <w:tcBorders>
              <w:top w:val="dashSmallGap" w:sz="4" w:space="0" w:color="auto"/>
              <w:bottom w:val="dashSmallGap" w:sz="4" w:space="0" w:color="auto"/>
            </w:tcBorders>
            <w:vAlign w:val="center"/>
          </w:tcPr>
          <w:p w14:paraId="009C4C38" w14:textId="77777777" w:rsidR="00152E60" w:rsidRPr="00E156C1" w:rsidRDefault="00152E60" w:rsidP="00152E60">
            <w:pPr>
              <w:widowControl w:val="0"/>
              <w:spacing w:line="312" w:lineRule="auto"/>
              <w:jc w:val="center"/>
              <w:rPr>
                <w:sz w:val="26"/>
                <w:szCs w:val="26"/>
              </w:rPr>
            </w:pPr>
          </w:p>
        </w:tc>
      </w:tr>
      <w:tr w:rsidR="00152E60" w:rsidRPr="00E156C1" w14:paraId="77E0B57E" w14:textId="77777777" w:rsidTr="00152E60">
        <w:trPr>
          <w:trHeight w:val="422"/>
        </w:trPr>
        <w:tc>
          <w:tcPr>
            <w:tcW w:w="1008" w:type="dxa"/>
            <w:tcBorders>
              <w:top w:val="dashSmallGap" w:sz="4" w:space="0" w:color="auto"/>
              <w:bottom w:val="dashSmallGap" w:sz="4" w:space="0" w:color="auto"/>
            </w:tcBorders>
            <w:vAlign w:val="center"/>
          </w:tcPr>
          <w:p w14:paraId="2358D064"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20" w:type="dxa"/>
            <w:tcBorders>
              <w:top w:val="dashSmallGap" w:sz="4" w:space="0" w:color="auto"/>
              <w:bottom w:val="dashSmallGap" w:sz="4" w:space="0" w:color="auto"/>
            </w:tcBorders>
            <w:vAlign w:val="center"/>
          </w:tcPr>
          <w:p w14:paraId="213F4ED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1620" w:type="dxa"/>
            <w:tcBorders>
              <w:top w:val="dashSmallGap" w:sz="4" w:space="0" w:color="auto"/>
              <w:bottom w:val="dashSmallGap" w:sz="4" w:space="0" w:color="auto"/>
            </w:tcBorders>
            <w:vAlign w:val="center"/>
          </w:tcPr>
          <w:p w14:paraId="14BFE995" w14:textId="582F9157"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top w:val="dashSmallGap" w:sz="4" w:space="0" w:color="auto"/>
              <w:bottom w:val="dashSmallGap" w:sz="4" w:space="0" w:color="auto"/>
            </w:tcBorders>
            <w:vAlign w:val="center"/>
          </w:tcPr>
          <w:p w14:paraId="2170AAB2" w14:textId="33E7A0DB"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7A513B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top w:val="dashSmallGap" w:sz="4" w:space="0" w:color="auto"/>
              <w:bottom w:val="dashSmallGap" w:sz="4" w:space="0" w:color="auto"/>
            </w:tcBorders>
            <w:vAlign w:val="center"/>
          </w:tcPr>
          <w:p w14:paraId="195BF55D" w14:textId="77777777" w:rsidR="00152E60" w:rsidRPr="00E156C1" w:rsidRDefault="00152E60" w:rsidP="00152E60">
            <w:pPr>
              <w:widowControl w:val="0"/>
              <w:spacing w:line="312" w:lineRule="auto"/>
              <w:jc w:val="center"/>
              <w:rPr>
                <w:sz w:val="26"/>
                <w:szCs w:val="26"/>
              </w:rPr>
            </w:pPr>
          </w:p>
        </w:tc>
      </w:tr>
      <w:tr w:rsidR="00152E60" w:rsidRPr="00E156C1" w14:paraId="4327DE77" w14:textId="77777777" w:rsidTr="00152E60">
        <w:trPr>
          <w:trHeight w:val="329"/>
        </w:trPr>
        <w:tc>
          <w:tcPr>
            <w:tcW w:w="1008" w:type="dxa"/>
            <w:tcBorders>
              <w:top w:val="dashSmallGap" w:sz="4" w:space="0" w:color="auto"/>
              <w:bottom w:val="dashSmallGap" w:sz="4" w:space="0" w:color="auto"/>
            </w:tcBorders>
            <w:vAlign w:val="center"/>
          </w:tcPr>
          <w:p w14:paraId="029F9245"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620" w:type="dxa"/>
            <w:tcBorders>
              <w:top w:val="dashSmallGap" w:sz="4" w:space="0" w:color="auto"/>
              <w:bottom w:val="dashSmallGap" w:sz="4" w:space="0" w:color="auto"/>
            </w:tcBorders>
            <w:vAlign w:val="center"/>
          </w:tcPr>
          <w:p w14:paraId="3EBB1F55"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1620" w:type="dxa"/>
            <w:tcBorders>
              <w:top w:val="dashSmallGap" w:sz="4" w:space="0" w:color="auto"/>
              <w:bottom w:val="dashSmallGap" w:sz="4" w:space="0" w:color="auto"/>
            </w:tcBorders>
            <w:vAlign w:val="center"/>
          </w:tcPr>
          <w:p w14:paraId="2BADD78D" w14:textId="5812BAC3" w:rsidR="00152E60" w:rsidRPr="00E156C1" w:rsidRDefault="00CE27C6" w:rsidP="00152E60">
            <w:pPr>
              <w:widowControl w:val="0"/>
              <w:spacing w:line="312" w:lineRule="auto"/>
              <w:jc w:val="center"/>
              <w:rPr>
                <w:sz w:val="26"/>
                <w:szCs w:val="26"/>
              </w:rPr>
            </w:pPr>
            <w:r w:rsidRPr="00E156C1">
              <w:rPr>
                <w:sz w:val="26"/>
                <w:szCs w:val="26"/>
              </w:rPr>
              <w:t>9</w:t>
            </w:r>
          </w:p>
        </w:tc>
        <w:tc>
          <w:tcPr>
            <w:tcW w:w="1440" w:type="dxa"/>
            <w:tcBorders>
              <w:top w:val="dashSmallGap" w:sz="4" w:space="0" w:color="auto"/>
              <w:bottom w:val="dashSmallGap" w:sz="4" w:space="0" w:color="auto"/>
            </w:tcBorders>
            <w:vAlign w:val="center"/>
          </w:tcPr>
          <w:p w14:paraId="4732F445" w14:textId="6193B66F" w:rsidR="00152E60" w:rsidRPr="00E156C1" w:rsidRDefault="00CE27C6"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08D1CFD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bottom w:val="dashSmallGap" w:sz="4" w:space="0" w:color="auto"/>
            </w:tcBorders>
            <w:vAlign w:val="center"/>
          </w:tcPr>
          <w:p w14:paraId="741E22BF" w14:textId="77777777" w:rsidR="00152E60" w:rsidRPr="00E156C1" w:rsidRDefault="00152E60" w:rsidP="00152E60">
            <w:pPr>
              <w:widowControl w:val="0"/>
              <w:spacing w:line="312" w:lineRule="auto"/>
              <w:jc w:val="center"/>
              <w:rPr>
                <w:sz w:val="26"/>
                <w:szCs w:val="26"/>
              </w:rPr>
            </w:pPr>
          </w:p>
        </w:tc>
      </w:tr>
      <w:tr w:rsidR="00152E60" w:rsidRPr="00E156C1" w14:paraId="60344D90" w14:textId="77777777" w:rsidTr="00152E60">
        <w:trPr>
          <w:trHeight w:val="438"/>
        </w:trPr>
        <w:tc>
          <w:tcPr>
            <w:tcW w:w="1008" w:type="dxa"/>
            <w:tcBorders>
              <w:top w:val="dashSmallGap" w:sz="4" w:space="0" w:color="auto"/>
            </w:tcBorders>
            <w:vAlign w:val="center"/>
          </w:tcPr>
          <w:p w14:paraId="6B8E566A" w14:textId="77777777" w:rsidR="00152E60" w:rsidRPr="00E156C1" w:rsidRDefault="00152E60" w:rsidP="00152E60">
            <w:pPr>
              <w:widowControl w:val="0"/>
              <w:spacing w:line="312" w:lineRule="auto"/>
              <w:jc w:val="center"/>
              <w:rPr>
                <w:sz w:val="26"/>
                <w:szCs w:val="26"/>
              </w:rPr>
            </w:pPr>
          </w:p>
        </w:tc>
        <w:tc>
          <w:tcPr>
            <w:tcW w:w="1620" w:type="dxa"/>
            <w:tcBorders>
              <w:top w:val="dashSmallGap" w:sz="4" w:space="0" w:color="auto"/>
            </w:tcBorders>
            <w:vAlign w:val="center"/>
          </w:tcPr>
          <w:p w14:paraId="4E9622E2" w14:textId="77777777" w:rsidR="00152E60" w:rsidRPr="00E156C1" w:rsidRDefault="00152E60" w:rsidP="00152E60">
            <w:pPr>
              <w:widowControl w:val="0"/>
              <w:spacing w:line="312" w:lineRule="auto"/>
              <w:jc w:val="both"/>
              <w:rPr>
                <w:sz w:val="26"/>
                <w:szCs w:val="26"/>
              </w:rPr>
            </w:pPr>
            <w:r w:rsidRPr="00E156C1">
              <w:rPr>
                <w:sz w:val="26"/>
                <w:szCs w:val="26"/>
              </w:rPr>
              <w:t>Kiểm tra  HP</w:t>
            </w:r>
          </w:p>
        </w:tc>
        <w:tc>
          <w:tcPr>
            <w:tcW w:w="1620" w:type="dxa"/>
            <w:tcBorders>
              <w:top w:val="dashSmallGap" w:sz="4" w:space="0" w:color="auto"/>
            </w:tcBorders>
            <w:vAlign w:val="center"/>
          </w:tcPr>
          <w:p w14:paraId="70C51409"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440" w:type="dxa"/>
            <w:tcBorders>
              <w:top w:val="dashSmallGap" w:sz="4" w:space="0" w:color="auto"/>
            </w:tcBorders>
            <w:vAlign w:val="center"/>
          </w:tcPr>
          <w:p w14:paraId="539E989A"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2784" w:type="dxa"/>
            <w:tcBorders>
              <w:top w:val="dashSmallGap" w:sz="4" w:space="0" w:color="auto"/>
            </w:tcBorders>
            <w:vAlign w:val="center"/>
          </w:tcPr>
          <w:p w14:paraId="0651253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tcBorders>
            <w:vAlign w:val="center"/>
          </w:tcPr>
          <w:p w14:paraId="720C62B9" w14:textId="77777777" w:rsidR="00152E60" w:rsidRPr="00E156C1" w:rsidRDefault="00152E60" w:rsidP="00152E60">
            <w:pPr>
              <w:widowControl w:val="0"/>
              <w:spacing w:line="312" w:lineRule="auto"/>
              <w:jc w:val="center"/>
              <w:rPr>
                <w:sz w:val="26"/>
                <w:szCs w:val="26"/>
              </w:rPr>
            </w:pPr>
          </w:p>
        </w:tc>
      </w:tr>
      <w:tr w:rsidR="00152E60" w:rsidRPr="00E156C1" w14:paraId="5E55345B" w14:textId="77777777" w:rsidTr="00152E60">
        <w:trPr>
          <w:trHeight w:val="463"/>
        </w:trPr>
        <w:tc>
          <w:tcPr>
            <w:tcW w:w="1008" w:type="dxa"/>
            <w:vAlign w:val="center"/>
          </w:tcPr>
          <w:p w14:paraId="51907EFA" w14:textId="77777777" w:rsidR="00152E60" w:rsidRPr="00E156C1" w:rsidRDefault="00152E60" w:rsidP="00152E60">
            <w:pPr>
              <w:widowControl w:val="0"/>
              <w:spacing w:line="312" w:lineRule="auto"/>
              <w:jc w:val="center"/>
              <w:rPr>
                <w:sz w:val="26"/>
                <w:szCs w:val="26"/>
              </w:rPr>
            </w:pPr>
          </w:p>
        </w:tc>
        <w:tc>
          <w:tcPr>
            <w:tcW w:w="1620" w:type="dxa"/>
            <w:vAlign w:val="center"/>
          </w:tcPr>
          <w:p w14:paraId="2F642BB7" w14:textId="77777777" w:rsidR="00152E60" w:rsidRPr="00E156C1" w:rsidRDefault="00152E60" w:rsidP="00152E60">
            <w:pPr>
              <w:widowControl w:val="0"/>
              <w:spacing w:line="312" w:lineRule="auto"/>
              <w:jc w:val="both"/>
              <w:rPr>
                <w:sz w:val="26"/>
                <w:szCs w:val="26"/>
              </w:rPr>
            </w:pPr>
            <w:r w:rsidRPr="00E156C1">
              <w:rPr>
                <w:b/>
                <w:sz w:val="26"/>
                <w:szCs w:val="26"/>
              </w:rPr>
              <w:t>Cộng</w:t>
            </w:r>
          </w:p>
        </w:tc>
        <w:tc>
          <w:tcPr>
            <w:tcW w:w="1620" w:type="dxa"/>
            <w:vAlign w:val="center"/>
          </w:tcPr>
          <w:p w14:paraId="30EDDEBA" w14:textId="7ACABA3B" w:rsidR="00152E60" w:rsidRPr="00E156C1" w:rsidRDefault="002D4E74" w:rsidP="00152E60">
            <w:pPr>
              <w:widowControl w:val="0"/>
              <w:spacing w:line="312" w:lineRule="auto"/>
              <w:jc w:val="center"/>
              <w:rPr>
                <w:b/>
                <w:sz w:val="26"/>
                <w:szCs w:val="26"/>
              </w:rPr>
            </w:pPr>
            <w:r w:rsidRPr="00E156C1">
              <w:rPr>
                <w:b/>
                <w:sz w:val="26"/>
                <w:szCs w:val="26"/>
              </w:rPr>
              <w:t>45</w:t>
            </w:r>
          </w:p>
        </w:tc>
        <w:tc>
          <w:tcPr>
            <w:tcW w:w="4224" w:type="dxa"/>
            <w:gridSpan w:val="2"/>
            <w:vAlign w:val="center"/>
          </w:tcPr>
          <w:p w14:paraId="308657D8" w14:textId="07C7A335" w:rsidR="00152E60" w:rsidRPr="00E156C1" w:rsidRDefault="00CE27C6" w:rsidP="00152E60">
            <w:pPr>
              <w:widowControl w:val="0"/>
              <w:spacing w:line="312" w:lineRule="auto"/>
              <w:jc w:val="center"/>
              <w:rPr>
                <w:b/>
                <w:sz w:val="26"/>
                <w:szCs w:val="26"/>
              </w:rPr>
            </w:pPr>
            <w:r w:rsidRPr="00E156C1">
              <w:rPr>
                <w:b/>
                <w:sz w:val="26"/>
                <w:szCs w:val="26"/>
              </w:rPr>
              <w:t>35</w:t>
            </w:r>
            <w:r w:rsidR="00152E60" w:rsidRPr="00E156C1">
              <w:rPr>
                <w:b/>
                <w:sz w:val="26"/>
                <w:szCs w:val="26"/>
              </w:rPr>
              <w:t xml:space="preserve">                    10</w:t>
            </w:r>
          </w:p>
        </w:tc>
        <w:tc>
          <w:tcPr>
            <w:tcW w:w="1134" w:type="dxa"/>
            <w:vAlign w:val="center"/>
          </w:tcPr>
          <w:p w14:paraId="2CE4BDE1" w14:textId="77777777" w:rsidR="00152E60" w:rsidRPr="00E156C1" w:rsidRDefault="00152E60" w:rsidP="00152E60">
            <w:pPr>
              <w:widowControl w:val="0"/>
              <w:spacing w:line="312" w:lineRule="auto"/>
              <w:jc w:val="center"/>
              <w:rPr>
                <w:sz w:val="26"/>
                <w:szCs w:val="26"/>
              </w:rPr>
            </w:pPr>
          </w:p>
        </w:tc>
      </w:tr>
    </w:tbl>
    <w:p w14:paraId="05C67C2D" w14:textId="77777777" w:rsidR="00152E60" w:rsidRPr="00E156C1" w:rsidRDefault="00152E60" w:rsidP="00152E60">
      <w:pPr>
        <w:widowControl w:val="0"/>
        <w:spacing w:line="312" w:lineRule="auto"/>
        <w:ind w:firstLine="720"/>
        <w:jc w:val="both"/>
        <w:rPr>
          <w:sz w:val="26"/>
          <w:szCs w:val="26"/>
        </w:rPr>
      </w:pPr>
    </w:p>
    <w:p w14:paraId="2A967A27" w14:textId="77777777" w:rsidR="00152E60" w:rsidRPr="00E156C1" w:rsidRDefault="00152E60" w:rsidP="00152E60">
      <w:pPr>
        <w:pStyle w:val="11"/>
      </w:pPr>
      <w:r w:rsidRPr="00E156C1">
        <w:t>CHƯƠNG I:  KHÔNG GIAN VECTƠ N CHIỀU</w:t>
      </w:r>
    </w:p>
    <w:p w14:paraId="69D8FF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1 trình bày các kiến thức cơ bản trong không gian vectơ n chiều: Các phép toán, các tính chất cơ bản  của vectơ, khái niệm không gian vectơ, không gian con và cơ sở của không gian vectơ.</w:t>
      </w:r>
    </w:p>
    <w:p w14:paraId="44D4D9E6" w14:textId="77777777" w:rsidR="00152E60" w:rsidRPr="00E156C1" w:rsidRDefault="00152E60" w:rsidP="00E3474C">
      <w:pPr>
        <w:widowControl w:val="0"/>
        <w:numPr>
          <w:ilvl w:val="1"/>
          <w:numId w:val="36"/>
        </w:numPr>
        <w:spacing w:line="312" w:lineRule="auto"/>
        <w:ind w:left="0" w:firstLine="0"/>
        <w:jc w:val="both"/>
        <w:rPr>
          <w:b/>
          <w:sz w:val="26"/>
          <w:szCs w:val="26"/>
          <w:lang w:val="sv-SE"/>
        </w:rPr>
      </w:pPr>
      <w:r w:rsidRPr="00E156C1">
        <w:rPr>
          <w:b/>
          <w:sz w:val="26"/>
          <w:szCs w:val="26"/>
          <w:lang w:val="sv-SE"/>
        </w:rPr>
        <w:t>Hệ phương trình tuyến tính và phương pháp khử ẩn liên tiếp</w:t>
      </w:r>
    </w:p>
    <w:p w14:paraId="34B82EC9" w14:textId="77777777" w:rsidR="00152E60" w:rsidRPr="00E156C1" w:rsidRDefault="00152E60" w:rsidP="00E3474C">
      <w:pPr>
        <w:widowControl w:val="0"/>
        <w:numPr>
          <w:ilvl w:val="2"/>
          <w:numId w:val="36"/>
        </w:numPr>
        <w:tabs>
          <w:tab w:val="left" w:pos="1080"/>
        </w:tabs>
        <w:spacing w:line="312" w:lineRule="auto"/>
        <w:ind w:left="0" w:firstLine="720"/>
        <w:jc w:val="both"/>
        <w:rPr>
          <w:sz w:val="26"/>
          <w:szCs w:val="26"/>
          <w:lang w:val="sv-SE"/>
        </w:rPr>
      </w:pPr>
      <w:r w:rsidRPr="00E156C1">
        <w:rPr>
          <w:sz w:val="26"/>
          <w:szCs w:val="26"/>
          <w:lang w:val="sv-SE"/>
        </w:rPr>
        <w:t>Các khái niệm cơ bản về hệ phương trình tuyến tính</w:t>
      </w:r>
    </w:p>
    <w:p w14:paraId="18E7B3E2" w14:textId="77777777" w:rsidR="00152E60" w:rsidRPr="00E156C1" w:rsidRDefault="00152E60" w:rsidP="00E3474C">
      <w:pPr>
        <w:widowControl w:val="0"/>
        <w:numPr>
          <w:ilvl w:val="2"/>
          <w:numId w:val="35"/>
        </w:numPr>
        <w:tabs>
          <w:tab w:val="clear" w:pos="360"/>
          <w:tab w:val="num" w:pos="720"/>
        </w:tabs>
        <w:spacing w:line="312" w:lineRule="auto"/>
        <w:ind w:firstLine="720"/>
        <w:jc w:val="both"/>
        <w:rPr>
          <w:sz w:val="26"/>
          <w:szCs w:val="26"/>
          <w:lang w:val="sv-SE"/>
        </w:rPr>
      </w:pPr>
      <w:r w:rsidRPr="00E156C1">
        <w:rPr>
          <w:sz w:val="26"/>
          <w:szCs w:val="26"/>
          <w:lang w:val="sv-SE"/>
        </w:rPr>
        <w:t>1.1.2.  Phương pháp khử ẩn liên tiếp</w:t>
      </w:r>
    </w:p>
    <w:p w14:paraId="0BEC96EF"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 xml:space="preserve">Vectơ n chiều và không gian vectơ </w:t>
      </w:r>
    </w:p>
    <w:p w14:paraId="0E66FA49" w14:textId="77777777" w:rsidR="00152E60" w:rsidRPr="00E156C1" w:rsidRDefault="00152E60" w:rsidP="00152E60">
      <w:pPr>
        <w:widowControl w:val="0"/>
        <w:spacing w:line="312" w:lineRule="auto"/>
        <w:ind w:firstLine="720"/>
        <w:jc w:val="both"/>
        <w:rPr>
          <w:sz w:val="26"/>
          <w:szCs w:val="26"/>
        </w:rPr>
      </w:pPr>
      <w:r w:rsidRPr="00E156C1">
        <w:rPr>
          <w:sz w:val="26"/>
          <w:szCs w:val="26"/>
        </w:rPr>
        <w:t>1.2.1.  Khái niệm vectơ n chiều và các phép toán đối với vectơ</w:t>
      </w:r>
    </w:p>
    <w:p w14:paraId="1F9C837C" w14:textId="77777777" w:rsidR="00152E60" w:rsidRPr="00E156C1" w:rsidRDefault="00152E60" w:rsidP="00152E60">
      <w:pPr>
        <w:widowControl w:val="0"/>
        <w:spacing w:line="312" w:lineRule="auto"/>
        <w:ind w:firstLine="720"/>
        <w:jc w:val="both"/>
        <w:rPr>
          <w:sz w:val="26"/>
          <w:szCs w:val="26"/>
        </w:rPr>
      </w:pPr>
      <w:r w:rsidRPr="00E156C1">
        <w:rPr>
          <w:sz w:val="26"/>
          <w:szCs w:val="26"/>
        </w:rPr>
        <w:t>1.2.2 Khái niệm không gian vectơ n chiều - Không gian con</w:t>
      </w:r>
    </w:p>
    <w:p w14:paraId="526CF20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ác mối liên hệ tuyến tính trong không gian vectơ</w:t>
      </w:r>
    </w:p>
    <w:p w14:paraId="388DE969" w14:textId="77777777" w:rsidR="00152E60" w:rsidRPr="00E156C1" w:rsidRDefault="00152E60" w:rsidP="00152E60">
      <w:pPr>
        <w:widowControl w:val="0"/>
        <w:spacing w:line="312" w:lineRule="auto"/>
        <w:ind w:firstLine="720"/>
        <w:jc w:val="both"/>
        <w:rPr>
          <w:sz w:val="26"/>
          <w:szCs w:val="26"/>
        </w:rPr>
      </w:pPr>
      <w:r w:rsidRPr="00E156C1">
        <w:rPr>
          <w:sz w:val="26"/>
          <w:szCs w:val="26"/>
        </w:rPr>
        <w:t>1.3.1.  Khái niệm tổ hợp tuyến tính và biểu diễn tuyến tính</w:t>
      </w:r>
    </w:p>
    <w:p w14:paraId="37402614" w14:textId="77777777" w:rsidR="00152E60" w:rsidRPr="00E156C1" w:rsidRDefault="00152E60" w:rsidP="00152E60">
      <w:pPr>
        <w:widowControl w:val="0"/>
        <w:spacing w:line="312" w:lineRule="auto"/>
        <w:ind w:firstLine="720"/>
        <w:jc w:val="both"/>
        <w:rPr>
          <w:sz w:val="26"/>
          <w:szCs w:val="26"/>
        </w:rPr>
      </w:pPr>
      <w:r w:rsidRPr="00E156C1">
        <w:rPr>
          <w:sz w:val="26"/>
          <w:szCs w:val="26"/>
        </w:rPr>
        <w:t>1.3.2.  Sự độc lập tuyến tính và phụ thuộc tuyến tính</w:t>
      </w:r>
    </w:p>
    <w:p w14:paraId="3301AB4D" w14:textId="77777777" w:rsidR="00152E60" w:rsidRPr="00E156C1" w:rsidRDefault="00152E60" w:rsidP="00152E60">
      <w:pPr>
        <w:widowControl w:val="0"/>
        <w:spacing w:line="312" w:lineRule="auto"/>
        <w:ind w:firstLine="720"/>
        <w:jc w:val="both"/>
        <w:rPr>
          <w:sz w:val="26"/>
          <w:szCs w:val="26"/>
        </w:rPr>
      </w:pPr>
      <w:r w:rsidRPr="00E156C1">
        <w:rPr>
          <w:sz w:val="26"/>
          <w:szCs w:val="26"/>
        </w:rPr>
        <w:t>1.3.3.  Các định lý cơ bản về sự độc lập tuyến tính và phụ thuộc tuyến tính</w:t>
      </w:r>
    </w:p>
    <w:p w14:paraId="6215813D"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ơ sở của không gian vectơ</w:t>
      </w:r>
    </w:p>
    <w:p w14:paraId="6E0BD9F3" w14:textId="77777777" w:rsidR="00152E60" w:rsidRPr="00E156C1" w:rsidRDefault="00152E60" w:rsidP="00152E60">
      <w:pPr>
        <w:widowControl w:val="0"/>
        <w:spacing w:line="312" w:lineRule="auto"/>
        <w:ind w:firstLine="720"/>
        <w:jc w:val="both"/>
        <w:rPr>
          <w:sz w:val="26"/>
          <w:szCs w:val="26"/>
        </w:rPr>
      </w:pPr>
      <w:r w:rsidRPr="00E156C1">
        <w:rPr>
          <w:sz w:val="26"/>
          <w:szCs w:val="26"/>
        </w:rPr>
        <w:t>1.4.1.  Cơ sở của không gian vectơ n chiều và tọa độ của vectơ trong cơ sở</w:t>
      </w:r>
    </w:p>
    <w:p w14:paraId="57B5227B" w14:textId="77777777" w:rsidR="00152E60" w:rsidRPr="00E156C1" w:rsidRDefault="00152E60" w:rsidP="00152E60">
      <w:pPr>
        <w:widowControl w:val="0"/>
        <w:spacing w:line="312" w:lineRule="auto"/>
        <w:ind w:firstLine="720"/>
        <w:jc w:val="both"/>
        <w:rPr>
          <w:sz w:val="26"/>
          <w:szCs w:val="26"/>
        </w:rPr>
      </w:pPr>
      <w:r w:rsidRPr="00E156C1">
        <w:rPr>
          <w:sz w:val="26"/>
          <w:szCs w:val="26"/>
        </w:rPr>
        <w:t>1.4.2.  Cơ sở của không gian con</w:t>
      </w:r>
    </w:p>
    <w:p w14:paraId="5AF8B56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Hạng của hệ vectơ</w:t>
      </w:r>
    </w:p>
    <w:p w14:paraId="12541FC4" w14:textId="77777777" w:rsidR="00152E60" w:rsidRPr="00E156C1" w:rsidRDefault="00152E60" w:rsidP="00152E60">
      <w:pPr>
        <w:widowControl w:val="0"/>
        <w:spacing w:line="312" w:lineRule="auto"/>
        <w:ind w:firstLine="720"/>
        <w:jc w:val="both"/>
        <w:rPr>
          <w:sz w:val="26"/>
          <w:szCs w:val="26"/>
        </w:rPr>
      </w:pPr>
      <w:r w:rsidRPr="00E156C1">
        <w:rPr>
          <w:sz w:val="26"/>
          <w:szCs w:val="26"/>
        </w:rPr>
        <w:t>1.5.1.  Khái niệm cơ sở và hạng của hệ vectơ</w:t>
      </w:r>
    </w:p>
    <w:p w14:paraId="40535288" w14:textId="77777777" w:rsidR="00152E60" w:rsidRPr="00E156C1" w:rsidRDefault="00152E60" w:rsidP="00152E60">
      <w:pPr>
        <w:widowControl w:val="0"/>
        <w:spacing w:line="312" w:lineRule="auto"/>
        <w:ind w:firstLine="720"/>
        <w:jc w:val="both"/>
        <w:rPr>
          <w:sz w:val="26"/>
          <w:szCs w:val="26"/>
        </w:rPr>
      </w:pPr>
      <w:r w:rsidRPr="00E156C1">
        <w:rPr>
          <w:sz w:val="26"/>
          <w:szCs w:val="26"/>
        </w:rPr>
        <w:t>1.5.2.  Các định lý cơ bản về hạng của hệ vectơ</w:t>
      </w:r>
    </w:p>
    <w:p w14:paraId="57920B50"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 của chương 1:</w:t>
      </w:r>
    </w:p>
    <w:p w14:paraId="18C8E916" w14:textId="77777777" w:rsidR="00152E60" w:rsidRPr="00E156C1" w:rsidRDefault="00152E60" w:rsidP="00152E60">
      <w:pPr>
        <w:widowControl w:val="0"/>
        <w:spacing w:line="312" w:lineRule="auto"/>
        <w:ind w:firstLine="720"/>
        <w:jc w:val="both"/>
        <w:rPr>
          <w:sz w:val="26"/>
          <w:szCs w:val="26"/>
        </w:rPr>
      </w:pPr>
      <w:r w:rsidRPr="00E156C1">
        <w:rPr>
          <w:sz w:val="26"/>
          <w:szCs w:val="26"/>
        </w:rPr>
        <w:t>1) LÊ ĐÌNH THÚY, NGUYỄN QUỲNH LAN (2012), Toán cao cấp cho các nhà kinh tế, NXB Đại học Kinh tế quốc dân, chương 2.</w:t>
      </w:r>
    </w:p>
    <w:p w14:paraId="6EA2AF7B"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2) BỘ MÔN TOÁN CƠ BẢN (2011), Bài tập toán cao cấp cho các nhà kinh tế, NXB Thống kê.</w:t>
      </w:r>
    </w:p>
    <w:p w14:paraId="7232EE41" w14:textId="77777777" w:rsidR="00152E60" w:rsidRPr="00E156C1" w:rsidRDefault="00152E60" w:rsidP="00152E60">
      <w:pPr>
        <w:widowControl w:val="0"/>
        <w:spacing w:line="312" w:lineRule="auto"/>
        <w:ind w:firstLine="720"/>
        <w:jc w:val="both"/>
        <w:rPr>
          <w:sz w:val="26"/>
          <w:szCs w:val="26"/>
        </w:rPr>
      </w:pPr>
      <w:r w:rsidRPr="00E156C1">
        <w:rPr>
          <w:sz w:val="26"/>
          <w:szCs w:val="26"/>
        </w:rPr>
        <w:t>3) NGUYỄN ĐÌNH TRÍ, TẠ VĂN ĐĨNH, NGUYỄN HỒ QUỲNH (2008), Toán cao cấp 1, NXB Giáo dục, chương 5.</w:t>
      </w:r>
    </w:p>
    <w:p w14:paraId="26EB1519"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23951FB3"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2AEDD1AC" w14:textId="77777777" w:rsidR="00152E60" w:rsidRPr="00E156C1" w:rsidRDefault="00152E60" w:rsidP="00152E60">
      <w:pPr>
        <w:widowControl w:val="0"/>
        <w:spacing w:line="312" w:lineRule="auto"/>
        <w:ind w:firstLine="720"/>
        <w:jc w:val="both"/>
        <w:rPr>
          <w:sz w:val="26"/>
          <w:szCs w:val="26"/>
        </w:rPr>
      </w:pPr>
    </w:p>
    <w:p w14:paraId="00917D71" w14:textId="77777777" w:rsidR="00152E60" w:rsidRPr="00E156C1" w:rsidRDefault="00152E60" w:rsidP="00152E60">
      <w:pPr>
        <w:pStyle w:val="11"/>
      </w:pPr>
      <w:r w:rsidRPr="00E156C1">
        <w:t>CHƯƠNG II:  MA TRẬN VÀ ĐỊNH THỨC</w:t>
      </w:r>
    </w:p>
    <w:p w14:paraId="6886163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2 đề cập đến các khái niệm cơ bản và các phép toán đối với ma trận, định thức: Các phép toán cộng, trừ các ma trận, nhân một số với ma trận, nhân các ma trận, ma trận nghịch đảo, hạng của ma trận, giải phương trình ma trận, cách tính định thức cấp n và các tính chất của định thức.</w:t>
      </w:r>
    </w:p>
    <w:p w14:paraId="7B10193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Ma trận và các phép toán tuyến tính đối với ma trận</w:t>
      </w:r>
    </w:p>
    <w:p w14:paraId="33A476B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1.  Các khái niệm cơ bản về ma trận</w:t>
      </w:r>
    </w:p>
    <w:p w14:paraId="476A86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2.  Các phép toán tuyến tính đối với ma trận</w:t>
      </w:r>
    </w:p>
    <w:p w14:paraId="5CB77FD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3.  Các phép biến đổi đối với ma trận</w:t>
      </w:r>
    </w:p>
    <w:p w14:paraId="06AF7D8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2.2.  Định thức </w:t>
      </w:r>
    </w:p>
    <w:p w14:paraId="156F3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1.  Hoán vị của n số tự nhiên đầu tiên</w:t>
      </w:r>
    </w:p>
    <w:p w14:paraId="667E348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2.  Định nghĩa định thức cấp n</w:t>
      </w:r>
    </w:p>
    <w:p w14:paraId="12B263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3.  Các tính chất cơ bản của định thức</w:t>
      </w:r>
    </w:p>
    <w:p w14:paraId="60B16EF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Các phương pháp tính định thức</w:t>
      </w:r>
    </w:p>
    <w:p w14:paraId="11FAE61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Phương pháp khai triển</w:t>
      </w:r>
    </w:p>
    <w:p w14:paraId="615959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2.3.2.  Phương pháp biến đổi </w:t>
      </w:r>
    </w:p>
    <w:p w14:paraId="3BD59F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Phép nhân ma trận và ma trận nghịch đảo</w:t>
      </w:r>
    </w:p>
    <w:p w14:paraId="0D54CF8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1.  Phép nhân các ma trận</w:t>
      </w:r>
    </w:p>
    <w:p w14:paraId="09AA930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2.  Ma trận nghịch đảo</w:t>
      </w:r>
    </w:p>
    <w:p w14:paraId="6FD799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3.  Ứng dụng để giải phương trình ma trận</w:t>
      </w:r>
    </w:p>
    <w:p w14:paraId="3D17B7A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2.5.   Hạng của ma trận</w:t>
      </w:r>
    </w:p>
    <w:p w14:paraId="51ED6E6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1.  Khái niệm hạng của ma trận</w:t>
      </w:r>
    </w:p>
    <w:p w14:paraId="1CB0BB5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2.  Các định lý về hạng của ma trận</w:t>
      </w:r>
    </w:p>
    <w:p w14:paraId="430E9C6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3.  Các phương pháp tìm hạng của ma trận và ứng dụng khảo sát hệ vectơ</w:t>
      </w:r>
    </w:p>
    <w:p w14:paraId="2292883D"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Tài liệu tham khảo của chương 2:</w:t>
      </w:r>
    </w:p>
    <w:p w14:paraId="6A8152D1"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lastRenderedPageBreak/>
        <w:t>1)  LÊ ĐÌNH THÚY, NGUYỄN QUỲNH LAN (2012), Toán cao cấp cho các nhà kinh  tế, NXB Đại học Kinh tế quốc dân, chương 3.</w:t>
      </w:r>
    </w:p>
    <w:p w14:paraId="7E5300C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  BỘ MÔN TOÁN CƠ BẢN (2011), Bài tập toán cao cấp cho các nhà kinh tế, NXB Thống kê.</w:t>
      </w:r>
    </w:p>
    <w:p w14:paraId="5151BED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  NGUYỄN ĐÌNH TRÍ, TẠ VĂN ĐĨNH, NGUYỄN HỒ QUỲNH (2008), Toán cao cấp 1, NXB Giáo dục, chương 3.</w:t>
      </w:r>
    </w:p>
    <w:p w14:paraId="481405C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432E161B"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8, chương 9.</w:t>
      </w:r>
    </w:p>
    <w:p w14:paraId="5A12E4D8" w14:textId="77777777" w:rsidR="00152E60" w:rsidRPr="00E156C1" w:rsidRDefault="00152E60" w:rsidP="00152E60">
      <w:pPr>
        <w:widowControl w:val="0"/>
        <w:spacing w:line="312" w:lineRule="auto"/>
        <w:ind w:firstLine="720"/>
        <w:jc w:val="both"/>
        <w:rPr>
          <w:sz w:val="26"/>
          <w:szCs w:val="26"/>
        </w:rPr>
      </w:pPr>
    </w:p>
    <w:p w14:paraId="21E226E9" w14:textId="77777777" w:rsidR="00152E60" w:rsidRPr="00E156C1" w:rsidRDefault="00152E60" w:rsidP="00152E60">
      <w:pPr>
        <w:pStyle w:val="11"/>
      </w:pPr>
      <w:r w:rsidRPr="00E156C1">
        <w:t>CHƯƠNG III: HỆ PHƯƠNG TRÌNH TUYẾN TÍNH</w:t>
      </w:r>
    </w:p>
    <w:p w14:paraId="7BFB767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3 đề cập đến lý thuyết tổng quát về hệ phương trình tuyến tính: Định lý tồn tại nghiệm, phương pháp định thức giải hệ phương trình tuyến tính, không gian nghiệm của hệ phương trình tuyến tính thuần nhất và ứng dụng vào một số các mô hình tuyến tính trong kinh tế: mô hình cân bằng thị trường, mô hình IS – LM, mô hình Input- Output.</w:t>
      </w:r>
    </w:p>
    <w:p w14:paraId="78FC61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ệ phương trình Cramer</w:t>
      </w:r>
    </w:p>
    <w:p w14:paraId="05256921"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1.  Hệ phương trình Cramer và phương pháp ma trận nghịch đảo</w:t>
      </w:r>
    </w:p>
    <w:p w14:paraId="073ECC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2.  Quy tắc Cramer</w:t>
      </w:r>
    </w:p>
    <w:p w14:paraId="0F2F05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Hệ phương trình tuyến tính tổng quát.</w:t>
      </w:r>
    </w:p>
    <w:p w14:paraId="19FE4CB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1.  Điều kiện tồn tại nghiệm</w:t>
      </w:r>
    </w:p>
    <w:p w14:paraId="4BD0AC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2.  Phương pháp định thức giải hệ phương trình tuyến tính</w:t>
      </w:r>
    </w:p>
    <w:p w14:paraId="1F81ABB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Hệ phương trình tuyến tính thuần nhất</w:t>
      </w:r>
    </w:p>
    <w:p w14:paraId="4CA50EED"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1.  Điều kiện tồn tại nghiệm không tầm thường</w:t>
      </w:r>
    </w:p>
    <w:p w14:paraId="733A8192"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2.  Không gian con nghiệm - Hệ nghiệm cơ bản</w:t>
      </w:r>
    </w:p>
    <w:p w14:paraId="2689B853"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3.  Mối liên hệ với hệ không thuần nhất</w:t>
      </w:r>
    </w:p>
    <w:p w14:paraId="0C710C6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Một số mô hình tuyến tính trong phân tích kinh tế</w:t>
      </w:r>
    </w:p>
    <w:p w14:paraId="67F6043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1.  Mô hình cân bằng thị trường</w:t>
      </w:r>
    </w:p>
    <w:p w14:paraId="640BA2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2.  Mô hình cân bằng kinh tế vĩ mô và mô hình IS – LM (Tham khảo)</w:t>
      </w:r>
    </w:p>
    <w:p w14:paraId="2D711B2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3.  Mô hình Input-Output</w:t>
      </w:r>
    </w:p>
    <w:p w14:paraId="672BF6C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3:</w:t>
      </w:r>
    </w:p>
    <w:p w14:paraId="1CA7B0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4.</w:t>
      </w:r>
    </w:p>
    <w:p w14:paraId="681B8D9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2)  BỘ MÔN TOÁN CƠ BẢN (2011), Bài tập toán cao cấp cho các nhà kinh tế, NXB </w:t>
      </w:r>
      <w:r w:rsidRPr="00E156C1">
        <w:rPr>
          <w:sz w:val="26"/>
          <w:szCs w:val="26"/>
          <w:lang w:val="sv-SE"/>
        </w:rPr>
        <w:lastRenderedPageBreak/>
        <w:t>Thống kê.</w:t>
      </w:r>
    </w:p>
    <w:p w14:paraId="0412CF6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3.</w:t>
      </w:r>
    </w:p>
    <w:p w14:paraId="60AAEF6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18AEB4C9"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015A3440" w14:textId="77777777" w:rsidR="00152E60" w:rsidRPr="00E156C1" w:rsidRDefault="00152E60" w:rsidP="00152E60">
      <w:pPr>
        <w:widowControl w:val="0"/>
        <w:spacing w:line="312" w:lineRule="auto"/>
        <w:ind w:firstLine="720"/>
        <w:jc w:val="both"/>
        <w:rPr>
          <w:sz w:val="26"/>
          <w:szCs w:val="26"/>
        </w:rPr>
      </w:pPr>
    </w:p>
    <w:p w14:paraId="7C933BAF" w14:textId="77777777" w:rsidR="00152E60" w:rsidRPr="00E156C1" w:rsidRDefault="00152E60" w:rsidP="00152E60">
      <w:pPr>
        <w:pStyle w:val="11"/>
      </w:pPr>
      <w:r w:rsidRPr="00E156C1">
        <w:t>CHƯƠNG IV:   DẠNG TOÀN PHƯƠNG (Tham khảo)</w:t>
      </w:r>
    </w:p>
    <w:p w14:paraId="3765B0D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4 đề cập đến các khái niệm cơ bản về phép biến đổi tuyến tính trong </w:t>
      </w:r>
      <w:r w:rsidRPr="00E156C1">
        <w:rPr>
          <w:i/>
          <w:sz w:val="26"/>
          <w:szCs w:val="26"/>
        </w:rPr>
        <w:object w:dxaOrig="380" w:dyaOrig="340" w14:anchorId="5F48B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DSMT4" ShapeID="_x0000_i1025" DrawAspect="Content" ObjectID="_1661143476" r:id="rId9"/>
        </w:object>
      </w:r>
      <w:r w:rsidRPr="00E156C1">
        <w:rPr>
          <w:i/>
          <w:sz w:val="26"/>
          <w:szCs w:val="26"/>
          <w:lang w:val="sv-SE"/>
        </w:rPr>
        <w:t xml:space="preserve"> và về dạng toàn phương: phép biến đổi tuyến tính không suy biến, phép biến đổi tuyến tính tích, phương pháp đưa một dạng toàn phương về dạng chính tắc và các tiêu chuẩn nhận biết dạng toàn phương xác định dương, xác định âm.</w:t>
      </w:r>
    </w:p>
    <w:p w14:paraId="533F299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ác khái niệm cơ bản về dạng toàn phương</w:t>
      </w:r>
    </w:p>
    <w:p w14:paraId="392C34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1.  Dạng toàn phương và biểu diễn ma trận của dạng toàn phương</w:t>
      </w:r>
    </w:p>
    <w:p w14:paraId="6FDDF27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2.  Dạng toàn phương chính tắc</w:t>
      </w:r>
    </w:p>
    <w:p w14:paraId="30AA957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Biến đổi dạng toàn phương về dạng chính tắc</w:t>
      </w:r>
    </w:p>
    <w:p w14:paraId="1B33F97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1.  Biến đổi dạng toàn phương bằng các phép biến đổi tuyến tính</w:t>
      </w:r>
    </w:p>
    <w:p w14:paraId="33F6869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2.  Phương pháp biến đổi dạng toàn phương về dạng chính tắc</w:t>
      </w:r>
    </w:p>
    <w:p w14:paraId="13968E2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3.  Luật quán tính</w:t>
      </w:r>
    </w:p>
    <w:p w14:paraId="11D8173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Dạng toàn phương xác định</w:t>
      </w:r>
    </w:p>
    <w:p w14:paraId="29FFFA9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1.  Khái niệm dạng toàn phương xác định</w:t>
      </w:r>
    </w:p>
    <w:p w14:paraId="5C3D499F"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2.  Giá trị riêng của ma trận</w:t>
      </w:r>
    </w:p>
    <w:p w14:paraId="363E3FA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3.  Các tiêu chuẩn nhận biết dạng toàn phương xác định</w:t>
      </w:r>
    </w:p>
    <w:p w14:paraId="0D1C391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4:</w:t>
      </w:r>
    </w:p>
    <w:p w14:paraId="0EC7F2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5.</w:t>
      </w:r>
    </w:p>
    <w:p w14:paraId="27B90BE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 BỘ MÔN TOÁN CƠ BẢN (2011), Bài tập toán cao cấp cho các nhà kinh tế, NXB Thống kê.</w:t>
      </w:r>
    </w:p>
    <w:p w14:paraId="0109F6A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8.</w:t>
      </w:r>
    </w:p>
    <w:p w14:paraId="76475F4B"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 chương 10.</w:t>
      </w:r>
    </w:p>
    <w:p w14:paraId="2B1FB42A" w14:textId="77777777" w:rsidR="00152E60" w:rsidRPr="00E156C1" w:rsidRDefault="00152E60" w:rsidP="00152E60">
      <w:pPr>
        <w:widowControl w:val="0"/>
        <w:spacing w:line="312" w:lineRule="auto"/>
        <w:jc w:val="both"/>
        <w:rPr>
          <w:b/>
          <w:sz w:val="26"/>
          <w:szCs w:val="26"/>
        </w:rPr>
      </w:pPr>
      <w:r w:rsidRPr="00E156C1">
        <w:rPr>
          <w:b/>
          <w:sz w:val="26"/>
          <w:szCs w:val="26"/>
        </w:rPr>
        <w:lastRenderedPageBreak/>
        <w:t>7. GIÁO TRÌNH</w:t>
      </w:r>
    </w:p>
    <w:p w14:paraId="7A4F6E45" w14:textId="77777777" w:rsidR="00152E60" w:rsidRPr="00E156C1" w:rsidRDefault="00152E60" w:rsidP="00152E60">
      <w:pPr>
        <w:widowControl w:val="0"/>
        <w:spacing w:line="312" w:lineRule="auto"/>
        <w:ind w:firstLine="720"/>
        <w:jc w:val="both"/>
        <w:rPr>
          <w:sz w:val="26"/>
          <w:szCs w:val="26"/>
        </w:rPr>
      </w:pPr>
      <w:r w:rsidRPr="00E156C1">
        <w:rPr>
          <w:sz w:val="26"/>
          <w:szCs w:val="26"/>
        </w:rPr>
        <w:t>LÊ ĐÌNH THÚY, NGUYỄN QUỲNH LAN (2012), Toán cao cấp cho các nhà kinh tế, NXB Đại học Kinh tế quốc dân.</w:t>
      </w:r>
    </w:p>
    <w:p w14:paraId="5446440D" w14:textId="77777777" w:rsidR="00152E60" w:rsidRPr="00E156C1" w:rsidRDefault="00152E60" w:rsidP="00152E60">
      <w:pPr>
        <w:widowControl w:val="0"/>
        <w:spacing w:line="312" w:lineRule="auto"/>
        <w:jc w:val="both"/>
        <w:rPr>
          <w:b/>
          <w:sz w:val="26"/>
          <w:szCs w:val="26"/>
        </w:rPr>
      </w:pPr>
      <w:r w:rsidRPr="00E156C1">
        <w:rPr>
          <w:b/>
          <w:sz w:val="26"/>
          <w:szCs w:val="26"/>
        </w:rPr>
        <w:t>8. TÀI LIỆU THAM KHẢO</w:t>
      </w:r>
    </w:p>
    <w:p w14:paraId="26AD91A6" w14:textId="77777777" w:rsidR="00152E60" w:rsidRPr="00E156C1" w:rsidRDefault="00152E60" w:rsidP="00152E60">
      <w:pPr>
        <w:widowControl w:val="0"/>
        <w:spacing w:line="312" w:lineRule="auto"/>
        <w:ind w:firstLine="720"/>
        <w:jc w:val="both"/>
        <w:rPr>
          <w:sz w:val="26"/>
          <w:szCs w:val="26"/>
        </w:rPr>
      </w:pPr>
      <w:r w:rsidRPr="00E156C1">
        <w:rPr>
          <w:sz w:val="26"/>
          <w:szCs w:val="26"/>
        </w:rPr>
        <w:t>1) BỘ MÔN TOÁN CƠ BẢN (2011), Bài tập toán cao cấp cho các nhà kinh tế, NXB Thống kê.</w:t>
      </w:r>
    </w:p>
    <w:p w14:paraId="6BB9487F" w14:textId="77777777" w:rsidR="00152E60" w:rsidRPr="00E156C1" w:rsidRDefault="00152E60" w:rsidP="00152E60">
      <w:pPr>
        <w:widowControl w:val="0"/>
        <w:spacing w:line="312" w:lineRule="auto"/>
        <w:ind w:firstLine="720"/>
        <w:jc w:val="both"/>
        <w:rPr>
          <w:sz w:val="26"/>
          <w:szCs w:val="26"/>
        </w:rPr>
      </w:pPr>
      <w:r w:rsidRPr="00E156C1">
        <w:rPr>
          <w:sz w:val="26"/>
          <w:szCs w:val="26"/>
        </w:rPr>
        <w:t>2) NGUYỄN ĐÌNH TRÍ, TẠ VĂN ĐĨNH, NGUYỄN HỒ QUỲNH (2008), Toán cao cấp 1, NXB Giáo dục.</w:t>
      </w:r>
    </w:p>
    <w:p w14:paraId="3E1F1D02" w14:textId="77777777" w:rsidR="00152E60" w:rsidRPr="00E156C1" w:rsidRDefault="00152E60" w:rsidP="00152E60">
      <w:pPr>
        <w:widowControl w:val="0"/>
        <w:spacing w:line="312" w:lineRule="auto"/>
        <w:ind w:firstLine="720"/>
        <w:jc w:val="both"/>
        <w:rPr>
          <w:sz w:val="26"/>
          <w:szCs w:val="26"/>
        </w:rPr>
      </w:pPr>
      <w:r w:rsidRPr="00E156C1">
        <w:rPr>
          <w:sz w:val="26"/>
          <w:szCs w:val="26"/>
        </w:rPr>
        <w:t>3) ALPHA C. CHIANG (1995), Fundamental Methods of Mathematical Economics, Third edition, Mc. Graw-Hill, Inc.</w:t>
      </w:r>
    </w:p>
    <w:p w14:paraId="4AA8ACB8"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w:t>
      </w:r>
    </w:p>
    <w:p w14:paraId="43F6E443" w14:textId="77777777" w:rsidR="00152E60" w:rsidRPr="00E156C1" w:rsidRDefault="00152E60" w:rsidP="00152E60">
      <w:pPr>
        <w:widowControl w:val="0"/>
        <w:spacing w:line="312" w:lineRule="auto"/>
        <w:jc w:val="both"/>
        <w:rPr>
          <w:b/>
          <w:sz w:val="26"/>
          <w:szCs w:val="26"/>
        </w:rPr>
      </w:pPr>
      <w:r w:rsidRPr="00E156C1">
        <w:rPr>
          <w:b/>
          <w:sz w:val="26"/>
          <w:szCs w:val="26"/>
        </w:rPr>
        <w:t>9. PHƯƠNG PHÁP ĐÁNH GIÁ HỌC PHẦN</w:t>
      </w:r>
    </w:p>
    <w:p w14:paraId="719FBAE0"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giờ giảng và làm bài tập: 10%</w:t>
      </w:r>
    </w:p>
    <w:p w14:paraId="17D109BB" w14:textId="77777777" w:rsidR="00152E60" w:rsidRPr="00E156C1" w:rsidRDefault="00152E60" w:rsidP="00152E60">
      <w:pPr>
        <w:widowControl w:val="0"/>
        <w:spacing w:line="312" w:lineRule="auto"/>
        <w:ind w:firstLine="720"/>
        <w:jc w:val="both"/>
        <w:rPr>
          <w:sz w:val="26"/>
          <w:szCs w:val="26"/>
        </w:rPr>
      </w:pPr>
      <w:r w:rsidRPr="00E156C1">
        <w:rPr>
          <w:sz w:val="26"/>
          <w:szCs w:val="26"/>
        </w:rPr>
        <w:t>- Bài kiểm tra:                                       20%</w:t>
      </w:r>
    </w:p>
    <w:p w14:paraId="496F0334" w14:textId="77777777" w:rsidR="00152E60" w:rsidRPr="00E156C1" w:rsidRDefault="00152E60" w:rsidP="00152E60">
      <w:pPr>
        <w:widowControl w:val="0"/>
        <w:spacing w:line="312" w:lineRule="auto"/>
        <w:ind w:firstLine="720"/>
        <w:jc w:val="both"/>
        <w:rPr>
          <w:sz w:val="26"/>
          <w:szCs w:val="26"/>
        </w:rPr>
      </w:pPr>
      <w:r w:rsidRPr="00E156C1">
        <w:rPr>
          <w:sz w:val="26"/>
          <w:szCs w:val="26"/>
        </w:rPr>
        <w:t>- Bài thi cuối học kỳ:                           70%</w:t>
      </w:r>
    </w:p>
    <w:p w14:paraId="42DACB8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hết học phần: Sinh viên không được nghỉ học quá 20% thời lượng học phần. Sinh viên nghỉ học vượt quá 20% thời lượng học phần thì phải học lại.</w:t>
      </w:r>
    </w:p>
    <w:tbl>
      <w:tblPr>
        <w:tblW w:w="9211" w:type="dxa"/>
        <w:jc w:val="center"/>
        <w:tblLook w:val="01E0" w:firstRow="1" w:lastRow="1" w:firstColumn="1" w:lastColumn="1" w:noHBand="0" w:noVBand="0"/>
      </w:tblPr>
      <w:tblGrid>
        <w:gridCol w:w="3411"/>
        <w:gridCol w:w="1146"/>
        <w:gridCol w:w="4654"/>
      </w:tblGrid>
      <w:tr w:rsidR="00152E60" w:rsidRPr="00E156C1" w14:paraId="09E1524D" w14:textId="77777777" w:rsidTr="005C06EE">
        <w:trPr>
          <w:jc w:val="center"/>
        </w:trPr>
        <w:tc>
          <w:tcPr>
            <w:tcW w:w="3411" w:type="dxa"/>
            <w:shd w:val="clear" w:color="auto" w:fill="auto"/>
          </w:tcPr>
          <w:p w14:paraId="5EBF4B51" w14:textId="77777777" w:rsidR="00152E60" w:rsidRPr="00E156C1" w:rsidRDefault="00152E60" w:rsidP="00152E60">
            <w:pPr>
              <w:widowControl w:val="0"/>
              <w:spacing w:line="312" w:lineRule="auto"/>
              <w:jc w:val="both"/>
              <w:rPr>
                <w:b/>
                <w:sz w:val="26"/>
                <w:szCs w:val="26"/>
              </w:rPr>
            </w:pPr>
          </w:p>
        </w:tc>
        <w:tc>
          <w:tcPr>
            <w:tcW w:w="1146" w:type="dxa"/>
            <w:shd w:val="clear" w:color="auto" w:fill="auto"/>
          </w:tcPr>
          <w:p w14:paraId="6BB948A0" w14:textId="77777777" w:rsidR="00152E60" w:rsidRPr="00E156C1" w:rsidRDefault="00152E60" w:rsidP="00152E60">
            <w:pPr>
              <w:widowControl w:val="0"/>
              <w:spacing w:line="312" w:lineRule="auto"/>
              <w:jc w:val="both"/>
              <w:rPr>
                <w:sz w:val="26"/>
                <w:szCs w:val="26"/>
              </w:rPr>
            </w:pPr>
          </w:p>
        </w:tc>
        <w:tc>
          <w:tcPr>
            <w:tcW w:w="4654" w:type="dxa"/>
            <w:shd w:val="clear" w:color="auto" w:fill="auto"/>
          </w:tcPr>
          <w:p w14:paraId="3E241909"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02 năm 2018</w:t>
            </w:r>
          </w:p>
        </w:tc>
      </w:tr>
      <w:tr w:rsidR="00152E60" w:rsidRPr="00E156C1" w14:paraId="4743E63A" w14:textId="77777777" w:rsidTr="005C06EE">
        <w:trPr>
          <w:jc w:val="center"/>
        </w:trPr>
        <w:tc>
          <w:tcPr>
            <w:tcW w:w="3411" w:type="dxa"/>
            <w:shd w:val="clear" w:color="auto" w:fill="auto"/>
          </w:tcPr>
          <w:p w14:paraId="241F1A42" w14:textId="77777777" w:rsidR="00152E60" w:rsidRPr="00E156C1" w:rsidRDefault="00152E60" w:rsidP="00152E60">
            <w:pPr>
              <w:widowControl w:val="0"/>
              <w:spacing w:line="312" w:lineRule="auto"/>
              <w:jc w:val="center"/>
              <w:rPr>
                <w:sz w:val="26"/>
                <w:szCs w:val="26"/>
              </w:rPr>
            </w:pPr>
            <w:r w:rsidRPr="00E156C1">
              <w:rPr>
                <w:sz w:val="26"/>
                <w:szCs w:val="26"/>
              </w:rPr>
              <w:t>TRƯỞNG BỘ MÔN</w:t>
            </w:r>
          </w:p>
          <w:p w14:paraId="583F17FD" w14:textId="77777777" w:rsidR="00152E60" w:rsidRPr="00E156C1" w:rsidRDefault="00152E60" w:rsidP="00152E60">
            <w:pPr>
              <w:widowControl w:val="0"/>
              <w:spacing w:line="312" w:lineRule="auto"/>
              <w:jc w:val="center"/>
              <w:rPr>
                <w:sz w:val="26"/>
                <w:szCs w:val="26"/>
              </w:rPr>
            </w:pPr>
            <w:r w:rsidRPr="00E156C1">
              <w:rPr>
                <w:sz w:val="26"/>
                <w:szCs w:val="26"/>
              </w:rPr>
              <w:t>(đã ký)</w:t>
            </w:r>
          </w:p>
          <w:p w14:paraId="07881FBA" w14:textId="77777777" w:rsidR="00152E60" w:rsidRPr="00E156C1" w:rsidRDefault="00152E60" w:rsidP="00152E60">
            <w:pPr>
              <w:widowControl w:val="0"/>
              <w:spacing w:line="312" w:lineRule="auto"/>
              <w:jc w:val="center"/>
              <w:rPr>
                <w:sz w:val="26"/>
                <w:szCs w:val="26"/>
              </w:rPr>
            </w:pPr>
          </w:p>
          <w:p w14:paraId="0C35DBBE" w14:textId="77777777" w:rsidR="00152E60" w:rsidRPr="00E156C1" w:rsidRDefault="00152E60" w:rsidP="00152E60">
            <w:pPr>
              <w:widowControl w:val="0"/>
              <w:spacing w:line="312" w:lineRule="auto"/>
              <w:jc w:val="center"/>
              <w:rPr>
                <w:sz w:val="26"/>
                <w:szCs w:val="26"/>
              </w:rPr>
            </w:pPr>
          </w:p>
          <w:p w14:paraId="093BD235" w14:textId="77777777" w:rsidR="00152E60" w:rsidRPr="00E156C1" w:rsidRDefault="00152E60" w:rsidP="00152E60">
            <w:pPr>
              <w:widowControl w:val="0"/>
              <w:spacing w:line="312" w:lineRule="auto"/>
              <w:jc w:val="center"/>
              <w:rPr>
                <w:sz w:val="26"/>
                <w:szCs w:val="26"/>
              </w:rPr>
            </w:pPr>
          </w:p>
          <w:p w14:paraId="56FBE7FC" w14:textId="58400240" w:rsidR="00152E60" w:rsidRPr="00E156C1" w:rsidRDefault="00152E60" w:rsidP="00152E60">
            <w:pPr>
              <w:widowControl w:val="0"/>
              <w:spacing w:line="312" w:lineRule="auto"/>
              <w:jc w:val="center"/>
              <w:rPr>
                <w:sz w:val="26"/>
                <w:szCs w:val="26"/>
                <w:lang w:val="pt-BR"/>
              </w:rPr>
            </w:pPr>
          </w:p>
        </w:tc>
        <w:tc>
          <w:tcPr>
            <w:tcW w:w="1146" w:type="dxa"/>
            <w:shd w:val="clear" w:color="auto" w:fill="auto"/>
          </w:tcPr>
          <w:p w14:paraId="18FF993F" w14:textId="77777777" w:rsidR="00152E60" w:rsidRPr="00E156C1" w:rsidRDefault="00152E60" w:rsidP="00152E60">
            <w:pPr>
              <w:widowControl w:val="0"/>
              <w:spacing w:line="312" w:lineRule="auto"/>
              <w:jc w:val="center"/>
              <w:rPr>
                <w:sz w:val="26"/>
                <w:szCs w:val="26"/>
                <w:lang w:val="pt-BR"/>
              </w:rPr>
            </w:pPr>
          </w:p>
        </w:tc>
        <w:tc>
          <w:tcPr>
            <w:tcW w:w="4654" w:type="dxa"/>
            <w:shd w:val="clear" w:color="auto" w:fill="auto"/>
          </w:tcPr>
          <w:p w14:paraId="20A6D28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AE7CB0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6963BB27" w14:textId="77777777" w:rsidR="00152E60" w:rsidRPr="00E156C1" w:rsidRDefault="00152E60" w:rsidP="00152E60">
            <w:pPr>
              <w:widowControl w:val="0"/>
              <w:spacing w:line="312" w:lineRule="auto"/>
              <w:jc w:val="center"/>
              <w:rPr>
                <w:sz w:val="26"/>
                <w:szCs w:val="26"/>
                <w:lang w:val="pt-BR"/>
              </w:rPr>
            </w:pPr>
          </w:p>
          <w:p w14:paraId="320FC68C" w14:textId="77777777" w:rsidR="00152E60" w:rsidRPr="00E156C1" w:rsidRDefault="00152E60" w:rsidP="00152E60">
            <w:pPr>
              <w:widowControl w:val="0"/>
              <w:spacing w:line="312" w:lineRule="auto"/>
              <w:jc w:val="center"/>
              <w:rPr>
                <w:sz w:val="26"/>
                <w:szCs w:val="26"/>
                <w:lang w:val="pt-BR"/>
              </w:rPr>
            </w:pPr>
          </w:p>
          <w:p w14:paraId="2240BA9C" w14:textId="77777777" w:rsidR="00152E60" w:rsidRPr="00E156C1" w:rsidRDefault="00152E60" w:rsidP="00152E60">
            <w:pPr>
              <w:widowControl w:val="0"/>
              <w:spacing w:line="312" w:lineRule="auto"/>
              <w:jc w:val="center"/>
              <w:rPr>
                <w:sz w:val="26"/>
                <w:szCs w:val="26"/>
                <w:lang w:val="pt-BR"/>
              </w:rPr>
            </w:pPr>
          </w:p>
          <w:p w14:paraId="2843ACAB" w14:textId="1F80E576" w:rsidR="00152E60" w:rsidRPr="00E156C1" w:rsidRDefault="00CE27C6">
            <w:pPr>
              <w:widowControl w:val="0"/>
              <w:spacing w:line="312" w:lineRule="auto"/>
              <w:jc w:val="center"/>
              <w:rPr>
                <w:i/>
                <w:iCs/>
                <w:sz w:val="26"/>
                <w:szCs w:val="26"/>
                <w:lang w:val="pt-BR"/>
              </w:rPr>
            </w:pPr>
            <w:r w:rsidRPr="00E156C1">
              <w:rPr>
                <w:b/>
                <w:sz w:val="26"/>
                <w:szCs w:val="26"/>
                <w:lang w:val="pt-BR"/>
              </w:rPr>
              <w:t>P</w:t>
            </w:r>
            <w:r w:rsidR="00152E60" w:rsidRPr="00E156C1">
              <w:rPr>
                <w:b/>
                <w:sz w:val="26"/>
                <w:szCs w:val="26"/>
                <w:lang w:val="pt-BR"/>
              </w:rPr>
              <w:t xml:space="preserve">GS.TS. </w:t>
            </w:r>
            <w:r w:rsidRPr="00E156C1">
              <w:rPr>
                <w:b/>
                <w:sz w:val="26"/>
                <w:szCs w:val="26"/>
                <w:lang w:val="pt-BR"/>
              </w:rPr>
              <w:t>Phạm Hồng Chương</w:t>
            </w:r>
          </w:p>
        </w:tc>
      </w:tr>
    </w:tbl>
    <w:p w14:paraId="12E40B33" w14:textId="77777777" w:rsidR="00152E60" w:rsidRPr="00E156C1" w:rsidRDefault="00152E60" w:rsidP="00152E60">
      <w:pPr>
        <w:widowControl w:val="0"/>
        <w:spacing w:line="312" w:lineRule="auto"/>
        <w:ind w:firstLine="720"/>
        <w:jc w:val="both"/>
        <w:rPr>
          <w:sz w:val="26"/>
          <w:szCs w:val="26"/>
          <w:lang w:val="pt-BR"/>
        </w:rPr>
      </w:pPr>
    </w:p>
    <w:p w14:paraId="518E6BFB" w14:textId="77777777" w:rsidR="00152E60" w:rsidRPr="00E156C1" w:rsidRDefault="00152E60" w:rsidP="00152E60">
      <w:pPr>
        <w:widowControl w:val="0"/>
        <w:spacing w:line="312" w:lineRule="auto"/>
        <w:ind w:firstLine="720"/>
        <w:jc w:val="both"/>
        <w:rPr>
          <w:sz w:val="26"/>
          <w:szCs w:val="26"/>
          <w:lang w:val="pt-BR"/>
        </w:rPr>
      </w:pPr>
    </w:p>
    <w:p w14:paraId="5FD16ED2" w14:textId="77777777" w:rsidR="00152E60" w:rsidRPr="00E156C1" w:rsidRDefault="00152E60" w:rsidP="00152E60">
      <w:pPr>
        <w:widowControl w:val="0"/>
        <w:spacing w:line="312" w:lineRule="auto"/>
        <w:ind w:firstLine="720"/>
        <w:jc w:val="both"/>
        <w:rPr>
          <w:color w:val="000000"/>
          <w:sz w:val="26"/>
          <w:szCs w:val="26"/>
          <w:lang w:val="nl-NL"/>
        </w:rPr>
      </w:pPr>
    </w:p>
    <w:p w14:paraId="00956B0D" w14:textId="77777777" w:rsidR="00152E60" w:rsidRPr="00E156C1" w:rsidRDefault="00152E60" w:rsidP="00152E60">
      <w:pPr>
        <w:widowControl w:val="0"/>
        <w:spacing w:line="312" w:lineRule="auto"/>
        <w:ind w:firstLine="720"/>
        <w:jc w:val="both"/>
        <w:rPr>
          <w:color w:val="000000"/>
          <w:sz w:val="26"/>
          <w:szCs w:val="26"/>
          <w:lang w:val="nl-NL"/>
        </w:rPr>
      </w:pPr>
    </w:p>
    <w:p w14:paraId="7F386F64" w14:textId="77777777" w:rsidR="00152E60" w:rsidRPr="00E156C1" w:rsidRDefault="00152E60" w:rsidP="00152E60">
      <w:pPr>
        <w:widowControl w:val="0"/>
        <w:spacing w:line="312" w:lineRule="auto"/>
        <w:ind w:firstLine="720"/>
        <w:jc w:val="both"/>
        <w:rPr>
          <w:sz w:val="26"/>
          <w:szCs w:val="26"/>
          <w:lang w:val="nl-NL"/>
        </w:rPr>
      </w:pPr>
    </w:p>
    <w:p w14:paraId="33164CD6" w14:textId="77777777" w:rsidR="00152E60" w:rsidRPr="00E156C1" w:rsidRDefault="00152E60" w:rsidP="00152E60">
      <w:pPr>
        <w:widowControl w:val="0"/>
        <w:spacing w:line="312" w:lineRule="auto"/>
        <w:ind w:firstLine="720"/>
        <w:jc w:val="both"/>
        <w:rPr>
          <w:sz w:val="26"/>
          <w:szCs w:val="26"/>
          <w:lang w:val="nl-NL"/>
        </w:rPr>
      </w:pPr>
    </w:p>
    <w:p w14:paraId="798E7658" w14:textId="77777777" w:rsidR="00152E60" w:rsidRPr="00E156C1" w:rsidRDefault="00152E60" w:rsidP="00152E60">
      <w:pPr>
        <w:rPr>
          <w:b/>
          <w:bCs/>
          <w:color w:val="000000"/>
          <w:sz w:val="26"/>
          <w:szCs w:val="26"/>
          <w:lang w:val="pt-BR"/>
        </w:rPr>
      </w:pPr>
      <w:r w:rsidRPr="00E156C1">
        <w:rPr>
          <w:b/>
          <w:bCs/>
          <w:color w:val="000000"/>
          <w:sz w:val="26"/>
          <w:szCs w:val="26"/>
          <w:lang w:val="pt-BR"/>
        </w:rPr>
        <w:br w:type="page"/>
      </w:r>
    </w:p>
    <w:p w14:paraId="695F0E8B" w14:textId="77777777" w:rsidR="00152E60" w:rsidRPr="00E156C1" w:rsidRDefault="00152E60" w:rsidP="00152E60">
      <w:pPr>
        <w:rPr>
          <w:b/>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738E527" w14:textId="77777777" w:rsidTr="00152E60">
        <w:trPr>
          <w:trHeight w:val="854"/>
          <w:jc w:val="center"/>
        </w:trPr>
        <w:tc>
          <w:tcPr>
            <w:tcW w:w="4756" w:type="dxa"/>
          </w:tcPr>
          <w:p w14:paraId="7EBDDF02"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5213AE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76DC739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24C893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D38863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C814B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CBBE99A" w14:textId="77777777" w:rsidR="00152E60" w:rsidRPr="00E156C1" w:rsidRDefault="00152E60" w:rsidP="00152E60">
      <w:pPr>
        <w:widowControl w:val="0"/>
        <w:spacing w:line="312" w:lineRule="auto"/>
        <w:ind w:firstLine="720"/>
        <w:jc w:val="both"/>
        <w:rPr>
          <w:b/>
          <w:sz w:val="26"/>
          <w:szCs w:val="26"/>
        </w:rPr>
      </w:pPr>
    </w:p>
    <w:p w14:paraId="0FFD8A0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0CA4A9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LOẠI HÌNH ĐÀO TẠO: </w:t>
      </w:r>
      <w:r w:rsidRPr="00E156C1">
        <w:rPr>
          <w:b/>
          <w:color w:val="000000"/>
          <w:sz w:val="26"/>
          <w:szCs w:val="26"/>
        </w:rPr>
        <w:t>CHÍNH QUY</w:t>
      </w:r>
    </w:p>
    <w:p w14:paraId="2413CC7C" w14:textId="77777777" w:rsidR="00152E60" w:rsidRPr="00E156C1" w:rsidRDefault="00152E60" w:rsidP="00152E60">
      <w:pPr>
        <w:widowControl w:val="0"/>
        <w:spacing w:line="312" w:lineRule="auto"/>
        <w:ind w:firstLine="720"/>
        <w:jc w:val="both"/>
        <w:rPr>
          <w:color w:val="000000"/>
          <w:sz w:val="26"/>
          <w:szCs w:val="26"/>
        </w:rPr>
      </w:pPr>
    </w:p>
    <w:p w14:paraId="269879C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1. TÊN HỌC PHẦN: </w:t>
      </w:r>
    </w:p>
    <w:p w14:paraId="428595A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color w:val="000000"/>
          <w:sz w:val="26"/>
          <w:szCs w:val="26"/>
        </w:rPr>
        <w:t>Kinh tế vi mô 1 (Nguyên lý kinh tế học vi mô)</w:t>
      </w:r>
    </w:p>
    <w:p w14:paraId="19C9E10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color w:val="000000"/>
          <w:sz w:val="26"/>
          <w:szCs w:val="26"/>
        </w:rPr>
        <w:t>Microeconomics 1</w:t>
      </w:r>
      <w:r w:rsidRPr="00E156C1">
        <w:rPr>
          <w:color w:val="000000"/>
          <w:sz w:val="26"/>
          <w:szCs w:val="26"/>
        </w:rPr>
        <w:tab/>
        <w:t xml:space="preserve">          </w:t>
      </w:r>
    </w:p>
    <w:p w14:paraId="70CADBCD" w14:textId="3C249867" w:rsidR="00152E60" w:rsidRPr="00E156C1" w:rsidRDefault="00152E60" w:rsidP="00152E60">
      <w:pPr>
        <w:widowControl w:val="0"/>
        <w:spacing w:line="312" w:lineRule="auto"/>
        <w:ind w:firstLine="720"/>
        <w:jc w:val="both"/>
        <w:rPr>
          <w:b/>
          <w:color w:val="000000"/>
          <w:sz w:val="26"/>
          <w:szCs w:val="26"/>
        </w:rPr>
      </w:pPr>
      <w:r w:rsidRPr="00E156C1">
        <w:rPr>
          <w:color w:val="000000"/>
          <w:sz w:val="26"/>
          <w:szCs w:val="26"/>
        </w:rPr>
        <w:t xml:space="preserve">Mã học phần: </w:t>
      </w:r>
      <w:r w:rsidR="00CE27C6" w:rsidRPr="00E156C1">
        <w:rPr>
          <w:b/>
          <w:color w:val="000000"/>
          <w:sz w:val="26"/>
          <w:szCs w:val="26"/>
        </w:rPr>
        <w:t>QTTH1102</w:t>
      </w:r>
      <w:r w:rsidR="00CE27C6" w:rsidRPr="00E156C1">
        <w:rPr>
          <w:color w:val="000000"/>
          <w:sz w:val="26"/>
          <w:szCs w:val="26"/>
        </w:rPr>
        <w:t xml:space="preserve">                                </w:t>
      </w:r>
      <w:r w:rsidRPr="00E156C1">
        <w:rPr>
          <w:color w:val="000000"/>
          <w:sz w:val="26"/>
          <w:szCs w:val="26"/>
        </w:rPr>
        <w:t>Số tín chỉ</w:t>
      </w:r>
      <w:r w:rsidRPr="00E156C1">
        <w:rPr>
          <w:b/>
          <w:color w:val="000000"/>
          <w:sz w:val="26"/>
          <w:szCs w:val="26"/>
        </w:rPr>
        <w:t>: 03</w:t>
      </w:r>
    </w:p>
    <w:p w14:paraId="315F36E4"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2. BỘ MÔN PHỤ TRÁCH GIẢNG DẠY:  </w:t>
      </w:r>
      <w:r w:rsidRPr="00E156C1">
        <w:rPr>
          <w:color w:val="000000"/>
          <w:sz w:val="26"/>
          <w:szCs w:val="26"/>
        </w:rPr>
        <w:t>Kinh tế vi mô</w:t>
      </w:r>
    </w:p>
    <w:p w14:paraId="2CC9A691"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3. ĐIỀU KIỆN HỌC TRƯỚC: </w:t>
      </w:r>
    </w:p>
    <w:p w14:paraId="4F07C51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inh viên đã được học các môn toán cao cấp, có một số lượng từ vựng tiếng Anh nhất định để hiểu được </w:t>
      </w:r>
      <w:r w:rsidRPr="00E156C1">
        <w:rPr>
          <w:sz w:val="26"/>
          <w:szCs w:val="26"/>
          <w:lang w:bidi="he-IL"/>
        </w:rPr>
        <w:t>các</w:t>
      </w:r>
      <w:r w:rsidRPr="00E156C1">
        <w:rPr>
          <w:sz w:val="26"/>
          <w:szCs w:val="26"/>
        </w:rPr>
        <w:t xml:space="preserve"> khái niệm kinh tế học cơ bản.</w:t>
      </w:r>
    </w:p>
    <w:p w14:paraId="78200672"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4. MÔ TẢ HỌC PHẦN: </w:t>
      </w:r>
    </w:p>
    <w:p w14:paraId="7FA44B7B" w14:textId="77777777" w:rsidR="00152E60" w:rsidRPr="00E156C1" w:rsidRDefault="00152E60" w:rsidP="00152E60">
      <w:pPr>
        <w:widowControl w:val="0"/>
        <w:spacing w:line="312" w:lineRule="auto"/>
        <w:ind w:firstLine="720"/>
        <w:jc w:val="both"/>
        <w:rPr>
          <w:sz w:val="26"/>
          <w:szCs w:val="26"/>
        </w:rPr>
      </w:pPr>
      <w:r w:rsidRPr="00E156C1">
        <w:rPr>
          <w:sz w:val="26"/>
          <w:szCs w:val="26"/>
        </w:rPr>
        <w:t>Ch</w:t>
      </w:r>
      <w:r w:rsidRPr="00E156C1">
        <w:rPr>
          <w:sz w:val="26"/>
          <w:szCs w:val="26"/>
        </w:rPr>
        <w:softHyphen/>
        <w:t>ương trình Kinh tế học vi mô 1 đư</w:t>
      </w:r>
      <w:r w:rsidRPr="00E156C1">
        <w:rPr>
          <w:sz w:val="26"/>
          <w:szCs w:val="26"/>
        </w:rPr>
        <w:softHyphen/>
        <w:t>ợc trình bày với mục tiêu giúp ngư</w:t>
      </w:r>
      <w:r w:rsidRPr="00E156C1">
        <w:rPr>
          <w:sz w:val="26"/>
          <w:szCs w:val="26"/>
        </w:rPr>
        <w:softHyphen/>
        <w:t>ời học nghiên cứu nắm bắt đu</w:t>
      </w:r>
      <w:r w:rsidRPr="00E156C1">
        <w:rPr>
          <w:sz w:val="26"/>
          <w:szCs w:val="26"/>
        </w:rPr>
        <w:softHyphen/>
        <w:t xml:space="preserve">ợc những nguyên lý kinh tế cơ bản </w:t>
      </w:r>
      <w:r w:rsidRPr="00E156C1">
        <w:rPr>
          <w:sz w:val="26"/>
          <w:szCs w:val="26"/>
          <w:lang w:bidi="he-IL"/>
        </w:rPr>
        <w:t>trong</w:t>
      </w:r>
      <w:r w:rsidRPr="00E156C1">
        <w:rPr>
          <w:sz w:val="26"/>
          <w:szCs w:val="26"/>
        </w:rPr>
        <w:t xml:space="preserve"> Kinh tế học và Kinh tế vi mô nói riêng. </w:t>
      </w:r>
      <w:r w:rsidRPr="00E156C1">
        <w:rPr>
          <w:sz w:val="26"/>
          <w:szCs w:val="26"/>
          <w:lang w:bidi="he-IL"/>
        </w:rPr>
        <w:t>Kết cấu các bài giảng đư</w:t>
      </w:r>
      <w:r w:rsidRPr="00E156C1">
        <w:rPr>
          <w:sz w:val="26"/>
          <w:szCs w:val="26"/>
          <w:lang w:bidi="he-IL"/>
        </w:rPr>
        <w:softHyphen/>
        <w:t xml:space="preserve">ợc </w:t>
      </w:r>
      <w:r w:rsidRPr="00E156C1">
        <w:rPr>
          <w:sz w:val="26"/>
          <w:szCs w:val="26"/>
        </w:rPr>
        <w:t>trình bày đơn giản và hợp lý nhưng vẫn bảo đảm tính hiện đại.</w:t>
      </w:r>
      <w:r w:rsidRPr="00E156C1">
        <w:rPr>
          <w:sz w:val="26"/>
          <w:szCs w:val="26"/>
          <w:lang w:bidi="he-IL"/>
        </w:rPr>
        <w:t xml:space="preserve"> Nội dung môn học được xây dựng phù hợp với kiến thức của giai đoạn 1, đi sâu vào những khái niệm về thị trường, cung- cầu, co giãn của cầu và cung, hành vi người tiêu dùng và doanh nghiệp (Sản xuất - Chi phí - Lợi nhuận), cạnh tranh hoàn hảo và độc quyền, cung - cầu lao động, thất bại thị trường, …</w:t>
      </w:r>
    </w:p>
    <w:p w14:paraId="5CF0A87D"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5. MỤC TIÊU HỌC PHẦN: </w:t>
      </w:r>
    </w:p>
    <w:p w14:paraId="177CB887"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au khi kết thúc học phần, sinh viên cần nắm bắt được những nguyên lý kinh tế vi mô, từ đó làm nền tảng cho việc nghiên cứu học phần Kinh tế vi mô 2. Ngoài ra, sinh viên còn có thể bước đầu vận dụng được lý thuyết vi mô để giải thích được một số vấn đề kinh tế của kinh tế thị trường. </w:t>
      </w:r>
    </w:p>
    <w:p w14:paraId="26BFC2D9"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6. NỘI DUNG HỌC PHẦN: </w:t>
      </w:r>
    </w:p>
    <w:p w14:paraId="25A2D454" w14:textId="77777777" w:rsidR="00152E60" w:rsidRPr="00E156C1" w:rsidRDefault="00152E60" w:rsidP="00152E60">
      <w:pPr>
        <w:widowControl w:val="0"/>
        <w:spacing w:line="312" w:lineRule="auto"/>
        <w:ind w:firstLine="720"/>
        <w:jc w:val="center"/>
        <w:rPr>
          <w:b/>
          <w:bCs/>
          <w:sz w:val="26"/>
          <w:szCs w:val="26"/>
        </w:rPr>
      </w:pPr>
      <w:r w:rsidRPr="00E156C1">
        <w:rPr>
          <w:b/>
          <w:bCs/>
          <w:sz w:val="26"/>
          <w:szCs w:val="26"/>
        </w:rPr>
        <w:t>PHÂN BỔ THỜI GIAN</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708"/>
        <w:gridCol w:w="1408"/>
      </w:tblGrid>
      <w:tr w:rsidR="00152E60" w:rsidRPr="00E156C1" w14:paraId="44401D8E" w14:textId="77777777" w:rsidTr="00152E60">
        <w:trPr>
          <w:trHeight w:val="594"/>
        </w:trPr>
        <w:tc>
          <w:tcPr>
            <w:tcW w:w="999" w:type="dxa"/>
            <w:vMerge w:val="restart"/>
            <w:vAlign w:val="center"/>
          </w:tcPr>
          <w:p w14:paraId="72B857A8" w14:textId="77777777" w:rsidR="00152E60" w:rsidRPr="00E156C1" w:rsidRDefault="00152E60" w:rsidP="00152E60">
            <w:pPr>
              <w:widowControl w:val="0"/>
              <w:spacing w:line="312" w:lineRule="auto"/>
              <w:jc w:val="center"/>
              <w:rPr>
                <w:b/>
                <w:bCs/>
                <w:i/>
                <w:sz w:val="26"/>
                <w:szCs w:val="26"/>
              </w:rPr>
            </w:pPr>
            <w:r w:rsidRPr="00E156C1">
              <w:rPr>
                <w:b/>
                <w:bCs/>
                <w:i/>
                <w:sz w:val="26"/>
                <w:szCs w:val="26"/>
              </w:rPr>
              <w:t>STT</w:t>
            </w:r>
          </w:p>
        </w:tc>
        <w:tc>
          <w:tcPr>
            <w:tcW w:w="3908" w:type="dxa"/>
            <w:vMerge w:val="restart"/>
            <w:vAlign w:val="center"/>
          </w:tcPr>
          <w:p w14:paraId="2507AA44" w14:textId="77777777" w:rsidR="00152E60" w:rsidRPr="00E156C1" w:rsidRDefault="00152E60" w:rsidP="00152E60">
            <w:pPr>
              <w:widowControl w:val="0"/>
              <w:spacing w:line="312" w:lineRule="auto"/>
              <w:jc w:val="center"/>
              <w:rPr>
                <w:b/>
                <w:bCs/>
                <w:i/>
                <w:sz w:val="26"/>
                <w:szCs w:val="26"/>
              </w:rPr>
            </w:pPr>
            <w:r w:rsidRPr="00E156C1">
              <w:rPr>
                <w:b/>
                <w:bCs/>
                <w:i/>
                <w:sz w:val="26"/>
                <w:szCs w:val="26"/>
              </w:rPr>
              <w:t>Nội dung</w:t>
            </w:r>
          </w:p>
        </w:tc>
        <w:tc>
          <w:tcPr>
            <w:tcW w:w="1465" w:type="dxa"/>
            <w:vMerge w:val="restart"/>
            <w:vAlign w:val="center"/>
          </w:tcPr>
          <w:p w14:paraId="321BAB46" w14:textId="77777777" w:rsidR="00152E60" w:rsidRPr="00E156C1" w:rsidRDefault="00152E60" w:rsidP="00152E60">
            <w:pPr>
              <w:widowControl w:val="0"/>
              <w:spacing w:line="312" w:lineRule="auto"/>
              <w:jc w:val="center"/>
              <w:rPr>
                <w:b/>
                <w:bCs/>
                <w:i/>
                <w:sz w:val="26"/>
                <w:szCs w:val="26"/>
              </w:rPr>
            </w:pPr>
            <w:r w:rsidRPr="00E156C1">
              <w:rPr>
                <w:b/>
                <w:bCs/>
                <w:i/>
                <w:sz w:val="26"/>
                <w:szCs w:val="26"/>
              </w:rPr>
              <w:t>Tổng số tiết</w:t>
            </w:r>
          </w:p>
        </w:tc>
        <w:tc>
          <w:tcPr>
            <w:tcW w:w="3116" w:type="dxa"/>
            <w:gridSpan w:val="2"/>
            <w:vAlign w:val="center"/>
          </w:tcPr>
          <w:p w14:paraId="6A867B9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Trong đó</w:t>
            </w:r>
          </w:p>
        </w:tc>
      </w:tr>
      <w:tr w:rsidR="00152E60" w:rsidRPr="00E156C1" w14:paraId="1653017B" w14:textId="77777777" w:rsidTr="00152E60">
        <w:trPr>
          <w:trHeight w:val="594"/>
        </w:trPr>
        <w:tc>
          <w:tcPr>
            <w:tcW w:w="999" w:type="dxa"/>
            <w:vMerge/>
          </w:tcPr>
          <w:p w14:paraId="6ABAB849" w14:textId="77777777" w:rsidR="00152E60" w:rsidRPr="00E156C1" w:rsidRDefault="00152E60" w:rsidP="00152E60">
            <w:pPr>
              <w:widowControl w:val="0"/>
              <w:spacing w:line="312" w:lineRule="auto"/>
              <w:jc w:val="center"/>
              <w:rPr>
                <w:b/>
                <w:bCs/>
                <w:sz w:val="26"/>
                <w:szCs w:val="26"/>
              </w:rPr>
            </w:pPr>
          </w:p>
        </w:tc>
        <w:tc>
          <w:tcPr>
            <w:tcW w:w="3908" w:type="dxa"/>
            <w:vMerge/>
          </w:tcPr>
          <w:p w14:paraId="183CB159" w14:textId="77777777" w:rsidR="00152E60" w:rsidRPr="00E156C1" w:rsidRDefault="00152E60" w:rsidP="00152E60">
            <w:pPr>
              <w:widowControl w:val="0"/>
              <w:spacing w:line="312" w:lineRule="auto"/>
              <w:jc w:val="center"/>
              <w:rPr>
                <w:b/>
                <w:bCs/>
                <w:sz w:val="26"/>
                <w:szCs w:val="26"/>
                <w:lang w:val="vi-VN"/>
              </w:rPr>
            </w:pPr>
          </w:p>
        </w:tc>
        <w:tc>
          <w:tcPr>
            <w:tcW w:w="1465" w:type="dxa"/>
            <w:vMerge/>
          </w:tcPr>
          <w:p w14:paraId="6B6C5B3A" w14:textId="77777777" w:rsidR="00152E60" w:rsidRPr="00E156C1" w:rsidRDefault="00152E60" w:rsidP="00152E60">
            <w:pPr>
              <w:widowControl w:val="0"/>
              <w:spacing w:line="312" w:lineRule="auto"/>
              <w:jc w:val="center"/>
              <w:rPr>
                <w:b/>
                <w:bCs/>
                <w:sz w:val="26"/>
                <w:szCs w:val="26"/>
              </w:rPr>
            </w:pPr>
          </w:p>
        </w:tc>
        <w:tc>
          <w:tcPr>
            <w:tcW w:w="1708" w:type="dxa"/>
          </w:tcPr>
          <w:p w14:paraId="36F4AD3E" w14:textId="77777777" w:rsidR="00152E60" w:rsidRPr="00E156C1" w:rsidRDefault="00152E60" w:rsidP="00152E60">
            <w:pPr>
              <w:widowControl w:val="0"/>
              <w:spacing w:line="312" w:lineRule="auto"/>
              <w:jc w:val="center"/>
              <w:rPr>
                <w:b/>
                <w:bCs/>
                <w:i/>
                <w:sz w:val="26"/>
                <w:szCs w:val="26"/>
              </w:rPr>
            </w:pPr>
            <w:r w:rsidRPr="00E156C1">
              <w:rPr>
                <w:b/>
                <w:bCs/>
                <w:i/>
                <w:sz w:val="26"/>
                <w:szCs w:val="26"/>
              </w:rPr>
              <w:t>Số giờ l</w:t>
            </w:r>
            <w:r w:rsidRPr="00E156C1">
              <w:rPr>
                <w:b/>
                <w:bCs/>
                <w:i/>
                <w:sz w:val="26"/>
                <w:szCs w:val="26"/>
                <w:lang w:bidi="he-IL"/>
              </w:rPr>
              <w:t>ý thuyết</w:t>
            </w:r>
          </w:p>
        </w:tc>
        <w:tc>
          <w:tcPr>
            <w:tcW w:w="1408" w:type="dxa"/>
          </w:tcPr>
          <w:p w14:paraId="63A6F00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Số giờ thực hành</w:t>
            </w:r>
          </w:p>
        </w:tc>
      </w:tr>
      <w:tr w:rsidR="00152E60" w:rsidRPr="00E156C1" w14:paraId="716C6CB8" w14:textId="77777777" w:rsidTr="00152E60">
        <w:trPr>
          <w:trHeight w:val="441"/>
        </w:trPr>
        <w:tc>
          <w:tcPr>
            <w:tcW w:w="999" w:type="dxa"/>
          </w:tcPr>
          <w:p w14:paraId="096C835C" w14:textId="77777777" w:rsidR="00152E60" w:rsidRPr="00E156C1" w:rsidRDefault="00152E60" w:rsidP="00152E60">
            <w:pPr>
              <w:widowControl w:val="0"/>
              <w:spacing w:line="312" w:lineRule="auto"/>
              <w:jc w:val="center"/>
              <w:rPr>
                <w:sz w:val="26"/>
                <w:szCs w:val="26"/>
              </w:rPr>
            </w:pPr>
            <w:bookmarkStart w:id="51" w:name="_Hlk311376233"/>
            <w:r w:rsidRPr="00E156C1">
              <w:rPr>
                <w:sz w:val="26"/>
                <w:szCs w:val="26"/>
              </w:rPr>
              <w:lastRenderedPageBreak/>
              <w:t>1</w:t>
            </w:r>
          </w:p>
        </w:tc>
        <w:tc>
          <w:tcPr>
            <w:tcW w:w="3908" w:type="dxa"/>
          </w:tcPr>
          <w:p w14:paraId="22F81254" w14:textId="77777777" w:rsidR="00152E60" w:rsidRPr="00E156C1" w:rsidRDefault="00152E60" w:rsidP="00152E60">
            <w:pPr>
              <w:widowControl w:val="0"/>
              <w:spacing w:line="312" w:lineRule="auto"/>
              <w:jc w:val="both"/>
              <w:rPr>
                <w:sz w:val="26"/>
                <w:szCs w:val="26"/>
                <w:lang w:bidi="he-IL"/>
              </w:rPr>
            </w:pPr>
            <w:r w:rsidRPr="00E156C1">
              <w:rPr>
                <w:b/>
                <w:sz w:val="26"/>
                <w:szCs w:val="26"/>
              </w:rPr>
              <w:t>Tổng quan về Kinh tế học</w:t>
            </w:r>
          </w:p>
        </w:tc>
        <w:tc>
          <w:tcPr>
            <w:tcW w:w="1465" w:type="dxa"/>
            <w:vAlign w:val="center"/>
          </w:tcPr>
          <w:p w14:paraId="21E3D2F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3C204A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DE0BAD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39415090" w14:textId="77777777" w:rsidTr="00152E60">
        <w:trPr>
          <w:trHeight w:val="297"/>
        </w:trPr>
        <w:tc>
          <w:tcPr>
            <w:tcW w:w="999" w:type="dxa"/>
          </w:tcPr>
          <w:p w14:paraId="6793CBE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908" w:type="dxa"/>
          </w:tcPr>
          <w:p w14:paraId="2C02168A" w14:textId="77777777" w:rsidR="00152E60" w:rsidRPr="00E156C1" w:rsidRDefault="00152E60" w:rsidP="00152E60">
            <w:pPr>
              <w:widowControl w:val="0"/>
              <w:spacing w:line="312" w:lineRule="auto"/>
              <w:jc w:val="both"/>
              <w:rPr>
                <w:sz w:val="26"/>
                <w:szCs w:val="26"/>
                <w:lang w:bidi="he-IL"/>
              </w:rPr>
            </w:pPr>
            <w:r w:rsidRPr="00E156C1">
              <w:rPr>
                <w:b/>
                <w:sz w:val="26"/>
                <w:szCs w:val="26"/>
              </w:rPr>
              <w:t>Lý thuyết cung cầu</w:t>
            </w:r>
          </w:p>
        </w:tc>
        <w:tc>
          <w:tcPr>
            <w:tcW w:w="1465" w:type="dxa"/>
            <w:vAlign w:val="center"/>
          </w:tcPr>
          <w:p w14:paraId="672779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7076E83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1CB726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29FE613" w14:textId="77777777" w:rsidTr="00152E60">
        <w:trPr>
          <w:trHeight w:val="297"/>
        </w:trPr>
        <w:tc>
          <w:tcPr>
            <w:tcW w:w="999" w:type="dxa"/>
          </w:tcPr>
          <w:p w14:paraId="19BC7C9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908" w:type="dxa"/>
          </w:tcPr>
          <w:p w14:paraId="6F04128E" w14:textId="77777777" w:rsidR="00152E60" w:rsidRPr="00E156C1" w:rsidRDefault="00152E60" w:rsidP="00152E60">
            <w:pPr>
              <w:widowControl w:val="0"/>
              <w:spacing w:line="312" w:lineRule="auto"/>
              <w:jc w:val="both"/>
              <w:rPr>
                <w:b/>
                <w:sz w:val="26"/>
                <w:szCs w:val="26"/>
                <w:lang w:bidi="he-IL"/>
              </w:rPr>
            </w:pPr>
            <w:r w:rsidRPr="00E156C1">
              <w:rPr>
                <w:b/>
                <w:sz w:val="26"/>
                <w:szCs w:val="26"/>
              </w:rPr>
              <w:t>Co giãn của cầu và cung</w:t>
            </w:r>
          </w:p>
        </w:tc>
        <w:tc>
          <w:tcPr>
            <w:tcW w:w="1465" w:type="dxa"/>
            <w:vAlign w:val="center"/>
          </w:tcPr>
          <w:p w14:paraId="0A48B4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4C96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F2752C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588ADB4E" w14:textId="77777777" w:rsidTr="00152E60">
        <w:trPr>
          <w:trHeight w:val="297"/>
        </w:trPr>
        <w:tc>
          <w:tcPr>
            <w:tcW w:w="999" w:type="dxa"/>
          </w:tcPr>
          <w:p w14:paraId="5B4A46E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3908" w:type="dxa"/>
          </w:tcPr>
          <w:p w14:paraId="4B8E4017" w14:textId="77777777" w:rsidR="00152E60" w:rsidRPr="00E156C1" w:rsidRDefault="00152E60" w:rsidP="00152E60">
            <w:pPr>
              <w:widowControl w:val="0"/>
              <w:spacing w:line="312" w:lineRule="auto"/>
              <w:jc w:val="both"/>
              <w:rPr>
                <w:sz w:val="26"/>
                <w:szCs w:val="26"/>
                <w:lang w:bidi="he-IL"/>
              </w:rPr>
            </w:pPr>
            <w:r w:rsidRPr="00E156C1">
              <w:rPr>
                <w:b/>
                <w:bCs/>
                <w:sz w:val="26"/>
                <w:szCs w:val="26"/>
              </w:rPr>
              <w:t>Lý thuyết lợi ích</w:t>
            </w:r>
          </w:p>
        </w:tc>
        <w:tc>
          <w:tcPr>
            <w:tcW w:w="1465" w:type="dxa"/>
            <w:vAlign w:val="center"/>
          </w:tcPr>
          <w:p w14:paraId="2B3D931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708" w:type="dxa"/>
            <w:vAlign w:val="center"/>
          </w:tcPr>
          <w:p w14:paraId="74409FE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E44981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r>
      <w:tr w:rsidR="00152E60" w:rsidRPr="00E156C1" w14:paraId="4A87F7E4" w14:textId="77777777" w:rsidTr="00152E60">
        <w:trPr>
          <w:trHeight w:val="297"/>
        </w:trPr>
        <w:tc>
          <w:tcPr>
            <w:tcW w:w="999" w:type="dxa"/>
          </w:tcPr>
          <w:p w14:paraId="620C276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3908" w:type="dxa"/>
          </w:tcPr>
          <w:p w14:paraId="0750CC74"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Sản xuất, chi phí, lợi nhuận</w:t>
            </w:r>
          </w:p>
        </w:tc>
        <w:tc>
          <w:tcPr>
            <w:tcW w:w="1465" w:type="dxa"/>
            <w:vAlign w:val="center"/>
          </w:tcPr>
          <w:p w14:paraId="41C0216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02CF680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69D5CF8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7DE41469" w14:textId="77777777" w:rsidTr="00152E60">
        <w:trPr>
          <w:trHeight w:val="297"/>
        </w:trPr>
        <w:tc>
          <w:tcPr>
            <w:tcW w:w="999" w:type="dxa"/>
          </w:tcPr>
          <w:p w14:paraId="5D3DC1F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3908" w:type="dxa"/>
          </w:tcPr>
          <w:p w14:paraId="2547F0C9" w14:textId="77777777" w:rsidR="00152E60" w:rsidRPr="00E156C1" w:rsidRDefault="00152E60" w:rsidP="00152E60">
            <w:pPr>
              <w:widowControl w:val="0"/>
              <w:spacing w:line="312" w:lineRule="auto"/>
              <w:jc w:val="both"/>
              <w:rPr>
                <w:b/>
                <w:sz w:val="26"/>
                <w:szCs w:val="26"/>
                <w:lang w:bidi="he-IL"/>
              </w:rPr>
            </w:pPr>
            <w:r w:rsidRPr="00E156C1">
              <w:rPr>
                <w:b/>
                <w:sz w:val="26"/>
                <w:szCs w:val="26"/>
              </w:rPr>
              <w:t xml:space="preserve">Cấu trúc thị trường </w:t>
            </w:r>
          </w:p>
        </w:tc>
        <w:tc>
          <w:tcPr>
            <w:tcW w:w="1465" w:type="dxa"/>
            <w:vAlign w:val="center"/>
          </w:tcPr>
          <w:p w14:paraId="53ED1BB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4A4E483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3835AAB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86400C5" w14:textId="77777777" w:rsidTr="00152E60">
        <w:trPr>
          <w:trHeight w:val="297"/>
        </w:trPr>
        <w:tc>
          <w:tcPr>
            <w:tcW w:w="999" w:type="dxa"/>
          </w:tcPr>
          <w:p w14:paraId="31EFF4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3908" w:type="dxa"/>
          </w:tcPr>
          <w:p w14:paraId="5D8C9C0C" w14:textId="77777777" w:rsidR="00152E60" w:rsidRPr="00E156C1" w:rsidRDefault="00152E60" w:rsidP="00152E60">
            <w:pPr>
              <w:widowControl w:val="0"/>
              <w:spacing w:line="312" w:lineRule="auto"/>
              <w:jc w:val="both"/>
              <w:rPr>
                <w:b/>
                <w:sz w:val="26"/>
                <w:szCs w:val="26"/>
                <w:lang w:bidi="he-IL"/>
              </w:rPr>
            </w:pPr>
            <w:r w:rsidRPr="00E156C1">
              <w:rPr>
                <w:b/>
                <w:sz w:val="26"/>
                <w:szCs w:val="26"/>
              </w:rPr>
              <w:t>Thị trường lao động</w:t>
            </w:r>
          </w:p>
        </w:tc>
        <w:tc>
          <w:tcPr>
            <w:tcW w:w="1465" w:type="dxa"/>
            <w:vAlign w:val="center"/>
          </w:tcPr>
          <w:p w14:paraId="764B6AB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464935E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01A6003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43D0618F" w14:textId="77777777" w:rsidTr="00152E60">
        <w:trPr>
          <w:trHeight w:val="310"/>
        </w:trPr>
        <w:tc>
          <w:tcPr>
            <w:tcW w:w="999" w:type="dxa"/>
          </w:tcPr>
          <w:p w14:paraId="0F7E72E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3908" w:type="dxa"/>
          </w:tcPr>
          <w:p w14:paraId="010A544C" w14:textId="77777777" w:rsidR="00152E60" w:rsidRPr="00E156C1" w:rsidRDefault="00152E60" w:rsidP="00152E60">
            <w:pPr>
              <w:widowControl w:val="0"/>
              <w:spacing w:line="312" w:lineRule="auto"/>
              <w:jc w:val="both"/>
              <w:rPr>
                <w:sz w:val="26"/>
                <w:szCs w:val="26"/>
                <w:lang w:bidi="he-IL"/>
              </w:rPr>
            </w:pPr>
            <w:r w:rsidRPr="00E156C1">
              <w:rPr>
                <w:b/>
                <w:sz w:val="26"/>
                <w:szCs w:val="26"/>
              </w:rPr>
              <w:t>Các thất bại của thị trường</w:t>
            </w:r>
          </w:p>
        </w:tc>
        <w:tc>
          <w:tcPr>
            <w:tcW w:w="1465" w:type="dxa"/>
            <w:vAlign w:val="center"/>
          </w:tcPr>
          <w:p w14:paraId="0450955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7D16A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3D9C11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bookmarkEnd w:id="51"/>
      <w:tr w:rsidR="00152E60" w:rsidRPr="00E156C1" w14:paraId="47B582FD" w14:textId="77777777" w:rsidTr="00152E60">
        <w:trPr>
          <w:trHeight w:val="310"/>
        </w:trPr>
        <w:tc>
          <w:tcPr>
            <w:tcW w:w="999" w:type="dxa"/>
          </w:tcPr>
          <w:p w14:paraId="2C3B8BDF" w14:textId="77777777" w:rsidR="00152E60" w:rsidRPr="00E156C1" w:rsidRDefault="00152E60" w:rsidP="00152E60">
            <w:pPr>
              <w:widowControl w:val="0"/>
              <w:spacing w:line="312" w:lineRule="auto"/>
              <w:jc w:val="center"/>
              <w:rPr>
                <w:sz w:val="26"/>
                <w:szCs w:val="26"/>
              </w:rPr>
            </w:pPr>
          </w:p>
        </w:tc>
        <w:tc>
          <w:tcPr>
            <w:tcW w:w="3908" w:type="dxa"/>
          </w:tcPr>
          <w:p w14:paraId="0371AECD"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465" w:type="dxa"/>
            <w:vAlign w:val="bottom"/>
          </w:tcPr>
          <w:p w14:paraId="3B4B98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708" w:type="dxa"/>
            <w:vAlign w:val="bottom"/>
          </w:tcPr>
          <w:p w14:paraId="5E1B09C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0</w:t>
            </w:r>
          </w:p>
        </w:tc>
        <w:tc>
          <w:tcPr>
            <w:tcW w:w="1408" w:type="dxa"/>
            <w:vAlign w:val="bottom"/>
          </w:tcPr>
          <w:p w14:paraId="4E5255E1"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5</w:t>
            </w:r>
          </w:p>
        </w:tc>
      </w:tr>
    </w:tbl>
    <w:p w14:paraId="196EED1E" w14:textId="77777777" w:rsidR="00152E60" w:rsidRPr="00E156C1" w:rsidRDefault="00152E60" w:rsidP="00152E60">
      <w:pPr>
        <w:pStyle w:val="11"/>
      </w:pPr>
      <w:r w:rsidRPr="00E156C1">
        <w:rPr>
          <w:iCs/>
        </w:rPr>
        <w:t xml:space="preserve">CHƯƠNG 1: </w:t>
      </w:r>
      <w:r w:rsidRPr="00E156C1">
        <w:t>TỔNG QUAN VỀ KINH TẾ HỌC</w:t>
      </w:r>
    </w:p>
    <w:p w14:paraId="4F8B5D22" w14:textId="77777777" w:rsidR="00152E60" w:rsidRPr="00E156C1" w:rsidRDefault="00152E60" w:rsidP="00152E60">
      <w:pPr>
        <w:pStyle w:val="BodyText"/>
        <w:spacing w:line="312" w:lineRule="auto"/>
        <w:ind w:left="0" w:right="0" w:firstLine="720"/>
        <w:rPr>
          <w:bCs/>
        </w:rPr>
      </w:pPr>
      <w:r w:rsidRPr="00E156C1">
        <w:rPr>
          <w:bCs/>
        </w:rPr>
        <w:t>Chương này giới thiệu tổng quan về kinh tế học nói chung và hai bộ phận cơ bản của nó là kinh tế học vi mô và kinh tế học vĩ mô. Mục đích chính của chương là giới thiệu vấn đề khan hiếm – một thực tế kinh tế của mọi xã hội và cách thức giải quyết vấn đề đó trong các cơ chế kinh tế khác nhau. Ngoài ra, chương này cũng giới thiệu các quy luật kinh tế chủ yếu tác động tới việc ra quyết định lựa chọn của các thành viên kinh tế.</w:t>
      </w:r>
    </w:p>
    <w:p w14:paraId="3080B4E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Nội dung:</w:t>
      </w:r>
    </w:p>
    <w:p w14:paraId="54A8A356" w14:textId="77777777" w:rsidR="00152E60" w:rsidRPr="00E156C1" w:rsidRDefault="00152E60" w:rsidP="00152E60">
      <w:pPr>
        <w:widowControl w:val="0"/>
        <w:spacing w:line="312" w:lineRule="auto"/>
        <w:jc w:val="both"/>
        <w:rPr>
          <w:b/>
          <w:sz w:val="26"/>
          <w:szCs w:val="26"/>
        </w:rPr>
      </w:pPr>
      <w:r w:rsidRPr="00E156C1">
        <w:rPr>
          <w:b/>
          <w:sz w:val="26"/>
          <w:szCs w:val="26"/>
        </w:rPr>
        <w:t>1.1 Tổng quan về kinh tế học</w:t>
      </w:r>
    </w:p>
    <w:p w14:paraId="648EF487"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Kinh tế học và nền kinh tế</w:t>
      </w:r>
    </w:p>
    <w:p w14:paraId="5B47DA86"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Các bộ phận của kinh tế học</w:t>
      </w:r>
    </w:p>
    <w:p w14:paraId="6E972DB4" w14:textId="77777777" w:rsidR="00152E60" w:rsidRPr="00E156C1" w:rsidRDefault="00152E60" w:rsidP="00152E60">
      <w:pPr>
        <w:widowControl w:val="0"/>
        <w:spacing w:line="312" w:lineRule="auto"/>
        <w:ind w:firstLine="720"/>
        <w:jc w:val="both"/>
        <w:rPr>
          <w:b/>
          <w:sz w:val="26"/>
          <w:szCs w:val="26"/>
        </w:rPr>
      </w:pPr>
      <w:r w:rsidRPr="00E156C1">
        <w:rPr>
          <w:b/>
          <w:sz w:val="26"/>
          <w:szCs w:val="26"/>
        </w:rPr>
        <w:t xml:space="preserve">1.2 Nội dung và phương pháp nghiên cứu </w:t>
      </w:r>
    </w:p>
    <w:p w14:paraId="38C1493A" w14:textId="77777777" w:rsidR="00152E60" w:rsidRPr="00E156C1" w:rsidRDefault="00152E60" w:rsidP="00152E60">
      <w:pPr>
        <w:widowControl w:val="0"/>
        <w:spacing w:line="312" w:lineRule="auto"/>
        <w:ind w:firstLine="720"/>
        <w:jc w:val="both"/>
        <w:rPr>
          <w:sz w:val="26"/>
          <w:szCs w:val="26"/>
        </w:rPr>
      </w:pPr>
      <w:r w:rsidRPr="00E156C1">
        <w:rPr>
          <w:sz w:val="26"/>
          <w:szCs w:val="26"/>
        </w:rPr>
        <w:t>1.2.1. Nội dung của kinh tế vi mô</w:t>
      </w:r>
    </w:p>
    <w:p w14:paraId="6A231334" w14:textId="77777777" w:rsidR="00152E60" w:rsidRPr="00E156C1" w:rsidRDefault="00152E60" w:rsidP="00152E60">
      <w:pPr>
        <w:pStyle w:val="List4"/>
        <w:widowControl w:val="0"/>
        <w:spacing w:line="312" w:lineRule="auto"/>
        <w:ind w:left="0" w:firstLine="720"/>
        <w:jc w:val="both"/>
        <w:rPr>
          <w:rFonts w:ascii="Times New Roman" w:hAnsi="Times New Roman"/>
          <w:sz w:val="26"/>
          <w:szCs w:val="26"/>
        </w:rPr>
      </w:pPr>
      <w:r w:rsidRPr="00E156C1">
        <w:rPr>
          <w:rFonts w:ascii="Times New Roman" w:hAnsi="Times New Roman"/>
          <w:sz w:val="26"/>
          <w:szCs w:val="26"/>
        </w:rPr>
        <w:t>1.2.2. Phương pháp nghiên cứu kinh tế học vi mô</w:t>
      </w:r>
    </w:p>
    <w:p w14:paraId="5EA4A9A0" w14:textId="77777777" w:rsidR="00152E60" w:rsidRPr="00E156C1" w:rsidRDefault="00152E60" w:rsidP="00152E60">
      <w:pPr>
        <w:widowControl w:val="0"/>
        <w:spacing w:line="312" w:lineRule="auto"/>
        <w:jc w:val="both"/>
        <w:rPr>
          <w:b/>
          <w:sz w:val="26"/>
          <w:szCs w:val="26"/>
        </w:rPr>
      </w:pPr>
      <w:r w:rsidRPr="00E156C1">
        <w:rPr>
          <w:b/>
          <w:sz w:val="26"/>
          <w:szCs w:val="26"/>
        </w:rPr>
        <w:t>1.3 Lý thuyết lựa chọn kinh tế</w:t>
      </w:r>
    </w:p>
    <w:p w14:paraId="6E0C430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1. Quy luật khan hiếm </w:t>
      </w:r>
    </w:p>
    <w:p w14:paraId="67735C1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2. Chi phí cơ hội </w:t>
      </w:r>
    </w:p>
    <w:p w14:paraId="4FA00F28" w14:textId="77777777" w:rsidR="00152E60" w:rsidRPr="00E156C1" w:rsidRDefault="00152E60" w:rsidP="00152E60">
      <w:pPr>
        <w:widowControl w:val="0"/>
        <w:spacing w:line="312" w:lineRule="auto"/>
        <w:ind w:firstLine="720"/>
        <w:jc w:val="both"/>
        <w:rPr>
          <w:sz w:val="26"/>
          <w:szCs w:val="26"/>
        </w:rPr>
      </w:pPr>
      <w:r w:rsidRPr="00E156C1">
        <w:rPr>
          <w:sz w:val="26"/>
          <w:szCs w:val="26"/>
        </w:rPr>
        <w:t>1.3.3. Quy luật chi phí cơ hội tăng dần</w:t>
      </w:r>
    </w:p>
    <w:p w14:paraId="4A724B98"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1.3.4. Đường giới hạn khả năng sản xuất</w:t>
      </w:r>
      <w:r w:rsidRPr="00E156C1">
        <w:rPr>
          <w:bCs/>
          <w:sz w:val="26"/>
          <w:szCs w:val="26"/>
        </w:rPr>
        <w:tab/>
      </w:r>
      <w:r w:rsidRPr="00E156C1">
        <w:rPr>
          <w:bCs/>
          <w:sz w:val="26"/>
          <w:szCs w:val="26"/>
        </w:rPr>
        <w:tab/>
      </w:r>
    </w:p>
    <w:p w14:paraId="1DCAECCC" w14:textId="77777777" w:rsidR="00152E60" w:rsidRPr="00E156C1" w:rsidRDefault="00152E60" w:rsidP="00152E60">
      <w:pPr>
        <w:widowControl w:val="0"/>
        <w:spacing w:line="312" w:lineRule="auto"/>
        <w:ind w:firstLine="720"/>
        <w:jc w:val="both"/>
        <w:rPr>
          <w:sz w:val="26"/>
          <w:szCs w:val="26"/>
        </w:rPr>
      </w:pPr>
      <w:r w:rsidRPr="00E156C1">
        <w:rPr>
          <w:sz w:val="26"/>
          <w:szCs w:val="26"/>
        </w:rPr>
        <w:t>1.3.5. Phân tích cận biên - phương pháp lựa chọn tối ưu</w:t>
      </w:r>
    </w:p>
    <w:p w14:paraId="0CEB1B24"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27CDD11"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w:t>
      </w:r>
      <w:r w:rsidRPr="00E156C1">
        <w:rPr>
          <w:sz w:val="26"/>
          <w:szCs w:val="26"/>
          <w:lang w:val="vi-VN" w:bidi="he-IL"/>
        </w:rPr>
        <w:t>ương I</w:t>
      </w:r>
      <w:r w:rsidRPr="00E156C1">
        <w:rPr>
          <w:sz w:val="26"/>
          <w:szCs w:val="26"/>
          <w:lang w:bidi="he-IL"/>
        </w:rPr>
        <w:t xml:space="preserve">; </w:t>
      </w:r>
      <w:r w:rsidRPr="00E156C1">
        <w:rPr>
          <w:sz w:val="26"/>
          <w:szCs w:val="26"/>
          <w:lang w:val="vi-VN" w:bidi="he-IL"/>
        </w:rPr>
        <w:t>trang</w:t>
      </w:r>
      <w:r w:rsidRPr="00E156C1">
        <w:rPr>
          <w:sz w:val="26"/>
          <w:szCs w:val="26"/>
          <w:lang w:bidi="he-IL"/>
        </w:rPr>
        <w:t xml:space="preserve"> 3 - 29</w:t>
      </w:r>
    </w:p>
    <w:p w14:paraId="7B39965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32 </w:t>
      </w:r>
    </w:p>
    <w:p w14:paraId="6B4A48A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H</w:t>
      </w:r>
      <w:r w:rsidRPr="00E156C1">
        <w:rPr>
          <w:sz w:val="26"/>
          <w:szCs w:val="26"/>
          <w:lang w:val="vi-VN" w:bidi="he-IL"/>
        </w:rPr>
        <w:t xml:space="preserve">ướng dẫn thực hành </w:t>
      </w:r>
      <w:r w:rsidRPr="00E156C1">
        <w:rPr>
          <w:sz w:val="26"/>
          <w:szCs w:val="26"/>
          <w:lang w:bidi="he-IL"/>
        </w:rPr>
        <w:t>Kinh tế học vi mô, NXB LĐ-XH, 2010: Ch</w:t>
      </w:r>
      <w:r w:rsidRPr="00E156C1">
        <w:rPr>
          <w:sz w:val="26"/>
          <w:szCs w:val="26"/>
          <w:lang w:val="vi-VN" w:bidi="he-IL"/>
        </w:rPr>
        <w:t>ương I</w:t>
      </w:r>
    </w:p>
    <w:p w14:paraId="1BD2D510"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lastRenderedPageBreak/>
        <w:t>Bộ môn Kinh tế vi mô (ĐH KTQD), Bài tập Kinh tế vi mô, Nxb LĐ-XH,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21 các bài tập 1.1 – 1.15</w:t>
      </w:r>
    </w:p>
    <w:p w14:paraId="024493EB" w14:textId="77777777" w:rsidR="00152E60" w:rsidRPr="00E156C1" w:rsidRDefault="00152E60" w:rsidP="00152E60">
      <w:pPr>
        <w:widowControl w:val="0"/>
        <w:spacing w:line="312" w:lineRule="auto"/>
        <w:ind w:firstLine="720"/>
        <w:jc w:val="both"/>
        <w:rPr>
          <w:b/>
          <w:sz w:val="26"/>
          <w:szCs w:val="26"/>
          <w:lang w:bidi="he-IL"/>
        </w:rPr>
      </w:pPr>
    </w:p>
    <w:p w14:paraId="1BEB4E54"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2:  </w:t>
      </w:r>
      <w:r w:rsidRPr="00E156C1">
        <w:t>LÝ THUYẾT CUNG CẦU</w:t>
      </w:r>
    </w:p>
    <w:p w14:paraId="2D28A996" w14:textId="77777777" w:rsidR="00152E60" w:rsidRPr="00E156C1" w:rsidRDefault="00152E60" w:rsidP="00152E60">
      <w:pPr>
        <w:pStyle w:val="BodyText"/>
        <w:spacing w:line="312" w:lineRule="auto"/>
        <w:ind w:left="0" w:right="0" w:firstLine="720"/>
      </w:pPr>
      <w:r w:rsidRPr="00E156C1">
        <w:t>Lý thuyết cung cầu là một trong những nội dung quan trọng nhất của kinh tế học, được xây dựng trên cơ sở của mô hình cung cầu. Mô hình cung cầu là một công cụ đơn giản song rất hữu ích trong phân tích kinh tế. Mô hình cung cầu mô tả sự tương tác giữa người sản xuất và người tiêu dùng để xác định giá và sản lượng của hàng hoá hay dịch vụ được mua bán trên thị trường. Ngoài ra, mô hình cung cầu còn giúp chúng ta hiểu về tác động của nhiều chính sách của chính phủ như chính sách giá, thương mại quốc tế…</w:t>
      </w:r>
    </w:p>
    <w:p w14:paraId="0BFEAB66" w14:textId="77777777" w:rsidR="00152E60" w:rsidRPr="00E156C1" w:rsidRDefault="00152E60" w:rsidP="00152E60">
      <w:pPr>
        <w:pStyle w:val="BodyText"/>
        <w:spacing w:line="312" w:lineRule="auto"/>
        <w:ind w:left="0" w:right="0" w:firstLine="720"/>
        <w:rPr>
          <w:b/>
          <w:i/>
        </w:rPr>
      </w:pPr>
      <w:r w:rsidRPr="00E156C1">
        <w:rPr>
          <w:b/>
          <w:i/>
        </w:rPr>
        <w:t>Nội dung:</w:t>
      </w:r>
    </w:p>
    <w:p w14:paraId="44021B9B" w14:textId="77777777" w:rsidR="00152E60" w:rsidRPr="00E156C1" w:rsidRDefault="00152E60" w:rsidP="00152E60">
      <w:pPr>
        <w:pStyle w:val="BodyText"/>
        <w:spacing w:line="312" w:lineRule="auto"/>
        <w:ind w:left="0" w:right="0" w:firstLine="0"/>
      </w:pPr>
      <w:r w:rsidRPr="00E156C1">
        <w:rPr>
          <w:b/>
        </w:rPr>
        <w:t>2.1 Cầu (Demand)</w:t>
      </w:r>
    </w:p>
    <w:p w14:paraId="1FE9E1F3" w14:textId="77777777" w:rsidR="00152E60" w:rsidRPr="00E156C1" w:rsidRDefault="00152E60" w:rsidP="00152E60">
      <w:pPr>
        <w:pStyle w:val="BodyText"/>
        <w:spacing w:line="312" w:lineRule="auto"/>
        <w:ind w:left="0" w:right="0" w:firstLine="720"/>
      </w:pPr>
      <w:r w:rsidRPr="00E156C1">
        <w:t>2.1.1 Tác động của giá tới lượng cầu</w:t>
      </w:r>
    </w:p>
    <w:p w14:paraId="6A8DFC8B" w14:textId="77777777" w:rsidR="00152E60" w:rsidRPr="00E156C1" w:rsidRDefault="00152E60" w:rsidP="00152E60">
      <w:pPr>
        <w:pStyle w:val="BodyText"/>
        <w:spacing w:line="312" w:lineRule="auto"/>
        <w:ind w:left="0" w:right="0" w:firstLine="720"/>
      </w:pPr>
      <w:r w:rsidRPr="00E156C1">
        <w:t xml:space="preserve">2.1.2 Tác động của các yếu tố khác tới cầu </w:t>
      </w:r>
    </w:p>
    <w:p w14:paraId="641E5575" w14:textId="77777777" w:rsidR="00152E60" w:rsidRPr="00E156C1" w:rsidRDefault="00152E60" w:rsidP="00152E60">
      <w:pPr>
        <w:pStyle w:val="BodyText"/>
        <w:spacing w:line="312" w:lineRule="auto"/>
        <w:ind w:left="0" w:right="0" w:firstLine="720"/>
      </w:pPr>
      <w:r w:rsidRPr="00E156C1">
        <w:t xml:space="preserve">2.1.3 Hàm cầu </w:t>
      </w:r>
    </w:p>
    <w:p w14:paraId="7AC15818" w14:textId="77777777" w:rsidR="00152E60" w:rsidRPr="00E156C1" w:rsidRDefault="00152E60" w:rsidP="00152E60">
      <w:pPr>
        <w:pStyle w:val="BodyText"/>
        <w:spacing w:line="312" w:lineRule="auto"/>
        <w:ind w:left="0" w:right="0" w:firstLine="720"/>
      </w:pPr>
      <w:r w:rsidRPr="00E156C1">
        <w:t xml:space="preserve">2.1.4 Cầu cá nhân và cầu thị trường. </w:t>
      </w:r>
    </w:p>
    <w:p w14:paraId="665D94D1" w14:textId="77777777" w:rsidR="00152E60" w:rsidRPr="00E156C1" w:rsidRDefault="00152E60" w:rsidP="00152E60">
      <w:pPr>
        <w:pStyle w:val="BodyText"/>
        <w:spacing w:line="312" w:lineRule="auto"/>
        <w:ind w:left="0" w:right="0" w:firstLine="0"/>
        <w:rPr>
          <w:b/>
          <w:bCs/>
        </w:rPr>
      </w:pPr>
      <w:r w:rsidRPr="00E156C1">
        <w:rPr>
          <w:b/>
          <w:bCs/>
        </w:rPr>
        <w:t>2.2 Cung (Supply)</w:t>
      </w:r>
    </w:p>
    <w:p w14:paraId="2F22F8C2" w14:textId="77777777" w:rsidR="00152E60" w:rsidRPr="00E156C1" w:rsidRDefault="00152E60" w:rsidP="00152E60">
      <w:pPr>
        <w:pStyle w:val="BodyText"/>
        <w:spacing w:line="312" w:lineRule="auto"/>
        <w:ind w:left="0" w:right="0" w:firstLine="720"/>
      </w:pPr>
      <w:r w:rsidRPr="00E156C1">
        <w:t>2.2.1 Tác động của giá tới lượng cung</w:t>
      </w:r>
    </w:p>
    <w:p w14:paraId="6BADF45B" w14:textId="77777777" w:rsidR="00152E60" w:rsidRPr="00E156C1" w:rsidRDefault="00152E60" w:rsidP="00152E60">
      <w:pPr>
        <w:pStyle w:val="BodyText"/>
        <w:spacing w:line="312" w:lineRule="auto"/>
        <w:ind w:left="0" w:right="0" w:firstLine="720"/>
      </w:pPr>
      <w:r w:rsidRPr="00E156C1">
        <w:t>2.2.2 Tác động của các yếu tố khác đến cung</w:t>
      </w:r>
    </w:p>
    <w:p w14:paraId="0B8424A6" w14:textId="77777777" w:rsidR="00152E60" w:rsidRPr="00E156C1" w:rsidRDefault="00152E60" w:rsidP="00152E60">
      <w:pPr>
        <w:pStyle w:val="BodyText"/>
        <w:spacing w:line="312" w:lineRule="auto"/>
        <w:ind w:left="0" w:right="0" w:firstLine="720"/>
      </w:pPr>
      <w:r w:rsidRPr="00E156C1">
        <w:t xml:space="preserve">2.2.3 Hàm cung    </w:t>
      </w:r>
    </w:p>
    <w:p w14:paraId="677EA2D5" w14:textId="77777777" w:rsidR="00152E60" w:rsidRPr="00E156C1" w:rsidRDefault="00152E60" w:rsidP="00152E60">
      <w:pPr>
        <w:pStyle w:val="BodyText"/>
        <w:spacing w:line="312" w:lineRule="auto"/>
        <w:ind w:left="0" w:right="0" w:firstLine="720"/>
      </w:pPr>
      <w:r w:rsidRPr="00E156C1">
        <w:t xml:space="preserve">2.2.4 Cung cá nhân và cung thị trường  </w:t>
      </w:r>
    </w:p>
    <w:p w14:paraId="0039BDDE" w14:textId="77777777" w:rsidR="00152E60" w:rsidRPr="00E156C1" w:rsidRDefault="00152E60" w:rsidP="00152E60">
      <w:pPr>
        <w:pStyle w:val="BodyText"/>
        <w:spacing w:line="312" w:lineRule="auto"/>
        <w:ind w:left="0" w:right="0" w:firstLine="0"/>
        <w:rPr>
          <w:b/>
          <w:bCs/>
        </w:rPr>
      </w:pPr>
      <w:r w:rsidRPr="00E156C1">
        <w:rPr>
          <w:b/>
          <w:bCs/>
        </w:rPr>
        <w:t>2.3 Cân bằng thị trường</w:t>
      </w:r>
    </w:p>
    <w:p w14:paraId="4235A41F" w14:textId="77777777" w:rsidR="00152E60" w:rsidRPr="00E156C1" w:rsidRDefault="00152E60" w:rsidP="00152E60">
      <w:pPr>
        <w:pStyle w:val="BodyText"/>
        <w:spacing w:line="312" w:lineRule="auto"/>
        <w:ind w:left="0" w:right="0" w:firstLine="720"/>
      </w:pPr>
      <w:r w:rsidRPr="00E156C1">
        <w:t xml:space="preserve">2.3.1 Xác định cân bằng thị trường bằng đồ thị. </w:t>
      </w:r>
      <w:r w:rsidRPr="00E156C1">
        <w:tab/>
      </w:r>
      <w:r w:rsidRPr="00E156C1">
        <w:tab/>
      </w:r>
      <w:r w:rsidRPr="00E156C1">
        <w:tab/>
      </w:r>
    </w:p>
    <w:p w14:paraId="1EE61521" w14:textId="77777777" w:rsidR="00152E60" w:rsidRPr="00E156C1" w:rsidRDefault="00152E60" w:rsidP="00152E60">
      <w:pPr>
        <w:pStyle w:val="BodyText"/>
        <w:spacing w:line="312" w:lineRule="auto"/>
        <w:ind w:left="0" w:right="0" w:firstLine="720"/>
      </w:pPr>
      <w:r w:rsidRPr="00E156C1">
        <w:t>2.3.2 Xác định cân bằng thị trường bằng toán học</w:t>
      </w:r>
    </w:p>
    <w:p w14:paraId="7BC54902" w14:textId="77777777" w:rsidR="00152E60" w:rsidRPr="00E156C1" w:rsidRDefault="00152E60" w:rsidP="00152E60">
      <w:pPr>
        <w:pStyle w:val="BodyText"/>
        <w:spacing w:line="312" w:lineRule="auto"/>
        <w:ind w:left="0" w:right="0" w:firstLine="720"/>
      </w:pPr>
      <w:r w:rsidRPr="00E156C1">
        <w:t>2.3.3 Thị trường xác định cân bằng</w:t>
      </w:r>
    </w:p>
    <w:p w14:paraId="5A8ED081" w14:textId="77777777" w:rsidR="00152E60" w:rsidRPr="00E156C1" w:rsidRDefault="00152E60" w:rsidP="00152E60">
      <w:pPr>
        <w:pStyle w:val="BodyText"/>
        <w:spacing w:line="312" w:lineRule="auto"/>
        <w:ind w:left="0" w:right="0" w:firstLine="0"/>
        <w:rPr>
          <w:b/>
          <w:bCs/>
        </w:rPr>
      </w:pPr>
      <w:r w:rsidRPr="00E156C1">
        <w:rPr>
          <w:b/>
          <w:bCs/>
        </w:rPr>
        <w:t>2.4. Thay đổi trạng thái cân bằng</w:t>
      </w:r>
    </w:p>
    <w:p w14:paraId="33E1CB97" w14:textId="77777777" w:rsidR="00152E60" w:rsidRPr="00E156C1" w:rsidRDefault="00152E60" w:rsidP="00152E60">
      <w:pPr>
        <w:pStyle w:val="BodyText"/>
        <w:spacing w:line="312" w:lineRule="auto"/>
        <w:ind w:left="0" w:right="0" w:firstLine="720"/>
      </w:pPr>
      <w:r w:rsidRPr="00E156C1">
        <w:t>2.4.1 Tác động của sự dịch chuyển của cầu</w:t>
      </w:r>
    </w:p>
    <w:p w14:paraId="784C3AD1" w14:textId="77777777" w:rsidR="00152E60" w:rsidRPr="00E156C1" w:rsidRDefault="00152E60" w:rsidP="00152E60">
      <w:pPr>
        <w:pStyle w:val="BodyText"/>
        <w:spacing w:line="312" w:lineRule="auto"/>
        <w:ind w:left="0" w:right="0" w:firstLine="720"/>
      </w:pPr>
      <w:r w:rsidRPr="00E156C1">
        <w:t>2.4.2 Tác động của sự dịch chuyển của đường cung</w:t>
      </w:r>
    </w:p>
    <w:p w14:paraId="1F795166" w14:textId="77777777" w:rsidR="00152E60" w:rsidRPr="00E156C1" w:rsidRDefault="00152E60" w:rsidP="00152E60">
      <w:pPr>
        <w:pStyle w:val="BodyText"/>
        <w:spacing w:line="312" w:lineRule="auto"/>
        <w:ind w:left="0" w:right="0" w:firstLine="720"/>
      </w:pPr>
      <w:r w:rsidRPr="00E156C1">
        <w:t>2.4.3 Tác động của sự dịch chuyển của cả đường cầu và đường cung</w:t>
      </w:r>
    </w:p>
    <w:p w14:paraId="0C347812" w14:textId="77777777" w:rsidR="00152E60" w:rsidRPr="00E156C1" w:rsidRDefault="00152E60" w:rsidP="00152E60">
      <w:pPr>
        <w:pStyle w:val="BodyText"/>
        <w:spacing w:line="312" w:lineRule="auto"/>
        <w:ind w:left="0" w:right="0" w:firstLine="0"/>
        <w:rPr>
          <w:b/>
          <w:bCs/>
        </w:rPr>
      </w:pPr>
      <w:r w:rsidRPr="00E156C1">
        <w:rPr>
          <w:b/>
          <w:bCs/>
        </w:rPr>
        <w:t>2.5. Tác động của sự can thiệp của chính phủ</w:t>
      </w:r>
    </w:p>
    <w:p w14:paraId="53EEFEFD" w14:textId="77777777" w:rsidR="00152E60" w:rsidRPr="00E156C1" w:rsidRDefault="00152E60" w:rsidP="00152E60">
      <w:pPr>
        <w:pStyle w:val="BodyText"/>
        <w:spacing w:line="312" w:lineRule="auto"/>
        <w:ind w:left="0" w:right="0" w:firstLine="720"/>
      </w:pPr>
      <w:r w:rsidRPr="00E156C1">
        <w:t xml:space="preserve">2.5.1 Tác động của chính sách thuế </w:t>
      </w:r>
    </w:p>
    <w:p w14:paraId="12B90F72" w14:textId="77777777" w:rsidR="00152E60" w:rsidRPr="00E156C1" w:rsidRDefault="00152E60" w:rsidP="00152E60">
      <w:pPr>
        <w:pStyle w:val="Heading2"/>
      </w:pPr>
      <w:r w:rsidRPr="00E156C1">
        <w:t xml:space="preserve">2.5.2 Tác động của kiểm soát giá </w:t>
      </w:r>
    </w:p>
    <w:p w14:paraId="60925297" w14:textId="77777777" w:rsidR="00152E60" w:rsidRPr="00E156C1" w:rsidRDefault="00152E60" w:rsidP="00152E60">
      <w:pPr>
        <w:pStyle w:val="BodyText"/>
        <w:spacing w:line="312" w:lineRule="auto"/>
        <w:ind w:left="0" w:right="0" w:firstLine="720"/>
        <w:rPr>
          <w:b/>
          <w:bCs/>
        </w:rPr>
      </w:pPr>
    </w:p>
    <w:p w14:paraId="68776450" w14:textId="77777777" w:rsidR="00152E60" w:rsidRPr="00E156C1" w:rsidRDefault="00152E60" w:rsidP="00152E60">
      <w:pPr>
        <w:widowControl w:val="0"/>
        <w:autoSpaceDE w:val="0"/>
        <w:autoSpaceDN w:val="0"/>
        <w:spacing w:line="312" w:lineRule="auto"/>
        <w:jc w:val="both"/>
        <w:rPr>
          <w:b/>
          <w:i/>
          <w:sz w:val="26"/>
          <w:szCs w:val="26"/>
        </w:rPr>
      </w:pPr>
      <w:r w:rsidRPr="00E156C1">
        <w:rPr>
          <w:b/>
          <w:i/>
          <w:sz w:val="26"/>
          <w:szCs w:val="26"/>
        </w:rPr>
        <w:t>Tài liệu tham khảo của chương:</w:t>
      </w:r>
    </w:p>
    <w:p w14:paraId="47503BC3"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 xml:space="preserve">Đại học Kinh tế quốc dân, Giáo trình Kinh tế học, 2012 (Xuất bản kỷ niệm 55 năm </w:t>
      </w:r>
      <w:r w:rsidRPr="00E156C1">
        <w:rPr>
          <w:sz w:val="26"/>
          <w:szCs w:val="26"/>
          <w:lang w:bidi="he-IL"/>
        </w:rPr>
        <w:lastRenderedPageBreak/>
        <w:t>ngày thành lập Đại học KTQD), NXB Đại học Kinh tế Quốc dân: Chương II; trang 45 – 82</w:t>
      </w:r>
    </w:p>
    <w:p w14:paraId="6C11747D"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33- 54 </w:t>
      </w:r>
    </w:p>
    <w:p w14:paraId="74AED8A4"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học vi mô, NXB LĐ-XH, 2010: Chương II</w:t>
      </w:r>
    </w:p>
    <w:p w14:paraId="72BA07E2"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 trang 22 -31 các bài tập 2.1 – 2.7</w:t>
      </w:r>
    </w:p>
    <w:p w14:paraId="65CD5020" w14:textId="77777777" w:rsidR="00152E60" w:rsidRPr="00E156C1" w:rsidRDefault="00152E60" w:rsidP="00152E60">
      <w:pPr>
        <w:pStyle w:val="Heading3"/>
        <w:rPr>
          <w:lang w:eastAsia="zh-CN" w:bidi="he-IL"/>
        </w:rPr>
      </w:pPr>
    </w:p>
    <w:p w14:paraId="1087D28A" w14:textId="77777777" w:rsidR="00152E60" w:rsidRPr="00E156C1" w:rsidRDefault="00152E60" w:rsidP="00152E60">
      <w:pPr>
        <w:pStyle w:val="11"/>
        <w:rPr>
          <w:lang w:bidi="he-IL"/>
        </w:rPr>
      </w:pPr>
      <w:r w:rsidRPr="00E156C1">
        <w:rPr>
          <w:bCs/>
          <w:lang w:eastAsia="zh-CN" w:bidi="he-IL"/>
        </w:rPr>
        <w:t xml:space="preserve">CHƯƠNG 3: </w:t>
      </w:r>
      <w:r w:rsidRPr="00E156C1">
        <w:rPr>
          <w:lang w:eastAsia="zh-CN" w:bidi="he-IL"/>
        </w:rPr>
        <w:t>CO GIÃN CỦA CẦU VÀ CUNG</w:t>
      </w:r>
    </w:p>
    <w:p w14:paraId="45A4B5B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Mô hình cung cầu cho thấy rằng cầu phụ thuộc vào giá của hàng hoá đó, cũng như thu nhập của người tiêu dùng và giá của các hàng hoá khác. Tương tự, cung phụ thuộc vào giá cũng như vào những nhân tố có ảnh hưởng tới chi phí sản xuất… Chương này sẽ nghiên cứu về co giãn của cầu và cung - định lượng sự thay đổi của lượng cầu và lượng cung khi có sự thay đổi của giá và các nhân tố ảnh hưởng khác đến người mua và người bán. Các loại co giãn chủ yếu được nghiên cứu bao gồm độ co giãn của cầu theo giá, độ co giãn của cầu theo giá chéo, độ co giãn của cầu theo thu nhập, và độ co giãn của cung theo giá.</w:t>
      </w:r>
    </w:p>
    <w:p w14:paraId="5ADC5FE2"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3574D9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Độ co giãn của cầu theo giá</w:t>
      </w:r>
    </w:p>
    <w:p w14:paraId="5748C10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1. Khái niệm, công thức xác định</w:t>
      </w:r>
    </w:p>
    <w:p w14:paraId="1D21BF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2. Ph</w:t>
      </w:r>
      <w:r w:rsidRPr="00E156C1">
        <w:rPr>
          <w:sz w:val="26"/>
          <w:szCs w:val="26"/>
          <w:lang w:val="vi-VN"/>
        </w:rPr>
        <w:t>ương pháp</w:t>
      </w:r>
      <w:r w:rsidRPr="00E156C1">
        <w:rPr>
          <w:sz w:val="26"/>
          <w:szCs w:val="26"/>
          <w:lang w:val="sv-SE"/>
        </w:rPr>
        <w:t xml:space="preserve"> tính </w:t>
      </w:r>
    </w:p>
    <w:p w14:paraId="32CAAC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3. Phân loại độ co giãn của cầu theo giá</w:t>
      </w:r>
    </w:p>
    <w:p w14:paraId="2453DF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4. Quan hệ giữa E</w:t>
      </w:r>
      <w:r w:rsidRPr="00E156C1">
        <w:rPr>
          <w:sz w:val="26"/>
          <w:szCs w:val="26"/>
          <w:vertAlign w:val="subscript"/>
          <w:lang w:val="pt-BR"/>
        </w:rPr>
        <w:softHyphen/>
        <w:t>DP</w:t>
      </w:r>
      <w:r w:rsidRPr="00E156C1">
        <w:rPr>
          <w:sz w:val="26"/>
          <w:szCs w:val="26"/>
          <w:lang w:val="pt-BR"/>
        </w:rPr>
        <w:t>, P và TR</w:t>
      </w:r>
    </w:p>
    <w:p w14:paraId="40AB95D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5. Các yếu tố ảnh hưởng đến co giãn của cầu theo giá</w:t>
      </w:r>
    </w:p>
    <w:p w14:paraId="119F803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6. Ý nghĩa của độ co giãn của cầu theo giá</w:t>
      </w:r>
    </w:p>
    <w:p w14:paraId="2F07940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3.2. Độ co giãn chéo của cầu</w:t>
      </w:r>
    </w:p>
    <w:p w14:paraId="50C6B1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1. Khái niệm, công thức xác định</w:t>
      </w:r>
    </w:p>
    <w:p w14:paraId="719A16B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2. Ph</w:t>
      </w:r>
      <w:r w:rsidRPr="00E156C1">
        <w:rPr>
          <w:sz w:val="26"/>
          <w:szCs w:val="26"/>
          <w:lang w:val="vi-VN"/>
        </w:rPr>
        <w:t>ương pháp</w:t>
      </w:r>
      <w:r w:rsidRPr="00E156C1">
        <w:rPr>
          <w:sz w:val="26"/>
          <w:szCs w:val="26"/>
          <w:lang w:val="pt-BR"/>
        </w:rPr>
        <w:t xml:space="preserve"> tính </w:t>
      </w:r>
    </w:p>
    <w:p w14:paraId="3F66C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3. Phân loại độ co giãn chéo</w:t>
      </w:r>
    </w:p>
    <w:p w14:paraId="65DB83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3.2.4. Ý nghĩa của độ co giãn chéo của cầu </w:t>
      </w:r>
    </w:p>
    <w:p w14:paraId="314A313E" w14:textId="77777777" w:rsidR="00152E60" w:rsidRPr="00E156C1" w:rsidRDefault="00152E60" w:rsidP="00152E60">
      <w:pPr>
        <w:widowControl w:val="0"/>
        <w:spacing w:line="312" w:lineRule="auto"/>
        <w:jc w:val="both"/>
        <w:rPr>
          <w:b/>
          <w:sz w:val="26"/>
          <w:szCs w:val="26"/>
        </w:rPr>
      </w:pPr>
      <w:r w:rsidRPr="00E156C1">
        <w:rPr>
          <w:b/>
          <w:sz w:val="26"/>
          <w:szCs w:val="26"/>
        </w:rPr>
        <w:t>3.3. Độ co giãn của cầu theo thu nhập</w:t>
      </w:r>
    </w:p>
    <w:p w14:paraId="064FD771" w14:textId="77777777" w:rsidR="00152E60" w:rsidRPr="00E156C1" w:rsidRDefault="00152E60" w:rsidP="00152E60">
      <w:pPr>
        <w:widowControl w:val="0"/>
        <w:spacing w:line="312" w:lineRule="auto"/>
        <w:ind w:firstLine="720"/>
        <w:jc w:val="both"/>
        <w:rPr>
          <w:sz w:val="26"/>
          <w:szCs w:val="26"/>
        </w:rPr>
      </w:pPr>
      <w:r w:rsidRPr="00E156C1">
        <w:rPr>
          <w:sz w:val="26"/>
          <w:szCs w:val="26"/>
        </w:rPr>
        <w:t>3.3.1. Khái niệm, công thức xác định</w:t>
      </w:r>
    </w:p>
    <w:p w14:paraId="4008BB34" w14:textId="77777777" w:rsidR="00152E60" w:rsidRPr="00E156C1" w:rsidRDefault="00152E60" w:rsidP="00152E60">
      <w:pPr>
        <w:widowControl w:val="0"/>
        <w:spacing w:line="312" w:lineRule="auto"/>
        <w:ind w:firstLine="720"/>
        <w:jc w:val="both"/>
        <w:rPr>
          <w:sz w:val="26"/>
          <w:szCs w:val="26"/>
        </w:rPr>
      </w:pPr>
      <w:r w:rsidRPr="00E156C1">
        <w:rPr>
          <w:sz w:val="26"/>
          <w:szCs w:val="26"/>
        </w:rPr>
        <w:t>3.3.2. Ph</w:t>
      </w:r>
      <w:r w:rsidRPr="00E156C1">
        <w:rPr>
          <w:sz w:val="26"/>
          <w:szCs w:val="26"/>
          <w:lang w:val="vi-VN"/>
        </w:rPr>
        <w:t>ương pháp</w:t>
      </w:r>
      <w:r w:rsidRPr="00E156C1">
        <w:rPr>
          <w:sz w:val="26"/>
          <w:szCs w:val="26"/>
        </w:rPr>
        <w:t xml:space="preserve"> tính </w:t>
      </w:r>
    </w:p>
    <w:p w14:paraId="2A0299B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3.3.3. Phân loại độ co giãn của cầu theo thu nhập </w:t>
      </w:r>
    </w:p>
    <w:p w14:paraId="40D03442" w14:textId="77777777" w:rsidR="00152E60" w:rsidRPr="00E156C1" w:rsidRDefault="00152E60" w:rsidP="00152E60">
      <w:pPr>
        <w:widowControl w:val="0"/>
        <w:spacing w:line="312" w:lineRule="auto"/>
        <w:ind w:firstLine="720"/>
        <w:jc w:val="both"/>
        <w:rPr>
          <w:sz w:val="26"/>
          <w:szCs w:val="26"/>
        </w:rPr>
      </w:pPr>
      <w:r w:rsidRPr="00E156C1">
        <w:rPr>
          <w:sz w:val="26"/>
          <w:szCs w:val="26"/>
        </w:rPr>
        <w:t>3.3.4. Ý nghĩa của độ co giãn của cầu theo thu nhập</w:t>
      </w:r>
    </w:p>
    <w:p w14:paraId="0E71B0F4" w14:textId="77777777" w:rsidR="00152E60" w:rsidRPr="00E156C1" w:rsidRDefault="00152E60" w:rsidP="00152E60">
      <w:pPr>
        <w:widowControl w:val="0"/>
        <w:spacing w:line="312" w:lineRule="auto"/>
        <w:jc w:val="both"/>
        <w:rPr>
          <w:b/>
          <w:sz w:val="26"/>
          <w:szCs w:val="26"/>
        </w:rPr>
      </w:pPr>
      <w:r w:rsidRPr="00E156C1">
        <w:rPr>
          <w:b/>
          <w:sz w:val="26"/>
          <w:szCs w:val="26"/>
        </w:rPr>
        <w:t>3.4. Độ co giãn của cung theo giá</w:t>
      </w:r>
    </w:p>
    <w:p w14:paraId="3A9E4679"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3.4.1. Khái niệm, công thức xác định</w:t>
      </w:r>
    </w:p>
    <w:p w14:paraId="650274E2" w14:textId="77777777" w:rsidR="00152E60" w:rsidRPr="00E156C1" w:rsidRDefault="00152E60" w:rsidP="00152E60">
      <w:pPr>
        <w:widowControl w:val="0"/>
        <w:spacing w:line="312" w:lineRule="auto"/>
        <w:ind w:firstLine="720"/>
        <w:jc w:val="both"/>
        <w:rPr>
          <w:sz w:val="26"/>
          <w:szCs w:val="26"/>
        </w:rPr>
      </w:pPr>
      <w:r w:rsidRPr="00E156C1">
        <w:rPr>
          <w:sz w:val="26"/>
          <w:szCs w:val="26"/>
        </w:rPr>
        <w:t>3.4.2. Ph</w:t>
      </w:r>
      <w:r w:rsidRPr="00E156C1">
        <w:rPr>
          <w:sz w:val="26"/>
          <w:szCs w:val="26"/>
          <w:lang w:val="vi-VN"/>
        </w:rPr>
        <w:t>ương pháp</w:t>
      </w:r>
      <w:r w:rsidRPr="00E156C1">
        <w:rPr>
          <w:sz w:val="26"/>
          <w:szCs w:val="26"/>
        </w:rPr>
        <w:t xml:space="preserve"> tính </w:t>
      </w:r>
    </w:p>
    <w:p w14:paraId="2A4AF5A5" w14:textId="77777777" w:rsidR="00152E60" w:rsidRPr="00E156C1" w:rsidRDefault="00152E60" w:rsidP="00152E60">
      <w:pPr>
        <w:widowControl w:val="0"/>
        <w:spacing w:line="312" w:lineRule="auto"/>
        <w:ind w:firstLine="720"/>
        <w:jc w:val="both"/>
        <w:rPr>
          <w:sz w:val="26"/>
          <w:szCs w:val="26"/>
        </w:rPr>
      </w:pPr>
      <w:r w:rsidRPr="00E156C1">
        <w:rPr>
          <w:sz w:val="26"/>
          <w:szCs w:val="26"/>
        </w:rPr>
        <w:t>3.4.3. Phân loại độ co giãn của cung theo giá</w:t>
      </w:r>
    </w:p>
    <w:p w14:paraId="18BE71DE" w14:textId="77777777" w:rsidR="00152E60" w:rsidRPr="00E156C1" w:rsidRDefault="00152E60" w:rsidP="00152E60">
      <w:pPr>
        <w:widowControl w:val="0"/>
        <w:spacing w:line="312" w:lineRule="auto"/>
        <w:ind w:firstLine="720"/>
        <w:jc w:val="both"/>
        <w:rPr>
          <w:sz w:val="26"/>
          <w:szCs w:val="26"/>
        </w:rPr>
      </w:pPr>
      <w:r w:rsidRPr="00E156C1">
        <w:rPr>
          <w:sz w:val="26"/>
          <w:szCs w:val="26"/>
        </w:rPr>
        <w:t>3.4.4. Các nhân tố ảnh hưởng tới độ co giãn của cung theo giá</w:t>
      </w:r>
    </w:p>
    <w:p w14:paraId="5D230A98" w14:textId="77777777" w:rsidR="00152E60" w:rsidRPr="00E156C1" w:rsidRDefault="00152E60" w:rsidP="00152E60">
      <w:pPr>
        <w:widowControl w:val="0"/>
        <w:spacing w:line="312" w:lineRule="auto"/>
        <w:ind w:firstLine="720"/>
        <w:jc w:val="both"/>
        <w:rPr>
          <w:b/>
          <w:i/>
          <w:sz w:val="26"/>
          <w:szCs w:val="26"/>
        </w:rPr>
      </w:pPr>
    </w:p>
    <w:p w14:paraId="245A44DC"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6106505"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III; trang 95– 123</w:t>
      </w:r>
    </w:p>
    <w:p w14:paraId="2E003407"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78- 92 </w:t>
      </w:r>
    </w:p>
    <w:p w14:paraId="58D8C7C2"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Hướng dẫn thực hành Kinh tế vi mô, NXB LĐ-XH, 2010: Chương III </w:t>
      </w:r>
    </w:p>
    <w:p w14:paraId="0F7447CE"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I; trang 44 -59 các bài tập 3.1 – 3.20</w:t>
      </w:r>
    </w:p>
    <w:p w14:paraId="7AF353A5"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4:  </w:t>
      </w:r>
      <w:r w:rsidRPr="00E156C1">
        <w:t>LÝ THUYẾT L</w:t>
      </w:r>
      <w:r w:rsidRPr="00E156C1">
        <w:rPr>
          <w:lang w:val="vi-VN"/>
        </w:rPr>
        <w:t xml:space="preserve">ỢI </w:t>
      </w:r>
      <w:r w:rsidRPr="00E156C1">
        <w:t>Í</w:t>
      </w:r>
      <w:r w:rsidRPr="00E156C1">
        <w:rPr>
          <w:lang w:val="vi-VN"/>
        </w:rPr>
        <w:t>CH</w:t>
      </w:r>
      <w:r w:rsidRPr="00E156C1">
        <w:t xml:space="preserve"> </w:t>
      </w:r>
    </w:p>
    <w:p w14:paraId="63DCC8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sẽ phân tích hành vi của người tiêu dùng hợp lý (các cá nhân, hộ gia đình) trên thị trường hàng hoá. Nội dung chính của chương đề cập đến một lý thuyết cơ bản về hành vi của người tiêu dùng đó là Lý thuyết lợi ích (Lý thuyết lợi ích đo được) còn các lý thuyết khác như Lý thuyết lợi ích có thể so sánh (Phân tích Bàng quan -Ngân sách), Lý thuyết sở thích bộc l... sẽ được nghiên cứu ở học phần Kinh tế vi mô 2. Lý thuyết lợi ích là một cách tiếp cận đơn giản và mặc dù còn có nhiều hạn chế nhưng vẫn giải thích được cách thức người tiêu dùng sử dụng thu nhập cho tiêu dùng như thế nào để tối đa hoá lợi ích trong điều kiện ràng buộc về ngân sách.  </w:t>
      </w:r>
    </w:p>
    <w:p w14:paraId="280184DE"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D5303E0"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 xml:space="preserve">4.1. Các khái niệm và giả định cơ bản </w:t>
      </w:r>
    </w:p>
    <w:p w14:paraId="54C8904D" w14:textId="77777777" w:rsidR="00152E60" w:rsidRPr="00E156C1" w:rsidRDefault="00152E60" w:rsidP="00152E60">
      <w:pPr>
        <w:widowControl w:val="0"/>
        <w:spacing w:line="312" w:lineRule="auto"/>
        <w:ind w:firstLine="720"/>
        <w:jc w:val="both"/>
        <w:rPr>
          <w:iCs/>
          <w:sz w:val="26"/>
          <w:szCs w:val="26"/>
          <w:lang w:val="sv-SE"/>
        </w:rPr>
      </w:pPr>
      <w:r w:rsidRPr="00E156C1">
        <w:rPr>
          <w:sz w:val="26"/>
          <w:szCs w:val="26"/>
          <w:lang w:val="sv-SE"/>
        </w:rPr>
        <w:t xml:space="preserve">4.1.1. Khái niệm, công thức tính và giả định lợi ích đo được  </w:t>
      </w:r>
    </w:p>
    <w:p w14:paraId="2D54B157" w14:textId="77777777" w:rsidR="00152E60" w:rsidRPr="00E156C1" w:rsidRDefault="00152E60" w:rsidP="00152E60">
      <w:pPr>
        <w:pStyle w:val="Heading9"/>
        <w:widowControl w:val="0"/>
        <w:spacing w:before="0" w:after="0" w:line="312" w:lineRule="auto"/>
        <w:ind w:firstLine="720"/>
        <w:jc w:val="both"/>
        <w:rPr>
          <w:rFonts w:ascii="Times New Roman" w:hAnsi="Times New Roman"/>
          <w:sz w:val="26"/>
          <w:szCs w:val="26"/>
          <w:lang w:val="sv-SE"/>
        </w:rPr>
      </w:pPr>
      <w:r w:rsidRPr="00E156C1">
        <w:rPr>
          <w:rFonts w:ascii="Times New Roman" w:hAnsi="Times New Roman"/>
          <w:sz w:val="26"/>
          <w:szCs w:val="26"/>
          <w:lang w:val="sv-SE"/>
        </w:rPr>
        <w:t>4.1.3. Quy luật lợi ích cận biên giảm dần</w:t>
      </w:r>
    </w:p>
    <w:p w14:paraId="252428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4. Lợi ích cận biên và đường cầu</w:t>
      </w:r>
    </w:p>
    <w:p w14:paraId="7732A4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5. Thặng dư tiêu dùng</w:t>
      </w:r>
    </w:p>
    <w:p w14:paraId="6CE8E7F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Lựa chọn tiêu dùng tối ưu</w:t>
      </w:r>
    </w:p>
    <w:p w14:paraId="3E18086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1. Nguyên tắc tối đa hoá lợi ích của người tiêu dùng</w:t>
      </w:r>
    </w:p>
    <w:p w14:paraId="3B076C9A" w14:textId="77777777" w:rsidR="00152E60" w:rsidRPr="00E156C1" w:rsidRDefault="00152E60" w:rsidP="00152E60">
      <w:pPr>
        <w:pStyle w:val="BodyTextIndent"/>
        <w:widowControl w:val="0"/>
        <w:spacing w:after="0" w:line="312" w:lineRule="auto"/>
        <w:ind w:left="0" w:firstLine="720"/>
        <w:jc w:val="both"/>
        <w:rPr>
          <w:rFonts w:ascii="Times New Roman" w:hAnsi="Times New Roman"/>
          <w:sz w:val="26"/>
          <w:szCs w:val="26"/>
          <w:lang w:val="sv-SE"/>
        </w:rPr>
      </w:pPr>
      <w:r w:rsidRPr="00E156C1">
        <w:rPr>
          <w:rFonts w:ascii="Times New Roman" w:hAnsi="Times New Roman"/>
          <w:sz w:val="26"/>
          <w:szCs w:val="26"/>
          <w:lang w:val="sv-SE"/>
        </w:rPr>
        <w:t>4.2.2. Cân bằng của người tiêu dùng</w:t>
      </w:r>
    </w:p>
    <w:p w14:paraId="26DE1C39" w14:textId="77777777" w:rsidR="00152E60" w:rsidRPr="00E156C1" w:rsidRDefault="00152E60" w:rsidP="00152E60">
      <w:pPr>
        <w:widowControl w:val="0"/>
        <w:spacing w:line="312" w:lineRule="auto"/>
        <w:ind w:firstLine="720"/>
        <w:jc w:val="both"/>
        <w:rPr>
          <w:b/>
          <w:i/>
          <w:sz w:val="26"/>
          <w:szCs w:val="26"/>
          <w:lang w:val="sv-SE"/>
        </w:rPr>
      </w:pPr>
    </w:p>
    <w:p w14:paraId="31ED8D1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014AE27C"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w:t>
      </w:r>
      <w:r w:rsidRPr="00E156C1">
        <w:rPr>
          <w:sz w:val="26"/>
          <w:szCs w:val="26"/>
          <w:lang w:val="sv-SE" w:bidi="he-IL"/>
        </w:rPr>
        <w:lastRenderedPageBreak/>
        <w:t>ngày thành lập Đại học KTQD), NXB Đại học Kinh tế Quốc dân: Chương IV; trang 125 – 139</w:t>
      </w:r>
    </w:p>
    <w:p w14:paraId="30DF5FD4"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 Bộ môn Kinh tế vi mô (ĐH KTQD), Kinh tế vi mô- Giáo trình chuẩn dùng trong các trường ĐH và Cao đẳng, NXB Giáo dục, 2010: Chương III; trang 60- 70 </w:t>
      </w:r>
    </w:p>
    <w:p w14:paraId="046C0503"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IV </w:t>
      </w:r>
    </w:p>
    <w:p w14:paraId="3F08FD86"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60 -63 các bài tập 4.1 – 4.2</w:t>
      </w:r>
    </w:p>
    <w:p w14:paraId="56F2CD11" w14:textId="77777777" w:rsidR="00152E60" w:rsidRPr="00E156C1" w:rsidRDefault="00152E60" w:rsidP="00152E60">
      <w:pPr>
        <w:widowControl w:val="0"/>
        <w:spacing w:line="312" w:lineRule="auto"/>
        <w:ind w:firstLine="720"/>
        <w:jc w:val="both"/>
        <w:rPr>
          <w:b/>
          <w:sz w:val="26"/>
          <w:szCs w:val="26"/>
          <w:lang w:val="sv-SE" w:bidi="he-IL"/>
        </w:rPr>
      </w:pPr>
    </w:p>
    <w:p w14:paraId="3BB1DCFE"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5:  </w:t>
      </w:r>
      <w:r w:rsidRPr="00E156C1">
        <w:t>SẢN XUẤT, CHI PHÍ VÀ LỢI NHUẬN</w:t>
      </w:r>
    </w:p>
    <w:p w14:paraId="3177D19E" w14:textId="77777777" w:rsidR="00152E60" w:rsidRPr="00E156C1" w:rsidRDefault="00152E60" w:rsidP="00152E60">
      <w:pPr>
        <w:pStyle w:val="BodyText2"/>
        <w:widowControl w:val="0"/>
        <w:spacing w:after="0" w:line="312" w:lineRule="auto"/>
        <w:ind w:firstLine="720"/>
        <w:jc w:val="both"/>
        <w:rPr>
          <w:sz w:val="26"/>
          <w:szCs w:val="26"/>
          <w:lang w:val="sv-SE"/>
        </w:rPr>
      </w:pPr>
      <w:r w:rsidRPr="00E156C1">
        <w:rPr>
          <w:sz w:val="26"/>
          <w:szCs w:val="26"/>
          <w:lang w:val="sv-SE"/>
        </w:rPr>
        <w:t xml:space="preserve">Các chương trước đã tập trung vào khía cạnh cầu của thị trường dựa vào việc phân tích hành vi của người tiêu dùng và chúng ta đã bỏ qua câu hỏi: các hàng hoá, dịch vụ đã được sản xuất ra như thế nào. Chương này nghiên cứu khía cạnh cung, hành vi của người sản xuất và các quyết định cung nhằm thực hiện mục tiêu tối đa hoá lợi nhuận của doanh nghiệp. </w:t>
      </w:r>
    </w:p>
    <w:p w14:paraId="5CB16FF7" w14:textId="77777777" w:rsidR="00152E60" w:rsidRPr="00E156C1" w:rsidRDefault="00152E60" w:rsidP="00152E60">
      <w:pPr>
        <w:pStyle w:val="BodyText2"/>
        <w:widowControl w:val="0"/>
        <w:spacing w:after="0" w:line="312" w:lineRule="auto"/>
        <w:ind w:firstLine="720"/>
        <w:jc w:val="both"/>
        <w:rPr>
          <w:sz w:val="26"/>
          <w:szCs w:val="26"/>
          <w:lang w:val="sv-SE"/>
        </w:rPr>
      </w:pPr>
    </w:p>
    <w:p w14:paraId="1E214135" w14:textId="77777777" w:rsidR="00152E60" w:rsidRPr="00E156C1" w:rsidRDefault="00152E60" w:rsidP="00152E60">
      <w:pPr>
        <w:widowControl w:val="0"/>
        <w:tabs>
          <w:tab w:val="left" w:pos="90"/>
        </w:tabs>
        <w:spacing w:line="312" w:lineRule="auto"/>
        <w:ind w:firstLine="720"/>
        <w:jc w:val="both"/>
        <w:rPr>
          <w:b/>
          <w:i/>
          <w:sz w:val="26"/>
          <w:szCs w:val="26"/>
          <w:lang w:val="sv-SE"/>
        </w:rPr>
      </w:pPr>
      <w:r w:rsidRPr="00E156C1">
        <w:rPr>
          <w:b/>
          <w:i/>
          <w:sz w:val="26"/>
          <w:szCs w:val="26"/>
          <w:lang w:val="sv-SE"/>
        </w:rPr>
        <w:t>Nội dung:</w:t>
      </w:r>
    </w:p>
    <w:p w14:paraId="7CCF45FF" w14:textId="77777777" w:rsidR="00152E60" w:rsidRPr="00E156C1" w:rsidRDefault="00152E60" w:rsidP="00152E60">
      <w:pPr>
        <w:widowControl w:val="0"/>
        <w:tabs>
          <w:tab w:val="left" w:pos="90"/>
        </w:tabs>
        <w:spacing w:line="312" w:lineRule="auto"/>
        <w:jc w:val="both"/>
        <w:rPr>
          <w:b/>
          <w:sz w:val="26"/>
          <w:szCs w:val="26"/>
          <w:lang w:val="sv-SE"/>
        </w:rPr>
      </w:pPr>
      <w:r w:rsidRPr="00E156C1">
        <w:rPr>
          <w:b/>
          <w:sz w:val="26"/>
          <w:szCs w:val="26"/>
          <w:lang w:val="sv-SE"/>
        </w:rPr>
        <w:t xml:space="preserve">5.1. Lý thuyết sản xuất </w:t>
      </w:r>
    </w:p>
    <w:p w14:paraId="36BD4D3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Hàm sản xuất</w:t>
      </w:r>
    </w:p>
    <w:p w14:paraId="1748CB8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Sản xuất với 1 đầu vào biến đổi</w:t>
      </w:r>
    </w:p>
    <w:p w14:paraId="5EB557AE"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2. Lý thuyết chi phí</w:t>
      </w:r>
    </w:p>
    <w:p w14:paraId="6DF1934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2.1. Các chi phí về tài nguyên </w:t>
      </w:r>
    </w:p>
    <w:p w14:paraId="67AC58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2. Chi phí kinh tế và chi phí tính toán</w:t>
      </w:r>
    </w:p>
    <w:p w14:paraId="59DF03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3. Chi phí ngắn hạn</w:t>
      </w:r>
    </w:p>
    <w:p w14:paraId="5B9D0A45"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3. Lợi nhuận</w:t>
      </w:r>
    </w:p>
    <w:p w14:paraId="329FCD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1. Khái niệm và công thức tính </w:t>
      </w:r>
    </w:p>
    <w:p w14:paraId="37A1A9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2. Lợi nhuận kinh tế và lợi nhuận tính toán </w:t>
      </w:r>
    </w:p>
    <w:p w14:paraId="4FDD78A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3. Những yếu tố tác động đến lợi nhuận </w:t>
      </w:r>
    </w:p>
    <w:p w14:paraId="7E6BABE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3.4. Nguyên tắc tối đa hoá lợi nhuận</w:t>
      </w:r>
    </w:p>
    <w:p w14:paraId="03AFF2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w:t>
      </w:r>
    </w:p>
    <w:p w14:paraId="0FEE4A6A" w14:textId="77777777" w:rsidR="00152E60" w:rsidRPr="00E156C1" w:rsidRDefault="00152E60" w:rsidP="00152E60">
      <w:pPr>
        <w:pStyle w:val="BodyTextIndent2"/>
        <w:widowControl w:val="0"/>
        <w:spacing w:after="0" w:line="312" w:lineRule="auto"/>
        <w:ind w:left="0"/>
        <w:jc w:val="both"/>
        <w:rPr>
          <w:b/>
          <w:i/>
          <w:sz w:val="26"/>
          <w:szCs w:val="26"/>
          <w:lang w:val="sv-SE"/>
        </w:rPr>
      </w:pPr>
      <w:r w:rsidRPr="00E156C1">
        <w:rPr>
          <w:b/>
          <w:i/>
          <w:sz w:val="26"/>
          <w:szCs w:val="26"/>
          <w:lang w:val="sv-SE"/>
        </w:rPr>
        <w:t>Tài liệu tham khảo của chương:</w:t>
      </w:r>
    </w:p>
    <w:p w14:paraId="43A975F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 trang 215- 220; 229 -239; 249 -255 </w:t>
      </w:r>
    </w:p>
    <w:p w14:paraId="571F33B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IV;trang 93-99 và 106 -113 </w:t>
      </w:r>
    </w:p>
    <w:p w14:paraId="630FA2AF"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Bộ môn Kinh tế vi mô (ĐH KTQD), Hướng dẫn thực hành Kinh tế vi mô, Nxb LĐ-</w:t>
      </w:r>
      <w:r w:rsidRPr="00E156C1">
        <w:rPr>
          <w:sz w:val="26"/>
          <w:szCs w:val="26"/>
          <w:lang w:val="sv-SE" w:bidi="he-IL"/>
        </w:rPr>
        <w:lastRenderedPageBreak/>
        <w:t xml:space="preserve">XH, 2010: Chương V </w:t>
      </w:r>
    </w:p>
    <w:p w14:paraId="69E0FE0C"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 trang 77 -88 các bài tập 5.1 – 5.7</w:t>
      </w:r>
    </w:p>
    <w:p w14:paraId="777EF077" w14:textId="77777777" w:rsidR="00152E60" w:rsidRPr="00E156C1" w:rsidRDefault="00152E60" w:rsidP="00152E60">
      <w:pPr>
        <w:widowControl w:val="0"/>
        <w:spacing w:line="312" w:lineRule="auto"/>
        <w:ind w:firstLine="720"/>
        <w:jc w:val="both"/>
        <w:rPr>
          <w:b/>
          <w:sz w:val="26"/>
          <w:szCs w:val="26"/>
          <w:lang w:val="sv-SE" w:bidi="he-IL"/>
        </w:rPr>
      </w:pPr>
    </w:p>
    <w:p w14:paraId="5BDC0AD4" w14:textId="77777777" w:rsidR="00152E60" w:rsidRPr="00E156C1" w:rsidRDefault="00152E60" w:rsidP="00152E60">
      <w:pPr>
        <w:pStyle w:val="11"/>
        <w:rPr>
          <w:i/>
        </w:rPr>
      </w:pPr>
      <w:r w:rsidRPr="00E156C1">
        <w:rPr>
          <w:lang w:bidi="he-IL"/>
        </w:rPr>
        <w:t>CH</w:t>
      </w:r>
      <w:r w:rsidRPr="00E156C1">
        <w:rPr>
          <w:lang w:val="vi-VN" w:bidi="he-IL"/>
        </w:rPr>
        <w:t>ƯƠNG</w:t>
      </w:r>
      <w:r w:rsidRPr="00E156C1">
        <w:rPr>
          <w:lang w:bidi="he-IL"/>
        </w:rPr>
        <w:t xml:space="preserve"> 6:  </w:t>
      </w:r>
      <w:r w:rsidRPr="00E156C1">
        <w:t>CẤU TRÚC THỊ TRƯỜNG</w:t>
      </w:r>
    </w:p>
    <w:p w14:paraId="23983BC3" w14:textId="77777777" w:rsidR="00152E60" w:rsidRPr="00E156C1" w:rsidRDefault="00152E60" w:rsidP="00152E60">
      <w:pPr>
        <w:pStyle w:val="BodyText31"/>
        <w:widowControl w:val="0"/>
        <w:spacing w:line="312" w:lineRule="auto"/>
        <w:ind w:firstLine="720"/>
        <w:rPr>
          <w:rFonts w:ascii="Times New Roman" w:hAnsi="Times New Roman"/>
          <w:sz w:val="26"/>
          <w:szCs w:val="26"/>
          <w:lang w:val="sv-SE"/>
        </w:rPr>
      </w:pPr>
      <w:r w:rsidRPr="00E156C1">
        <w:rPr>
          <w:rFonts w:ascii="Times New Roman" w:hAnsi="Times New Roman"/>
          <w:sz w:val="26"/>
          <w:szCs w:val="26"/>
          <w:lang w:val="sv-SE"/>
        </w:rPr>
        <w:t>Trong chương này chúng ta sẽ nghiên cứu các cấu trúc thị trường truyền thống và xem xét việc ra quyết định sản xuất của doanh nghiệp trong các cấu trúc thị trường này. Nội dung của chương sẽ chủ yếu tập trung vào hai cấu trúc là thị trường cạnh tranh và thị trường độc quyền. Đồng thời, chương này cũng có đề cập đến những đặc điểm và nội dung cơ bản nhất của hai cấu trúc thị trường cạnh tranh độc quyền và độc quyền tập đoàn; những nội dung chi tiết và sâu hơn về hai cấu trúc này sẽ được nghiên cứu tiếp ở Học phần Kinh tế vi mô 2.</w:t>
      </w:r>
    </w:p>
    <w:p w14:paraId="22396C07" w14:textId="77777777" w:rsidR="00152E60" w:rsidRPr="00E156C1" w:rsidRDefault="00152E60" w:rsidP="00152E60">
      <w:pPr>
        <w:pStyle w:val="Heading2"/>
        <w:rPr>
          <w:lang w:val="sv-SE"/>
        </w:rPr>
      </w:pPr>
      <w:r w:rsidRPr="00E156C1">
        <w:rPr>
          <w:lang w:val="sv-SE"/>
        </w:rPr>
        <w:t>Nội dung:</w:t>
      </w:r>
    </w:p>
    <w:p w14:paraId="0FF20743"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1. Các loại thị trường</w:t>
      </w:r>
    </w:p>
    <w:p w14:paraId="530D4A1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1.1. Các khái niệm cơ bản </w:t>
      </w:r>
    </w:p>
    <w:p w14:paraId="3FE0296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1.2. Phân loại thị trường</w:t>
      </w:r>
    </w:p>
    <w:p w14:paraId="15A10E1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2. Cạnh tranh hoàn hảo</w:t>
      </w:r>
    </w:p>
    <w:p w14:paraId="5EA74321"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1. Những đặc điểm của cạnh tranh hoàn hảo</w:t>
      </w:r>
    </w:p>
    <w:p w14:paraId="51C7259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2. Lựa chọn sản lượng của hãng cạnh tranh trong ngắn hạn</w:t>
      </w:r>
    </w:p>
    <w:p w14:paraId="5FFA4BE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3. Điểm hòa vốn và điểm đóng cửa sản xuất</w:t>
      </w:r>
    </w:p>
    <w:p w14:paraId="203EB74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4. Đường cung của hãng cạnh tranh và của thị trường trong ngắn hạn</w:t>
      </w:r>
    </w:p>
    <w:p w14:paraId="210A213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5. Phân tích các tác động khi chính phủ can thiệp vào thị trường</w:t>
      </w:r>
    </w:p>
    <w:p w14:paraId="1CAA2A6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3. Độc quyền</w:t>
      </w:r>
    </w:p>
    <w:p w14:paraId="472A8EC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1. Những đặc điểm của thị trường độc quyền</w:t>
      </w:r>
    </w:p>
    <w:p w14:paraId="46B574A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2. Các nguyên nhân dẫn đến độc quyền</w:t>
      </w:r>
    </w:p>
    <w:p w14:paraId="3A4972F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3. Đường cầu và đường doanh thu cận biên trong độc quyền</w:t>
      </w:r>
    </w:p>
    <w:p w14:paraId="2ECBC24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3.4. Quyết định sản xuất của độc quyền </w:t>
      </w:r>
    </w:p>
    <w:p w14:paraId="59E8C3C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 xml:space="preserve">6.4. Các thị trường cạnh tranh không hoàn hảo  </w:t>
      </w:r>
    </w:p>
    <w:p w14:paraId="51ABAD0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1. Đặc điểm và nội dung cơ bản của thị trường cạnh tranh độc quyền </w:t>
      </w:r>
    </w:p>
    <w:p w14:paraId="421958BB"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2. Đặc điểm và nội dung cơ bản của thị trường độc quyền tập đoàn </w:t>
      </w:r>
    </w:p>
    <w:p w14:paraId="616DD57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4DA27C9C"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I; trang 285- 298, 305-319; chương VIII; trang 329 -340 </w:t>
      </w:r>
    </w:p>
    <w:p w14:paraId="6D9352B9"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Kinh tế vi mô- Giáo trình chuẩn dùng trong các trường ĐH và Cao đẳng, NXB Giáo dục, 2010: Chương V; trang 138- 141 và 141- 144, 153 -</w:t>
      </w:r>
      <w:r w:rsidRPr="00E156C1">
        <w:rPr>
          <w:sz w:val="26"/>
          <w:szCs w:val="26"/>
          <w:lang w:val="sv-SE" w:bidi="he-IL"/>
        </w:rPr>
        <w:lastRenderedPageBreak/>
        <w:t xml:space="preserve">155 và 166 -167, 174 -175  </w:t>
      </w:r>
    </w:p>
    <w:p w14:paraId="47D96C2E"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VI </w:t>
      </w:r>
    </w:p>
    <w:p w14:paraId="7B180CFB"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100 -135 các bài tập 6.1 – 6.11 và 6.15 -6.27</w:t>
      </w:r>
    </w:p>
    <w:p w14:paraId="64B6E514" w14:textId="77777777" w:rsidR="00152E60" w:rsidRPr="00E156C1" w:rsidRDefault="00152E60" w:rsidP="00152E60">
      <w:pPr>
        <w:pStyle w:val="11"/>
      </w:pPr>
      <w:r w:rsidRPr="00E156C1">
        <w:rPr>
          <w:iCs/>
        </w:rPr>
        <w:t xml:space="preserve">CHƯƠNG 7: </w:t>
      </w:r>
      <w:r w:rsidRPr="00E156C1">
        <w:t>THỊ TRƯỜNG LAO ĐỘNG</w:t>
      </w:r>
    </w:p>
    <w:p w14:paraId="577F1FAF" w14:textId="77777777" w:rsidR="00152E60" w:rsidRPr="00E156C1" w:rsidRDefault="00152E60" w:rsidP="00152E60">
      <w:pPr>
        <w:widowControl w:val="0"/>
        <w:spacing w:line="312" w:lineRule="auto"/>
        <w:ind w:firstLine="720"/>
        <w:jc w:val="both"/>
        <w:rPr>
          <w:sz w:val="26"/>
          <w:szCs w:val="26"/>
          <w:lang w:val="sv-SE"/>
        </w:rPr>
      </w:pPr>
      <w:r w:rsidRPr="00E156C1">
        <w:rPr>
          <w:bCs/>
          <w:sz w:val="26"/>
          <w:szCs w:val="26"/>
          <w:lang w:val="sv-SE"/>
        </w:rPr>
        <w:t>Chương này nghiên cứu</w:t>
      </w:r>
      <w:r w:rsidRPr="00E156C1">
        <w:rPr>
          <w:sz w:val="26"/>
          <w:szCs w:val="26"/>
          <w:lang w:val="sv-SE"/>
        </w:rPr>
        <w:t xml:space="preserve"> về thị trường đầu vào quan trọng của doanh nghiệp, đó là thị trường lao động. Chương này sẽ nghiên cứu nguyên tắc sử dụng lao động tối ưu, quan hệ giữa đường sản phẩm doanh thu cận biên và đường cầu lao động của doanh nghiệp; nghiên cứu các tính chất của đường cung lao động cá nhân và cung lao động thị trường. Đồng thời, chương này cũng phân tích trạng thái cân bằng của thị trường lao động cạnh tranh.</w:t>
      </w:r>
    </w:p>
    <w:p w14:paraId="42EF5A3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73658B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Cầu lao động                                                                                                                                                                                                                                   </w:t>
      </w:r>
    </w:p>
    <w:p w14:paraId="19A8C08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1. Cầu lao động của cá nhân hãng</w:t>
      </w:r>
    </w:p>
    <w:p w14:paraId="79EEB6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2. Đường cầu lao động thị trường</w:t>
      </w:r>
    </w:p>
    <w:p w14:paraId="55C9690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7.1.3. Sự dịch chuyển của đường cầu lao động</w:t>
      </w:r>
    </w:p>
    <w:p w14:paraId="2AD02184" w14:textId="77777777" w:rsidR="00152E60" w:rsidRPr="00E156C1" w:rsidRDefault="00152E60" w:rsidP="00152E60">
      <w:pPr>
        <w:widowControl w:val="0"/>
        <w:spacing w:line="312" w:lineRule="auto"/>
        <w:jc w:val="both"/>
        <w:rPr>
          <w:sz w:val="26"/>
          <w:szCs w:val="26"/>
        </w:rPr>
      </w:pPr>
      <w:r w:rsidRPr="00E156C1">
        <w:rPr>
          <w:b/>
          <w:sz w:val="26"/>
          <w:szCs w:val="26"/>
        </w:rPr>
        <w:t>7.2. Cung lao động</w:t>
      </w:r>
    </w:p>
    <w:p w14:paraId="0DA2A038" w14:textId="77777777" w:rsidR="00152E60" w:rsidRPr="00E156C1" w:rsidRDefault="00152E60" w:rsidP="00152E60">
      <w:pPr>
        <w:widowControl w:val="0"/>
        <w:spacing w:line="312" w:lineRule="auto"/>
        <w:ind w:firstLine="720"/>
        <w:jc w:val="both"/>
        <w:rPr>
          <w:sz w:val="26"/>
          <w:szCs w:val="26"/>
        </w:rPr>
      </w:pPr>
      <w:r w:rsidRPr="00E156C1">
        <w:rPr>
          <w:sz w:val="26"/>
          <w:szCs w:val="26"/>
        </w:rPr>
        <w:t>7.2.1. Cung lao động cá nhân</w:t>
      </w:r>
    </w:p>
    <w:p w14:paraId="32E940F6" w14:textId="77777777" w:rsidR="00152E60" w:rsidRPr="00E156C1" w:rsidRDefault="00152E60" w:rsidP="00152E60">
      <w:pPr>
        <w:widowControl w:val="0"/>
        <w:spacing w:line="312" w:lineRule="auto"/>
        <w:ind w:firstLine="720"/>
        <w:jc w:val="both"/>
        <w:rPr>
          <w:sz w:val="26"/>
          <w:szCs w:val="26"/>
        </w:rPr>
      </w:pPr>
      <w:r w:rsidRPr="00E156C1">
        <w:rPr>
          <w:sz w:val="26"/>
          <w:szCs w:val="26"/>
        </w:rPr>
        <w:t>7.2.2. Đường cung lao động của thị trường</w:t>
      </w:r>
    </w:p>
    <w:p w14:paraId="396DF52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7.2.3. Sự dịch chuyển của đường cung lao động          </w:t>
      </w:r>
    </w:p>
    <w:p w14:paraId="4A63E16B" w14:textId="77777777" w:rsidR="00152E60" w:rsidRPr="00E156C1" w:rsidRDefault="00152E60" w:rsidP="00152E60">
      <w:pPr>
        <w:widowControl w:val="0"/>
        <w:spacing w:line="312" w:lineRule="auto"/>
        <w:jc w:val="both"/>
        <w:rPr>
          <w:b/>
          <w:sz w:val="26"/>
          <w:szCs w:val="26"/>
        </w:rPr>
      </w:pPr>
      <w:r w:rsidRPr="00E156C1">
        <w:rPr>
          <w:b/>
          <w:sz w:val="26"/>
          <w:szCs w:val="26"/>
        </w:rPr>
        <w:t>7.3. Cân bằng trong thị trường lao động cạnh tranh</w:t>
      </w:r>
    </w:p>
    <w:p w14:paraId="74CB9B70" w14:textId="77777777" w:rsidR="00152E60" w:rsidRPr="00E156C1" w:rsidRDefault="00152E60" w:rsidP="00152E60">
      <w:pPr>
        <w:widowControl w:val="0"/>
        <w:spacing w:line="312" w:lineRule="auto"/>
        <w:ind w:firstLine="720"/>
        <w:jc w:val="both"/>
        <w:rPr>
          <w:sz w:val="26"/>
          <w:szCs w:val="26"/>
        </w:rPr>
      </w:pPr>
      <w:r w:rsidRPr="00E156C1">
        <w:rPr>
          <w:sz w:val="26"/>
          <w:szCs w:val="26"/>
        </w:rPr>
        <w:t>7.3.1 Cân bằng thị trường lao động cạnh tranh</w:t>
      </w:r>
    </w:p>
    <w:p w14:paraId="42170229" w14:textId="77777777" w:rsidR="00152E60" w:rsidRPr="00E156C1" w:rsidRDefault="00152E60" w:rsidP="00152E60">
      <w:pPr>
        <w:widowControl w:val="0"/>
        <w:spacing w:line="312" w:lineRule="auto"/>
        <w:ind w:firstLine="720"/>
        <w:jc w:val="both"/>
        <w:rPr>
          <w:sz w:val="26"/>
          <w:szCs w:val="26"/>
        </w:rPr>
      </w:pPr>
      <w:r w:rsidRPr="00E156C1">
        <w:rPr>
          <w:sz w:val="26"/>
          <w:szCs w:val="26"/>
        </w:rPr>
        <w:t>7.3.2. Sự thay đổi của trạng thái cân bằng trong thị trường lao động</w:t>
      </w:r>
    </w:p>
    <w:p w14:paraId="07BABD15" w14:textId="77777777" w:rsidR="00152E60" w:rsidRPr="00E156C1" w:rsidRDefault="00152E60" w:rsidP="00152E60">
      <w:pPr>
        <w:widowControl w:val="0"/>
        <w:spacing w:line="312" w:lineRule="auto"/>
        <w:ind w:firstLine="720"/>
        <w:jc w:val="both"/>
        <w:rPr>
          <w:sz w:val="26"/>
          <w:szCs w:val="26"/>
        </w:rPr>
      </w:pPr>
    </w:p>
    <w:p w14:paraId="21F48E78"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E0A6224"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XI; trang 411 - 417; 421 - 426</w:t>
      </w:r>
    </w:p>
    <w:p w14:paraId="2F63E309"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VI; trang 177 -201 </w:t>
      </w:r>
    </w:p>
    <w:p w14:paraId="26098F96"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vi mô, NXB LĐ-XH, 2010: Chương VII</w:t>
      </w:r>
    </w:p>
    <w:p w14:paraId="57D633A0"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VII; trang 136 -152 các bài tập 7.1 – 7.14</w:t>
      </w:r>
    </w:p>
    <w:p w14:paraId="4F875B90" w14:textId="77777777" w:rsidR="00152E60" w:rsidRPr="00E156C1" w:rsidRDefault="00152E60" w:rsidP="00152E60">
      <w:pPr>
        <w:widowControl w:val="0"/>
        <w:spacing w:line="312" w:lineRule="auto"/>
        <w:ind w:firstLine="720"/>
        <w:jc w:val="both"/>
        <w:rPr>
          <w:b/>
          <w:sz w:val="26"/>
          <w:szCs w:val="26"/>
        </w:rPr>
      </w:pPr>
    </w:p>
    <w:p w14:paraId="16D0865F" w14:textId="77777777" w:rsidR="00152E60" w:rsidRPr="00E156C1" w:rsidRDefault="00152E60" w:rsidP="00152E60">
      <w:pPr>
        <w:pStyle w:val="11"/>
      </w:pPr>
      <w:r w:rsidRPr="00E156C1">
        <w:lastRenderedPageBreak/>
        <w:t>CHƯƠNG 8: CÁC THẤT BẠI CỦA THỊ TRƯỜNG</w:t>
      </w:r>
    </w:p>
    <w:p w14:paraId="58BFA2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Trong các chương trước chúng ta nghiên cứu kinh tế thị trường hoạt động trên cơ sở tương tác của các lực lượng cung và cầu, theo đó, nền kinh tế thị trường hoạt động hiệu quả và giải quyết tương đối tốt ba vấn đề kinh tế cơ bản. Tuy nhiên, có một số trường hợp mà bản thân kinh tế thị trường không thể giải quyết được để đạt được trạng thái tối ưu nhất mà cần phải có sự can thiệp của Chính phủ. Chương này sẽ nghiên cứu các tình huống (thất bại thị trường) cần có vai trò can thiệp của Chính phủ. </w:t>
      </w:r>
    </w:p>
    <w:p w14:paraId="4ADA7C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3AD5AE4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8.1. Hoạt động của thị trường</w:t>
      </w:r>
      <w:r w:rsidRPr="00E156C1">
        <w:rPr>
          <w:sz w:val="26"/>
          <w:szCs w:val="26"/>
          <w:lang w:val="sv-SE"/>
        </w:rPr>
        <w:t xml:space="preserve"> </w:t>
      </w:r>
    </w:p>
    <w:p w14:paraId="328CA6ED"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8.1.1. Điểm hiệu quả Pareto</w:t>
      </w:r>
    </w:p>
    <w:p w14:paraId="58EC9B9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8.1.2. Các nguyên nhân dẫn đến thất bại thị trường  </w:t>
      </w:r>
    </w:p>
    <w:p w14:paraId="081A440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Các thất bại của thị trường và cách khắc phục của Chính phủ</w:t>
      </w:r>
    </w:p>
    <w:p w14:paraId="72B1902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8.2.1. Các ngoại ứng </w:t>
      </w:r>
    </w:p>
    <w:p w14:paraId="20F3CB1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Hàng hoá công cộng</w:t>
      </w:r>
      <w:r w:rsidRPr="00E156C1">
        <w:rPr>
          <w:sz w:val="26"/>
          <w:szCs w:val="26"/>
          <w:lang w:val="sv-SE"/>
        </w:rPr>
        <w:tab/>
      </w:r>
    </w:p>
    <w:p w14:paraId="43C2D758" w14:textId="77777777" w:rsidR="00152E60" w:rsidRPr="00E156C1" w:rsidRDefault="00152E60" w:rsidP="00152E60">
      <w:pPr>
        <w:pStyle w:val="BodyText"/>
        <w:tabs>
          <w:tab w:val="left" w:pos="567"/>
        </w:tabs>
        <w:spacing w:line="312" w:lineRule="auto"/>
        <w:ind w:left="0" w:right="0" w:firstLine="720"/>
      </w:pPr>
      <w:r w:rsidRPr="00E156C1">
        <w:t>8.2.3. Cạnh tranh không hoàn hảo</w:t>
      </w:r>
    </w:p>
    <w:p w14:paraId="24CC285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4. Phân phối thu nhập không công bằng</w:t>
      </w:r>
    </w:p>
    <w:p w14:paraId="473404CB" w14:textId="77777777" w:rsidR="00152E60" w:rsidRPr="00E156C1" w:rsidRDefault="00152E60" w:rsidP="00152E60">
      <w:pPr>
        <w:widowControl w:val="0"/>
        <w:spacing w:line="312" w:lineRule="auto"/>
        <w:ind w:firstLine="720"/>
        <w:jc w:val="both"/>
        <w:rPr>
          <w:sz w:val="26"/>
          <w:szCs w:val="26"/>
          <w:lang w:val="sv-SE"/>
        </w:rPr>
      </w:pPr>
    </w:p>
    <w:p w14:paraId="31A8B74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308B652D"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Đại học Kinh tế quốc dân, Giáo trình Kinh tế học, 2012 (Xuất bản kỷ niệm 55 năm ngày thành lập Đại học KTQD), NXB Đại học Kinh tế Quốc dân: Chương XI; trang 495-530</w:t>
      </w:r>
    </w:p>
    <w:p w14:paraId="6EB52F09"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VII; trang 218- 227  </w:t>
      </w:r>
    </w:p>
    <w:p w14:paraId="37DA553F"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Hướng dẫn thực hành Kinh tế vi mô, NXB LĐ-XH, 2010: Chương XIII</w:t>
      </w:r>
    </w:p>
    <w:p w14:paraId="4E0517CB"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Bài tập Kinh tế vi mô, NXB LĐ-XH, 2010: Chương VIII; trang 153 -162 các bài tập 8.1 – 8.6</w:t>
      </w:r>
    </w:p>
    <w:p w14:paraId="346EB2A5" w14:textId="77777777" w:rsidR="00152E60" w:rsidRPr="00E156C1" w:rsidRDefault="00152E60" w:rsidP="00152E60">
      <w:pPr>
        <w:widowControl w:val="0"/>
        <w:spacing w:line="312" w:lineRule="auto"/>
        <w:ind w:firstLine="720"/>
        <w:jc w:val="both"/>
        <w:rPr>
          <w:sz w:val="26"/>
          <w:szCs w:val="26"/>
          <w:lang w:val="sv-SE" w:bidi="he-IL"/>
        </w:rPr>
      </w:pPr>
    </w:p>
    <w:p w14:paraId="15C82D00"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GIÁO TRÌNH: </w:t>
      </w:r>
    </w:p>
    <w:p w14:paraId="3B73104C"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w:t>
      </w:r>
    </w:p>
    <w:p w14:paraId="48450F65"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w:t>
      </w:r>
    </w:p>
    <w:p w14:paraId="1C6C8317" w14:textId="77777777" w:rsidR="00152E60" w:rsidRPr="00E156C1" w:rsidRDefault="00152E60" w:rsidP="00152E60">
      <w:pPr>
        <w:widowControl w:val="0"/>
        <w:spacing w:line="312" w:lineRule="auto"/>
        <w:ind w:firstLine="720"/>
        <w:jc w:val="both"/>
        <w:rPr>
          <w:b/>
          <w:sz w:val="26"/>
          <w:szCs w:val="26"/>
          <w:lang w:bidi="he-IL"/>
        </w:rPr>
      </w:pPr>
    </w:p>
    <w:p w14:paraId="09EDC454"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TÀI LIỆU THAM KHẢO:</w:t>
      </w:r>
    </w:p>
    <w:p w14:paraId="01917C1F"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 xml:space="preserve">David Begg, Stanley Fischer, Rudiger Doorbusch, Econonmics, XB lần thứ ba, 1991, </w:t>
      </w:r>
      <w:r w:rsidRPr="00E156C1">
        <w:rPr>
          <w:sz w:val="26"/>
          <w:szCs w:val="26"/>
          <w:lang w:bidi="he-IL"/>
        </w:rPr>
        <w:lastRenderedPageBreak/>
        <w:t>McGraw Hill</w:t>
      </w:r>
    </w:p>
    <w:p w14:paraId="45536E2E"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Michasl Parkin, Microeconmics - XB lần thứ tư,1990, Addison-Wesley</w:t>
      </w:r>
    </w:p>
    <w:p w14:paraId="2CB6A80A"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Robert S. Pindyck, DanielL. Rubinfeld, Microeconomics, XB lần thứ hai, 1992, Macmillan</w:t>
      </w:r>
    </w:p>
    <w:p w14:paraId="765957F4"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 xml:space="preserve">Paul A. Samuelson&amp;William D. Nordhaus, Economics, XB lần thứ 14, Mc Gran Hill,1992 </w:t>
      </w:r>
    </w:p>
    <w:p w14:paraId="5C90210D"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Bradley R. Schiller, The Microeconomy today, XB lần thứ tư, Randan House, 1989</w:t>
      </w:r>
    </w:p>
    <w:p w14:paraId="2050E1D7" w14:textId="77777777" w:rsidR="00152E60" w:rsidRPr="00E156C1" w:rsidRDefault="00152E60" w:rsidP="00152E60">
      <w:pPr>
        <w:pStyle w:val="BodyText"/>
        <w:tabs>
          <w:tab w:val="left" w:pos="540"/>
        </w:tabs>
        <w:spacing w:line="312" w:lineRule="auto"/>
        <w:ind w:left="0" w:right="0" w:firstLine="720"/>
      </w:pPr>
    </w:p>
    <w:p w14:paraId="59F4C115"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PHƯƠNG PHÁP ĐÁNH GIÁ CỦA HỌC PHẦN: </w:t>
      </w:r>
    </w:p>
    <w:p w14:paraId="1DA02383" w14:textId="77777777" w:rsidR="00152E60" w:rsidRPr="00E156C1" w:rsidRDefault="00152E60" w:rsidP="00152E60">
      <w:pPr>
        <w:widowControl w:val="0"/>
        <w:spacing w:line="312" w:lineRule="auto"/>
        <w:ind w:firstLine="720"/>
        <w:jc w:val="both"/>
        <w:rPr>
          <w:sz w:val="26"/>
          <w:szCs w:val="26"/>
        </w:rPr>
      </w:pPr>
      <w:r w:rsidRPr="00E156C1">
        <w:rPr>
          <w:sz w:val="26"/>
          <w:szCs w:val="26"/>
        </w:rPr>
        <w:t>Kết quả môn học dựa trên điểm thi hết môn (70%), bài kiểm tra giữa kỳ (20%) và điểm tham gia thảo luận trên lớp (10%).</w:t>
      </w:r>
    </w:p>
    <w:tbl>
      <w:tblPr>
        <w:tblW w:w="0" w:type="auto"/>
        <w:jc w:val="center"/>
        <w:tblBorders>
          <w:insideH w:val="single" w:sz="4" w:space="0" w:color="auto"/>
        </w:tblBorders>
        <w:tblLook w:val="04A0" w:firstRow="1" w:lastRow="0" w:firstColumn="1" w:lastColumn="0" w:noHBand="0" w:noVBand="1"/>
      </w:tblPr>
      <w:tblGrid>
        <w:gridCol w:w="4439"/>
        <w:gridCol w:w="4459"/>
      </w:tblGrid>
      <w:tr w:rsidR="00152E60" w:rsidRPr="00E156C1" w14:paraId="71E034D0" w14:textId="77777777" w:rsidTr="00284AFD">
        <w:trPr>
          <w:jc w:val="center"/>
        </w:trPr>
        <w:tc>
          <w:tcPr>
            <w:tcW w:w="4439" w:type="dxa"/>
          </w:tcPr>
          <w:p w14:paraId="237F2D1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0F260D0"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4D78FD0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358EE95A"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69B014E"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38DDE7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9D0A0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7964CE5" w14:textId="62F77E2F"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p>
        </w:tc>
        <w:tc>
          <w:tcPr>
            <w:tcW w:w="4459" w:type="dxa"/>
          </w:tcPr>
          <w:p w14:paraId="2C108FF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126F8EA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5CBFB48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17D1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7750AC0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CE3FF2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1C1469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EBD5E86" w14:textId="06A153D9"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41570354" w14:textId="77777777" w:rsidR="00152E60" w:rsidRPr="00E156C1" w:rsidRDefault="00152E60" w:rsidP="00152E60">
      <w:pPr>
        <w:widowControl w:val="0"/>
        <w:spacing w:line="312" w:lineRule="auto"/>
        <w:ind w:firstLine="720"/>
        <w:jc w:val="both"/>
        <w:rPr>
          <w:bCs/>
          <w:i/>
          <w:sz w:val="26"/>
          <w:szCs w:val="26"/>
          <w:lang w:bidi="he-IL"/>
        </w:rPr>
      </w:pPr>
    </w:p>
    <w:p w14:paraId="4227796B" w14:textId="77777777" w:rsidR="00152E60" w:rsidRPr="00E156C1" w:rsidRDefault="00152E60" w:rsidP="00152E60">
      <w:pPr>
        <w:rPr>
          <w:b/>
          <w:bCs/>
          <w:sz w:val="26"/>
          <w:szCs w:val="26"/>
        </w:rPr>
      </w:pPr>
      <w:r w:rsidRPr="00E156C1">
        <w:rPr>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43D6454" w14:textId="77777777" w:rsidTr="00152E60">
        <w:trPr>
          <w:trHeight w:val="854"/>
          <w:jc w:val="center"/>
        </w:trPr>
        <w:tc>
          <w:tcPr>
            <w:tcW w:w="4756" w:type="dxa"/>
          </w:tcPr>
          <w:p w14:paraId="7F69D7C8"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1A8812AA"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7140B2B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15D23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122EE5B2"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2EA3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23E9993" w14:textId="77777777" w:rsidR="00152E60" w:rsidRPr="00E156C1" w:rsidRDefault="00152E60" w:rsidP="00152E60">
      <w:pPr>
        <w:widowControl w:val="0"/>
        <w:spacing w:line="312" w:lineRule="auto"/>
        <w:ind w:firstLine="720"/>
        <w:jc w:val="both"/>
        <w:rPr>
          <w:b/>
          <w:bCs/>
          <w:sz w:val="26"/>
          <w:szCs w:val="26"/>
        </w:rPr>
      </w:pPr>
    </w:p>
    <w:p w14:paraId="06965294" w14:textId="77777777" w:rsidR="00152E60" w:rsidRPr="00E156C1" w:rsidRDefault="00152E60" w:rsidP="00152E60">
      <w:pPr>
        <w:widowControl w:val="0"/>
        <w:spacing w:line="312" w:lineRule="auto"/>
        <w:jc w:val="center"/>
        <w:rPr>
          <w:b/>
          <w:sz w:val="26"/>
          <w:szCs w:val="26"/>
        </w:rPr>
      </w:pPr>
      <w:r w:rsidRPr="00E156C1">
        <w:rPr>
          <w:b/>
          <w:sz w:val="26"/>
          <w:szCs w:val="26"/>
        </w:rPr>
        <w:t>ĐỀ CƯƠNG CHI TIẾT HỌC PHẦN</w:t>
      </w:r>
    </w:p>
    <w:p w14:paraId="4FEAB7C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w:t>
      </w:r>
      <w:r w:rsidRPr="00E156C1">
        <w:rPr>
          <w:color w:val="000000"/>
          <w:sz w:val="26"/>
          <w:szCs w:val="26"/>
        </w:rPr>
        <w:tab/>
        <w:t xml:space="preserve">LOẠI HÌNH ĐÀO TẠO: </w:t>
      </w:r>
      <w:r w:rsidRPr="00E156C1">
        <w:rPr>
          <w:b/>
          <w:color w:val="000000"/>
          <w:sz w:val="26"/>
          <w:szCs w:val="26"/>
        </w:rPr>
        <w:t>CHÍNH QUY</w:t>
      </w:r>
    </w:p>
    <w:p w14:paraId="7A984598" w14:textId="77777777" w:rsidR="00152E60" w:rsidRPr="00E156C1" w:rsidRDefault="00152E60" w:rsidP="00152E60">
      <w:pPr>
        <w:widowControl w:val="0"/>
        <w:spacing w:line="312" w:lineRule="auto"/>
        <w:ind w:firstLine="720"/>
        <w:jc w:val="both"/>
        <w:rPr>
          <w:sz w:val="26"/>
          <w:szCs w:val="26"/>
        </w:rPr>
      </w:pPr>
    </w:p>
    <w:p w14:paraId="3EB2DA4B" w14:textId="77777777" w:rsidR="00152E60" w:rsidRPr="00E156C1" w:rsidRDefault="00152E60" w:rsidP="00152E60">
      <w:pPr>
        <w:widowControl w:val="0"/>
        <w:spacing w:line="312" w:lineRule="auto"/>
        <w:jc w:val="both"/>
        <w:rPr>
          <w:sz w:val="26"/>
          <w:szCs w:val="26"/>
        </w:rPr>
      </w:pPr>
      <w:r w:rsidRPr="00E156C1">
        <w:rPr>
          <w:b/>
          <w:sz w:val="26"/>
          <w:szCs w:val="26"/>
        </w:rPr>
        <w:t xml:space="preserve">1. TÊN HỌC PHẦN: </w:t>
      </w:r>
      <w:r w:rsidRPr="00E156C1">
        <w:rPr>
          <w:sz w:val="26"/>
          <w:szCs w:val="26"/>
        </w:rPr>
        <w:tab/>
      </w:r>
    </w:p>
    <w:p w14:paraId="6E6D55AC" w14:textId="77777777" w:rsidR="00152E60" w:rsidRPr="00E156C1" w:rsidRDefault="00152E60" w:rsidP="00152E60">
      <w:pPr>
        <w:widowControl w:val="0"/>
        <w:spacing w:line="312" w:lineRule="auto"/>
        <w:ind w:firstLine="720"/>
        <w:jc w:val="both"/>
        <w:rPr>
          <w:sz w:val="26"/>
          <w:szCs w:val="26"/>
        </w:rPr>
      </w:pPr>
      <w:r w:rsidRPr="00E156C1">
        <w:rPr>
          <w:sz w:val="26"/>
          <w:szCs w:val="26"/>
        </w:rPr>
        <w:t>Tiếng Việt:</w:t>
      </w:r>
      <w:r w:rsidRPr="00E156C1">
        <w:rPr>
          <w:sz w:val="26"/>
          <w:szCs w:val="26"/>
        </w:rPr>
        <w:tab/>
      </w:r>
      <w:r w:rsidRPr="00E156C1">
        <w:rPr>
          <w:b/>
          <w:sz w:val="26"/>
          <w:szCs w:val="26"/>
        </w:rPr>
        <w:t>Kinh tế Vĩ mô 1</w:t>
      </w:r>
      <w:r w:rsidRPr="00E156C1">
        <w:rPr>
          <w:sz w:val="26"/>
          <w:szCs w:val="26"/>
        </w:rPr>
        <w:t xml:space="preserve"> </w:t>
      </w:r>
      <w:r w:rsidRPr="00E156C1">
        <w:rPr>
          <w:sz w:val="26"/>
          <w:szCs w:val="26"/>
        </w:rPr>
        <w:tab/>
      </w:r>
      <w:r w:rsidRPr="00E156C1">
        <w:rPr>
          <w:sz w:val="26"/>
          <w:szCs w:val="26"/>
        </w:rPr>
        <w:tab/>
        <w:t xml:space="preserve">              </w:t>
      </w:r>
    </w:p>
    <w:p w14:paraId="737C8CE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Macroeconomics 1</w:t>
      </w:r>
    </w:p>
    <w:p w14:paraId="0C37AAEF" w14:textId="6C26329C" w:rsidR="00152E60" w:rsidRPr="00E156C1" w:rsidRDefault="00152E60" w:rsidP="00152E60">
      <w:pPr>
        <w:widowControl w:val="0"/>
        <w:spacing w:line="312" w:lineRule="auto"/>
        <w:ind w:firstLine="720"/>
        <w:jc w:val="both"/>
        <w:rPr>
          <w:sz w:val="26"/>
          <w:szCs w:val="26"/>
        </w:rPr>
      </w:pPr>
      <w:r w:rsidRPr="00E156C1">
        <w:rPr>
          <w:sz w:val="26"/>
          <w:szCs w:val="26"/>
        </w:rPr>
        <w:t xml:space="preserve">Mã học phần: </w:t>
      </w:r>
      <w:r w:rsidRPr="00E156C1">
        <w:rPr>
          <w:sz w:val="26"/>
          <w:szCs w:val="26"/>
        </w:rPr>
        <w:tab/>
      </w:r>
      <w:r w:rsidR="00CE27C6" w:rsidRPr="00E156C1">
        <w:rPr>
          <w:b/>
          <w:sz w:val="26"/>
          <w:szCs w:val="26"/>
        </w:rPr>
        <w:t>LUCS1108</w:t>
      </w:r>
      <w:r w:rsidRPr="00E156C1">
        <w:rPr>
          <w:sz w:val="26"/>
          <w:szCs w:val="26"/>
        </w:rPr>
        <w:tab/>
      </w:r>
      <w:r w:rsidRPr="00E156C1">
        <w:rPr>
          <w:sz w:val="26"/>
          <w:szCs w:val="26"/>
        </w:rPr>
        <w:tab/>
      </w:r>
      <w:r w:rsidRPr="00E156C1">
        <w:rPr>
          <w:sz w:val="26"/>
          <w:szCs w:val="26"/>
        </w:rPr>
        <w:tab/>
        <w:t xml:space="preserve">Số tín chỉ: </w:t>
      </w:r>
      <w:r w:rsidRPr="00E156C1">
        <w:rPr>
          <w:b/>
          <w:sz w:val="26"/>
          <w:szCs w:val="26"/>
        </w:rPr>
        <w:t>03</w:t>
      </w:r>
    </w:p>
    <w:p w14:paraId="4EA53AE9" w14:textId="77777777" w:rsidR="00152E60" w:rsidRPr="00E156C1" w:rsidRDefault="00152E60" w:rsidP="00152E60">
      <w:pPr>
        <w:widowControl w:val="0"/>
        <w:spacing w:line="312" w:lineRule="auto"/>
        <w:jc w:val="both"/>
        <w:rPr>
          <w:sz w:val="26"/>
          <w:szCs w:val="26"/>
        </w:rPr>
      </w:pPr>
      <w:r w:rsidRPr="00E156C1">
        <w:rPr>
          <w:b/>
          <w:sz w:val="26"/>
          <w:szCs w:val="26"/>
        </w:rPr>
        <w:t>2. BỘ MÔN PHỤ TRÁCH GIẢNG DẠY:</w:t>
      </w:r>
      <w:r w:rsidRPr="00E156C1">
        <w:rPr>
          <w:sz w:val="26"/>
          <w:szCs w:val="26"/>
        </w:rPr>
        <w:t xml:space="preserve"> Kinh tế Vĩ mô</w:t>
      </w:r>
    </w:p>
    <w:p w14:paraId="33D1DD4E"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1523B8F4" w14:textId="77777777" w:rsidR="00152E60" w:rsidRPr="00E156C1" w:rsidRDefault="00152E60" w:rsidP="00152E60">
      <w:pPr>
        <w:widowControl w:val="0"/>
        <w:spacing w:line="312" w:lineRule="auto"/>
        <w:jc w:val="both"/>
        <w:rPr>
          <w:b/>
          <w:bCs/>
          <w:sz w:val="26"/>
          <w:szCs w:val="26"/>
        </w:rPr>
      </w:pPr>
      <w:r w:rsidRPr="00E156C1">
        <w:rPr>
          <w:b/>
          <w:bCs/>
          <w:sz w:val="26"/>
          <w:szCs w:val="26"/>
        </w:rPr>
        <w:t>4. MÔ TẢ MÔN HỌC:</w:t>
      </w:r>
    </w:p>
    <w:p w14:paraId="167B244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hững nguyên lý cơ bản của kinh tế vĩ mô để giúp sinh viên hiểu được sự vận hành của nền kinh tế tổng thể. Sinh viên sẽ được giới thiệu các khái niệm cũng như nguyên lý hạch toán cơ bản về thu nhập quốc dân, chỉ số giá tiêu dùng và lạm phát, thất nghiệp, tỷ giá hối đoái và cán cân thanh toán. Ngoài ra, sinh viên cũng được tiếp cận với những mô hình đơn giản nhất và vai trò của các chính sách kinh tế vĩ mô trong việc xác định thu nhập, lạm phát hay thất nghiệp trong nền kinh tế.</w:t>
      </w:r>
    </w:p>
    <w:p w14:paraId="0D2BCE7A" w14:textId="77777777" w:rsidR="00152E60" w:rsidRPr="00E156C1" w:rsidRDefault="00152E60" w:rsidP="00152E60">
      <w:pPr>
        <w:widowControl w:val="0"/>
        <w:spacing w:line="312" w:lineRule="auto"/>
        <w:jc w:val="both"/>
        <w:rPr>
          <w:b/>
          <w:bCs/>
          <w:sz w:val="26"/>
          <w:szCs w:val="26"/>
        </w:rPr>
      </w:pPr>
      <w:r w:rsidRPr="00E156C1">
        <w:rPr>
          <w:b/>
          <w:bCs/>
          <w:sz w:val="26"/>
          <w:szCs w:val="26"/>
        </w:rPr>
        <w:t>5. MỤC TIÊU HỌC PHẦN</w:t>
      </w:r>
    </w:p>
    <w:p w14:paraId="649CDC82"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 xml:space="preserve">Mục tiêu chính của học phần nhằm giúp sinh viên làm quen với các </w:t>
      </w:r>
      <w:r w:rsidRPr="00E156C1">
        <w:rPr>
          <w:sz w:val="26"/>
          <w:szCs w:val="26"/>
        </w:rPr>
        <w:t>thuật ngữ và nguyên lý cơ bản về hoạt động của nền kinh tế tổng thể.</w:t>
      </w:r>
      <w:r w:rsidRPr="00E156C1">
        <w:rPr>
          <w:sz w:val="26"/>
          <w:szCs w:val="26"/>
          <w:lang w:eastAsia="en-GB"/>
        </w:rPr>
        <w:t xml:space="preserve"> Sinh viên cũng sẽ được trang bị công cụ để mô tả và giải thích các vấn đề trên. </w:t>
      </w:r>
    </w:p>
    <w:p w14:paraId="70C45E49"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Cụ thể, mục đích của học phần là giúp sinh viên:</w:t>
      </w:r>
    </w:p>
    <w:p w14:paraId="3862086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Hiểu được khái niệm, đo lường và các nhân tố quyết định tăng trưởng, lạm phát và thất nghiệp. </w:t>
      </w:r>
    </w:p>
    <w:p w14:paraId="23E98195"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 Hiểu được những ý tưởng ban đầu về vai trò của các chính sách tài khóa, tiền tệ và tỷ giá hối đoái trong nền kinh tế thị trường.</w:t>
      </w:r>
    </w:p>
    <w:p w14:paraId="501CF803" w14:textId="77777777" w:rsidR="00152E60" w:rsidRPr="00E156C1" w:rsidRDefault="00152E60" w:rsidP="00152E60">
      <w:pPr>
        <w:widowControl w:val="0"/>
        <w:spacing w:line="312" w:lineRule="auto"/>
        <w:ind w:firstLine="720"/>
        <w:jc w:val="both"/>
        <w:rPr>
          <w:b/>
          <w:sz w:val="26"/>
          <w:szCs w:val="26"/>
        </w:rPr>
      </w:pPr>
      <w:r w:rsidRPr="00E156C1">
        <w:rPr>
          <w:sz w:val="26"/>
          <w:szCs w:val="26"/>
          <w:lang w:eastAsia="en-GB"/>
        </w:rPr>
        <w:t>- Có cách nhìn các vấn đề qua lăng kính của nhà kinh tế học</w:t>
      </w:r>
      <w:r w:rsidRPr="00E156C1">
        <w:rPr>
          <w:sz w:val="26"/>
          <w:szCs w:val="26"/>
        </w:rPr>
        <w:t>.</w:t>
      </w:r>
    </w:p>
    <w:p w14:paraId="02635E7D"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392C9B41" w14:textId="77777777" w:rsidR="00152E60" w:rsidRPr="00E156C1" w:rsidRDefault="00152E60" w:rsidP="00152E60">
      <w:pPr>
        <w:rPr>
          <w:b/>
          <w:color w:val="000000"/>
          <w:sz w:val="26"/>
          <w:szCs w:val="26"/>
        </w:rPr>
      </w:pPr>
      <w:r w:rsidRPr="00E156C1">
        <w:rPr>
          <w:b/>
          <w:color w:val="000000"/>
          <w:sz w:val="26"/>
          <w:szCs w:val="26"/>
        </w:rPr>
        <w:br w:type="page"/>
      </w:r>
    </w:p>
    <w:p w14:paraId="7F4CEF2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lastRenderedPageBreak/>
        <w:t>PHÂN BỐ THỜI GIAN</w:t>
      </w:r>
    </w:p>
    <w:p w14:paraId="457F49D0" w14:textId="77777777" w:rsidR="00152E60" w:rsidRPr="00E156C1" w:rsidRDefault="00152E60" w:rsidP="00152E60">
      <w:pPr>
        <w:widowControl w:val="0"/>
        <w:spacing w:line="312" w:lineRule="auto"/>
        <w:ind w:firstLine="720"/>
        <w:jc w:val="both"/>
        <w:rPr>
          <w:b/>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249"/>
        <w:gridCol w:w="1608"/>
      </w:tblGrid>
      <w:tr w:rsidR="00152E60" w:rsidRPr="00E156C1" w14:paraId="1326D37A" w14:textId="77777777" w:rsidTr="00152E60">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3F3F95A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055C8FB2" w14:textId="77777777" w:rsidR="00152E60" w:rsidRPr="00E156C1" w:rsidRDefault="00152E60" w:rsidP="00152E60">
            <w:pPr>
              <w:widowControl w:val="0"/>
              <w:spacing w:line="312" w:lineRule="auto"/>
              <w:jc w:val="both"/>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14:paraId="4B014E5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C27660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701" w:type="dxa"/>
            <w:gridSpan w:val="2"/>
            <w:tcBorders>
              <w:top w:val="single" w:sz="4" w:space="0" w:color="auto"/>
              <w:left w:val="single" w:sz="4" w:space="0" w:color="auto"/>
              <w:bottom w:val="single" w:sz="4" w:space="0" w:color="auto"/>
              <w:right w:val="single" w:sz="4" w:space="0" w:color="auto"/>
            </w:tcBorders>
            <w:vAlign w:val="center"/>
            <w:hideMark/>
          </w:tcPr>
          <w:p w14:paraId="5E81EF23"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608" w:type="dxa"/>
            <w:tcBorders>
              <w:top w:val="single" w:sz="4" w:space="0" w:color="auto"/>
              <w:left w:val="single" w:sz="4" w:space="0" w:color="auto"/>
              <w:bottom w:val="single" w:sz="4" w:space="0" w:color="auto"/>
              <w:right w:val="single" w:sz="4" w:space="0" w:color="auto"/>
            </w:tcBorders>
            <w:hideMark/>
          </w:tcPr>
          <w:p w14:paraId="39BFEE5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8F5924" w14:textId="77777777" w:rsidTr="00152E6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8BA352" w14:textId="77777777" w:rsidR="00152E60" w:rsidRPr="00E156C1" w:rsidRDefault="00152E60" w:rsidP="00152E60">
            <w:pPr>
              <w:widowControl w:val="0"/>
              <w:spacing w:line="312" w:lineRule="auto"/>
              <w:jc w:val="center"/>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55CE1" w14:textId="77777777" w:rsidR="00152E60" w:rsidRPr="00E156C1" w:rsidRDefault="00152E60" w:rsidP="00152E60">
            <w:pPr>
              <w:widowControl w:val="0"/>
              <w:spacing w:line="312" w:lineRule="auto"/>
              <w:jc w:val="both"/>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8E047"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hideMark/>
          </w:tcPr>
          <w:p w14:paraId="6450FB0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249" w:type="dxa"/>
            <w:tcBorders>
              <w:top w:val="single" w:sz="4" w:space="0" w:color="auto"/>
              <w:left w:val="single" w:sz="4" w:space="0" w:color="auto"/>
              <w:bottom w:val="single" w:sz="4" w:space="0" w:color="auto"/>
              <w:right w:val="single" w:sz="4" w:space="0" w:color="auto"/>
            </w:tcBorders>
            <w:vAlign w:val="center"/>
            <w:hideMark/>
          </w:tcPr>
          <w:p w14:paraId="11BA2EE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Chữa bài tập, thảo luận, kiểm tra</w:t>
            </w:r>
          </w:p>
        </w:tc>
        <w:tc>
          <w:tcPr>
            <w:tcW w:w="1608" w:type="dxa"/>
            <w:tcBorders>
              <w:top w:val="single" w:sz="4" w:space="0" w:color="auto"/>
              <w:left w:val="single" w:sz="4" w:space="0" w:color="auto"/>
              <w:bottom w:val="single" w:sz="4" w:space="0" w:color="auto"/>
              <w:right w:val="single" w:sz="4" w:space="0" w:color="auto"/>
            </w:tcBorders>
          </w:tcPr>
          <w:p w14:paraId="2EA63015"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3575A110"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hideMark/>
          </w:tcPr>
          <w:p w14:paraId="6E5B86CD" w14:textId="77777777" w:rsidR="00152E60" w:rsidRPr="00E156C1" w:rsidRDefault="00152E60" w:rsidP="00152E60">
            <w:pPr>
              <w:widowControl w:val="0"/>
              <w:spacing w:line="312" w:lineRule="auto"/>
              <w:jc w:val="center"/>
              <w:rPr>
                <w:sz w:val="26"/>
                <w:szCs w:val="26"/>
              </w:rPr>
            </w:pPr>
            <w:r w:rsidRPr="00E156C1">
              <w:rPr>
                <w:sz w:val="26"/>
                <w:szCs w:val="26"/>
              </w:rPr>
              <w:t>1</w:t>
            </w:r>
          </w:p>
          <w:p w14:paraId="484F66AD" w14:textId="77777777" w:rsidR="00152E60" w:rsidRPr="00E156C1" w:rsidRDefault="00152E60" w:rsidP="00152E60">
            <w:pPr>
              <w:widowControl w:val="0"/>
              <w:spacing w:line="312" w:lineRule="auto"/>
              <w:jc w:val="center"/>
              <w:rPr>
                <w:sz w:val="26"/>
                <w:szCs w:val="26"/>
              </w:rPr>
            </w:pPr>
            <w:r w:rsidRPr="00E156C1">
              <w:rPr>
                <w:sz w:val="26"/>
                <w:szCs w:val="26"/>
              </w:rPr>
              <w:t>2</w:t>
            </w:r>
          </w:p>
          <w:p w14:paraId="2922CC99" w14:textId="77777777" w:rsidR="00152E60" w:rsidRPr="00E156C1" w:rsidRDefault="00152E60" w:rsidP="00152E60">
            <w:pPr>
              <w:widowControl w:val="0"/>
              <w:spacing w:line="312" w:lineRule="auto"/>
              <w:jc w:val="center"/>
              <w:rPr>
                <w:sz w:val="26"/>
                <w:szCs w:val="26"/>
              </w:rPr>
            </w:pPr>
            <w:r w:rsidRPr="00E156C1">
              <w:rPr>
                <w:sz w:val="26"/>
                <w:szCs w:val="26"/>
              </w:rPr>
              <w:t>3</w:t>
            </w:r>
          </w:p>
          <w:p w14:paraId="370FC394" w14:textId="77777777" w:rsidR="00152E60" w:rsidRPr="00E156C1" w:rsidRDefault="00152E60" w:rsidP="00152E60">
            <w:pPr>
              <w:widowControl w:val="0"/>
              <w:spacing w:line="312" w:lineRule="auto"/>
              <w:jc w:val="center"/>
              <w:rPr>
                <w:sz w:val="26"/>
                <w:szCs w:val="26"/>
              </w:rPr>
            </w:pPr>
            <w:r w:rsidRPr="00E156C1">
              <w:rPr>
                <w:sz w:val="26"/>
                <w:szCs w:val="26"/>
              </w:rPr>
              <w:t>4</w:t>
            </w:r>
          </w:p>
          <w:p w14:paraId="72CECEDE" w14:textId="77777777" w:rsidR="00152E60" w:rsidRPr="00E156C1" w:rsidRDefault="00152E60" w:rsidP="00152E60">
            <w:pPr>
              <w:widowControl w:val="0"/>
              <w:spacing w:line="312" w:lineRule="auto"/>
              <w:jc w:val="center"/>
              <w:rPr>
                <w:sz w:val="26"/>
                <w:szCs w:val="26"/>
              </w:rPr>
            </w:pPr>
            <w:r w:rsidRPr="00E156C1">
              <w:rPr>
                <w:sz w:val="26"/>
                <w:szCs w:val="26"/>
              </w:rPr>
              <w:t>5</w:t>
            </w:r>
          </w:p>
          <w:p w14:paraId="02E30D25" w14:textId="77777777" w:rsidR="00152E60" w:rsidRPr="00E156C1" w:rsidRDefault="00152E60" w:rsidP="00152E60">
            <w:pPr>
              <w:widowControl w:val="0"/>
              <w:spacing w:line="312" w:lineRule="auto"/>
              <w:jc w:val="center"/>
              <w:rPr>
                <w:sz w:val="26"/>
                <w:szCs w:val="26"/>
              </w:rPr>
            </w:pPr>
            <w:r w:rsidRPr="00E156C1">
              <w:rPr>
                <w:sz w:val="26"/>
                <w:szCs w:val="26"/>
              </w:rPr>
              <w:t>6</w:t>
            </w:r>
          </w:p>
          <w:p w14:paraId="5B7BE688" w14:textId="77777777" w:rsidR="00152E60" w:rsidRPr="00E156C1" w:rsidRDefault="00152E60" w:rsidP="00152E60">
            <w:pPr>
              <w:widowControl w:val="0"/>
              <w:spacing w:line="312" w:lineRule="auto"/>
              <w:jc w:val="center"/>
              <w:rPr>
                <w:sz w:val="26"/>
                <w:szCs w:val="26"/>
              </w:rPr>
            </w:pPr>
            <w:r w:rsidRPr="00E156C1">
              <w:rPr>
                <w:sz w:val="26"/>
                <w:szCs w:val="26"/>
              </w:rPr>
              <w:t>7</w:t>
            </w:r>
          </w:p>
          <w:p w14:paraId="3B47E20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hideMark/>
          </w:tcPr>
          <w:p w14:paraId="4FB7D3C1"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5A437472"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68D71161"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DC29985"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4D8850A4"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18A8ECE"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3B95258A" w14:textId="77777777" w:rsidR="00152E60" w:rsidRPr="00E156C1" w:rsidRDefault="00152E60" w:rsidP="00152E60">
            <w:pPr>
              <w:widowControl w:val="0"/>
              <w:spacing w:line="312" w:lineRule="auto"/>
              <w:jc w:val="both"/>
              <w:rPr>
                <w:sz w:val="26"/>
                <w:szCs w:val="26"/>
              </w:rPr>
            </w:pPr>
            <w:r w:rsidRPr="00E156C1">
              <w:rPr>
                <w:sz w:val="26"/>
                <w:szCs w:val="26"/>
              </w:rPr>
              <w:t>Chương 7</w:t>
            </w:r>
          </w:p>
          <w:p w14:paraId="63CDFB85" w14:textId="77777777" w:rsidR="00152E60" w:rsidRPr="00E156C1" w:rsidRDefault="00152E60" w:rsidP="00152E60">
            <w:pPr>
              <w:widowControl w:val="0"/>
              <w:spacing w:line="312" w:lineRule="auto"/>
              <w:jc w:val="both"/>
              <w:rPr>
                <w:sz w:val="26"/>
                <w:szCs w:val="26"/>
              </w:rPr>
            </w:pPr>
            <w:r w:rsidRPr="00E156C1">
              <w:rPr>
                <w:sz w:val="26"/>
                <w:szCs w:val="26"/>
              </w:rPr>
              <w:t>Chương 8</w:t>
            </w:r>
          </w:p>
        </w:tc>
        <w:tc>
          <w:tcPr>
            <w:tcW w:w="1037" w:type="dxa"/>
            <w:tcBorders>
              <w:top w:val="single" w:sz="4" w:space="0" w:color="auto"/>
              <w:left w:val="single" w:sz="4" w:space="0" w:color="auto"/>
              <w:bottom w:val="single" w:sz="4" w:space="0" w:color="auto"/>
              <w:right w:val="single" w:sz="4" w:space="0" w:color="auto"/>
            </w:tcBorders>
            <w:hideMark/>
          </w:tcPr>
          <w:p w14:paraId="70370131" w14:textId="77777777" w:rsidR="00152E60" w:rsidRPr="00E156C1" w:rsidRDefault="00152E60" w:rsidP="00152E60">
            <w:pPr>
              <w:widowControl w:val="0"/>
              <w:spacing w:line="312" w:lineRule="auto"/>
              <w:jc w:val="center"/>
              <w:rPr>
                <w:sz w:val="26"/>
                <w:szCs w:val="26"/>
              </w:rPr>
            </w:pPr>
            <w:r w:rsidRPr="00E156C1">
              <w:rPr>
                <w:sz w:val="26"/>
                <w:szCs w:val="26"/>
              </w:rPr>
              <w:t>3</w:t>
            </w:r>
          </w:p>
          <w:p w14:paraId="0935B9E1" w14:textId="77777777" w:rsidR="00152E60" w:rsidRPr="00E156C1" w:rsidRDefault="00152E60" w:rsidP="00152E60">
            <w:pPr>
              <w:widowControl w:val="0"/>
              <w:spacing w:line="312" w:lineRule="auto"/>
              <w:jc w:val="center"/>
              <w:rPr>
                <w:sz w:val="26"/>
                <w:szCs w:val="26"/>
              </w:rPr>
            </w:pPr>
            <w:r w:rsidRPr="00E156C1">
              <w:rPr>
                <w:sz w:val="26"/>
                <w:szCs w:val="26"/>
              </w:rPr>
              <w:t>7</w:t>
            </w:r>
          </w:p>
          <w:p w14:paraId="6D2890A0" w14:textId="77777777" w:rsidR="00152E60" w:rsidRPr="00E156C1" w:rsidRDefault="00152E60" w:rsidP="00152E60">
            <w:pPr>
              <w:widowControl w:val="0"/>
              <w:spacing w:line="312" w:lineRule="auto"/>
              <w:jc w:val="center"/>
              <w:rPr>
                <w:sz w:val="26"/>
                <w:szCs w:val="26"/>
              </w:rPr>
            </w:pPr>
            <w:r w:rsidRPr="00E156C1">
              <w:rPr>
                <w:sz w:val="26"/>
                <w:szCs w:val="26"/>
              </w:rPr>
              <w:t>6</w:t>
            </w:r>
          </w:p>
          <w:p w14:paraId="48414A8D" w14:textId="77777777" w:rsidR="00152E60" w:rsidRPr="00E156C1" w:rsidRDefault="00152E60" w:rsidP="00152E60">
            <w:pPr>
              <w:widowControl w:val="0"/>
              <w:spacing w:line="312" w:lineRule="auto"/>
              <w:jc w:val="center"/>
              <w:rPr>
                <w:sz w:val="26"/>
                <w:szCs w:val="26"/>
              </w:rPr>
            </w:pPr>
            <w:r w:rsidRPr="00E156C1">
              <w:rPr>
                <w:sz w:val="26"/>
                <w:szCs w:val="26"/>
              </w:rPr>
              <w:t>7</w:t>
            </w:r>
          </w:p>
          <w:p w14:paraId="0BD5E9F4" w14:textId="77777777" w:rsidR="00152E60" w:rsidRPr="00E156C1" w:rsidRDefault="00152E60" w:rsidP="00152E60">
            <w:pPr>
              <w:widowControl w:val="0"/>
              <w:spacing w:line="312" w:lineRule="auto"/>
              <w:jc w:val="center"/>
              <w:rPr>
                <w:sz w:val="26"/>
                <w:szCs w:val="26"/>
              </w:rPr>
            </w:pPr>
            <w:r w:rsidRPr="00E156C1">
              <w:rPr>
                <w:sz w:val="26"/>
                <w:szCs w:val="26"/>
              </w:rPr>
              <w:t>7</w:t>
            </w:r>
          </w:p>
          <w:p w14:paraId="287CEA3E" w14:textId="77777777" w:rsidR="00152E60" w:rsidRPr="00E156C1" w:rsidRDefault="00152E60" w:rsidP="00152E60">
            <w:pPr>
              <w:widowControl w:val="0"/>
              <w:spacing w:line="312" w:lineRule="auto"/>
              <w:jc w:val="center"/>
              <w:rPr>
                <w:sz w:val="26"/>
                <w:szCs w:val="26"/>
              </w:rPr>
            </w:pPr>
            <w:r w:rsidRPr="00E156C1">
              <w:rPr>
                <w:sz w:val="26"/>
                <w:szCs w:val="26"/>
              </w:rPr>
              <w:t>5</w:t>
            </w:r>
          </w:p>
          <w:p w14:paraId="5B3313A1" w14:textId="77777777" w:rsidR="00152E60" w:rsidRPr="00E156C1" w:rsidRDefault="00152E60" w:rsidP="00152E60">
            <w:pPr>
              <w:widowControl w:val="0"/>
              <w:spacing w:line="312" w:lineRule="auto"/>
              <w:jc w:val="center"/>
              <w:rPr>
                <w:sz w:val="26"/>
                <w:szCs w:val="26"/>
              </w:rPr>
            </w:pPr>
            <w:r w:rsidRPr="00E156C1">
              <w:rPr>
                <w:sz w:val="26"/>
                <w:szCs w:val="26"/>
              </w:rPr>
              <w:t>5</w:t>
            </w:r>
          </w:p>
          <w:p w14:paraId="5184EFCA"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hideMark/>
          </w:tcPr>
          <w:p w14:paraId="73EFEC3A" w14:textId="77777777" w:rsidR="00152E60" w:rsidRPr="00E156C1" w:rsidRDefault="00152E60" w:rsidP="00152E60">
            <w:pPr>
              <w:widowControl w:val="0"/>
              <w:spacing w:line="312" w:lineRule="auto"/>
              <w:jc w:val="center"/>
              <w:rPr>
                <w:sz w:val="26"/>
                <w:szCs w:val="26"/>
              </w:rPr>
            </w:pPr>
            <w:r w:rsidRPr="00E156C1">
              <w:rPr>
                <w:sz w:val="26"/>
                <w:szCs w:val="26"/>
              </w:rPr>
              <w:t>3</w:t>
            </w:r>
          </w:p>
          <w:p w14:paraId="564650B9" w14:textId="77777777" w:rsidR="00152E60" w:rsidRPr="00E156C1" w:rsidRDefault="00152E60" w:rsidP="00152E60">
            <w:pPr>
              <w:widowControl w:val="0"/>
              <w:spacing w:line="312" w:lineRule="auto"/>
              <w:jc w:val="center"/>
              <w:rPr>
                <w:sz w:val="26"/>
                <w:szCs w:val="26"/>
              </w:rPr>
            </w:pPr>
            <w:r w:rsidRPr="00E156C1">
              <w:rPr>
                <w:sz w:val="26"/>
                <w:szCs w:val="26"/>
              </w:rPr>
              <w:t>4</w:t>
            </w:r>
          </w:p>
          <w:p w14:paraId="6293B986" w14:textId="77777777" w:rsidR="00152E60" w:rsidRPr="00E156C1" w:rsidRDefault="00152E60" w:rsidP="00152E60">
            <w:pPr>
              <w:widowControl w:val="0"/>
              <w:spacing w:line="312" w:lineRule="auto"/>
              <w:jc w:val="center"/>
              <w:rPr>
                <w:sz w:val="26"/>
                <w:szCs w:val="26"/>
              </w:rPr>
            </w:pPr>
            <w:r w:rsidRPr="00E156C1">
              <w:rPr>
                <w:sz w:val="26"/>
                <w:szCs w:val="26"/>
              </w:rPr>
              <w:t>4</w:t>
            </w:r>
          </w:p>
          <w:p w14:paraId="58412E3B" w14:textId="77777777" w:rsidR="00152E60" w:rsidRPr="00E156C1" w:rsidRDefault="00152E60" w:rsidP="00152E60">
            <w:pPr>
              <w:widowControl w:val="0"/>
              <w:spacing w:line="312" w:lineRule="auto"/>
              <w:jc w:val="center"/>
              <w:rPr>
                <w:sz w:val="26"/>
                <w:szCs w:val="26"/>
              </w:rPr>
            </w:pPr>
            <w:r w:rsidRPr="00E156C1">
              <w:rPr>
                <w:sz w:val="26"/>
                <w:szCs w:val="26"/>
              </w:rPr>
              <w:t>4</w:t>
            </w:r>
          </w:p>
          <w:p w14:paraId="5797847E" w14:textId="77777777" w:rsidR="00152E60" w:rsidRPr="00E156C1" w:rsidRDefault="00152E60" w:rsidP="00152E60">
            <w:pPr>
              <w:widowControl w:val="0"/>
              <w:spacing w:line="312" w:lineRule="auto"/>
              <w:jc w:val="center"/>
              <w:rPr>
                <w:sz w:val="26"/>
                <w:szCs w:val="26"/>
              </w:rPr>
            </w:pPr>
            <w:r w:rsidRPr="00E156C1">
              <w:rPr>
                <w:sz w:val="26"/>
                <w:szCs w:val="26"/>
              </w:rPr>
              <w:t>4</w:t>
            </w:r>
          </w:p>
          <w:p w14:paraId="6AC2C7AA" w14:textId="77777777" w:rsidR="00152E60" w:rsidRPr="00E156C1" w:rsidRDefault="00152E60" w:rsidP="00152E60">
            <w:pPr>
              <w:widowControl w:val="0"/>
              <w:spacing w:line="312" w:lineRule="auto"/>
              <w:jc w:val="center"/>
              <w:rPr>
                <w:sz w:val="26"/>
                <w:szCs w:val="26"/>
              </w:rPr>
            </w:pPr>
            <w:r w:rsidRPr="00E156C1">
              <w:rPr>
                <w:sz w:val="26"/>
                <w:szCs w:val="26"/>
              </w:rPr>
              <w:t>3</w:t>
            </w:r>
          </w:p>
          <w:p w14:paraId="4D72A231" w14:textId="77777777" w:rsidR="00152E60" w:rsidRPr="00E156C1" w:rsidRDefault="00152E60" w:rsidP="00152E60">
            <w:pPr>
              <w:widowControl w:val="0"/>
              <w:spacing w:line="312" w:lineRule="auto"/>
              <w:jc w:val="center"/>
              <w:rPr>
                <w:sz w:val="26"/>
                <w:szCs w:val="26"/>
              </w:rPr>
            </w:pPr>
            <w:r w:rsidRPr="00E156C1">
              <w:rPr>
                <w:sz w:val="26"/>
                <w:szCs w:val="26"/>
              </w:rPr>
              <w:t>3</w:t>
            </w:r>
          </w:p>
          <w:p w14:paraId="41C51F0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249" w:type="dxa"/>
            <w:tcBorders>
              <w:top w:val="single" w:sz="4" w:space="0" w:color="auto"/>
              <w:left w:val="single" w:sz="4" w:space="0" w:color="auto"/>
              <w:bottom w:val="single" w:sz="4" w:space="0" w:color="auto"/>
              <w:right w:val="single" w:sz="4" w:space="0" w:color="auto"/>
            </w:tcBorders>
            <w:hideMark/>
          </w:tcPr>
          <w:p w14:paraId="4244E2C1" w14:textId="77777777" w:rsidR="00152E60" w:rsidRPr="00E156C1" w:rsidRDefault="00152E60" w:rsidP="00152E60">
            <w:pPr>
              <w:widowControl w:val="0"/>
              <w:spacing w:line="312" w:lineRule="auto"/>
              <w:jc w:val="center"/>
              <w:rPr>
                <w:sz w:val="26"/>
                <w:szCs w:val="26"/>
              </w:rPr>
            </w:pPr>
            <w:r w:rsidRPr="00E156C1">
              <w:rPr>
                <w:sz w:val="26"/>
                <w:szCs w:val="26"/>
              </w:rPr>
              <w:t>0</w:t>
            </w:r>
          </w:p>
          <w:p w14:paraId="67BBE652" w14:textId="77777777" w:rsidR="00152E60" w:rsidRPr="00E156C1" w:rsidRDefault="00152E60" w:rsidP="00152E60">
            <w:pPr>
              <w:widowControl w:val="0"/>
              <w:spacing w:line="312" w:lineRule="auto"/>
              <w:jc w:val="center"/>
              <w:rPr>
                <w:sz w:val="26"/>
                <w:szCs w:val="26"/>
              </w:rPr>
            </w:pPr>
            <w:r w:rsidRPr="00E156C1">
              <w:rPr>
                <w:sz w:val="26"/>
                <w:szCs w:val="26"/>
              </w:rPr>
              <w:t>3</w:t>
            </w:r>
          </w:p>
          <w:p w14:paraId="2E7FBA52" w14:textId="77777777" w:rsidR="00152E60" w:rsidRPr="00E156C1" w:rsidRDefault="00152E60" w:rsidP="00152E60">
            <w:pPr>
              <w:widowControl w:val="0"/>
              <w:spacing w:line="312" w:lineRule="auto"/>
              <w:jc w:val="center"/>
              <w:rPr>
                <w:sz w:val="26"/>
                <w:szCs w:val="26"/>
              </w:rPr>
            </w:pPr>
            <w:r w:rsidRPr="00E156C1">
              <w:rPr>
                <w:sz w:val="26"/>
                <w:szCs w:val="26"/>
              </w:rPr>
              <w:t>2</w:t>
            </w:r>
          </w:p>
          <w:p w14:paraId="751BB028" w14:textId="77777777" w:rsidR="00152E60" w:rsidRPr="00E156C1" w:rsidRDefault="00152E60" w:rsidP="00152E60">
            <w:pPr>
              <w:widowControl w:val="0"/>
              <w:spacing w:line="312" w:lineRule="auto"/>
              <w:jc w:val="center"/>
              <w:rPr>
                <w:sz w:val="26"/>
                <w:szCs w:val="26"/>
              </w:rPr>
            </w:pPr>
            <w:r w:rsidRPr="00E156C1">
              <w:rPr>
                <w:sz w:val="26"/>
                <w:szCs w:val="26"/>
              </w:rPr>
              <w:t>3</w:t>
            </w:r>
          </w:p>
          <w:p w14:paraId="4241DC9A" w14:textId="77777777" w:rsidR="00152E60" w:rsidRPr="00E156C1" w:rsidRDefault="00152E60" w:rsidP="00152E60">
            <w:pPr>
              <w:widowControl w:val="0"/>
              <w:spacing w:line="312" w:lineRule="auto"/>
              <w:jc w:val="center"/>
              <w:rPr>
                <w:sz w:val="26"/>
                <w:szCs w:val="26"/>
              </w:rPr>
            </w:pPr>
            <w:r w:rsidRPr="00E156C1">
              <w:rPr>
                <w:sz w:val="26"/>
                <w:szCs w:val="26"/>
              </w:rPr>
              <w:t>3</w:t>
            </w:r>
          </w:p>
          <w:p w14:paraId="73B8D356" w14:textId="77777777" w:rsidR="00152E60" w:rsidRPr="00E156C1" w:rsidRDefault="00152E60" w:rsidP="00152E60">
            <w:pPr>
              <w:widowControl w:val="0"/>
              <w:spacing w:line="312" w:lineRule="auto"/>
              <w:jc w:val="center"/>
              <w:rPr>
                <w:sz w:val="26"/>
                <w:szCs w:val="26"/>
              </w:rPr>
            </w:pPr>
            <w:r w:rsidRPr="00E156C1">
              <w:rPr>
                <w:sz w:val="26"/>
                <w:szCs w:val="26"/>
              </w:rPr>
              <w:t>2</w:t>
            </w:r>
          </w:p>
          <w:p w14:paraId="149090D1" w14:textId="77777777" w:rsidR="00152E60" w:rsidRPr="00E156C1" w:rsidRDefault="00152E60" w:rsidP="00152E60">
            <w:pPr>
              <w:widowControl w:val="0"/>
              <w:spacing w:line="312" w:lineRule="auto"/>
              <w:jc w:val="center"/>
              <w:rPr>
                <w:sz w:val="26"/>
                <w:szCs w:val="26"/>
              </w:rPr>
            </w:pPr>
            <w:r w:rsidRPr="00E156C1">
              <w:rPr>
                <w:sz w:val="26"/>
                <w:szCs w:val="26"/>
              </w:rPr>
              <w:t>2</w:t>
            </w:r>
          </w:p>
          <w:p w14:paraId="09105E1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08" w:type="dxa"/>
            <w:tcBorders>
              <w:top w:val="single" w:sz="4" w:space="0" w:color="auto"/>
              <w:left w:val="single" w:sz="4" w:space="0" w:color="auto"/>
              <w:bottom w:val="single" w:sz="4" w:space="0" w:color="auto"/>
              <w:right w:val="single" w:sz="4" w:space="0" w:color="auto"/>
            </w:tcBorders>
            <w:vAlign w:val="center"/>
            <w:hideMark/>
          </w:tcPr>
          <w:p w14:paraId="53F69316" w14:textId="77777777" w:rsidR="00152E60" w:rsidRPr="00E156C1" w:rsidRDefault="00152E60" w:rsidP="00152E60">
            <w:pPr>
              <w:widowControl w:val="0"/>
              <w:spacing w:line="312" w:lineRule="auto"/>
              <w:jc w:val="center"/>
              <w:rPr>
                <w:sz w:val="26"/>
                <w:szCs w:val="26"/>
              </w:rPr>
            </w:pPr>
            <w:r w:rsidRPr="00E156C1">
              <w:rPr>
                <w:sz w:val="26"/>
                <w:szCs w:val="26"/>
              </w:rPr>
              <w:t>Giảng đường cần có micro và máy chiếu</w:t>
            </w:r>
          </w:p>
        </w:tc>
      </w:tr>
      <w:tr w:rsidR="00152E60" w:rsidRPr="00E156C1" w14:paraId="3BB3AE7C"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7CB0B621" w14:textId="77777777" w:rsidR="00152E60" w:rsidRPr="00E156C1" w:rsidRDefault="00152E60" w:rsidP="00152E60">
            <w:pPr>
              <w:widowControl w:val="0"/>
              <w:spacing w:line="312"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22480F98"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18AFA95" w14:textId="77777777" w:rsidR="00152E60" w:rsidRPr="00E156C1" w:rsidRDefault="00152E60" w:rsidP="00152E60">
            <w:pPr>
              <w:widowControl w:val="0"/>
              <w:spacing w:line="312" w:lineRule="auto"/>
              <w:jc w:val="center"/>
              <w:rPr>
                <w:b/>
                <w:bCs/>
                <w:sz w:val="26"/>
                <w:szCs w:val="26"/>
              </w:rPr>
            </w:pPr>
            <w:r w:rsidRPr="00E156C1">
              <w:rPr>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BBC0118" w14:textId="77777777" w:rsidR="00152E60" w:rsidRPr="00E156C1" w:rsidRDefault="00152E60" w:rsidP="00152E60">
            <w:pPr>
              <w:widowControl w:val="0"/>
              <w:spacing w:line="312" w:lineRule="auto"/>
              <w:jc w:val="center"/>
              <w:rPr>
                <w:b/>
                <w:bCs/>
                <w:sz w:val="26"/>
                <w:szCs w:val="26"/>
              </w:rPr>
            </w:pPr>
            <w:r w:rsidRPr="00E156C1">
              <w:rPr>
                <w:b/>
                <w:bCs/>
                <w:sz w:val="26"/>
                <w:szCs w:val="26"/>
              </w:rPr>
              <w:t>28</w:t>
            </w:r>
          </w:p>
        </w:tc>
        <w:tc>
          <w:tcPr>
            <w:tcW w:w="2249" w:type="dxa"/>
            <w:tcBorders>
              <w:top w:val="single" w:sz="4" w:space="0" w:color="auto"/>
              <w:left w:val="single" w:sz="4" w:space="0" w:color="auto"/>
              <w:bottom w:val="single" w:sz="4" w:space="0" w:color="auto"/>
              <w:right w:val="single" w:sz="4" w:space="0" w:color="auto"/>
            </w:tcBorders>
            <w:vAlign w:val="center"/>
            <w:hideMark/>
          </w:tcPr>
          <w:p w14:paraId="4682BCD3" w14:textId="77777777" w:rsidR="00152E60" w:rsidRPr="00E156C1" w:rsidRDefault="00152E60" w:rsidP="00152E60">
            <w:pPr>
              <w:widowControl w:val="0"/>
              <w:spacing w:line="312" w:lineRule="auto"/>
              <w:jc w:val="center"/>
              <w:rPr>
                <w:b/>
                <w:bCs/>
                <w:sz w:val="26"/>
                <w:szCs w:val="26"/>
              </w:rPr>
            </w:pPr>
            <w:r w:rsidRPr="00E156C1">
              <w:rPr>
                <w:b/>
                <w:bCs/>
                <w:sz w:val="26"/>
                <w:szCs w:val="26"/>
              </w:rPr>
              <w:t>17</w:t>
            </w:r>
          </w:p>
        </w:tc>
        <w:tc>
          <w:tcPr>
            <w:tcW w:w="1608" w:type="dxa"/>
            <w:tcBorders>
              <w:top w:val="single" w:sz="4" w:space="0" w:color="auto"/>
              <w:left w:val="single" w:sz="4" w:space="0" w:color="auto"/>
              <w:bottom w:val="single" w:sz="4" w:space="0" w:color="auto"/>
              <w:right w:val="single" w:sz="4" w:space="0" w:color="auto"/>
            </w:tcBorders>
          </w:tcPr>
          <w:p w14:paraId="2092D2F4" w14:textId="77777777" w:rsidR="00152E60" w:rsidRPr="00E156C1" w:rsidRDefault="00152E60" w:rsidP="00152E60">
            <w:pPr>
              <w:widowControl w:val="0"/>
              <w:spacing w:line="312" w:lineRule="auto"/>
              <w:jc w:val="center"/>
              <w:rPr>
                <w:b/>
                <w:bCs/>
                <w:sz w:val="26"/>
                <w:szCs w:val="26"/>
              </w:rPr>
            </w:pPr>
          </w:p>
        </w:tc>
      </w:tr>
    </w:tbl>
    <w:p w14:paraId="7739AEB3" w14:textId="77777777" w:rsidR="00152E60" w:rsidRPr="00E156C1" w:rsidRDefault="00152E60" w:rsidP="00152E60">
      <w:pPr>
        <w:widowControl w:val="0"/>
        <w:spacing w:line="312" w:lineRule="auto"/>
        <w:ind w:firstLine="720"/>
        <w:jc w:val="both"/>
        <w:rPr>
          <w:sz w:val="26"/>
          <w:szCs w:val="26"/>
        </w:rPr>
      </w:pPr>
    </w:p>
    <w:p w14:paraId="7AEFF931" w14:textId="77777777" w:rsidR="00152E60" w:rsidRPr="00E156C1" w:rsidRDefault="00152E60" w:rsidP="00152E60">
      <w:pPr>
        <w:pStyle w:val="11"/>
      </w:pPr>
      <w:r w:rsidRPr="00E156C1">
        <w:t>CHƯƠNG 1: TỔNG QUAN VỀ KINH VĨ MÔ</w:t>
      </w:r>
    </w:p>
    <w:p w14:paraId="6337C9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các vấn đề cơ bản nhất về kinh tế vĩ mô: đối tượng và phương pháp nghiên cứu của kinh tế vĩ mô.</w:t>
      </w:r>
    </w:p>
    <w:p w14:paraId="6E47B68A"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Đối tượng và nội dung</w:t>
      </w:r>
    </w:p>
    <w:p w14:paraId="5032C01F"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Phương pháp nghiên cứu</w:t>
      </w:r>
    </w:p>
    <w:p w14:paraId="460145FE" w14:textId="77777777" w:rsidR="00152E60" w:rsidRPr="00E156C1" w:rsidRDefault="00152E60" w:rsidP="00152E60">
      <w:pPr>
        <w:widowControl w:val="0"/>
        <w:spacing w:line="312" w:lineRule="auto"/>
        <w:ind w:firstLine="720"/>
        <w:jc w:val="both"/>
        <w:rPr>
          <w:sz w:val="26"/>
          <w:szCs w:val="26"/>
        </w:rPr>
      </w:pPr>
    </w:p>
    <w:p w14:paraId="39E70E38" w14:textId="77777777" w:rsidR="00152E60" w:rsidRPr="00E156C1" w:rsidRDefault="00152E60" w:rsidP="00152E60">
      <w:pPr>
        <w:pStyle w:val="11"/>
      </w:pPr>
      <w:r w:rsidRPr="00E156C1">
        <w:t>CHƯƠNG 2: ĐO LƯỜNG SẢN LƯỢNG VÀ MỨC GIÁ</w:t>
      </w:r>
    </w:p>
    <w:p w14:paraId="7019583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định nghĩa, đo lường, cách tính GDP và CPI và cách sử dụng hai chỉ tiêu này trong phân tích kinh tế</w:t>
      </w:r>
    </w:p>
    <w:p w14:paraId="175A99C4" w14:textId="77777777" w:rsidR="00152E60" w:rsidRPr="00E156C1" w:rsidRDefault="00152E60" w:rsidP="00152E60">
      <w:pPr>
        <w:widowControl w:val="0"/>
        <w:spacing w:line="312" w:lineRule="auto"/>
        <w:jc w:val="both"/>
        <w:rPr>
          <w:b/>
          <w:sz w:val="26"/>
          <w:szCs w:val="26"/>
        </w:rPr>
      </w:pPr>
      <w:r w:rsidRPr="00E156C1">
        <w:rPr>
          <w:b/>
          <w:sz w:val="26"/>
          <w:szCs w:val="26"/>
        </w:rPr>
        <w:t>2.1. Tổng sản phẩm trong nước (GDP)</w:t>
      </w:r>
    </w:p>
    <w:p w14:paraId="09C9AEE0" w14:textId="77777777" w:rsidR="00152E60" w:rsidRPr="00E156C1" w:rsidRDefault="00152E60" w:rsidP="00152E60">
      <w:pPr>
        <w:widowControl w:val="0"/>
        <w:spacing w:line="312" w:lineRule="auto"/>
        <w:ind w:firstLine="720"/>
        <w:jc w:val="both"/>
        <w:rPr>
          <w:sz w:val="26"/>
          <w:szCs w:val="26"/>
        </w:rPr>
      </w:pPr>
      <w:r w:rsidRPr="00E156C1">
        <w:rPr>
          <w:sz w:val="26"/>
          <w:szCs w:val="26"/>
        </w:rPr>
        <w:t>2.1.1. Khái niệm</w:t>
      </w:r>
    </w:p>
    <w:p w14:paraId="19468378" w14:textId="77777777" w:rsidR="00152E60" w:rsidRPr="00E156C1" w:rsidRDefault="00152E60" w:rsidP="00152E60">
      <w:pPr>
        <w:widowControl w:val="0"/>
        <w:spacing w:line="312" w:lineRule="auto"/>
        <w:ind w:firstLine="720"/>
        <w:jc w:val="both"/>
        <w:rPr>
          <w:sz w:val="26"/>
          <w:szCs w:val="26"/>
        </w:rPr>
      </w:pPr>
      <w:r w:rsidRPr="00E156C1">
        <w:rPr>
          <w:sz w:val="26"/>
          <w:szCs w:val="26"/>
        </w:rPr>
        <w:t>2.1.2. Các phương pháp tính GDP</w:t>
      </w:r>
    </w:p>
    <w:p w14:paraId="412E5FFF" w14:textId="77777777" w:rsidR="00152E60" w:rsidRPr="00E156C1" w:rsidRDefault="00152E60" w:rsidP="00152E60">
      <w:pPr>
        <w:widowControl w:val="0"/>
        <w:spacing w:line="312" w:lineRule="auto"/>
        <w:ind w:firstLine="720"/>
        <w:jc w:val="both"/>
        <w:rPr>
          <w:sz w:val="26"/>
          <w:szCs w:val="26"/>
        </w:rPr>
      </w:pPr>
      <w:r w:rsidRPr="00E156C1">
        <w:rPr>
          <w:sz w:val="26"/>
          <w:szCs w:val="26"/>
        </w:rPr>
        <w:t>2.1.3. Các thước đo khác về thu nhập quốc dân: GNP, NNP, Thu nhập quốc dân, và thu nhập khả dụng.</w:t>
      </w:r>
    </w:p>
    <w:p w14:paraId="2B258577" w14:textId="77777777" w:rsidR="00152E60" w:rsidRPr="00E156C1" w:rsidRDefault="00152E60" w:rsidP="00152E60">
      <w:pPr>
        <w:widowControl w:val="0"/>
        <w:spacing w:line="312" w:lineRule="auto"/>
        <w:ind w:firstLine="720"/>
        <w:jc w:val="both"/>
        <w:rPr>
          <w:sz w:val="26"/>
          <w:szCs w:val="26"/>
        </w:rPr>
      </w:pPr>
      <w:r w:rsidRPr="00E156C1">
        <w:rPr>
          <w:sz w:val="26"/>
          <w:szCs w:val="26"/>
        </w:rPr>
        <w:t>2.1.4. GDP danh nghĩa, thực tế và chỉ số điều chỉnh GDP</w:t>
      </w:r>
    </w:p>
    <w:p w14:paraId="597DF92D" w14:textId="77777777" w:rsidR="00152E60" w:rsidRPr="00E156C1" w:rsidRDefault="00152E60" w:rsidP="00152E60">
      <w:pPr>
        <w:widowControl w:val="0"/>
        <w:spacing w:line="312" w:lineRule="auto"/>
        <w:ind w:firstLine="720"/>
        <w:jc w:val="both"/>
        <w:rPr>
          <w:sz w:val="26"/>
          <w:szCs w:val="26"/>
        </w:rPr>
      </w:pPr>
      <w:r w:rsidRPr="00E156C1">
        <w:rPr>
          <w:sz w:val="26"/>
          <w:szCs w:val="26"/>
        </w:rPr>
        <w:t>2.1.5. GDP thực tế và phúc lợi kinh tế</w:t>
      </w:r>
    </w:p>
    <w:p w14:paraId="50CD101C" w14:textId="77777777" w:rsidR="00152E60" w:rsidRPr="00E156C1" w:rsidRDefault="00152E60" w:rsidP="00152E60">
      <w:pPr>
        <w:widowControl w:val="0"/>
        <w:spacing w:line="312" w:lineRule="auto"/>
        <w:jc w:val="both"/>
        <w:rPr>
          <w:b/>
          <w:sz w:val="26"/>
          <w:szCs w:val="26"/>
        </w:rPr>
      </w:pPr>
      <w:r w:rsidRPr="00E156C1">
        <w:rPr>
          <w:b/>
          <w:sz w:val="26"/>
          <w:szCs w:val="26"/>
        </w:rPr>
        <w:t>2.2. Chỉ số giá tiêu dùng (CPI)</w:t>
      </w:r>
    </w:p>
    <w:p w14:paraId="65EFD710" w14:textId="77777777" w:rsidR="00152E60" w:rsidRPr="00E156C1" w:rsidRDefault="00152E60" w:rsidP="00152E60">
      <w:pPr>
        <w:widowControl w:val="0"/>
        <w:spacing w:line="312" w:lineRule="auto"/>
        <w:ind w:firstLine="720"/>
        <w:jc w:val="both"/>
        <w:rPr>
          <w:sz w:val="26"/>
          <w:szCs w:val="26"/>
        </w:rPr>
      </w:pPr>
      <w:r w:rsidRPr="00E156C1">
        <w:rPr>
          <w:sz w:val="26"/>
          <w:szCs w:val="26"/>
        </w:rPr>
        <w:t>2.2.1. Khái niệm</w:t>
      </w:r>
    </w:p>
    <w:p w14:paraId="3D1A794C" w14:textId="77777777" w:rsidR="00152E60" w:rsidRPr="00E156C1" w:rsidRDefault="00152E60" w:rsidP="00152E60">
      <w:pPr>
        <w:widowControl w:val="0"/>
        <w:spacing w:line="312" w:lineRule="auto"/>
        <w:ind w:firstLine="720"/>
        <w:jc w:val="both"/>
        <w:rPr>
          <w:sz w:val="26"/>
          <w:szCs w:val="26"/>
        </w:rPr>
      </w:pPr>
      <w:r w:rsidRPr="00E156C1">
        <w:rPr>
          <w:sz w:val="26"/>
          <w:szCs w:val="26"/>
        </w:rPr>
        <w:t>2.2.2. Phương pháp tính CPI</w:t>
      </w:r>
    </w:p>
    <w:p w14:paraId="3BAC3572" w14:textId="77777777" w:rsidR="00152E60" w:rsidRPr="00E156C1" w:rsidRDefault="00152E60" w:rsidP="00152E60">
      <w:pPr>
        <w:widowControl w:val="0"/>
        <w:spacing w:line="312" w:lineRule="auto"/>
        <w:ind w:firstLine="720"/>
        <w:jc w:val="both"/>
        <w:rPr>
          <w:sz w:val="26"/>
          <w:szCs w:val="26"/>
        </w:rPr>
      </w:pPr>
      <w:r w:rsidRPr="00E156C1">
        <w:rPr>
          <w:sz w:val="26"/>
          <w:szCs w:val="26"/>
        </w:rPr>
        <w:t>2.2.3. Phân biệt CPI và chỉ số điều chỉnh GDP</w:t>
      </w:r>
    </w:p>
    <w:p w14:paraId="588B3246"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2.2.4. Bài tập thực hành</w:t>
      </w:r>
    </w:p>
    <w:p w14:paraId="6F149BCA" w14:textId="77777777" w:rsidR="00152E60" w:rsidRPr="00E156C1" w:rsidRDefault="00152E60" w:rsidP="00152E60">
      <w:pPr>
        <w:rPr>
          <w:b/>
          <w:sz w:val="26"/>
          <w:szCs w:val="26"/>
          <w:lang w:bidi="he-IL"/>
        </w:rPr>
      </w:pPr>
      <w:r w:rsidRPr="00E156C1">
        <w:rPr>
          <w:b/>
          <w:sz w:val="26"/>
          <w:szCs w:val="26"/>
          <w:lang w:bidi="he-IL"/>
        </w:rPr>
        <w:t>Tài liệu tham khảo:</w:t>
      </w:r>
    </w:p>
    <w:p w14:paraId="04A997F6"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4</w:t>
      </w:r>
    </w:p>
    <w:p w14:paraId="79376A57"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2</w:t>
      </w:r>
    </w:p>
    <w:p w14:paraId="5DF791BA"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3 &amp; 24.</w:t>
      </w:r>
    </w:p>
    <w:p w14:paraId="7D9E6BCD" w14:textId="77777777" w:rsidR="00152E60" w:rsidRPr="00E156C1" w:rsidRDefault="00152E60" w:rsidP="00152E60">
      <w:pPr>
        <w:widowControl w:val="0"/>
        <w:spacing w:line="312" w:lineRule="auto"/>
        <w:ind w:firstLine="720"/>
        <w:jc w:val="both"/>
        <w:rPr>
          <w:sz w:val="26"/>
          <w:szCs w:val="26"/>
        </w:rPr>
      </w:pPr>
    </w:p>
    <w:p w14:paraId="419A9281" w14:textId="77777777" w:rsidR="00152E60" w:rsidRPr="00E156C1" w:rsidRDefault="00152E60" w:rsidP="00152E60">
      <w:pPr>
        <w:pStyle w:val="11"/>
      </w:pPr>
      <w:r w:rsidRPr="00E156C1">
        <w:t>CHƯƠNG 3 : TỔNG CUNG VÀ TỔNG CẦU</w:t>
      </w:r>
    </w:p>
    <w:p w14:paraId="61F3429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mô hình tổng cung- tổng cầu và cách sử dụng mô hình này để giải thích những biến động kinh tế vĩ mô trong ngắn hạn và vai trò của các chính sách nhằm bình ổn nền kinh tế</w:t>
      </w:r>
    </w:p>
    <w:p w14:paraId="4C4E91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Mô hình tổng cung và tổng cầu</w:t>
      </w:r>
    </w:p>
    <w:p w14:paraId="7D438FC4"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lang w:val="sv-SE"/>
        </w:rPr>
      </w:pPr>
      <w:r w:rsidRPr="00E156C1">
        <w:rPr>
          <w:sz w:val="26"/>
          <w:szCs w:val="26"/>
          <w:lang w:val="sv-SE"/>
        </w:rPr>
        <w:t xml:space="preserve">Tổng cầu của nền kinh tế </w:t>
      </w:r>
    </w:p>
    <w:p w14:paraId="23EF51E2"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Tổng cung của nền kinh tế</w:t>
      </w:r>
    </w:p>
    <w:p w14:paraId="2F25125C"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 xml:space="preserve">Xác định sản lượng và mức giá </w:t>
      </w:r>
    </w:p>
    <w:p w14:paraId="3C3E234C" w14:textId="77777777" w:rsidR="00152E60" w:rsidRPr="00E156C1" w:rsidRDefault="00152E60" w:rsidP="00152E60">
      <w:pPr>
        <w:widowControl w:val="0"/>
        <w:spacing w:line="312" w:lineRule="auto"/>
        <w:jc w:val="both"/>
        <w:rPr>
          <w:b/>
          <w:sz w:val="26"/>
          <w:szCs w:val="26"/>
        </w:rPr>
      </w:pPr>
      <w:r w:rsidRPr="00E156C1">
        <w:rPr>
          <w:b/>
          <w:sz w:val="26"/>
          <w:szCs w:val="26"/>
        </w:rPr>
        <w:t>3.2. Giải thích biến động kinh tế và vai trò của các chính sách ổn định</w:t>
      </w:r>
    </w:p>
    <w:p w14:paraId="36DCE637"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ầu</w:t>
      </w:r>
    </w:p>
    <w:p w14:paraId="53788A05"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ung</w:t>
      </w:r>
    </w:p>
    <w:p w14:paraId="5253CAF1"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739D5351"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8</w:t>
      </w:r>
    </w:p>
    <w:p w14:paraId="75924D79"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6</w:t>
      </w:r>
    </w:p>
    <w:p w14:paraId="08B30F53"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3.</w:t>
      </w:r>
    </w:p>
    <w:p w14:paraId="585F9A13" w14:textId="77777777" w:rsidR="00152E60" w:rsidRPr="00E156C1" w:rsidRDefault="00152E60" w:rsidP="00152E60">
      <w:pPr>
        <w:widowControl w:val="0"/>
        <w:spacing w:line="312" w:lineRule="auto"/>
        <w:ind w:firstLine="720"/>
        <w:jc w:val="both"/>
        <w:rPr>
          <w:bCs/>
          <w:sz w:val="26"/>
          <w:szCs w:val="26"/>
        </w:rPr>
      </w:pPr>
    </w:p>
    <w:p w14:paraId="66A6AA36" w14:textId="77777777" w:rsidR="00152E60" w:rsidRPr="00E156C1" w:rsidRDefault="00152E60" w:rsidP="00152E60">
      <w:pPr>
        <w:pStyle w:val="11"/>
      </w:pPr>
      <w:r w:rsidRPr="00E156C1">
        <w:t>CHƯƠNG 4 : TỔNG CẦU VÀ CHÍNH SÁCH TÀI KHÓA</w:t>
      </w:r>
    </w:p>
    <w:p w14:paraId="22DCB542"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bCs/>
          <w:sz w:val="26"/>
          <w:szCs w:val="26"/>
          <w:lang w:val="sv-SE"/>
        </w:rPr>
        <w:t>Chương này đi sâu giải thích tổng cầu của nền kinh tế: Các thành tố của tổng cầu, các nhân tố quyết định tổng cầu và vai trò của tổng cầu trong việc quyết định sản lượng khi nền kinh tế còn nhiều nguồn lực nhàn rỗi. Những ý tưởng ban đầu về chính sách tài khóa và ngân sách chính phủ cũng được đề cập trong chương này.</w:t>
      </w:r>
    </w:p>
    <w:p w14:paraId="08225E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1. Mô hình giao điểm Keynes</w:t>
      </w:r>
    </w:p>
    <w:p w14:paraId="297FC21D"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Đường AE và xác định sản lượng cân bằng</w:t>
      </w:r>
    </w:p>
    <w:p w14:paraId="2546A9C1"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Số nhân chi tiêu</w:t>
      </w:r>
    </w:p>
    <w:p w14:paraId="22EB15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2. Các nhân tố quyết định tổng chi tiêu</w:t>
      </w:r>
    </w:p>
    <w:p w14:paraId="2F944A14" w14:textId="77777777" w:rsidR="00152E60" w:rsidRPr="00E156C1" w:rsidRDefault="00152E60" w:rsidP="00152E60">
      <w:pPr>
        <w:widowControl w:val="0"/>
        <w:spacing w:line="312" w:lineRule="auto"/>
        <w:ind w:firstLine="720"/>
        <w:jc w:val="both"/>
        <w:outlineLvl w:val="1"/>
        <w:rPr>
          <w:sz w:val="26"/>
          <w:szCs w:val="26"/>
          <w:lang w:val="sv-SE"/>
        </w:rPr>
      </w:pPr>
      <w:r w:rsidRPr="00E156C1">
        <w:rPr>
          <w:sz w:val="26"/>
          <w:szCs w:val="26"/>
          <w:lang w:val="sv-SE"/>
        </w:rPr>
        <w:lastRenderedPageBreak/>
        <w:t>4.2.1. Tiêu dùng</w:t>
      </w:r>
    </w:p>
    <w:p w14:paraId="66EAA2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2. Đầu tư</w:t>
      </w:r>
    </w:p>
    <w:p w14:paraId="526437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3. Chi tiêu chính phủ</w:t>
      </w:r>
    </w:p>
    <w:p w14:paraId="69A4E42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4. Xuất khẩu ròng</w:t>
      </w:r>
    </w:p>
    <w:p w14:paraId="75D19836"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3. Mô hình AE và xác định sản lượng cân bằng trong nền kinh tế giản đơn</w:t>
      </w:r>
    </w:p>
    <w:p w14:paraId="04C94C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3.1. </w:t>
      </w:r>
      <w:r w:rsidRPr="00E156C1">
        <w:rPr>
          <w:bCs/>
          <w:sz w:val="26"/>
          <w:szCs w:val="26"/>
          <w:lang w:val="sv-SE"/>
        </w:rPr>
        <w:t>Đường AE</w:t>
      </w:r>
    </w:p>
    <w:p w14:paraId="399AC1F3"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2. </w:t>
      </w:r>
      <w:r w:rsidRPr="00E156C1">
        <w:rPr>
          <w:bCs/>
          <w:sz w:val="26"/>
          <w:szCs w:val="26"/>
          <w:lang w:val="sv-SE"/>
        </w:rPr>
        <w:t>Sản lượng cân bằng</w:t>
      </w:r>
    </w:p>
    <w:p w14:paraId="010F6AC9"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3. </w:t>
      </w:r>
      <w:r w:rsidRPr="00E156C1">
        <w:rPr>
          <w:bCs/>
          <w:sz w:val="26"/>
          <w:szCs w:val="26"/>
          <w:lang w:val="sv-SE"/>
        </w:rPr>
        <w:t>Số nhân chi tiêu</w:t>
      </w:r>
    </w:p>
    <w:p w14:paraId="47805CE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4. Mô hình AE và xác định sản lượng cân bằng trong một nền kinh tế đóng có sự tham gia của chính phủ</w:t>
      </w:r>
    </w:p>
    <w:p w14:paraId="22784F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1. Đường AE</w:t>
      </w:r>
    </w:p>
    <w:p w14:paraId="7C8806CE"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4.2. </w:t>
      </w:r>
      <w:r w:rsidRPr="00E156C1">
        <w:rPr>
          <w:bCs/>
          <w:sz w:val="26"/>
          <w:szCs w:val="26"/>
          <w:lang w:val="sv-SE"/>
        </w:rPr>
        <w:t>Sản lượng cân bằng</w:t>
      </w:r>
    </w:p>
    <w:p w14:paraId="0979FD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3. Số nhân chi tiêu và số nhân thuế</w:t>
      </w:r>
    </w:p>
    <w:p w14:paraId="27EBE60F"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5. Mô hình AE và xác định sản lượng cân bằng trong một nền kinh tế mở</w:t>
      </w:r>
    </w:p>
    <w:p w14:paraId="1FE586F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5.1. Đường AE</w:t>
      </w:r>
    </w:p>
    <w:p w14:paraId="4378AB4B"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5.2. </w:t>
      </w:r>
      <w:r w:rsidRPr="00E156C1">
        <w:rPr>
          <w:bCs/>
          <w:sz w:val="26"/>
          <w:szCs w:val="26"/>
          <w:lang w:val="sv-SE"/>
        </w:rPr>
        <w:t>Sản lượng cân bằng</w:t>
      </w:r>
    </w:p>
    <w:p w14:paraId="075041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5.3. Số nhân chi tiêu </w:t>
      </w:r>
    </w:p>
    <w:p w14:paraId="2CDE48A8"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6. Chính sách tài khóa</w:t>
      </w:r>
    </w:p>
    <w:p w14:paraId="6696101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1. Chính sách tài khóa chủ động</w:t>
      </w:r>
    </w:p>
    <w:p w14:paraId="25F387D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2. Chính sách tài khóa và thâm hụt ngân sách chính phủ</w:t>
      </w:r>
    </w:p>
    <w:p w14:paraId="0AAEFBE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3. Các biện pháp tài trợ thâm hụt ngân sách</w:t>
      </w:r>
    </w:p>
    <w:p w14:paraId="76029A9E"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CF28719"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9</w:t>
      </w:r>
    </w:p>
    <w:p w14:paraId="5F35B2E8"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7</w:t>
      </w:r>
    </w:p>
    <w:p w14:paraId="2A1D4C8B"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410E374E" w14:textId="77777777" w:rsidR="00152E60" w:rsidRPr="00E156C1" w:rsidRDefault="00152E60" w:rsidP="00152E60">
      <w:pPr>
        <w:pStyle w:val="11"/>
      </w:pPr>
      <w:r w:rsidRPr="00E156C1">
        <w:t>CHƯƠNG 5 : TIỀN TỆ VÀ CHÍNH SÁCH TIỀN TỆ</w:t>
      </w:r>
    </w:p>
    <w:p w14:paraId="596C77C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thảo luận một số vấn đề cơ bản về tiền, cấu trúc của hệ thống tiền tệ, vai trò của ngân hàng trung ương trong việc kiểm soát cung tiền và tác động của sự thay đổi trong cung ứng tiền tệ tới các biến số kinh tế vĩ mô cơ bản như lãi suất, đầu tư, tổng cầu, sản lượng và mức giá. </w:t>
      </w:r>
    </w:p>
    <w:p w14:paraId="313B58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Giới thiệu tổng quan về tiền</w:t>
      </w:r>
    </w:p>
    <w:p w14:paraId="4CB24BC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Khái niệm</w:t>
      </w:r>
    </w:p>
    <w:p w14:paraId="6F11E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Các chức năng</w:t>
      </w:r>
    </w:p>
    <w:p w14:paraId="1D2B8C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5.1.3. Các loại tiền</w:t>
      </w:r>
    </w:p>
    <w:p w14:paraId="2AB583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4. Đo lường tổng lượng tiền</w:t>
      </w:r>
    </w:p>
    <w:p w14:paraId="107F3DF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Cung tiền</w:t>
      </w:r>
    </w:p>
    <w:p w14:paraId="7C7A13D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1. Ngân hàng thương mại và cung ứng tiền tệ</w:t>
      </w:r>
    </w:p>
    <w:p w14:paraId="7258CFE9" w14:textId="77777777" w:rsidR="00152E60" w:rsidRPr="00E156C1" w:rsidRDefault="00152E60" w:rsidP="00152E60">
      <w:pPr>
        <w:widowControl w:val="0"/>
        <w:spacing w:line="312" w:lineRule="auto"/>
        <w:ind w:firstLine="720"/>
        <w:jc w:val="both"/>
        <w:rPr>
          <w:sz w:val="26"/>
          <w:szCs w:val="26"/>
        </w:rPr>
      </w:pPr>
      <w:r w:rsidRPr="00E156C1">
        <w:rPr>
          <w:sz w:val="26"/>
          <w:szCs w:val="26"/>
        </w:rPr>
        <w:t>5.2.2. Mô hình về cung tiền</w:t>
      </w:r>
    </w:p>
    <w:p w14:paraId="542D1A8D" w14:textId="77777777" w:rsidR="00152E60" w:rsidRPr="00E156C1" w:rsidRDefault="00152E60" w:rsidP="00152E60">
      <w:pPr>
        <w:widowControl w:val="0"/>
        <w:spacing w:line="312" w:lineRule="auto"/>
        <w:ind w:firstLine="720"/>
        <w:jc w:val="both"/>
        <w:rPr>
          <w:sz w:val="26"/>
          <w:szCs w:val="26"/>
        </w:rPr>
      </w:pPr>
      <w:r w:rsidRPr="00E156C1">
        <w:rPr>
          <w:sz w:val="26"/>
          <w:szCs w:val="26"/>
        </w:rPr>
        <w:t>5.2.3. Các công cụ điều tiết cung tiền của ngân hàng trung ương.</w:t>
      </w:r>
    </w:p>
    <w:p w14:paraId="61606544" w14:textId="77777777" w:rsidR="00152E60" w:rsidRPr="00E156C1" w:rsidRDefault="00152E60" w:rsidP="00152E60">
      <w:pPr>
        <w:widowControl w:val="0"/>
        <w:spacing w:line="312" w:lineRule="auto"/>
        <w:jc w:val="both"/>
        <w:rPr>
          <w:b/>
          <w:sz w:val="26"/>
          <w:szCs w:val="26"/>
        </w:rPr>
      </w:pPr>
      <w:r w:rsidRPr="00E156C1">
        <w:rPr>
          <w:b/>
          <w:sz w:val="26"/>
          <w:szCs w:val="26"/>
        </w:rPr>
        <w:t>5.3. Cầu tiền</w:t>
      </w:r>
    </w:p>
    <w:p w14:paraId="4A19DDEF" w14:textId="77777777" w:rsidR="00152E60" w:rsidRPr="00E156C1" w:rsidRDefault="00152E60" w:rsidP="00152E60">
      <w:pPr>
        <w:widowControl w:val="0"/>
        <w:spacing w:line="312" w:lineRule="auto"/>
        <w:ind w:firstLine="720"/>
        <w:jc w:val="both"/>
        <w:rPr>
          <w:sz w:val="26"/>
          <w:szCs w:val="26"/>
        </w:rPr>
      </w:pPr>
      <w:r w:rsidRPr="00E156C1">
        <w:rPr>
          <w:sz w:val="26"/>
          <w:szCs w:val="26"/>
        </w:rPr>
        <w:t>5.3.1. Các động cơ giữ tiền</w:t>
      </w:r>
    </w:p>
    <w:p w14:paraId="5D63F9CE" w14:textId="77777777" w:rsidR="00152E60" w:rsidRPr="00E156C1" w:rsidRDefault="00152E60" w:rsidP="00152E60">
      <w:pPr>
        <w:widowControl w:val="0"/>
        <w:spacing w:line="312" w:lineRule="auto"/>
        <w:ind w:firstLine="720"/>
        <w:jc w:val="both"/>
        <w:rPr>
          <w:sz w:val="26"/>
          <w:szCs w:val="26"/>
        </w:rPr>
      </w:pPr>
      <w:r w:rsidRPr="00E156C1">
        <w:rPr>
          <w:sz w:val="26"/>
          <w:szCs w:val="26"/>
        </w:rPr>
        <w:t>5.3.2. Các nhân tố ảnh hưởng đến lượng cầu về tiền</w:t>
      </w:r>
    </w:p>
    <w:p w14:paraId="5F7347D3" w14:textId="77777777" w:rsidR="00152E60" w:rsidRPr="00E156C1" w:rsidRDefault="00152E60" w:rsidP="00152E60">
      <w:pPr>
        <w:widowControl w:val="0"/>
        <w:spacing w:line="312" w:lineRule="auto"/>
        <w:ind w:firstLine="720"/>
        <w:jc w:val="both"/>
        <w:rPr>
          <w:sz w:val="26"/>
          <w:szCs w:val="26"/>
        </w:rPr>
      </w:pPr>
      <w:r w:rsidRPr="00E156C1">
        <w:rPr>
          <w:sz w:val="26"/>
          <w:szCs w:val="26"/>
        </w:rPr>
        <w:t>5.4. Thị trường tiền tệ và xác định lãi suất</w:t>
      </w:r>
    </w:p>
    <w:p w14:paraId="64974A62"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ung tiền</w:t>
      </w:r>
    </w:p>
    <w:p w14:paraId="1B0D7E8D"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ầu tiền</w:t>
      </w:r>
    </w:p>
    <w:p w14:paraId="6FBC9EBE"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Xác định lãi suất cân bằng</w:t>
      </w:r>
    </w:p>
    <w:p w14:paraId="3222CFB7" w14:textId="77777777" w:rsidR="00152E60" w:rsidRPr="00E156C1" w:rsidRDefault="00152E60" w:rsidP="00152E60">
      <w:pPr>
        <w:widowControl w:val="0"/>
        <w:spacing w:line="312" w:lineRule="auto"/>
        <w:jc w:val="both"/>
        <w:rPr>
          <w:b/>
          <w:sz w:val="26"/>
          <w:szCs w:val="26"/>
          <w:lang w:val="fr-FR"/>
        </w:rPr>
      </w:pPr>
      <w:r w:rsidRPr="00E156C1">
        <w:rPr>
          <w:b/>
          <w:sz w:val="26"/>
          <w:szCs w:val="26"/>
          <w:lang w:val="fr-FR"/>
        </w:rPr>
        <w:t>5.5. Chính sách tiền tệ</w:t>
      </w:r>
    </w:p>
    <w:p w14:paraId="7C878082"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5.5.1. Tác động của sự thay đổi cung tiền đến lãi suất, đầu tư, sản lượng và mức giá</w:t>
      </w:r>
    </w:p>
    <w:p w14:paraId="755A040B"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 xml:space="preserve">5.5.2. Các nhân tố quyết định hiệu quả của chính sách tiền tệ </w:t>
      </w:r>
    </w:p>
    <w:p w14:paraId="195A0DEA"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ED47D7C"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0</w:t>
      </w:r>
    </w:p>
    <w:p w14:paraId="28DECFB8"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8</w:t>
      </w:r>
    </w:p>
    <w:p w14:paraId="06D39F3D"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7F908F05" w14:textId="77777777" w:rsidR="00152E60" w:rsidRPr="00E156C1" w:rsidRDefault="00152E60" w:rsidP="00152E60">
      <w:pPr>
        <w:pStyle w:val="11"/>
      </w:pPr>
      <w:r w:rsidRPr="00E156C1">
        <w:t>CHƯƠNG 6 : THẤT NGHIỆP</w:t>
      </w:r>
    </w:p>
    <w:p w14:paraId="67CBA4EE"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thấp nghiệp cũng như tác động của thấp nghiệp đến nền kinh tế.</w:t>
      </w:r>
    </w:p>
    <w:p w14:paraId="0A8330E1" w14:textId="77777777" w:rsidR="00152E60" w:rsidRPr="00E156C1" w:rsidRDefault="00152E60" w:rsidP="00152E60">
      <w:pPr>
        <w:widowControl w:val="0"/>
        <w:spacing w:line="312" w:lineRule="auto"/>
        <w:jc w:val="both"/>
        <w:rPr>
          <w:b/>
          <w:sz w:val="26"/>
          <w:szCs w:val="26"/>
        </w:rPr>
      </w:pPr>
      <w:r w:rsidRPr="00E156C1">
        <w:rPr>
          <w:b/>
          <w:sz w:val="26"/>
          <w:szCs w:val="26"/>
        </w:rPr>
        <w:t>6.1. Khái niệm và đo lường</w:t>
      </w:r>
    </w:p>
    <w:p w14:paraId="65F6E93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6.2. Thất nghiệp tự nhiên </w:t>
      </w:r>
    </w:p>
    <w:p w14:paraId="4C5E2678" w14:textId="77777777" w:rsidR="00152E60" w:rsidRPr="00E156C1" w:rsidRDefault="00152E60" w:rsidP="00152E60">
      <w:pPr>
        <w:widowControl w:val="0"/>
        <w:spacing w:line="312" w:lineRule="auto"/>
        <w:ind w:firstLine="720"/>
        <w:jc w:val="both"/>
        <w:rPr>
          <w:sz w:val="26"/>
          <w:szCs w:val="26"/>
        </w:rPr>
      </w:pPr>
      <w:r w:rsidRPr="00E156C1">
        <w:rPr>
          <w:sz w:val="26"/>
          <w:szCs w:val="26"/>
        </w:rPr>
        <w:t>6.2.1. Thất nghiệp tạm thời</w:t>
      </w:r>
    </w:p>
    <w:p w14:paraId="52F69F9C" w14:textId="77777777" w:rsidR="00152E60" w:rsidRPr="00E156C1" w:rsidRDefault="00152E60" w:rsidP="00152E60">
      <w:pPr>
        <w:widowControl w:val="0"/>
        <w:spacing w:line="312" w:lineRule="auto"/>
        <w:ind w:firstLine="720"/>
        <w:jc w:val="both"/>
        <w:rPr>
          <w:sz w:val="26"/>
          <w:szCs w:val="26"/>
        </w:rPr>
      </w:pPr>
      <w:r w:rsidRPr="00E156C1">
        <w:rPr>
          <w:sz w:val="26"/>
          <w:szCs w:val="26"/>
        </w:rPr>
        <w:t>6.2.2. Thất nghiệp cơ cấu</w:t>
      </w:r>
    </w:p>
    <w:p w14:paraId="5A561197" w14:textId="77777777" w:rsidR="00152E60" w:rsidRPr="00E156C1" w:rsidRDefault="00152E60" w:rsidP="00152E60">
      <w:pPr>
        <w:widowControl w:val="0"/>
        <w:spacing w:line="312" w:lineRule="auto"/>
        <w:ind w:firstLine="720"/>
        <w:jc w:val="both"/>
        <w:rPr>
          <w:sz w:val="26"/>
          <w:szCs w:val="26"/>
        </w:rPr>
      </w:pPr>
      <w:r w:rsidRPr="00E156C1">
        <w:rPr>
          <w:sz w:val="26"/>
          <w:szCs w:val="26"/>
        </w:rPr>
        <w:t>6.2.3. Thất nghiệp theo lý thuyết cổ điển</w:t>
      </w:r>
    </w:p>
    <w:p w14:paraId="32EDB99A" w14:textId="77777777" w:rsidR="00152E60" w:rsidRPr="00E156C1" w:rsidRDefault="00152E60" w:rsidP="00152E60">
      <w:pPr>
        <w:widowControl w:val="0"/>
        <w:spacing w:line="312" w:lineRule="auto"/>
        <w:jc w:val="both"/>
        <w:rPr>
          <w:b/>
          <w:sz w:val="26"/>
          <w:szCs w:val="26"/>
        </w:rPr>
      </w:pPr>
      <w:r w:rsidRPr="00E156C1">
        <w:rPr>
          <w:b/>
          <w:sz w:val="26"/>
          <w:szCs w:val="26"/>
        </w:rPr>
        <w:t>6.3. Thất nghiệp chu kỳ</w:t>
      </w:r>
    </w:p>
    <w:p w14:paraId="64F62A6D" w14:textId="77777777" w:rsidR="00152E60" w:rsidRPr="00E156C1" w:rsidRDefault="00152E60" w:rsidP="00152E60">
      <w:pPr>
        <w:widowControl w:val="0"/>
        <w:spacing w:line="312" w:lineRule="auto"/>
        <w:jc w:val="both"/>
        <w:rPr>
          <w:b/>
          <w:sz w:val="26"/>
          <w:szCs w:val="26"/>
        </w:rPr>
      </w:pPr>
      <w:r w:rsidRPr="00E156C1">
        <w:rPr>
          <w:b/>
          <w:sz w:val="26"/>
          <w:szCs w:val="26"/>
        </w:rPr>
        <w:t>6.4. Tác động của thất nghiệp</w:t>
      </w:r>
    </w:p>
    <w:p w14:paraId="52C67D80"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3C9728A"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7</w:t>
      </w:r>
    </w:p>
    <w:p w14:paraId="023BE636"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xml:space="preserve">, Nxb Lao động, </w:t>
      </w:r>
      <w:r w:rsidRPr="00E156C1">
        <w:rPr>
          <w:sz w:val="26"/>
          <w:szCs w:val="26"/>
        </w:rPr>
        <w:lastRenderedPageBreak/>
        <w:t>2012, Chương 5</w:t>
      </w:r>
    </w:p>
    <w:p w14:paraId="4EFB636F"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8.</w:t>
      </w:r>
    </w:p>
    <w:p w14:paraId="1D226D8C" w14:textId="77777777" w:rsidR="00152E60" w:rsidRPr="00E156C1" w:rsidRDefault="00152E60" w:rsidP="00152E60">
      <w:pPr>
        <w:widowControl w:val="0"/>
        <w:spacing w:line="312" w:lineRule="auto"/>
        <w:ind w:firstLine="720"/>
        <w:jc w:val="both"/>
        <w:rPr>
          <w:sz w:val="26"/>
          <w:szCs w:val="26"/>
        </w:rPr>
      </w:pPr>
    </w:p>
    <w:p w14:paraId="4CD164A2" w14:textId="77777777" w:rsidR="00152E60" w:rsidRPr="00E156C1" w:rsidRDefault="00152E60" w:rsidP="00152E60">
      <w:pPr>
        <w:pStyle w:val="11"/>
      </w:pPr>
      <w:r w:rsidRPr="00E156C1">
        <w:t>CHƯƠNG 7: LẠM PHÁT</w:t>
      </w:r>
    </w:p>
    <w:p w14:paraId="180E6D5A"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lạm phát cũng như tác động của lạm phát đến nền kinh tế.</w:t>
      </w:r>
    </w:p>
    <w:p w14:paraId="7C85C8A5" w14:textId="77777777" w:rsidR="00152E60" w:rsidRPr="00E156C1" w:rsidRDefault="00152E60" w:rsidP="00152E60">
      <w:pPr>
        <w:widowControl w:val="0"/>
        <w:spacing w:line="312" w:lineRule="auto"/>
        <w:jc w:val="both"/>
        <w:rPr>
          <w:b/>
          <w:sz w:val="26"/>
          <w:szCs w:val="26"/>
        </w:rPr>
      </w:pPr>
      <w:r w:rsidRPr="00E156C1">
        <w:rPr>
          <w:b/>
          <w:sz w:val="26"/>
          <w:szCs w:val="26"/>
        </w:rPr>
        <w:t>7.1. Khái niệm và Đo lường</w:t>
      </w:r>
    </w:p>
    <w:p w14:paraId="336F4F90" w14:textId="77777777" w:rsidR="00152E60" w:rsidRPr="00E156C1" w:rsidRDefault="00152E60" w:rsidP="00152E60">
      <w:pPr>
        <w:widowControl w:val="0"/>
        <w:spacing w:line="312" w:lineRule="auto"/>
        <w:jc w:val="both"/>
        <w:rPr>
          <w:b/>
          <w:sz w:val="26"/>
          <w:szCs w:val="26"/>
        </w:rPr>
      </w:pPr>
      <w:r w:rsidRPr="00E156C1">
        <w:rPr>
          <w:b/>
          <w:sz w:val="26"/>
          <w:szCs w:val="26"/>
        </w:rPr>
        <w:t>7.2. Các nguyên nhân gây ra lạm phát</w:t>
      </w:r>
    </w:p>
    <w:p w14:paraId="504C174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1. </w:t>
      </w:r>
      <w:r w:rsidRPr="00E156C1">
        <w:rPr>
          <w:sz w:val="26"/>
          <w:szCs w:val="26"/>
          <w:lang w:val="pt-BR"/>
        </w:rPr>
        <w:t>Lạm phát do cầu kéo</w:t>
      </w:r>
    </w:p>
    <w:p w14:paraId="122537E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2. </w:t>
      </w:r>
      <w:r w:rsidRPr="00E156C1">
        <w:rPr>
          <w:sz w:val="26"/>
          <w:szCs w:val="26"/>
          <w:lang w:val="pt-BR"/>
        </w:rPr>
        <w:t>Lạm phát do chi phí đẩy</w:t>
      </w:r>
    </w:p>
    <w:p w14:paraId="38DEC5E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3. Lạm phát dự kiến</w:t>
      </w:r>
    </w:p>
    <w:p w14:paraId="555BFE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4. Tiền tệ và lạm phát</w:t>
      </w:r>
    </w:p>
    <w:p w14:paraId="454303D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7.3. Tác động của lạm phát:</w:t>
      </w:r>
    </w:p>
    <w:p w14:paraId="36F6CA76"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Chi phí của lạm phát</w:t>
      </w:r>
    </w:p>
    <w:p w14:paraId="34C1E0AB"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Mối quan hệ giữa lạm phát và thất nghiệp</w:t>
      </w:r>
    </w:p>
    <w:p w14:paraId="0CD4C4C2"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98D08A3"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2</w:t>
      </w:r>
    </w:p>
    <w:p w14:paraId="12913DF8"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9</w:t>
      </w:r>
    </w:p>
    <w:p w14:paraId="69030405"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9.</w:t>
      </w:r>
    </w:p>
    <w:p w14:paraId="33BE251C" w14:textId="77777777" w:rsidR="00152E60" w:rsidRPr="00E156C1" w:rsidRDefault="00152E60" w:rsidP="00152E60">
      <w:pPr>
        <w:widowControl w:val="0"/>
        <w:spacing w:line="312" w:lineRule="auto"/>
        <w:ind w:firstLine="720"/>
        <w:jc w:val="both"/>
        <w:rPr>
          <w:sz w:val="26"/>
          <w:szCs w:val="26"/>
        </w:rPr>
      </w:pPr>
    </w:p>
    <w:p w14:paraId="20A26F3A" w14:textId="77777777" w:rsidR="00152E60" w:rsidRPr="00E156C1" w:rsidRDefault="00152E60" w:rsidP="00152E60">
      <w:pPr>
        <w:pStyle w:val="11"/>
      </w:pPr>
      <w:r w:rsidRPr="00E156C1">
        <w:t>CHƯƠNG 8: KINH TẾ VĨ MÔ VỀ NỀN KINH TẾ MỞ</w:t>
      </w:r>
    </w:p>
    <w:p w14:paraId="1291C59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những khái niệm cơ bản về nền kinh tế mở như cán cân thanh toán, thị trường ngoại hối và tỉ giá hối đoái, tác động của sự thay đổi tỉ giá hối đoái đến nền kinh tế.</w:t>
      </w:r>
    </w:p>
    <w:p w14:paraId="7D54CF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Cán cân thanh toán</w:t>
      </w:r>
    </w:p>
    <w:p w14:paraId="39A35F5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Tỉ giá hối đoái</w:t>
      </w:r>
    </w:p>
    <w:p w14:paraId="4B8DC74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1. Tỷ giá hối đoái danh nghĩa và tỷ giá hối đoái thực tế</w:t>
      </w:r>
    </w:p>
    <w:p w14:paraId="1921CE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Thị trường ngoại hối và xác định tỉ giá hối đoái</w:t>
      </w:r>
    </w:p>
    <w:p w14:paraId="40E8911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3. Tác động của sự thay đổi tỉ giá hối đoái đến nền kinh tế</w:t>
      </w:r>
    </w:p>
    <w:p w14:paraId="351411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Các hệ thống tỷ giá hối đoái.</w:t>
      </w:r>
    </w:p>
    <w:p w14:paraId="5DFBC082"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1. Hệ thống tỷ giá thả nổi</w:t>
      </w:r>
    </w:p>
    <w:p w14:paraId="1E152FAB"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2. Hệ thống tỷ giá cố định</w:t>
      </w:r>
    </w:p>
    <w:p w14:paraId="2DD270F0"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lastRenderedPageBreak/>
        <w:t>8.3.3. Hệ thống tỷ giá thả nổi có quản lý</w:t>
      </w:r>
    </w:p>
    <w:p w14:paraId="7D437B67"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20E224EB"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7</w:t>
      </w:r>
    </w:p>
    <w:p w14:paraId="1EAF00A6"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10</w:t>
      </w:r>
    </w:p>
    <w:p w14:paraId="3AB89967"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0.</w:t>
      </w:r>
    </w:p>
    <w:p w14:paraId="56E1C7A1"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 xml:space="preserve">7. GIÁO TRÌNH: </w:t>
      </w:r>
    </w:p>
    <w:p w14:paraId="2EB442B5"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Giáo trình Kinh tế học, Tập II,</w:t>
      </w:r>
      <w:r w:rsidRPr="00E156C1">
        <w:rPr>
          <w:b/>
          <w:sz w:val="26"/>
          <w:szCs w:val="26"/>
          <w:lang w:bidi="he-IL"/>
        </w:rPr>
        <w:t xml:space="preserve"> </w:t>
      </w:r>
      <w:r w:rsidRPr="00E156C1">
        <w:rPr>
          <w:sz w:val="26"/>
          <w:szCs w:val="26"/>
          <w:lang w:bidi="he-IL"/>
        </w:rPr>
        <w:t>Nxb Đại học Kinh tế quốc dân, 2012</w:t>
      </w:r>
    </w:p>
    <w:p w14:paraId="546FDDB7" w14:textId="77777777" w:rsidR="00152E60" w:rsidRPr="00E156C1" w:rsidRDefault="00152E60" w:rsidP="00152E60">
      <w:pPr>
        <w:widowControl w:val="0"/>
        <w:spacing w:line="312" w:lineRule="auto"/>
        <w:jc w:val="both"/>
        <w:rPr>
          <w:b/>
          <w:bCs/>
          <w:sz w:val="26"/>
          <w:szCs w:val="26"/>
        </w:rPr>
      </w:pPr>
      <w:r w:rsidRPr="00E156C1">
        <w:rPr>
          <w:b/>
          <w:sz w:val="26"/>
          <w:szCs w:val="26"/>
          <w:lang w:bidi="he-IL"/>
        </w:rPr>
        <w:t xml:space="preserve">8. </w:t>
      </w:r>
      <w:r w:rsidRPr="00E156C1">
        <w:rPr>
          <w:b/>
          <w:sz w:val="26"/>
          <w:szCs w:val="26"/>
        </w:rPr>
        <w:t>TÀI LIỆU THAM KHẢO:</w:t>
      </w:r>
    </w:p>
    <w:p w14:paraId="629985A7"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w:t>
      </w:r>
    </w:p>
    <w:p w14:paraId="36A93F25"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w:t>
      </w:r>
    </w:p>
    <w:p w14:paraId="15E8425D"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Joseph E. Stiglitz &amp; Carl E. Walsh, </w:t>
      </w:r>
      <w:r w:rsidRPr="00E156C1">
        <w:rPr>
          <w:iCs/>
          <w:sz w:val="26"/>
          <w:szCs w:val="26"/>
        </w:rPr>
        <w:t>Economics</w:t>
      </w:r>
      <w:r w:rsidRPr="00E156C1">
        <w:rPr>
          <w:sz w:val="26"/>
          <w:szCs w:val="26"/>
        </w:rPr>
        <w:t>, Third Edition, Norton &amp; Company, 2002.</w:t>
      </w:r>
    </w:p>
    <w:p w14:paraId="0A46AE0C" w14:textId="77777777" w:rsidR="00152E60" w:rsidRPr="00E156C1" w:rsidRDefault="00152E60" w:rsidP="00152E60">
      <w:pPr>
        <w:widowControl w:val="0"/>
        <w:spacing w:line="312" w:lineRule="auto"/>
        <w:jc w:val="both"/>
        <w:rPr>
          <w:sz w:val="26"/>
          <w:szCs w:val="26"/>
        </w:rPr>
      </w:pPr>
      <w:r w:rsidRPr="00E156C1">
        <w:rPr>
          <w:b/>
          <w:bCs/>
          <w:sz w:val="26"/>
          <w:szCs w:val="26"/>
          <w:lang w:bidi="he-IL"/>
        </w:rPr>
        <w:t xml:space="preserve">9. </w:t>
      </w:r>
      <w:r w:rsidRPr="00E156C1">
        <w:rPr>
          <w:b/>
          <w:sz w:val="26"/>
          <w:szCs w:val="26"/>
        </w:rPr>
        <w:t>PHƯƠNG PHÁP ĐÁNH GIÁ CỦA HỌC PHẦN:</w:t>
      </w:r>
      <w:r w:rsidRPr="00E156C1">
        <w:rPr>
          <w:sz w:val="26"/>
          <w:szCs w:val="26"/>
        </w:rPr>
        <w:t xml:space="preserve"> </w:t>
      </w:r>
    </w:p>
    <w:p w14:paraId="548FC80B"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Kết quả học phần dựa trên điểm chuyên cần (10%), 1 bài ki</w:t>
      </w:r>
      <w:r w:rsidRPr="00E156C1">
        <w:rPr>
          <w:sz w:val="26"/>
          <w:szCs w:val="26"/>
        </w:rPr>
        <w:t>ểm tra</w:t>
      </w:r>
      <w:r w:rsidRPr="00E156C1">
        <w:rPr>
          <w:sz w:val="26"/>
          <w:szCs w:val="26"/>
          <w:lang w:bidi="he-IL"/>
        </w:rPr>
        <w:t xml:space="preserve"> giữa kỳ (20%) và điểm thi hết môn (70%).</w:t>
      </w:r>
    </w:p>
    <w:p w14:paraId="2AFA24FD" w14:textId="77777777" w:rsidR="00152E60" w:rsidRPr="00E156C1" w:rsidRDefault="00152E60" w:rsidP="00152E60">
      <w:pPr>
        <w:widowControl w:val="0"/>
        <w:spacing w:line="312" w:lineRule="auto"/>
        <w:ind w:firstLine="720"/>
        <w:jc w:val="both"/>
        <w:rPr>
          <w:sz w:val="26"/>
          <w:szCs w:val="26"/>
          <w:lang w:bidi="he-IL"/>
        </w:rPr>
      </w:pPr>
    </w:p>
    <w:tbl>
      <w:tblPr>
        <w:tblW w:w="0" w:type="auto"/>
        <w:tblInd w:w="108" w:type="dxa"/>
        <w:tblBorders>
          <w:insideH w:val="single" w:sz="4" w:space="0" w:color="auto"/>
        </w:tblBorders>
        <w:tblLook w:val="04A0" w:firstRow="1" w:lastRow="0" w:firstColumn="1" w:lastColumn="0" w:noHBand="0" w:noVBand="1"/>
      </w:tblPr>
      <w:tblGrid>
        <w:gridCol w:w="5028"/>
        <w:gridCol w:w="5030"/>
      </w:tblGrid>
      <w:tr w:rsidR="00152E60" w:rsidRPr="00E156C1" w14:paraId="4F54887D" w14:textId="77777777" w:rsidTr="00152E60">
        <w:tc>
          <w:tcPr>
            <w:tcW w:w="5058" w:type="dxa"/>
          </w:tcPr>
          <w:p w14:paraId="5969D35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BDD1A0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7C3D4B12"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5675F66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67A0FC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3BB262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DB33AC7"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TS. Phạm Thế Anh</w:t>
            </w:r>
          </w:p>
        </w:tc>
        <w:tc>
          <w:tcPr>
            <w:tcW w:w="5060" w:type="dxa"/>
          </w:tcPr>
          <w:p w14:paraId="2FE295E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229D557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08E4D04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D17456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0CD714F"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809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496269F" w14:textId="12BFDBA6"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7904FE5F" w14:textId="77777777" w:rsidR="00152E60" w:rsidRPr="00E156C1" w:rsidRDefault="00152E60" w:rsidP="00152E60">
      <w:pPr>
        <w:widowControl w:val="0"/>
        <w:spacing w:line="312" w:lineRule="auto"/>
        <w:ind w:firstLine="720"/>
        <w:jc w:val="both"/>
        <w:rPr>
          <w:sz w:val="26"/>
          <w:szCs w:val="26"/>
          <w:lang w:bidi="he-IL"/>
        </w:rPr>
      </w:pPr>
    </w:p>
    <w:p w14:paraId="4F9F6FFB" w14:textId="77777777" w:rsidR="00152E60" w:rsidRPr="00E156C1" w:rsidRDefault="00152E60" w:rsidP="00152E60">
      <w:pPr>
        <w:widowControl w:val="0"/>
        <w:spacing w:line="312" w:lineRule="auto"/>
        <w:ind w:firstLine="720"/>
        <w:jc w:val="both"/>
        <w:rPr>
          <w:b/>
          <w:sz w:val="26"/>
          <w:szCs w:val="26"/>
        </w:rPr>
      </w:pPr>
    </w:p>
    <w:p w14:paraId="3297D88F" w14:textId="77777777" w:rsidR="00152E60" w:rsidRPr="00E156C1" w:rsidRDefault="00152E60" w:rsidP="00152E60">
      <w:pPr>
        <w:rPr>
          <w:rFonts w:eastAsia="Times New Roman"/>
          <w:b/>
          <w:bCs/>
          <w:color w:val="000000"/>
          <w:sz w:val="26"/>
          <w:szCs w:val="26"/>
        </w:rPr>
      </w:pPr>
      <w:r w:rsidRPr="00E156C1">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9CA4FB" w14:textId="77777777" w:rsidTr="00152E60">
        <w:trPr>
          <w:trHeight w:val="854"/>
          <w:jc w:val="center"/>
        </w:trPr>
        <w:tc>
          <w:tcPr>
            <w:tcW w:w="4756" w:type="dxa"/>
          </w:tcPr>
          <w:p w14:paraId="065BC0C4"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8FED86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BFA50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2BDD2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FD1186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3A240C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E720720"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7883D94" w14:textId="77777777" w:rsidR="00152E60" w:rsidRPr="00E156C1" w:rsidRDefault="00152E60" w:rsidP="00152E60">
      <w:pPr>
        <w:widowControl w:val="0"/>
        <w:tabs>
          <w:tab w:val="left" w:pos="4690"/>
          <w:tab w:val="left" w:pos="11323"/>
          <w:tab w:val="left" w:pos="12938"/>
        </w:tabs>
        <w:spacing w:line="312" w:lineRule="auto"/>
        <w:jc w:val="center"/>
        <w:rPr>
          <w:rFonts w:eastAsia="Times New Roman"/>
          <w:b/>
          <w:bCs/>
          <w:sz w:val="26"/>
          <w:szCs w:val="26"/>
        </w:rPr>
      </w:pPr>
      <w:r w:rsidRPr="00E156C1">
        <w:rPr>
          <w:rFonts w:eastAsia="Times New Roman"/>
          <w:b/>
          <w:bCs/>
          <w:color w:val="000000"/>
          <w:sz w:val="26"/>
          <w:szCs w:val="26"/>
        </w:rPr>
        <w:t>ĐỀ CƯƠNG CHI TIẾT HỌC PHẦN</w:t>
      </w:r>
    </w:p>
    <w:p w14:paraId="00AF2046"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sz w:val="26"/>
          <w:szCs w:val="26"/>
        </w:rPr>
        <w:t xml:space="preserve">TRÌNH ĐỘ ĐÀO TẠO: </w:t>
      </w:r>
      <w:r w:rsidRPr="00E156C1">
        <w:rPr>
          <w:rFonts w:eastAsia="Times New Roman"/>
          <w:b/>
          <w:sz w:val="26"/>
          <w:szCs w:val="26"/>
        </w:rPr>
        <w:t xml:space="preserve">ĐẠI HỌC           </w:t>
      </w:r>
      <w:r w:rsidRPr="00E156C1">
        <w:rPr>
          <w:rFonts w:eastAsia="Times New Roman"/>
          <w:sz w:val="26"/>
          <w:szCs w:val="26"/>
        </w:rPr>
        <w:t xml:space="preserve"> LOẠI HÌNH ĐÀO TẠO: </w:t>
      </w:r>
      <w:r w:rsidRPr="00E156C1">
        <w:rPr>
          <w:rFonts w:eastAsia="Times New Roman"/>
          <w:b/>
          <w:sz w:val="26"/>
          <w:szCs w:val="26"/>
        </w:rPr>
        <w:t>CHÍNH QUY</w:t>
      </w:r>
    </w:p>
    <w:p w14:paraId="5975D82C" w14:textId="77777777" w:rsidR="00152E60" w:rsidRPr="00E156C1" w:rsidRDefault="00152E60" w:rsidP="00152E60">
      <w:pPr>
        <w:widowControl w:val="0"/>
        <w:spacing w:line="312" w:lineRule="auto"/>
        <w:ind w:firstLine="720"/>
        <w:jc w:val="both"/>
        <w:rPr>
          <w:rFonts w:eastAsia="Times New Roman"/>
          <w:sz w:val="26"/>
          <w:szCs w:val="26"/>
        </w:rPr>
      </w:pPr>
    </w:p>
    <w:p w14:paraId="18F2F96A"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 TÊN HỌC PHẦN</w:t>
      </w:r>
    </w:p>
    <w:p w14:paraId="3C5705E4" w14:textId="655A25A0"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Việt: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Quản trị kinh doanh </w:t>
      </w:r>
    </w:p>
    <w:p w14:paraId="7189C003" w14:textId="4E625F6A"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Anh: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Business </w:t>
      </w:r>
      <w:r w:rsidR="00CE27C6" w:rsidRPr="00E156C1">
        <w:rPr>
          <w:rFonts w:eastAsia="Times New Roman"/>
          <w:b/>
          <w:i/>
          <w:sz w:val="26"/>
          <w:szCs w:val="26"/>
        </w:rPr>
        <w:t>Admistration</w:t>
      </w:r>
    </w:p>
    <w:p w14:paraId="4C98182B" w14:textId="44481136"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sz w:val="26"/>
          <w:szCs w:val="26"/>
        </w:rPr>
        <w:tab/>
      </w:r>
      <w:r w:rsidRPr="00E156C1">
        <w:rPr>
          <w:rFonts w:eastAsia="Times New Roman"/>
          <w:sz w:val="26"/>
          <w:szCs w:val="26"/>
        </w:rPr>
        <w:tab/>
      </w:r>
      <w:r w:rsidR="00CE27C6" w:rsidRPr="00E156C1">
        <w:rPr>
          <w:rFonts w:eastAsia="Times New Roman"/>
          <w:b/>
          <w:sz w:val="26"/>
          <w:szCs w:val="26"/>
        </w:rPr>
        <w:t>KHMA1101</w:t>
      </w:r>
      <w:r w:rsidR="00CE27C6" w:rsidRPr="00E156C1">
        <w:rPr>
          <w:rFonts w:eastAsia="Times New Roman"/>
          <w:b/>
          <w:sz w:val="26"/>
          <w:szCs w:val="26"/>
        </w:rPr>
        <w:tab/>
      </w:r>
      <w:r w:rsidR="00CE27C6" w:rsidRPr="00E156C1">
        <w:rPr>
          <w:rFonts w:eastAsia="Times New Roman"/>
          <w:b/>
          <w:sz w:val="26"/>
          <w:szCs w:val="26"/>
        </w:rPr>
        <w:tab/>
      </w:r>
      <w:r w:rsidRPr="00E156C1">
        <w:rPr>
          <w:sz w:val="26"/>
          <w:szCs w:val="26"/>
        </w:rPr>
        <w:tab/>
        <w:t>S</w:t>
      </w:r>
      <w:r w:rsidRPr="00E156C1">
        <w:rPr>
          <w:rFonts w:eastAsia="Times New Roman"/>
          <w:sz w:val="26"/>
          <w:szCs w:val="26"/>
        </w:rPr>
        <w:t xml:space="preserve">ố tín chỉ: 3 </w:t>
      </w:r>
    </w:p>
    <w:p w14:paraId="01E404D0"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2. BỘ MÔN PHỤ TRÁCH GIẢNG DẠY: </w:t>
      </w:r>
      <w:r w:rsidRPr="00E156C1">
        <w:rPr>
          <w:rFonts w:eastAsia="Times New Roman"/>
          <w:sz w:val="26"/>
          <w:szCs w:val="26"/>
        </w:rPr>
        <w:t>Quản trị kinh doanh tổng hợp</w:t>
      </w:r>
    </w:p>
    <w:p w14:paraId="23995537"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3. ĐIỀU KIỆN HỌC TRƯỚC: </w:t>
      </w:r>
      <w:r w:rsidRPr="00E156C1">
        <w:rPr>
          <w:rFonts w:eastAsia="Times New Roman"/>
          <w:sz w:val="26"/>
          <w:szCs w:val="26"/>
        </w:rPr>
        <w:t>Kinh tế vi mô 1</w:t>
      </w:r>
    </w:p>
    <w:p w14:paraId="4C66D4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4. MÔ TẢ HỌC PHẦN</w:t>
      </w:r>
    </w:p>
    <w:p w14:paraId="1FF5378F"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Quản trị kinh doanh 1 là học phần ở mức đại cương, chỉ tập trung nghiên cứu những vấn đề cơ sở về kinh doanh và quản trị kinh doanh trong nền kinh tế thị trường. Đó là những kiến thức chung nhất làm cơ sở để sinh viên có thể nghiên cứu sâu các kỹ năng cụ thể ở các học phần khác. Hai vấn đề cơ bản được nghiên cứu là kinh doanh và quản trị kinh doanh: </w:t>
      </w:r>
    </w:p>
    <w:p w14:paraId="1D6138FA"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vấn đề chung về kinh doanh: đối tượng thực hiện hoạt động kinh doanh, các vấn đề gắn với kinh doanh, môi trường kinh doanh tác động đến hoạt động kinh doanh và hiệu quả kinh doanh.</w:t>
      </w:r>
    </w:p>
    <w:p w14:paraId="35D381FF"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kiến thức quản trị kinh doanh cơ sở như khái niệm, thực chất, nguyên tắc, phương pháp quản trị; kỹ năng, nghệ thuật và phong cách của các nhà quản trị;  khái niệm, cách thức, phương pháp ra quyết định và các vấn đề về cấu trúc tổ chức doanh nghiệp.</w:t>
      </w:r>
    </w:p>
    <w:p w14:paraId="0E2EEFCD"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kinh doanh 1 được coi là cầu nối giữa các kiến thức lý thuyết (sinh viên đã được trang bị ở các học phần khoa học cơ bản như toán học, kinh tế học,…) với các học phần khoa học trang bị các kỹ năng cụ thể cho sinh viên như khởi sự kinh doanh, chiến lược kinh doanh, quản trị tác nghiệp, quản trị chất lượng, quản trị nhân lực, quản trị hậu cần, quản trị tiêu thụ, quản trị tài chính, quản trị chi phí kinh doanh,…</w:t>
      </w:r>
    </w:p>
    <w:p w14:paraId="39B24EFC"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5. MỤC TIÊU HỌC PHẦN</w:t>
      </w:r>
    </w:p>
    <w:p w14:paraId="088CE647"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rFonts w:eastAsia="Times New Roman"/>
          <w:sz w:val="26"/>
          <w:szCs w:val="26"/>
        </w:rPr>
        <w:t>Trang bị cho sinh viên các kiến thức cơ sở cần thiết về kinh doanh và quản trị kinh doanh, làm nền tảng để sinh viên có khả năng nghiên cứu và tiếp thu các kiến thức, kỹ năng chuyên sâu thuộc các lĩnh vực đào tạo cử nhân kinh tế, quản trị kinh doanh và quản lý kinh tế.</w:t>
      </w:r>
    </w:p>
    <w:p w14:paraId="206AE545"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sz w:val="26"/>
          <w:szCs w:val="26"/>
        </w:rPr>
        <w:t xml:space="preserve">Vì là cầu nối nên học phần Quản trị kinh doanh 1 không dừng ở mức trình bày các nguyên lý lý thuyết mang tính phổ biến và cũng không đi sâu vào các kỹ năng quản trị cụ thể </w:t>
      </w:r>
      <w:r w:rsidRPr="00E156C1">
        <w:rPr>
          <w:sz w:val="26"/>
          <w:szCs w:val="26"/>
        </w:rPr>
        <w:lastRenderedPageBreak/>
        <w:t>mà trang bị cho sinh viên các kiến thức “cụ thể” đủ mức cần thiết để sinh viên có cơ sở tiếp thu các kiến thức quản trị chuyên sâu (kỹ năng cụ thể) ở các học phần khác.</w:t>
      </w:r>
    </w:p>
    <w:p w14:paraId="3FEA59BD"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6. NỘI DUNG HỌC PHẦN</w:t>
      </w:r>
    </w:p>
    <w:p w14:paraId="1C81810D" w14:textId="77777777" w:rsidR="00152E60" w:rsidRPr="00E156C1" w:rsidRDefault="00152E60" w:rsidP="00152E60">
      <w:pPr>
        <w:widowControl w:val="0"/>
        <w:spacing w:line="312" w:lineRule="auto"/>
        <w:ind w:firstLine="720"/>
        <w:jc w:val="both"/>
        <w:rPr>
          <w:rFonts w:eastAsia="Times New Roman"/>
          <w:bCs/>
          <w:sz w:val="26"/>
          <w:szCs w:val="26"/>
        </w:rPr>
      </w:pPr>
      <w:r w:rsidRPr="00E156C1">
        <w:rPr>
          <w:rFonts w:eastAsia="Times New Roman"/>
          <w:bCs/>
          <w:sz w:val="26"/>
          <w:szCs w:val="26"/>
        </w:rPr>
        <w:t>Trong phạm vi thiết kế 3 tín chỉ cho học phần Quản trị kinh doanh 1 và căn cứ vào kiến thức cơ sở mà sinh viên cần am hiểu trước khi nghiên cứu sâu các kỹ năng quản trị kinh doanh, trong học phần Quản trị kinh doanh 1, sinh viên bắt buộc nghiên cứu 8 chương sau của Giáo trình Quản trị kinh do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88"/>
        <w:gridCol w:w="3794"/>
        <w:gridCol w:w="1225"/>
        <w:gridCol w:w="996"/>
        <w:gridCol w:w="1140"/>
      </w:tblGrid>
      <w:tr w:rsidR="00152E60" w:rsidRPr="00E156C1" w14:paraId="1413D324" w14:textId="77777777" w:rsidTr="00152E60">
        <w:tc>
          <w:tcPr>
            <w:tcW w:w="563" w:type="dxa"/>
            <w:vMerge w:val="restart"/>
            <w:vAlign w:val="center"/>
          </w:tcPr>
          <w:p w14:paraId="2F409DF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Số</w:t>
            </w:r>
          </w:p>
          <w:p w14:paraId="5CF83F07"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T</w:t>
            </w:r>
          </w:p>
        </w:tc>
        <w:tc>
          <w:tcPr>
            <w:tcW w:w="1288" w:type="dxa"/>
            <w:vMerge w:val="restart"/>
            <w:vAlign w:val="center"/>
          </w:tcPr>
          <w:p w14:paraId="3A96E1E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w:t>
            </w:r>
          </w:p>
          <w:p w14:paraId="49647BFC"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Chương</w:t>
            </w:r>
          </w:p>
        </w:tc>
        <w:tc>
          <w:tcPr>
            <w:tcW w:w="3794" w:type="dxa"/>
            <w:vMerge w:val="restart"/>
            <w:vAlign w:val="center"/>
          </w:tcPr>
          <w:p w14:paraId="2EF54711"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ên</w:t>
            </w:r>
          </w:p>
          <w:p w14:paraId="12B42CD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chương</w:t>
            </w:r>
          </w:p>
        </w:tc>
        <w:tc>
          <w:tcPr>
            <w:tcW w:w="3361" w:type="dxa"/>
            <w:gridSpan w:val="3"/>
            <w:vAlign w:val="center"/>
          </w:tcPr>
          <w:p w14:paraId="25283F5F"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ân bổ thời gian</w:t>
            </w:r>
          </w:p>
        </w:tc>
      </w:tr>
      <w:tr w:rsidR="00152E60" w:rsidRPr="00E156C1" w14:paraId="3F9DC599" w14:textId="77777777" w:rsidTr="00152E60">
        <w:tc>
          <w:tcPr>
            <w:tcW w:w="563" w:type="dxa"/>
            <w:vMerge/>
            <w:vAlign w:val="center"/>
          </w:tcPr>
          <w:p w14:paraId="5797C552" w14:textId="77777777" w:rsidR="00152E60" w:rsidRPr="00E156C1" w:rsidRDefault="00152E60" w:rsidP="00152E60">
            <w:pPr>
              <w:widowControl w:val="0"/>
              <w:spacing w:line="312" w:lineRule="auto"/>
              <w:jc w:val="center"/>
              <w:rPr>
                <w:rFonts w:eastAsia="Times New Roman"/>
                <w:b/>
                <w:bCs/>
                <w:sz w:val="26"/>
                <w:szCs w:val="26"/>
              </w:rPr>
            </w:pPr>
          </w:p>
        </w:tc>
        <w:tc>
          <w:tcPr>
            <w:tcW w:w="1288" w:type="dxa"/>
            <w:vMerge/>
            <w:vAlign w:val="center"/>
          </w:tcPr>
          <w:p w14:paraId="7479D24C" w14:textId="77777777" w:rsidR="00152E60" w:rsidRPr="00E156C1" w:rsidRDefault="00152E60" w:rsidP="00152E60">
            <w:pPr>
              <w:widowControl w:val="0"/>
              <w:spacing w:line="312" w:lineRule="auto"/>
              <w:jc w:val="both"/>
              <w:rPr>
                <w:rFonts w:eastAsia="Times New Roman"/>
                <w:b/>
                <w:bCs/>
                <w:sz w:val="26"/>
                <w:szCs w:val="26"/>
              </w:rPr>
            </w:pPr>
          </w:p>
        </w:tc>
        <w:tc>
          <w:tcPr>
            <w:tcW w:w="3794" w:type="dxa"/>
            <w:vMerge/>
            <w:vAlign w:val="center"/>
          </w:tcPr>
          <w:p w14:paraId="0085A2F4" w14:textId="77777777" w:rsidR="00152E60" w:rsidRPr="00E156C1" w:rsidRDefault="00152E60" w:rsidP="00152E60">
            <w:pPr>
              <w:widowControl w:val="0"/>
              <w:spacing w:line="312" w:lineRule="auto"/>
              <w:jc w:val="both"/>
              <w:rPr>
                <w:rFonts w:eastAsia="Times New Roman"/>
                <w:b/>
                <w:bCs/>
                <w:sz w:val="26"/>
                <w:szCs w:val="26"/>
              </w:rPr>
            </w:pPr>
          </w:p>
        </w:tc>
        <w:tc>
          <w:tcPr>
            <w:tcW w:w="1225" w:type="dxa"/>
            <w:vAlign w:val="center"/>
          </w:tcPr>
          <w:p w14:paraId="21C9092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ổng số</w:t>
            </w:r>
          </w:p>
        </w:tc>
        <w:tc>
          <w:tcPr>
            <w:tcW w:w="996" w:type="dxa"/>
            <w:vAlign w:val="center"/>
          </w:tcPr>
          <w:p w14:paraId="38705AC9"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Giảng</w:t>
            </w:r>
          </w:p>
        </w:tc>
        <w:tc>
          <w:tcPr>
            <w:tcW w:w="1140" w:type="dxa"/>
            <w:vAlign w:val="center"/>
          </w:tcPr>
          <w:p w14:paraId="4957928B" w14:textId="77777777" w:rsidR="00152E60" w:rsidRPr="00E156C1" w:rsidRDefault="00152E60" w:rsidP="00152E60">
            <w:pPr>
              <w:widowControl w:val="0"/>
              <w:spacing w:line="312" w:lineRule="auto"/>
              <w:jc w:val="center"/>
              <w:rPr>
                <w:rFonts w:eastAsia="Times New Roman"/>
                <w:b/>
                <w:bCs/>
                <w:sz w:val="26"/>
                <w:szCs w:val="26"/>
              </w:rPr>
            </w:pPr>
            <w:r w:rsidRPr="00E156C1">
              <w:rPr>
                <w:b/>
                <w:bCs/>
                <w:sz w:val="26"/>
                <w:szCs w:val="26"/>
              </w:rPr>
              <w:t>Bài tập, thảo luận, kiểm tra</w:t>
            </w:r>
          </w:p>
        </w:tc>
      </w:tr>
      <w:tr w:rsidR="00152E60" w:rsidRPr="00E156C1" w14:paraId="149965DA" w14:textId="77777777" w:rsidTr="00152E60">
        <w:tc>
          <w:tcPr>
            <w:tcW w:w="563" w:type="dxa"/>
          </w:tcPr>
          <w:p w14:paraId="22B25607"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288" w:type="dxa"/>
          </w:tcPr>
          <w:p w14:paraId="2E9AFD0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1</w:t>
            </w:r>
          </w:p>
        </w:tc>
        <w:tc>
          <w:tcPr>
            <w:tcW w:w="3794" w:type="dxa"/>
          </w:tcPr>
          <w:p w14:paraId="0AEA792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ập môn quản trị kinh doanh</w:t>
            </w:r>
          </w:p>
        </w:tc>
        <w:tc>
          <w:tcPr>
            <w:tcW w:w="1225" w:type="dxa"/>
          </w:tcPr>
          <w:p w14:paraId="60374F3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996" w:type="dxa"/>
          </w:tcPr>
          <w:p w14:paraId="44E7071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140" w:type="dxa"/>
          </w:tcPr>
          <w:p w14:paraId="6E06C3FB"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0</w:t>
            </w:r>
          </w:p>
        </w:tc>
      </w:tr>
      <w:tr w:rsidR="00152E60" w:rsidRPr="00E156C1" w14:paraId="2A5D79D1" w14:textId="77777777" w:rsidTr="00152E60">
        <w:tc>
          <w:tcPr>
            <w:tcW w:w="563" w:type="dxa"/>
          </w:tcPr>
          <w:p w14:paraId="5BE524C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w:t>
            </w:r>
          </w:p>
        </w:tc>
        <w:tc>
          <w:tcPr>
            <w:tcW w:w="1288" w:type="dxa"/>
          </w:tcPr>
          <w:p w14:paraId="00C1A6B1"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2</w:t>
            </w:r>
          </w:p>
        </w:tc>
        <w:tc>
          <w:tcPr>
            <w:tcW w:w="3794" w:type="dxa"/>
          </w:tcPr>
          <w:p w14:paraId="20247C17"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inh doanh</w:t>
            </w:r>
          </w:p>
        </w:tc>
        <w:tc>
          <w:tcPr>
            <w:tcW w:w="1225" w:type="dxa"/>
          </w:tcPr>
          <w:p w14:paraId="32B943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085197A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3D34B7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2B8E757D" w14:textId="77777777" w:rsidTr="00152E60">
        <w:tc>
          <w:tcPr>
            <w:tcW w:w="563" w:type="dxa"/>
          </w:tcPr>
          <w:p w14:paraId="5F171DF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288" w:type="dxa"/>
          </w:tcPr>
          <w:p w14:paraId="14E675AA"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3</w:t>
            </w:r>
          </w:p>
        </w:tc>
        <w:tc>
          <w:tcPr>
            <w:tcW w:w="3794" w:type="dxa"/>
          </w:tcPr>
          <w:p w14:paraId="683CACC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Môi trường kinh doanh</w:t>
            </w:r>
          </w:p>
        </w:tc>
        <w:tc>
          <w:tcPr>
            <w:tcW w:w="1225" w:type="dxa"/>
          </w:tcPr>
          <w:p w14:paraId="7ABE67E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75A5CA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74458F1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66F25AA" w14:textId="77777777" w:rsidTr="00152E60">
        <w:tc>
          <w:tcPr>
            <w:tcW w:w="563" w:type="dxa"/>
          </w:tcPr>
          <w:p w14:paraId="133E0F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288" w:type="dxa"/>
          </w:tcPr>
          <w:p w14:paraId="4ED47356"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4</w:t>
            </w:r>
          </w:p>
        </w:tc>
        <w:tc>
          <w:tcPr>
            <w:tcW w:w="3794" w:type="dxa"/>
          </w:tcPr>
          <w:p w14:paraId="47598F9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Hiệu quả kinh doanh</w:t>
            </w:r>
          </w:p>
        </w:tc>
        <w:tc>
          <w:tcPr>
            <w:tcW w:w="1225" w:type="dxa"/>
          </w:tcPr>
          <w:p w14:paraId="51E7976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3CA7758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F54773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8F23445" w14:textId="77777777" w:rsidTr="00152E60">
        <w:tc>
          <w:tcPr>
            <w:tcW w:w="563" w:type="dxa"/>
          </w:tcPr>
          <w:p w14:paraId="5104E81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5</w:t>
            </w:r>
          </w:p>
        </w:tc>
        <w:tc>
          <w:tcPr>
            <w:tcW w:w="1288" w:type="dxa"/>
          </w:tcPr>
          <w:p w14:paraId="444975F4"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5</w:t>
            </w:r>
          </w:p>
        </w:tc>
        <w:tc>
          <w:tcPr>
            <w:tcW w:w="3794" w:type="dxa"/>
          </w:tcPr>
          <w:p w14:paraId="513EEE2D"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hái lược về quản trị kinh doanh</w:t>
            </w:r>
          </w:p>
        </w:tc>
        <w:tc>
          <w:tcPr>
            <w:tcW w:w="1225" w:type="dxa"/>
          </w:tcPr>
          <w:p w14:paraId="76441AB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2DC1238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657C346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F60A259" w14:textId="77777777" w:rsidTr="00152E60">
        <w:tc>
          <w:tcPr>
            <w:tcW w:w="563" w:type="dxa"/>
          </w:tcPr>
          <w:p w14:paraId="2ECC1C6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1288" w:type="dxa"/>
          </w:tcPr>
          <w:p w14:paraId="676A4D05"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6</w:t>
            </w:r>
          </w:p>
        </w:tc>
        <w:tc>
          <w:tcPr>
            <w:tcW w:w="3794" w:type="dxa"/>
          </w:tcPr>
          <w:p w14:paraId="74199C1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à quản trị</w:t>
            </w:r>
          </w:p>
        </w:tc>
        <w:tc>
          <w:tcPr>
            <w:tcW w:w="1225" w:type="dxa"/>
          </w:tcPr>
          <w:p w14:paraId="1586386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592ED9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547D26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023940B" w14:textId="77777777" w:rsidTr="00152E60">
        <w:tc>
          <w:tcPr>
            <w:tcW w:w="563" w:type="dxa"/>
          </w:tcPr>
          <w:p w14:paraId="194108D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1288" w:type="dxa"/>
          </w:tcPr>
          <w:p w14:paraId="6EFC4DFB"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7</w:t>
            </w:r>
          </w:p>
        </w:tc>
        <w:tc>
          <w:tcPr>
            <w:tcW w:w="3794" w:type="dxa"/>
          </w:tcPr>
          <w:p w14:paraId="60489363"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Ra quyết định quản trị</w:t>
            </w:r>
          </w:p>
        </w:tc>
        <w:tc>
          <w:tcPr>
            <w:tcW w:w="1225" w:type="dxa"/>
          </w:tcPr>
          <w:p w14:paraId="5B4B2AE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DB90BD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6F08655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14ACA0E" w14:textId="77777777" w:rsidTr="00152E60">
        <w:tc>
          <w:tcPr>
            <w:tcW w:w="563" w:type="dxa"/>
          </w:tcPr>
          <w:p w14:paraId="5FF325B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8</w:t>
            </w:r>
          </w:p>
        </w:tc>
        <w:tc>
          <w:tcPr>
            <w:tcW w:w="1288" w:type="dxa"/>
          </w:tcPr>
          <w:p w14:paraId="0DFAAE6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8</w:t>
            </w:r>
          </w:p>
        </w:tc>
        <w:tc>
          <w:tcPr>
            <w:tcW w:w="3794" w:type="dxa"/>
          </w:tcPr>
          <w:p w14:paraId="650185D9"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ấu trúc tổ chức kinh doanh</w:t>
            </w:r>
          </w:p>
        </w:tc>
        <w:tc>
          <w:tcPr>
            <w:tcW w:w="1225" w:type="dxa"/>
          </w:tcPr>
          <w:p w14:paraId="0678CD4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367981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1841D9B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24CF1BD" w14:textId="77777777" w:rsidTr="00152E60">
        <w:tc>
          <w:tcPr>
            <w:tcW w:w="5645" w:type="dxa"/>
            <w:gridSpan w:val="3"/>
          </w:tcPr>
          <w:p w14:paraId="1D363CE0" w14:textId="77777777" w:rsidR="00152E60" w:rsidRPr="00E156C1" w:rsidRDefault="00152E60" w:rsidP="00152E60">
            <w:pPr>
              <w:widowControl w:val="0"/>
              <w:spacing w:line="312" w:lineRule="auto"/>
              <w:jc w:val="center"/>
              <w:rPr>
                <w:i/>
                <w:sz w:val="26"/>
                <w:szCs w:val="26"/>
              </w:rPr>
            </w:pPr>
            <w:r w:rsidRPr="00E156C1">
              <w:rPr>
                <w:i/>
                <w:sz w:val="26"/>
                <w:szCs w:val="26"/>
              </w:rPr>
              <w:t>Tổng thời gian</w:t>
            </w:r>
          </w:p>
        </w:tc>
        <w:tc>
          <w:tcPr>
            <w:tcW w:w="1225" w:type="dxa"/>
          </w:tcPr>
          <w:p w14:paraId="44CA234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5</w:t>
            </w:r>
          </w:p>
        </w:tc>
        <w:tc>
          <w:tcPr>
            <w:tcW w:w="996" w:type="dxa"/>
          </w:tcPr>
          <w:p w14:paraId="19B86D0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4</w:t>
            </w:r>
          </w:p>
        </w:tc>
        <w:tc>
          <w:tcPr>
            <w:tcW w:w="1140" w:type="dxa"/>
          </w:tcPr>
          <w:p w14:paraId="533C7B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1</w:t>
            </w:r>
          </w:p>
        </w:tc>
      </w:tr>
    </w:tbl>
    <w:p w14:paraId="6CE2BB72" w14:textId="77777777" w:rsidR="00152E60" w:rsidRPr="00E156C1" w:rsidRDefault="00152E60" w:rsidP="00152E60">
      <w:pPr>
        <w:widowControl w:val="0"/>
        <w:spacing w:line="312" w:lineRule="auto"/>
        <w:ind w:firstLine="720"/>
        <w:jc w:val="both"/>
        <w:rPr>
          <w:rFonts w:eastAsia="Times New Roman"/>
          <w:bCs/>
          <w:sz w:val="26"/>
          <w:szCs w:val="26"/>
        </w:rPr>
      </w:pPr>
    </w:p>
    <w:p w14:paraId="513DF1CF" w14:textId="77777777" w:rsidR="00152E60" w:rsidRPr="00E156C1" w:rsidRDefault="00152E60" w:rsidP="00152E60">
      <w:pPr>
        <w:pStyle w:val="11"/>
      </w:pPr>
      <w:r w:rsidRPr="00E156C1">
        <w:rPr>
          <w:i/>
        </w:rPr>
        <w:t xml:space="preserve">Chương 1. </w:t>
      </w:r>
      <w:r w:rsidRPr="00E156C1">
        <w:t xml:space="preserve">  NHẬP MÔN QUẢN TRỊ KINH DOANH</w:t>
      </w:r>
    </w:p>
    <w:p w14:paraId="50727388" w14:textId="77777777" w:rsidR="00152E60" w:rsidRPr="00E156C1" w:rsidRDefault="00152E60" w:rsidP="00152E60">
      <w:pPr>
        <w:widowControl w:val="0"/>
        <w:spacing w:line="312" w:lineRule="auto"/>
        <w:ind w:firstLine="720"/>
        <w:jc w:val="both"/>
        <w:outlineLvl w:val="0"/>
        <w:rPr>
          <w:b/>
          <w:i/>
          <w:sz w:val="26"/>
          <w:szCs w:val="26"/>
          <w:lang w:val="sv-SE"/>
        </w:rPr>
      </w:pPr>
      <w:r w:rsidRPr="00E156C1">
        <w:rPr>
          <w:b/>
          <w:i/>
          <w:sz w:val="26"/>
          <w:szCs w:val="26"/>
          <w:lang w:val="sv-SE"/>
        </w:rPr>
        <w:t>Giới thiệu khái quát chương</w:t>
      </w:r>
    </w:p>
    <w:p w14:paraId="51C7005F" w14:textId="77777777" w:rsidR="00152E60" w:rsidRPr="00E156C1" w:rsidRDefault="00152E60" w:rsidP="00152E60">
      <w:pPr>
        <w:widowControl w:val="0"/>
        <w:spacing w:line="312" w:lineRule="auto"/>
        <w:ind w:firstLine="720"/>
        <w:jc w:val="both"/>
        <w:outlineLvl w:val="0"/>
        <w:rPr>
          <w:i/>
          <w:sz w:val="26"/>
          <w:szCs w:val="26"/>
          <w:lang w:val="sv-SE"/>
        </w:rPr>
      </w:pPr>
      <w:r w:rsidRPr="00E156C1">
        <w:rPr>
          <w:i/>
          <w:sz w:val="26"/>
          <w:szCs w:val="26"/>
          <w:lang w:val="sv-SE"/>
        </w:rPr>
        <w:t>Chương 1 bao hàm các kiến thức “nhập môn” với những nội dung rất cơ bản như đối tượng nghiên cứu của môn học Quản trị kinh doanh là các hoạt động kinh doanh do một doanh nghiệp tiến hành. Giải thích thực chất, nhiệm vụ cũng như vị trí của môn khoa học Quản trị kinh doanh trong hệ thống khoa học quản trị nói riêng và khoa học xã hội nói riêng. Chương này cũng đề cập đến lịch sử phát triển môn học, cho người đọc bức tranh về sự phát triển tri thức của loài người về quản trị kinh doanh từ khi manh nha cho đến nay.</w:t>
      </w:r>
    </w:p>
    <w:p w14:paraId="5A661FCA"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2" w:name="_Toc335206540"/>
      <w:r w:rsidRPr="00E156C1">
        <w:rPr>
          <w:b/>
          <w:sz w:val="26"/>
          <w:szCs w:val="26"/>
          <w:lang w:val="sv-SE"/>
        </w:rPr>
        <w:t>Đối tượng nghiên cứu của môn học quản trị kinh doanh</w:t>
      </w:r>
      <w:bookmarkEnd w:id="52"/>
    </w:p>
    <w:p w14:paraId="1ADE7C13"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3" w:name="_Toc335206542"/>
      <w:r w:rsidRPr="00E156C1">
        <w:rPr>
          <w:i/>
          <w:sz w:val="26"/>
          <w:szCs w:val="26"/>
          <w:lang w:val="sv-SE"/>
        </w:rPr>
        <w:t>Đối tượng nghiên cứu của môn học</w:t>
      </w:r>
      <w:bookmarkEnd w:id="53"/>
    </w:p>
    <w:p w14:paraId="644AA9C2"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4" w:name="_Toc335206541"/>
      <w:r w:rsidRPr="00E156C1">
        <w:rPr>
          <w:i/>
          <w:sz w:val="26"/>
          <w:szCs w:val="26"/>
          <w:lang w:val="sv-SE"/>
        </w:rPr>
        <w:t>Kinh tế và nguyên tắc kinh tế</w:t>
      </w:r>
      <w:bookmarkEnd w:id="54"/>
    </w:p>
    <w:p w14:paraId="1F5F74E9"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5" w:name="_Toc335206543"/>
      <w:r w:rsidRPr="00E156C1">
        <w:rPr>
          <w:b/>
          <w:sz w:val="26"/>
          <w:szCs w:val="26"/>
          <w:lang w:val="sv-SE"/>
        </w:rPr>
        <w:t>Quản trị kinh doanh với tư cách một môn khoa học</w:t>
      </w:r>
      <w:bookmarkEnd w:id="55"/>
    </w:p>
    <w:p w14:paraId="2C14C4AB"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6" w:name="_Toc335206544"/>
      <w:r w:rsidRPr="00E156C1">
        <w:rPr>
          <w:i/>
          <w:sz w:val="26"/>
          <w:szCs w:val="26"/>
          <w:lang w:val="sv-SE"/>
        </w:rPr>
        <w:lastRenderedPageBreak/>
        <w:t>Thực chất và nhiệm vụ của môn khoa học quản trị kinh doanh</w:t>
      </w:r>
      <w:bookmarkEnd w:id="56"/>
    </w:p>
    <w:p w14:paraId="33C9AC8A"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7" w:name="_Toc335206545"/>
      <w:r w:rsidRPr="00E156C1">
        <w:rPr>
          <w:i/>
          <w:sz w:val="26"/>
          <w:szCs w:val="26"/>
          <w:lang w:val="sv-SE"/>
        </w:rPr>
        <w:t>Vị trí của môn học quản trị kinh doanh trong hệ thống các môn khoa học xã hội</w:t>
      </w:r>
      <w:bookmarkEnd w:id="57"/>
    </w:p>
    <w:p w14:paraId="5AECEA7F"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8" w:name="_Toc335206546"/>
      <w:r w:rsidRPr="00E156C1">
        <w:rPr>
          <w:b/>
          <w:sz w:val="26"/>
          <w:szCs w:val="26"/>
          <w:lang w:val="sv-SE"/>
        </w:rPr>
        <w:t>Quản trị kinh doanh với tư cách môn khoa học lý thuyết và ứng dụng</w:t>
      </w:r>
      <w:bookmarkEnd w:id="58"/>
    </w:p>
    <w:p w14:paraId="4DECE519"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9" w:name="_Toc335206547"/>
      <w:r w:rsidRPr="00E156C1">
        <w:rPr>
          <w:i/>
          <w:sz w:val="26"/>
          <w:szCs w:val="26"/>
          <w:lang w:val="sv-SE"/>
        </w:rPr>
        <w:t>Phương pháp nghiên cứu của môn khoa học quản trị kinh doanh lý thuyết</w:t>
      </w:r>
      <w:bookmarkEnd w:id="59"/>
    </w:p>
    <w:p w14:paraId="141DDD8E"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60" w:name="_Toc335206548"/>
      <w:r w:rsidRPr="00E156C1">
        <w:rPr>
          <w:i/>
          <w:sz w:val="26"/>
          <w:szCs w:val="26"/>
          <w:lang w:val="sv-SE"/>
        </w:rPr>
        <w:t>Nguyên tắc lựa chọn của môn khoa học quản trị kinh doanh ứng dụng</w:t>
      </w:r>
      <w:bookmarkEnd w:id="60"/>
    </w:p>
    <w:p w14:paraId="58C95286" w14:textId="77777777" w:rsidR="00152E60" w:rsidRPr="00E156C1" w:rsidRDefault="00152E60" w:rsidP="00E3474C">
      <w:pPr>
        <w:widowControl w:val="0"/>
        <w:numPr>
          <w:ilvl w:val="1"/>
          <w:numId w:val="64"/>
        </w:numPr>
        <w:spacing w:line="312" w:lineRule="auto"/>
        <w:ind w:left="0" w:firstLine="0"/>
        <w:jc w:val="both"/>
        <w:outlineLvl w:val="0"/>
        <w:rPr>
          <w:b/>
          <w:iCs/>
          <w:sz w:val="26"/>
          <w:szCs w:val="26"/>
          <w:lang w:val="sv-SE"/>
        </w:rPr>
      </w:pPr>
      <w:bookmarkStart w:id="61" w:name="_Toc335206549"/>
      <w:r w:rsidRPr="00E156C1">
        <w:rPr>
          <w:b/>
          <w:iCs/>
          <w:sz w:val="26"/>
          <w:szCs w:val="26"/>
          <w:lang w:val="sv-SE"/>
        </w:rPr>
        <w:t xml:space="preserve">Lịch sử </w:t>
      </w:r>
      <w:r w:rsidRPr="00E156C1">
        <w:rPr>
          <w:b/>
          <w:sz w:val="26"/>
          <w:szCs w:val="26"/>
          <w:lang w:val="sv-SE"/>
        </w:rPr>
        <w:t>phát</w:t>
      </w:r>
      <w:r w:rsidRPr="00E156C1">
        <w:rPr>
          <w:b/>
          <w:iCs/>
          <w:sz w:val="26"/>
          <w:szCs w:val="26"/>
          <w:lang w:val="sv-SE"/>
        </w:rPr>
        <w:t xml:space="preserve"> triển môn học quản trị kinh doanh</w:t>
      </w:r>
      <w:bookmarkEnd w:id="61"/>
    </w:p>
    <w:p w14:paraId="3E6FB286"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Trước khi xuất hiện quản trị kinh doanh với tư cách môn khoa học độc lập </w:t>
      </w:r>
    </w:p>
    <w:p w14:paraId="5E20A255"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Quản trị kinh doanh phát triển với tư cách môn khoa học độc lập </w:t>
      </w:r>
    </w:p>
    <w:p w14:paraId="2500870C"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2049ADFB" w14:textId="77777777" w:rsidR="00152E60" w:rsidRPr="00E156C1" w:rsidRDefault="00152E60" w:rsidP="00152E60">
      <w:pPr>
        <w:pStyle w:val="FootnoteText"/>
        <w:widowControl w:val="0"/>
        <w:spacing w:line="312" w:lineRule="auto"/>
        <w:ind w:firstLine="720"/>
        <w:jc w:val="both"/>
        <w:rPr>
          <w:sz w:val="26"/>
          <w:szCs w:val="26"/>
          <w:lang w:val="sv-SE"/>
        </w:rPr>
      </w:pPr>
      <w:r w:rsidRPr="00E156C1">
        <w:rPr>
          <w:sz w:val="26"/>
          <w:szCs w:val="26"/>
          <w:lang w:val="sv-SE"/>
        </w:rPr>
        <w:t>1. Nguyễn Cảnh Chất (dịch và biên soạn): Tinh hoa quản lí, Nxb Lao động-xã hội 2002</w:t>
      </w:r>
    </w:p>
    <w:p w14:paraId="45A428C3"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2. Drucker: Management. Revised ed. New York: HarperCollins, 2008</w:t>
      </w:r>
    </w:p>
    <w:p w14:paraId="45BC8B9E"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3. Gareth R. Jones, Jennifer M. George và Charles W. L. Hill: Management, second edition, 2000, Irwin McGraw-Hill</w:t>
      </w:r>
    </w:p>
    <w:p w14:paraId="6D4510E0"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4. Harold Koontz, Cyril Odonnnell, Heinz Weihrich: Những vấn đề cốt yếu của quản lý, Nxb Khoa học - kỹ thuật 1994, chương 1, tr.19-31</w:t>
      </w:r>
    </w:p>
    <w:p w14:paraId="0DA55179"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5. Subir Chowdhury: Quản lý trong thế kỷ 21, Nxb GTVT, 2006</w:t>
      </w:r>
    </w:p>
    <w:p w14:paraId="1A33383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6. Williams: Principles of Management. 3</w:t>
      </w:r>
      <w:r w:rsidRPr="00E156C1">
        <w:rPr>
          <w:sz w:val="26"/>
          <w:szCs w:val="26"/>
          <w:vertAlign w:val="superscript"/>
        </w:rPr>
        <w:t>rd</w:t>
      </w:r>
      <w:r w:rsidRPr="00E156C1">
        <w:rPr>
          <w:sz w:val="26"/>
          <w:szCs w:val="26"/>
        </w:rPr>
        <w:t xml:space="preserve"> ed. Mason, OH: South-Western, 2011</w:t>
      </w:r>
    </w:p>
    <w:p w14:paraId="3A017F96" w14:textId="77777777" w:rsidR="00152E60" w:rsidRPr="00E156C1" w:rsidRDefault="00152E60" w:rsidP="00152E60">
      <w:pPr>
        <w:widowControl w:val="0"/>
        <w:spacing w:line="312" w:lineRule="auto"/>
        <w:ind w:firstLine="720"/>
        <w:jc w:val="both"/>
        <w:outlineLvl w:val="0"/>
        <w:rPr>
          <w:b/>
          <w:bCs/>
          <w:i/>
          <w:sz w:val="26"/>
          <w:szCs w:val="26"/>
          <w:lang w:val="de-DE"/>
        </w:rPr>
      </w:pPr>
    </w:p>
    <w:p w14:paraId="668867E5" w14:textId="77777777" w:rsidR="00152E60" w:rsidRPr="00E156C1" w:rsidRDefault="00152E60" w:rsidP="00152E60">
      <w:pPr>
        <w:pStyle w:val="11"/>
      </w:pPr>
      <w:r w:rsidRPr="00E156C1">
        <w:rPr>
          <w:i/>
        </w:rPr>
        <w:t>Chương 2.</w:t>
      </w:r>
      <w:r w:rsidRPr="00E156C1">
        <w:t xml:space="preserve"> KINH DOANH</w:t>
      </w:r>
    </w:p>
    <w:p w14:paraId="1A06A432" w14:textId="77777777" w:rsidR="00152E60" w:rsidRPr="00E156C1" w:rsidRDefault="00152E60" w:rsidP="00152E60">
      <w:pPr>
        <w:widowControl w:val="0"/>
        <w:spacing w:line="312" w:lineRule="auto"/>
        <w:ind w:firstLine="720"/>
        <w:jc w:val="both"/>
        <w:rPr>
          <w:b/>
          <w:i/>
          <w:iCs/>
          <w:sz w:val="26"/>
          <w:szCs w:val="26"/>
          <w:lang w:val="de-DE"/>
        </w:rPr>
      </w:pPr>
      <w:r w:rsidRPr="00E156C1">
        <w:rPr>
          <w:b/>
          <w:i/>
          <w:iCs/>
          <w:sz w:val="26"/>
          <w:szCs w:val="26"/>
          <w:lang w:val="de-DE"/>
        </w:rPr>
        <w:t>Giới thiệu chương</w:t>
      </w:r>
    </w:p>
    <w:p w14:paraId="0BD5CA24" w14:textId="77777777" w:rsidR="00152E60" w:rsidRPr="00E156C1" w:rsidRDefault="00152E60" w:rsidP="00152E60">
      <w:pPr>
        <w:widowControl w:val="0"/>
        <w:spacing w:line="312" w:lineRule="auto"/>
        <w:ind w:firstLine="720"/>
        <w:jc w:val="both"/>
        <w:rPr>
          <w:iCs/>
          <w:sz w:val="26"/>
          <w:szCs w:val="26"/>
          <w:lang w:val="de-DE"/>
        </w:rPr>
      </w:pPr>
      <w:r w:rsidRPr="00E156C1">
        <w:rPr>
          <w:i/>
          <w:iCs/>
          <w:sz w:val="26"/>
          <w:szCs w:val="26"/>
          <w:lang w:val="de-DE"/>
        </w:rPr>
        <w:t>Để hiểu rõ hơn bản chất, nội dung và phương pháp quản trị kinh doanh, việc nắm vững bản chất, nội dung các thuật ngữ: kinh doanh, doanh nhân, doanh nghiệp, quản trị kinh doanh và môi trường kinh doanh là hết sức quan trọng. Với cách tiếp cận đó, chương 2 sẽ tập trung làm rõ một số vấn đề cơ bản về kinh doanh như: bản chất và mục tiêu hoạt động kinh doanh; phân loại hoạt động kinh doanh; chu kỳ kinh doanh của doanh nghiệp; mô hình kinh doanh và xu thế phát triển kinh doanh trong nền kinh tế toàn cầu cầu</w:t>
      </w:r>
      <w:r w:rsidRPr="00E156C1">
        <w:rPr>
          <w:iCs/>
          <w:sz w:val="26"/>
          <w:szCs w:val="26"/>
          <w:lang w:val="de-DE"/>
        </w:rPr>
        <w:t xml:space="preserve">.   </w:t>
      </w:r>
    </w:p>
    <w:p w14:paraId="23B86E7E" w14:textId="77777777" w:rsidR="00152E60" w:rsidRPr="00E156C1" w:rsidRDefault="00152E60" w:rsidP="00E3474C">
      <w:pPr>
        <w:widowControl w:val="0"/>
        <w:numPr>
          <w:ilvl w:val="1"/>
          <w:numId w:val="66"/>
        </w:numPr>
        <w:spacing w:line="312" w:lineRule="auto"/>
        <w:ind w:left="0" w:firstLine="0"/>
        <w:jc w:val="both"/>
        <w:outlineLvl w:val="0"/>
        <w:rPr>
          <w:b/>
          <w:bCs/>
          <w:sz w:val="26"/>
          <w:szCs w:val="26"/>
        </w:rPr>
      </w:pPr>
      <w:bookmarkStart w:id="62" w:name="_Toc335206551"/>
      <w:r w:rsidRPr="00E156C1">
        <w:rPr>
          <w:b/>
          <w:bCs/>
          <w:sz w:val="26"/>
          <w:szCs w:val="26"/>
        </w:rPr>
        <w:t>Hoạt động kinh doanh</w:t>
      </w:r>
      <w:bookmarkEnd w:id="62"/>
    </w:p>
    <w:p w14:paraId="7573A014"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3" w:name="_Toc335206552"/>
      <w:r w:rsidRPr="00E156C1">
        <w:rPr>
          <w:i/>
          <w:sz w:val="26"/>
          <w:szCs w:val="26"/>
        </w:rPr>
        <w:t>Quan niệm về kinh doanh</w:t>
      </w:r>
      <w:bookmarkEnd w:id="63"/>
      <w:r w:rsidRPr="00E156C1">
        <w:rPr>
          <w:i/>
          <w:sz w:val="26"/>
          <w:szCs w:val="26"/>
        </w:rPr>
        <w:t xml:space="preserve"> </w:t>
      </w:r>
    </w:p>
    <w:p w14:paraId="6FD103F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4" w:name="_Toc335206553"/>
      <w:r w:rsidRPr="00E156C1">
        <w:rPr>
          <w:i/>
          <w:sz w:val="26"/>
          <w:szCs w:val="26"/>
        </w:rPr>
        <w:t>Mục đích kinh doanh</w:t>
      </w:r>
      <w:bookmarkEnd w:id="64"/>
    </w:p>
    <w:p w14:paraId="40921FBA"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5" w:name="_Toc335206554"/>
      <w:r w:rsidRPr="00E156C1">
        <w:rPr>
          <w:i/>
          <w:sz w:val="26"/>
          <w:szCs w:val="26"/>
        </w:rPr>
        <w:t>Tư duy kinh doanh</w:t>
      </w:r>
      <w:bookmarkEnd w:id="65"/>
    </w:p>
    <w:p w14:paraId="40D80C4B" w14:textId="77777777" w:rsidR="00152E60" w:rsidRPr="00E156C1" w:rsidRDefault="00152E60" w:rsidP="00E3474C">
      <w:pPr>
        <w:widowControl w:val="0"/>
        <w:numPr>
          <w:ilvl w:val="1"/>
          <w:numId w:val="65"/>
        </w:numPr>
        <w:tabs>
          <w:tab w:val="clear" w:pos="1080"/>
          <w:tab w:val="num" w:pos="720"/>
        </w:tabs>
        <w:spacing w:line="312" w:lineRule="auto"/>
        <w:ind w:left="0" w:firstLine="0"/>
        <w:jc w:val="both"/>
        <w:outlineLvl w:val="0"/>
        <w:rPr>
          <w:b/>
          <w:bCs/>
          <w:sz w:val="26"/>
          <w:szCs w:val="26"/>
        </w:rPr>
      </w:pPr>
      <w:bookmarkStart w:id="66" w:name="_Toc335206555"/>
      <w:r w:rsidRPr="00E156C1">
        <w:rPr>
          <w:b/>
          <w:bCs/>
          <w:sz w:val="26"/>
          <w:szCs w:val="26"/>
        </w:rPr>
        <w:t>Phân loại hoạt động kinh doanh</w:t>
      </w:r>
      <w:bookmarkEnd w:id="66"/>
    </w:p>
    <w:p w14:paraId="3B5C7E66"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bookmarkStart w:id="67" w:name="_Toc335206556"/>
      <w:r w:rsidRPr="00E156C1">
        <w:rPr>
          <w:i/>
          <w:sz w:val="26"/>
          <w:szCs w:val="26"/>
        </w:rPr>
        <w:t>Phân loại theo ngành kinh tế - kỹ thuật</w:t>
      </w:r>
      <w:bookmarkStart w:id="68" w:name="_Toc335206557"/>
      <w:bookmarkEnd w:id="67"/>
    </w:p>
    <w:p w14:paraId="6669F122"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loại hình sản xuất</w:t>
      </w:r>
      <w:bookmarkStart w:id="69" w:name="_Toc335206558"/>
      <w:bookmarkEnd w:id="68"/>
    </w:p>
    <w:p w14:paraId="09549CA4"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phương pháp tổ chức sản xuất</w:t>
      </w:r>
      <w:bookmarkEnd w:id="69"/>
    </w:p>
    <w:p w14:paraId="0E09F9A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0" w:name="_Toc335206559"/>
      <w:r w:rsidRPr="00E156C1">
        <w:rPr>
          <w:i/>
          <w:sz w:val="26"/>
          <w:szCs w:val="26"/>
        </w:rPr>
        <w:t>Phân loại theo hình thức pháp lý</w:t>
      </w:r>
      <w:bookmarkEnd w:id="70"/>
    </w:p>
    <w:p w14:paraId="2FBB2661"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1" w:name="_Toc335206560"/>
      <w:r w:rsidRPr="00E156C1">
        <w:rPr>
          <w:i/>
          <w:sz w:val="26"/>
          <w:szCs w:val="26"/>
        </w:rPr>
        <w:lastRenderedPageBreak/>
        <w:t>Phân loại theo tính chất</w:t>
      </w:r>
      <w:r w:rsidRPr="00E156C1">
        <w:rPr>
          <w:bCs/>
          <w:i/>
          <w:sz w:val="26"/>
          <w:szCs w:val="26"/>
        </w:rPr>
        <w:t xml:space="preserve"> sở hữu</w:t>
      </w:r>
      <w:bookmarkEnd w:id="71"/>
    </w:p>
    <w:p w14:paraId="39BC1F3F"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2" w:name="_Toc335206561"/>
      <w:r w:rsidRPr="00E156C1">
        <w:rPr>
          <w:i/>
          <w:sz w:val="26"/>
          <w:szCs w:val="26"/>
        </w:rPr>
        <w:t>Phân loại theo tính chất</w:t>
      </w:r>
      <w:r w:rsidRPr="00E156C1">
        <w:rPr>
          <w:bCs/>
          <w:i/>
          <w:sz w:val="26"/>
          <w:szCs w:val="26"/>
        </w:rPr>
        <w:t xml:space="preserve"> đơn hay đa ngành</w:t>
      </w:r>
      <w:bookmarkEnd w:id="72"/>
    </w:p>
    <w:p w14:paraId="01077CB9"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3" w:name="_Toc335206562"/>
      <w:r w:rsidRPr="00E156C1">
        <w:rPr>
          <w:i/>
          <w:sz w:val="26"/>
          <w:szCs w:val="26"/>
        </w:rPr>
        <w:t>Phân loại theo tính chất</w:t>
      </w:r>
      <w:r w:rsidRPr="00E156C1">
        <w:rPr>
          <w:bCs/>
          <w:i/>
          <w:sz w:val="26"/>
          <w:szCs w:val="26"/>
        </w:rPr>
        <w:t xml:space="preserve"> kinh doanh trong nước hoặc quốc tế</w:t>
      </w:r>
      <w:bookmarkEnd w:id="73"/>
    </w:p>
    <w:p w14:paraId="1748679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bookmarkStart w:id="74" w:name="_Toc335206563"/>
      <w:r w:rsidRPr="00E156C1">
        <w:rPr>
          <w:b/>
          <w:bCs/>
          <w:sz w:val="26"/>
          <w:szCs w:val="26"/>
        </w:rPr>
        <w:t>Chu kỳ kinh doanh</w:t>
      </w:r>
      <w:bookmarkEnd w:id="74"/>
    </w:p>
    <w:p w14:paraId="4FBB40BC"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5" w:name="_Toc335206564"/>
      <w:r w:rsidRPr="00E156C1">
        <w:rPr>
          <w:bCs/>
          <w:i/>
          <w:sz w:val="26"/>
          <w:szCs w:val="26"/>
        </w:rPr>
        <w:t>Chu kỳ kinh tế</w:t>
      </w:r>
      <w:bookmarkEnd w:id="75"/>
    </w:p>
    <w:p w14:paraId="5DAF3DB4"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6" w:name="_Toc335206565"/>
      <w:r w:rsidRPr="00E156C1">
        <w:rPr>
          <w:bCs/>
          <w:i/>
          <w:sz w:val="26"/>
          <w:szCs w:val="26"/>
        </w:rPr>
        <w:t>Chu kỳ kinh doanh</w:t>
      </w:r>
      <w:bookmarkEnd w:id="76"/>
    </w:p>
    <w:p w14:paraId="26DF1CF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r w:rsidRPr="00E156C1">
        <w:rPr>
          <w:b/>
          <w:bCs/>
          <w:sz w:val="26"/>
          <w:szCs w:val="26"/>
        </w:rPr>
        <w:t xml:space="preserve"> </w:t>
      </w:r>
      <w:bookmarkStart w:id="77" w:name="_Toc335206566"/>
      <w:r w:rsidRPr="00E156C1">
        <w:rPr>
          <w:b/>
          <w:bCs/>
          <w:sz w:val="26"/>
          <w:szCs w:val="26"/>
        </w:rPr>
        <w:t>Mô hình kinh doanh</w:t>
      </w:r>
      <w:bookmarkEnd w:id="77"/>
    </w:p>
    <w:p w14:paraId="58675C97"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8" w:name="_Toc335206567"/>
      <w:r w:rsidRPr="00E156C1">
        <w:rPr>
          <w:i/>
          <w:sz w:val="26"/>
          <w:szCs w:val="26"/>
        </w:rPr>
        <w:t>Khái niệm mô hình kinh doanh</w:t>
      </w:r>
      <w:bookmarkEnd w:id="78"/>
    </w:p>
    <w:p w14:paraId="1057E86C"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9" w:name="_Toc335206568"/>
      <w:r w:rsidRPr="00E156C1">
        <w:rPr>
          <w:i/>
          <w:sz w:val="26"/>
          <w:szCs w:val="26"/>
        </w:rPr>
        <w:t>Các yếu tố cầu thành mô hình kinh doanh</w:t>
      </w:r>
      <w:bookmarkEnd w:id="79"/>
    </w:p>
    <w:p w14:paraId="177C295D"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 của chương</w:t>
      </w:r>
    </w:p>
    <w:p w14:paraId="114B9C1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 ISIC Rev.4 – Hệ thống Phân ngành chuẩn quốc tế đã được Ủy ban Thống kê Liên hiệp quốc thông qua tháng 3/2006. </w:t>
      </w:r>
    </w:p>
    <w:p w14:paraId="1CB101BE" w14:textId="77777777" w:rsidR="00152E60" w:rsidRPr="00E156C1" w:rsidRDefault="00152E60" w:rsidP="00152E60">
      <w:pPr>
        <w:widowControl w:val="0"/>
        <w:spacing w:line="312" w:lineRule="auto"/>
        <w:ind w:firstLine="720"/>
        <w:jc w:val="both"/>
        <w:rPr>
          <w:sz w:val="26"/>
          <w:szCs w:val="26"/>
        </w:rPr>
      </w:pPr>
      <w:r w:rsidRPr="00E156C1">
        <w:rPr>
          <w:sz w:val="26"/>
          <w:szCs w:val="26"/>
        </w:rPr>
        <w:t>2. Fritscher B, Pigneur Y (2010). Supporting business model modelling: A compromise between creativity and constraints. Lecture Notes in Computer Science, 5963, Springer-Verlag: 28-43.</w:t>
      </w:r>
    </w:p>
    <w:p w14:paraId="4D9C9D81" w14:textId="77777777" w:rsidR="00152E60" w:rsidRPr="00E156C1" w:rsidRDefault="00152E60" w:rsidP="00152E60">
      <w:pPr>
        <w:widowControl w:val="0"/>
        <w:spacing w:line="312" w:lineRule="auto"/>
        <w:ind w:firstLine="720"/>
        <w:jc w:val="both"/>
        <w:rPr>
          <w:sz w:val="26"/>
          <w:szCs w:val="26"/>
        </w:rPr>
      </w:pPr>
      <w:r w:rsidRPr="00E156C1">
        <w:rPr>
          <w:sz w:val="26"/>
          <w:szCs w:val="26"/>
        </w:rPr>
        <w:t>3. Luật doanh nghiệp 2005 và Nghị định 139/2007/NĐ-CP hướng dẫn chi tiết thi hành một số điều của Luật doanh nghiệp.</w:t>
      </w:r>
    </w:p>
    <w:p w14:paraId="0C5342A5" w14:textId="77777777" w:rsidR="00152E60" w:rsidRPr="00E156C1" w:rsidRDefault="00152E60" w:rsidP="00152E60">
      <w:pPr>
        <w:widowControl w:val="0"/>
        <w:spacing w:line="312" w:lineRule="auto"/>
        <w:ind w:firstLine="720"/>
        <w:jc w:val="both"/>
        <w:rPr>
          <w:sz w:val="26"/>
          <w:szCs w:val="26"/>
        </w:rPr>
      </w:pPr>
      <w:r w:rsidRPr="00E156C1">
        <w:rPr>
          <w:sz w:val="26"/>
          <w:szCs w:val="26"/>
        </w:rPr>
        <w:t>4. Luật hợp tác xã 2003 và Nghị định 88/2005/NĐ-CP về chính sách khuyến khích, hỗ trợ phát triển hợp tác xã.</w:t>
      </w:r>
    </w:p>
    <w:p w14:paraId="7130732E" w14:textId="77777777" w:rsidR="00152E60" w:rsidRPr="00E156C1" w:rsidRDefault="00152E60" w:rsidP="00152E60">
      <w:pPr>
        <w:widowControl w:val="0"/>
        <w:spacing w:line="312" w:lineRule="auto"/>
        <w:ind w:firstLine="720"/>
        <w:jc w:val="both"/>
        <w:rPr>
          <w:sz w:val="26"/>
          <w:szCs w:val="26"/>
        </w:rPr>
      </w:pPr>
      <w:r w:rsidRPr="00E156C1">
        <w:rPr>
          <w:sz w:val="26"/>
          <w:szCs w:val="26"/>
        </w:rPr>
        <w:t>5. Hệ thống ngành kinh tế của Việt Nam, Tổng cục Thống kê, 2007.</w:t>
      </w:r>
    </w:p>
    <w:p w14:paraId="6ABF913D" w14:textId="77777777" w:rsidR="00152E60" w:rsidRPr="00E156C1" w:rsidRDefault="00152E60" w:rsidP="00152E60">
      <w:pPr>
        <w:widowControl w:val="0"/>
        <w:spacing w:line="312" w:lineRule="auto"/>
        <w:ind w:firstLine="720"/>
        <w:jc w:val="both"/>
        <w:outlineLvl w:val="0"/>
        <w:rPr>
          <w:b/>
          <w:sz w:val="26"/>
          <w:szCs w:val="26"/>
        </w:rPr>
      </w:pPr>
    </w:p>
    <w:p w14:paraId="5233AFCB" w14:textId="77777777" w:rsidR="00152E60" w:rsidRPr="00E156C1" w:rsidRDefault="00152E60" w:rsidP="00152E60">
      <w:pPr>
        <w:pStyle w:val="11"/>
      </w:pPr>
      <w:r w:rsidRPr="00E156C1">
        <w:t>Chương 3. MÔI TRƯỜNG KINH DOANH</w:t>
      </w:r>
    </w:p>
    <w:p w14:paraId="23EBE86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Giới thiệu chương</w:t>
      </w:r>
    </w:p>
    <w:p w14:paraId="2C3F48E1" w14:textId="77777777" w:rsidR="00152E60" w:rsidRPr="00E156C1" w:rsidRDefault="00152E60" w:rsidP="00152E60">
      <w:pPr>
        <w:widowControl w:val="0"/>
        <w:spacing w:line="312" w:lineRule="auto"/>
        <w:ind w:firstLine="720"/>
        <w:jc w:val="both"/>
        <w:rPr>
          <w:i/>
          <w:sz w:val="26"/>
          <w:szCs w:val="26"/>
        </w:rPr>
      </w:pPr>
      <w:r w:rsidRPr="00E156C1">
        <w:rPr>
          <w:i/>
          <w:sz w:val="26"/>
          <w:szCs w:val="26"/>
        </w:rPr>
        <w:t>Doanh nghiệp là một hệ thống mở nên chịu tác động từ môi trường kinh doanh bên ngoài và bên trong nó. Môi trường kinh doanh với nhiều cấp độ khác nhau từ môi trường vĩ mô, môi trường vi mô và chính ngay bản thân môi trường nội bộ doanh nghiệp. Mỗi loại môi trường đó sẽ có những tác động tới hoạt động sản xuất kinh doanh của doanh nghiệp. Từ đó mục tiêu của chương môi trường gồm:</w:t>
      </w:r>
    </w:p>
    <w:p w14:paraId="12DB9F95" w14:textId="77777777" w:rsidR="00152E60" w:rsidRPr="00E156C1" w:rsidRDefault="00152E60" w:rsidP="00152E60">
      <w:pPr>
        <w:widowControl w:val="0"/>
        <w:spacing w:line="312" w:lineRule="auto"/>
        <w:ind w:firstLine="720"/>
        <w:jc w:val="both"/>
        <w:rPr>
          <w:i/>
          <w:sz w:val="26"/>
          <w:szCs w:val="26"/>
        </w:rPr>
      </w:pPr>
      <w:r w:rsidRPr="00E156C1">
        <w:rPr>
          <w:i/>
          <w:sz w:val="26"/>
          <w:szCs w:val="26"/>
        </w:rPr>
        <w:t>- Hiểu được khái niệm môi trường kinh doanh và sự cần thiết của nghiên cứu môi trường kinh doanh;</w:t>
      </w:r>
    </w:p>
    <w:p w14:paraId="0E85C151"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ắm bắt được các cấp độ môi trường kinh doanh và nội dung nghiên cứu tương ứng: môi trường vĩ mô, môi trường vi mô, đặc biệt là môi trường kinh doanh toàn cầu hiện nay;</w:t>
      </w:r>
    </w:p>
    <w:p w14:paraId="3C55FE04"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hận dạng được một số đặc điểm của môi trường kinh doanh hiện nay ở Việt Nam. Từ đó có những suy nghĩ cho việc phải hoàn thiện môi kinh doanh theo hướng tạo thuận lợi cho kinh doanh của doanh nghiệp.</w:t>
      </w:r>
    </w:p>
    <w:p w14:paraId="49FEC521" w14:textId="77777777" w:rsidR="00152E60" w:rsidRPr="00E156C1" w:rsidRDefault="00152E60" w:rsidP="00152E60">
      <w:pPr>
        <w:widowControl w:val="0"/>
        <w:spacing w:line="312" w:lineRule="auto"/>
        <w:jc w:val="both"/>
        <w:outlineLvl w:val="0"/>
        <w:rPr>
          <w:b/>
          <w:sz w:val="26"/>
          <w:szCs w:val="26"/>
        </w:rPr>
      </w:pPr>
      <w:bookmarkStart w:id="80" w:name="_Toc335206573"/>
      <w:r w:rsidRPr="00E156C1">
        <w:rPr>
          <w:b/>
          <w:sz w:val="26"/>
          <w:szCs w:val="26"/>
        </w:rPr>
        <w:lastRenderedPageBreak/>
        <w:t>3.1. Khái lược về môi trường kinh doanh</w:t>
      </w:r>
      <w:bookmarkEnd w:id="80"/>
    </w:p>
    <w:p w14:paraId="4DDD6F7C" w14:textId="77777777" w:rsidR="00152E60" w:rsidRPr="00E156C1" w:rsidRDefault="00152E60" w:rsidP="00152E60">
      <w:pPr>
        <w:widowControl w:val="0"/>
        <w:spacing w:line="312" w:lineRule="auto"/>
        <w:ind w:firstLine="720"/>
        <w:jc w:val="both"/>
        <w:outlineLvl w:val="0"/>
        <w:rPr>
          <w:i/>
          <w:sz w:val="26"/>
          <w:szCs w:val="26"/>
        </w:rPr>
      </w:pPr>
      <w:bookmarkStart w:id="81" w:name="_Toc335206574"/>
      <w:r w:rsidRPr="00E156C1">
        <w:rPr>
          <w:i/>
          <w:sz w:val="26"/>
          <w:szCs w:val="26"/>
        </w:rPr>
        <w:t>3.1.1. Khái niệm môi trường kinh doanh</w:t>
      </w:r>
      <w:bookmarkEnd w:id="81"/>
    </w:p>
    <w:p w14:paraId="430AC27C" w14:textId="77777777" w:rsidR="00152E60" w:rsidRPr="00E156C1" w:rsidRDefault="00152E60" w:rsidP="00152E60">
      <w:pPr>
        <w:widowControl w:val="0"/>
        <w:spacing w:line="312" w:lineRule="auto"/>
        <w:ind w:firstLine="720"/>
        <w:jc w:val="both"/>
        <w:outlineLvl w:val="0"/>
        <w:rPr>
          <w:i/>
          <w:sz w:val="26"/>
          <w:szCs w:val="26"/>
        </w:rPr>
      </w:pPr>
      <w:bookmarkStart w:id="82" w:name="_Toc335206575"/>
      <w:r w:rsidRPr="00E156C1">
        <w:rPr>
          <w:i/>
          <w:sz w:val="26"/>
          <w:szCs w:val="26"/>
        </w:rPr>
        <w:t>3.1.2. Sự cần thiết phải nhận thức đúng đắn môi trường kinh doanh</w:t>
      </w:r>
      <w:bookmarkEnd w:id="82"/>
    </w:p>
    <w:p w14:paraId="0ED3F21B" w14:textId="77777777" w:rsidR="00152E60" w:rsidRPr="00E156C1" w:rsidRDefault="00152E60" w:rsidP="00152E60">
      <w:pPr>
        <w:widowControl w:val="0"/>
        <w:spacing w:line="312" w:lineRule="auto"/>
        <w:jc w:val="both"/>
        <w:outlineLvl w:val="0"/>
        <w:rPr>
          <w:b/>
          <w:sz w:val="26"/>
          <w:szCs w:val="26"/>
        </w:rPr>
      </w:pPr>
      <w:bookmarkStart w:id="83" w:name="_Toc335206577"/>
      <w:r w:rsidRPr="00E156C1">
        <w:rPr>
          <w:b/>
          <w:sz w:val="26"/>
          <w:szCs w:val="26"/>
        </w:rPr>
        <w:t>3.2. Các đặc trưng cơ bản của môi trường kinh doanh tác động đến hoạt động kinh doanh</w:t>
      </w:r>
      <w:bookmarkEnd w:id="83"/>
      <w:r w:rsidRPr="00E156C1">
        <w:rPr>
          <w:b/>
          <w:sz w:val="26"/>
          <w:szCs w:val="26"/>
        </w:rPr>
        <w:t xml:space="preserve"> của các doanh nghiệp nước ta</w:t>
      </w:r>
    </w:p>
    <w:p w14:paraId="73FBAE3A" w14:textId="77777777" w:rsidR="00152E60" w:rsidRPr="00E156C1" w:rsidRDefault="00152E60" w:rsidP="00152E60">
      <w:pPr>
        <w:widowControl w:val="0"/>
        <w:spacing w:line="312" w:lineRule="auto"/>
        <w:ind w:firstLine="720"/>
        <w:jc w:val="both"/>
        <w:outlineLvl w:val="0"/>
        <w:rPr>
          <w:i/>
          <w:iCs/>
          <w:sz w:val="26"/>
          <w:szCs w:val="26"/>
        </w:rPr>
      </w:pPr>
      <w:bookmarkStart w:id="84" w:name="_Toc335206578"/>
      <w:r w:rsidRPr="00E156C1">
        <w:rPr>
          <w:i/>
          <w:iCs/>
          <w:sz w:val="26"/>
          <w:szCs w:val="26"/>
        </w:rPr>
        <w:t>3.2.1. Nền kinh tế nước ta xây dựng mang bản chất nền kinh tế thị trường</w:t>
      </w:r>
      <w:bookmarkEnd w:id="84"/>
    </w:p>
    <w:p w14:paraId="1957DEA9" w14:textId="77777777" w:rsidR="00152E60" w:rsidRPr="00E156C1" w:rsidRDefault="00152E60" w:rsidP="00152E60">
      <w:pPr>
        <w:widowControl w:val="0"/>
        <w:spacing w:line="312" w:lineRule="auto"/>
        <w:ind w:firstLine="720"/>
        <w:jc w:val="both"/>
        <w:outlineLvl w:val="0"/>
        <w:rPr>
          <w:i/>
          <w:iCs/>
          <w:sz w:val="26"/>
          <w:szCs w:val="26"/>
        </w:rPr>
      </w:pPr>
      <w:bookmarkStart w:id="85" w:name="_Toc335206579"/>
      <w:r w:rsidRPr="00E156C1">
        <w:rPr>
          <w:i/>
          <w:iCs/>
          <w:sz w:val="26"/>
          <w:szCs w:val="26"/>
        </w:rPr>
        <w:t>3.2.2. Các yếu tố thị trường ở nước ta đang được hình thành</w:t>
      </w:r>
      <w:bookmarkEnd w:id="85"/>
    </w:p>
    <w:p w14:paraId="5B05A8F9" w14:textId="77777777" w:rsidR="00152E60" w:rsidRPr="00E156C1" w:rsidRDefault="00152E60" w:rsidP="00152E60">
      <w:pPr>
        <w:pStyle w:val="BodyTextIndent"/>
        <w:widowControl w:val="0"/>
        <w:spacing w:after="0" w:line="312" w:lineRule="auto"/>
        <w:ind w:left="0" w:firstLine="720"/>
        <w:jc w:val="both"/>
        <w:outlineLvl w:val="0"/>
        <w:rPr>
          <w:rFonts w:ascii="Times New Roman" w:hAnsi="Times New Roman"/>
          <w:i/>
          <w:iCs/>
          <w:sz w:val="26"/>
          <w:szCs w:val="26"/>
        </w:rPr>
      </w:pPr>
      <w:bookmarkStart w:id="86" w:name="_Toc335206580"/>
      <w:r w:rsidRPr="00E156C1">
        <w:rPr>
          <w:rFonts w:ascii="Times New Roman" w:hAnsi="Times New Roman"/>
          <w:i/>
          <w:iCs/>
          <w:sz w:val="26"/>
          <w:szCs w:val="26"/>
        </w:rPr>
        <w:t>3.2.3. Tư duy còn manh mún, truyền thống, cũ kĩ</w:t>
      </w:r>
      <w:bookmarkEnd w:id="86"/>
      <w:r w:rsidRPr="00E156C1">
        <w:rPr>
          <w:rFonts w:ascii="Times New Roman" w:hAnsi="Times New Roman"/>
          <w:i/>
          <w:iCs/>
          <w:sz w:val="26"/>
          <w:szCs w:val="26"/>
        </w:rPr>
        <w:t xml:space="preserve"> </w:t>
      </w:r>
      <w:r w:rsidRPr="00E156C1">
        <w:rPr>
          <w:rFonts w:ascii="Times New Roman" w:hAnsi="Times New Roman"/>
          <w:i/>
          <w:sz w:val="26"/>
          <w:szCs w:val="26"/>
        </w:rPr>
        <w:t xml:space="preserve">    </w:t>
      </w:r>
    </w:p>
    <w:p w14:paraId="03303F6A" w14:textId="77777777" w:rsidR="00152E60" w:rsidRPr="00E156C1" w:rsidRDefault="00152E60" w:rsidP="00152E60">
      <w:pPr>
        <w:widowControl w:val="0"/>
        <w:spacing w:line="312" w:lineRule="auto"/>
        <w:ind w:firstLine="720"/>
        <w:jc w:val="both"/>
        <w:outlineLvl w:val="0"/>
        <w:rPr>
          <w:i/>
          <w:iCs/>
          <w:sz w:val="26"/>
          <w:szCs w:val="26"/>
        </w:rPr>
      </w:pPr>
      <w:bookmarkStart w:id="87" w:name="_Toc335206581"/>
      <w:r w:rsidRPr="00E156C1">
        <w:rPr>
          <w:i/>
          <w:iCs/>
          <w:sz w:val="26"/>
          <w:szCs w:val="26"/>
        </w:rPr>
        <w:t>3.2.4. Môi trường kinh doanh hội nhập quốc tế</w:t>
      </w:r>
      <w:bookmarkEnd w:id="87"/>
    </w:p>
    <w:p w14:paraId="6CFD68A6" w14:textId="77777777" w:rsidR="00152E60" w:rsidRPr="00E156C1" w:rsidRDefault="00152E60" w:rsidP="00152E60">
      <w:pPr>
        <w:widowControl w:val="0"/>
        <w:spacing w:line="312" w:lineRule="auto"/>
        <w:ind w:firstLine="720"/>
        <w:jc w:val="both"/>
        <w:rPr>
          <w:b/>
          <w:i/>
          <w:sz w:val="26"/>
          <w:szCs w:val="26"/>
        </w:rPr>
      </w:pPr>
    </w:p>
    <w:p w14:paraId="50A4896A"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w:t>
      </w:r>
    </w:p>
    <w:p w14:paraId="533881A5" w14:textId="77777777" w:rsidR="00152E60" w:rsidRPr="00E156C1" w:rsidRDefault="00152E60" w:rsidP="00152E60">
      <w:pPr>
        <w:widowControl w:val="0"/>
        <w:spacing w:line="312" w:lineRule="auto"/>
        <w:ind w:firstLine="720"/>
        <w:jc w:val="both"/>
        <w:rPr>
          <w:sz w:val="26"/>
          <w:szCs w:val="26"/>
        </w:rPr>
      </w:pPr>
      <w:r w:rsidRPr="00E156C1">
        <w:rPr>
          <w:sz w:val="26"/>
          <w:szCs w:val="26"/>
        </w:rPr>
        <w:t>1. Nguyễn Ngọc Huyền, Bàn về qui mô kinh doanh với vấn đề hiệu quả, Tạp chí Kinh tế và Phát triển số 10/2001, trang 4-6</w:t>
      </w:r>
    </w:p>
    <w:p w14:paraId="39D2847D" w14:textId="77777777" w:rsidR="00152E60" w:rsidRPr="00E156C1" w:rsidRDefault="00152E60" w:rsidP="00152E60">
      <w:pPr>
        <w:widowControl w:val="0"/>
        <w:spacing w:line="312" w:lineRule="auto"/>
        <w:ind w:firstLine="720"/>
        <w:jc w:val="both"/>
        <w:rPr>
          <w:sz w:val="26"/>
          <w:szCs w:val="26"/>
        </w:rPr>
      </w:pPr>
      <w:r w:rsidRPr="00E156C1">
        <w:rPr>
          <w:sz w:val="26"/>
          <w:szCs w:val="26"/>
        </w:rPr>
        <w:t>2. PGS.TS.Nguyễn Ngọc Huyền (2009): Chiến lược kinh doanh trong nền kinh tế toàn cầu, Nxb Đại học Kinh tế quốc dân</w:t>
      </w:r>
    </w:p>
    <w:p w14:paraId="5C317850"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3. La gestion moderne, Une vision globale et intégrée, Pierre G.Bergeron- Suzie Marquis, Ed. Gaëtan Morin, 2004</w:t>
      </w:r>
    </w:p>
    <w:p w14:paraId="70E18B2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4. Kinh doanh (Báo cáo phát triển Việt Nam 2006 – Báo cáo chung của các nhà tài trợ cho hội nghị nhóm tư vấn các nhà tài trợ Việt Nam, Hà Nội ngày 6-7 tháng 12 năm 2005</w:t>
      </w:r>
    </w:p>
    <w:p w14:paraId="17A414D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 xml:space="preserve">5. Nguyễn Hải Sản (2005): Quản trị học, Nxb Thống kê </w:t>
      </w:r>
    </w:p>
    <w:p w14:paraId="0CC01C1A"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6. Lawrence R. Jauch et William F.Glueck, Ed.Chenelière/McGraw-Hill: Management strtégique et politique générale</w:t>
      </w:r>
    </w:p>
    <w:p w14:paraId="4102DA6D" w14:textId="77777777" w:rsidR="00152E60" w:rsidRPr="00E156C1" w:rsidRDefault="00152E60" w:rsidP="00152E60">
      <w:pPr>
        <w:widowControl w:val="0"/>
        <w:spacing w:line="312" w:lineRule="auto"/>
        <w:ind w:firstLine="720"/>
        <w:jc w:val="both"/>
        <w:outlineLvl w:val="0"/>
        <w:rPr>
          <w:sz w:val="26"/>
          <w:szCs w:val="26"/>
          <w:lang w:val="fr-FR"/>
        </w:rPr>
      </w:pPr>
    </w:p>
    <w:p w14:paraId="25825E4B" w14:textId="77777777" w:rsidR="00152E60" w:rsidRPr="00E156C1" w:rsidRDefault="00152E60" w:rsidP="00152E60">
      <w:pPr>
        <w:pStyle w:val="11"/>
      </w:pPr>
      <w:r w:rsidRPr="00E156C1">
        <w:t>Chương 4. HIỆU QUẢ KINH DOANH</w:t>
      </w:r>
    </w:p>
    <w:p w14:paraId="15681CCB" w14:textId="77777777" w:rsidR="00152E60" w:rsidRPr="00E156C1" w:rsidRDefault="00152E60" w:rsidP="00152E60">
      <w:pPr>
        <w:widowControl w:val="0"/>
        <w:spacing w:line="312" w:lineRule="auto"/>
        <w:ind w:firstLine="720"/>
        <w:jc w:val="both"/>
        <w:rPr>
          <w:b/>
          <w:bCs/>
          <w:i/>
          <w:sz w:val="26"/>
          <w:szCs w:val="26"/>
          <w:lang w:val="fr-FR"/>
        </w:rPr>
      </w:pPr>
      <w:r w:rsidRPr="00E156C1">
        <w:rPr>
          <w:b/>
          <w:bCs/>
          <w:i/>
          <w:sz w:val="26"/>
          <w:szCs w:val="26"/>
          <w:lang w:val="fr-FR"/>
        </w:rPr>
        <w:t>Giới thiệu chương</w:t>
      </w:r>
    </w:p>
    <w:p w14:paraId="56255E67"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Chương 4 đề cập đến kết quả và hiệu quả kinh doanh từ khái niệm, bản chất, phân biệt các phạm trù hiệu quả và nhận thức rõ kinh doanh gắn với đánh giá hiệu quả kinh doanh và hiệu quả đầu tư kinh doanh cũng như sự cần thiết phải nâng cao hiệu quả kinh doanh. Nội dung tiếp theo liên quan đến phân tích các nhân tố tác động tới hiệu quả kinh doanh, đánh giá hiệu quả kinh doanh và nâng cao hiệu quả kinh doanh.</w:t>
      </w:r>
    </w:p>
    <w:p w14:paraId="72A37A45"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 xml:space="preserve">Học xong chương này người học nhận thức rõ ràng tầm quan trọng của không phải chỉ là kết quả đạt được mà còn là hiệu quả kinh doanh cao; có kỹ năng không chỉ tính toán, phân tích hiệu quả kinh doanh mà còn trên cơ sở các nhân tố tác động để tìm kiếm giải pháp nâng cao hiệu quả hoạt động kinh doanh của doanh nghiệp. </w:t>
      </w:r>
    </w:p>
    <w:p w14:paraId="049695A4"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88" w:name="_Toc335206586"/>
      <w:r w:rsidRPr="00E156C1">
        <w:rPr>
          <w:b/>
          <w:sz w:val="26"/>
          <w:szCs w:val="26"/>
          <w:lang w:val="fr-FR"/>
        </w:rPr>
        <w:t>Khái lược về hiệu quả kinh doanh</w:t>
      </w:r>
      <w:bookmarkEnd w:id="88"/>
    </w:p>
    <w:p w14:paraId="1FF76FB3"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89" w:name="_Toc335206587"/>
      <w:r w:rsidRPr="00E156C1">
        <w:rPr>
          <w:i/>
          <w:sz w:val="26"/>
          <w:szCs w:val="26"/>
          <w:lang w:val="fr-FR"/>
        </w:rPr>
        <w:lastRenderedPageBreak/>
        <w:t>Khái niệm</w:t>
      </w:r>
      <w:bookmarkEnd w:id="89"/>
    </w:p>
    <w:p w14:paraId="7284E590"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0" w:name="_Toc335206588"/>
      <w:r w:rsidRPr="00E156C1">
        <w:rPr>
          <w:i/>
          <w:sz w:val="26"/>
          <w:szCs w:val="26"/>
          <w:lang w:val="fr-FR"/>
        </w:rPr>
        <w:t>Bản chất phạm trù hiệu quả</w:t>
      </w:r>
      <w:bookmarkEnd w:id="90"/>
    </w:p>
    <w:p w14:paraId="6F67C6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1" w:name="_Toc335206589"/>
      <w:r w:rsidRPr="00E156C1">
        <w:rPr>
          <w:i/>
          <w:sz w:val="26"/>
          <w:szCs w:val="26"/>
          <w:lang w:val="fr-FR"/>
        </w:rPr>
        <w:t>Phân biệt các loại hiệu quả</w:t>
      </w:r>
      <w:bookmarkEnd w:id="91"/>
    </w:p>
    <w:p w14:paraId="7B3F28A1"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92" w:name="_Toc335206595"/>
      <w:bookmarkStart w:id="93" w:name="_Toc335206592"/>
      <w:r w:rsidRPr="00E156C1">
        <w:rPr>
          <w:b/>
          <w:sz w:val="26"/>
          <w:szCs w:val="26"/>
          <w:lang w:val="fr-FR"/>
        </w:rPr>
        <w:t>Hệ thống chỉ tiêu và tiêu chuẩn hiệu quả kinh doanh</w:t>
      </w:r>
      <w:bookmarkEnd w:id="92"/>
    </w:p>
    <w:p w14:paraId="410693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4" w:name="_Toc335206596"/>
      <w:r w:rsidRPr="00E156C1">
        <w:rPr>
          <w:i/>
          <w:sz w:val="26"/>
          <w:szCs w:val="26"/>
          <w:lang w:val="fr-FR"/>
        </w:rPr>
        <w:t>Hệ thống chỉ tiêu và tiêu chuẩn hiệu quả kinh doanh</w:t>
      </w:r>
      <w:bookmarkEnd w:id="94"/>
    </w:p>
    <w:p w14:paraId="345D8443"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bookmarkStart w:id="95" w:name="_Toc335206597"/>
      <w:r w:rsidRPr="00E156C1">
        <w:rPr>
          <w:i/>
          <w:sz w:val="26"/>
          <w:szCs w:val="26"/>
          <w:lang w:val="fr-FR"/>
        </w:rPr>
        <w:t>Chỉ tiêu hiệu quả kinh doanh</w:t>
      </w:r>
    </w:p>
    <w:p w14:paraId="02A7BB56"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r w:rsidRPr="00E156C1">
        <w:rPr>
          <w:i/>
          <w:sz w:val="26"/>
          <w:szCs w:val="26"/>
          <w:lang w:val="fr-FR"/>
        </w:rPr>
        <w:t>Tiêu chuẩn hiệu quả kinh doanh</w:t>
      </w:r>
      <w:bookmarkEnd w:id="95"/>
    </w:p>
    <w:p w14:paraId="77CA802C"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6" w:name="_Toc335206598"/>
      <w:r w:rsidRPr="00E156C1">
        <w:rPr>
          <w:i/>
          <w:sz w:val="26"/>
          <w:szCs w:val="26"/>
          <w:lang w:val="fr-FR"/>
        </w:rPr>
        <w:t>Hiệu quả đầu tư</w:t>
      </w:r>
      <w:bookmarkEnd w:id="96"/>
    </w:p>
    <w:p w14:paraId="2EA3FF17"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r w:rsidRPr="00E156C1">
        <w:rPr>
          <w:b/>
          <w:sz w:val="26"/>
          <w:szCs w:val="26"/>
          <w:lang w:val="fr-FR"/>
        </w:rPr>
        <w:t>Các nhân tố tác động đến hiệu quả kinh doanh</w:t>
      </w:r>
      <w:bookmarkEnd w:id="93"/>
    </w:p>
    <w:p w14:paraId="647DDD82"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7" w:name="_Toc335206593"/>
      <w:r w:rsidRPr="00E156C1">
        <w:rPr>
          <w:i/>
          <w:sz w:val="26"/>
          <w:szCs w:val="26"/>
        </w:rPr>
        <w:t>Nhóm nhân tố bên trong doanh nghiệp</w:t>
      </w:r>
      <w:bookmarkEnd w:id="97"/>
    </w:p>
    <w:p w14:paraId="4BA7C15B"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8" w:name="_Toc335206594"/>
      <w:r w:rsidRPr="00E156C1">
        <w:rPr>
          <w:i/>
          <w:sz w:val="26"/>
          <w:szCs w:val="26"/>
        </w:rPr>
        <w:t>Nhóm nhân tố bên ngoài doanh nghiệp</w:t>
      </w:r>
      <w:bookmarkEnd w:id="98"/>
    </w:p>
    <w:p w14:paraId="7DB1A6EF" w14:textId="77777777" w:rsidR="00152E60" w:rsidRPr="00E156C1" w:rsidRDefault="00152E60" w:rsidP="00152E60">
      <w:pPr>
        <w:widowControl w:val="0"/>
        <w:spacing w:line="312" w:lineRule="auto"/>
        <w:jc w:val="both"/>
        <w:rPr>
          <w:b/>
          <w:i/>
          <w:sz w:val="26"/>
          <w:szCs w:val="26"/>
        </w:rPr>
      </w:pPr>
      <w:bookmarkStart w:id="99" w:name="_Toc335206602"/>
      <w:r w:rsidRPr="00E156C1">
        <w:rPr>
          <w:b/>
          <w:i/>
          <w:sz w:val="26"/>
          <w:szCs w:val="26"/>
        </w:rPr>
        <w:t>Tài liệu tham khảo của chương</w:t>
      </w:r>
    </w:p>
    <w:p w14:paraId="235E07BA" w14:textId="77777777" w:rsidR="00152E60" w:rsidRPr="00E156C1" w:rsidRDefault="00152E60" w:rsidP="00152E60">
      <w:pPr>
        <w:pStyle w:val="BodyText31"/>
        <w:widowControl w:val="0"/>
        <w:spacing w:line="312" w:lineRule="auto"/>
        <w:ind w:firstLine="720"/>
        <w:rPr>
          <w:rFonts w:ascii="Times New Roman" w:hAnsi="Times New Roman"/>
          <w:sz w:val="26"/>
          <w:szCs w:val="26"/>
        </w:rPr>
      </w:pPr>
      <w:r w:rsidRPr="00E156C1">
        <w:rPr>
          <w:rFonts w:ascii="Times New Roman" w:hAnsi="Times New Roman"/>
          <w:sz w:val="26"/>
          <w:szCs w:val="26"/>
        </w:rPr>
        <w:t>1. Chỉ thị 868/CT/BTC ngày 26.03.1998 của Bộ Tài chính về việc đánh giá, phân tích và phân loại sắp xếp lại DNNN</w:t>
      </w:r>
    </w:p>
    <w:p w14:paraId="695B29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2. Công văn 02/ KK/ TW ngày 24/3/2000 của Ban chỉ đạo kiểm kê TƯ về phân tích, đánh giá hiệu qủa kinh doanh và tình hình tài chính của DNNN</w:t>
      </w:r>
    </w:p>
    <w:p w14:paraId="6951705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 PGS.TS Nguyễn Ngọc Huyền (chủ biên) (2009): Thay đổi và phát triển doanh nghiệp, Nxb Phụ nữ</w:t>
      </w:r>
    </w:p>
    <w:p w14:paraId="7450DFAC"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 Nguyễn Ngọc Huyền: Bàn về qui mô kinh doanh với vấn đề hiệu quả, Tạp chí Kinh tế và Phát triển số 10/2001, trang 4-6</w:t>
      </w:r>
    </w:p>
    <w:p w14:paraId="5DA1D0A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5. Nguyễn Ngọc Huyền: Giá thành sản phẩm và qui mô kinh doanh có hiệu quả, Tạp chí Kinh tế và Dự báo số 9/2001 (341), trang 23-26</w:t>
      </w:r>
    </w:p>
    <w:p w14:paraId="23CE8A9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6. Nguyễn Ngọc Huyền: Về đánh giá hiệu quả hoạt động của doanh nghiệp nhà nước, Tạp chí Kinh tế và Dự báo số 3/2003 (359), trang 11-12</w:t>
      </w:r>
    </w:p>
    <w:p w14:paraId="45A74FE5"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7. Quyết định của Thủ tướng Chính phủ số 224/2006/QĐ-TTg ngày 06.10.2006 về việc ban hành qui chế giám sát và đánh giá hiệu quả hoạt động của doanh nghiệp nhà nước</w:t>
      </w:r>
    </w:p>
    <w:p w14:paraId="3EB0CEE5" w14:textId="77777777" w:rsidR="00152E60" w:rsidRPr="00E156C1" w:rsidRDefault="00152E60" w:rsidP="00152E60">
      <w:pPr>
        <w:widowControl w:val="0"/>
        <w:spacing w:line="312" w:lineRule="auto"/>
        <w:ind w:firstLine="720"/>
        <w:jc w:val="both"/>
        <w:outlineLvl w:val="0"/>
        <w:rPr>
          <w:sz w:val="26"/>
          <w:szCs w:val="26"/>
          <w:lang w:val="de-DE"/>
        </w:rPr>
      </w:pPr>
    </w:p>
    <w:p w14:paraId="1FFE04B4" w14:textId="77777777" w:rsidR="00152E60" w:rsidRPr="00E156C1" w:rsidRDefault="00152E60" w:rsidP="00152E60">
      <w:pPr>
        <w:pStyle w:val="11"/>
      </w:pPr>
      <w:bookmarkStart w:id="100" w:name="_Toc335206614"/>
      <w:r w:rsidRPr="00E156C1">
        <w:t>Chương 5. KHÁI LƯỢC VỀ QUẢN TRỊ KINH DOANH</w:t>
      </w:r>
      <w:bookmarkEnd w:id="100"/>
    </w:p>
    <w:p w14:paraId="6F073B3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037888CD"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Chuơng năm đề cập đến những vấn đề chung về quản trị kinh doanh nhằm tạo cơ sở cho việc nghiên cứu các chương tiếp theo của môn học. Nội dung chủ yếu của chương đề cập đến những vấn đề như khái niệm, mục đích và đặc điểm quản trị kinh doanh; cơ sở hình thành mô hình và tổ chức hoạt động quản trị kinh doanh; các nguyên tắc cơ bản trong quản trị kinh doanh; các phương pháp quản trị kinh doanh và các trường phái lý thuyết quản trị chủ yếu.</w:t>
      </w:r>
    </w:p>
    <w:p w14:paraId="4224DAD8"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xml:space="preserve">          Sau khi học xong chương này, người học có thể:</w:t>
      </w:r>
    </w:p>
    <w:p w14:paraId="1AEC570E"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lastRenderedPageBreak/>
        <w:t>Nêu được khái niệm quản trị kinh doanh</w:t>
      </w:r>
    </w:p>
    <w:p w14:paraId="77D46B9B"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Mô tả được xu hướng phát triển của mô hình quản trị kinh doanh</w:t>
      </w:r>
    </w:p>
    <w:p w14:paraId="2B310A01"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nguyên tắc của quản trị kinh doanh</w:t>
      </w:r>
    </w:p>
    <w:p w14:paraId="13598309"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Trình bày được các phương pháp quản trị kinh doanh</w:t>
      </w:r>
    </w:p>
    <w:p w14:paraId="6C04AC5C"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trường phái lý thuyết quản trị chủ yếu.</w:t>
      </w:r>
    </w:p>
    <w:p w14:paraId="0A553931"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1" w:name="_Toc335206615"/>
      <w:r w:rsidRPr="00E156C1">
        <w:rPr>
          <w:b/>
          <w:sz w:val="26"/>
          <w:szCs w:val="26"/>
          <w:lang w:val="de-DE"/>
        </w:rPr>
        <w:t>Khái niệm, mục đích và đặc điểm quản trị kinh doanh</w:t>
      </w:r>
      <w:bookmarkEnd w:id="101"/>
    </w:p>
    <w:p w14:paraId="027FB258"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2" w:name="_Toc335206616"/>
      <w:r w:rsidRPr="00E156C1">
        <w:rPr>
          <w:sz w:val="26"/>
          <w:szCs w:val="26"/>
          <w:lang w:val="de-DE"/>
        </w:rPr>
        <w:t>Khái niệm quản trị kinh doanh</w:t>
      </w:r>
      <w:bookmarkEnd w:id="102"/>
    </w:p>
    <w:p w14:paraId="77E98D8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3" w:name="_Toc335206617"/>
      <w:r w:rsidRPr="00E156C1">
        <w:rPr>
          <w:sz w:val="26"/>
          <w:szCs w:val="26"/>
          <w:lang w:val="de-DE"/>
        </w:rPr>
        <w:t>Mục đích của quản trị kinh doanh</w:t>
      </w:r>
      <w:bookmarkEnd w:id="103"/>
    </w:p>
    <w:p w14:paraId="55E6FFF5"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4" w:name="_Toc335206618"/>
      <w:r w:rsidRPr="00E156C1">
        <w:rPr>
          <w:sz w:val="26"/>
          <w:szCs w:val="26"/>
          <w:lang w:val="de-DE"/>
        </w:rPr>
        <w:t>Đặc điểm của quản trị kinh doanh</w:t>
      </w:r>
      <w:bookmarkEnd w:id="104"/>
    </w:p>
    <w:p w14:paraId="19F64647"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r w:rsidRPr="00E156C1">
        <w:rPr>
          <w:b/>
          <w:sz w:val="26"/>
          <w:szCs w:val="26"/>
          <w:lang w:val="de-DE"/>
        </w:rPr>
        <w:t>Cơ sở tổ chức hoạt động quản trị</w:t>
      </w:r>
    </w:p>
    <w:p w14:paraId="17F2D75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5" w:name="_Toc335206620"/>
      <w:r w:rsidRPr="00E156C1">
        <w:rPr>
          <w:sz w:val="26"/>
          <w:szCs w:val="26"/>
          <w:lang w:val="de-DE"/>
        </w:rPr>
        <w:t>Quản trị kinh doanh trên cơ sở tuyệt đối hóa ưu điểm của chuyên môn hóa</w:t>
      </w:r>
      <w:bookmarkEnd w:id="105"/>
      <w:r w:rsidRPr="00E156C1">
        <w:rPr>
          <w:sz w:val="26"/>
          <w:szCs w:val="26"/>
          <w:lang w:val="de-DE"/>
        </w:rPr>
        <w:t xml:space="preserve"> </w:t>
      </w:r>
    </w:p>
    <w:p w14:paraId="5A3B7A92"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6" w:name="_Toc335206621"/>
      <w:r w:rsidRPr="00E156C1">
        <w:rPr>
          <w:sz w:val="26"/>
          <w:szCs w:val="26"/>
          <w:lang w:val="de-DE"/>
        </w:rPr>
        <w:t>Quản trị kinh doanh trên cơ sở đảm bảo tính thống nhất của các quá trình kinh doanh</w:t>
      </w:r>
      <w:bookmarkEnd w:id="106"/>
    </w:p>
    <w:p w14:paraId="36DA10B3"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7" w:name="_Toc335206622"/>
      <w:r w:rsidRPr="00E156C1">
        <w:rPr>
          <w:b/>
          <w:bCs/>
          <w:sz w:val="26"/>
          <w:szCs w:val="26"/>
          <w:lang w:val="de-DE"/>
        </w:rPr>
        <w:t>Các nguyên tắc cơ bản trong quản trị kinh doanh</w:t>
      </w:r>
      <w:bookmarkEnd w:id="107"/>
    </w:p>
    <w:p w14:paraId="66BF7ED0"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de-DE"/>
        </w:rPr>
      </w:pPr>
      <w:bookmarkStart w:id="108" w:name="_Toc335206623"/>
      <w:r w:rsidRPr="00E156C1">
        <w:rPr>
          <w:sz w:val="26"/>
          <w:szCs w:val="26"/>
          <w:lang w:val="de-DE"/>
        </w:rPr>
        <w:t xml:space="preserve">Cơ sở hình thành </w:t>
      </w:r>
      <w:r w:rsidRPr="00E156C1">
        <w:rPr>
          <w:bCs/>
          <w:sz w:val="26"/>
          <w:szCs w:val="26"/>
          <w:lang w:val="de-DE"/>
        </w:rPr>
        <w:t>các nguyên tắc</w:t>
      </w:r>
      <w:bookmarkEnd w:id="108"/>
    </w:p>
    <w:p w14:paraId="5B70DEF5"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09" w:name="_Toc335206624"/>
      <w:r w:rsidRPr="00E156C1">
        <w:rPr>
          <w:sz w:val="26"/>
          <w:szCs w:val="26"/>
          <w:lang w:val="vi-VN"/>
        </w:rPr>
        <w:t xml:space="preserve">Yêu cầu đối với hệ thống </w:t>
      </w:r>
      <w:r w:rsidRPr="00E156C1">
        <w:rPr>
          <w:bCs/>
          <w:sz w:val="26"/>
          <w:szCs w:val="26"/>
          <w:lang w:val="vi-VN"/>
        </w:rPr>
        <w:t>nguyên tắc</w:t>
      </w:r>
      <w:bookmarkEnd w:id="109"/>
    </w:p>
    <w:p w14:paraId="14263E57"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10" w:name="_Toc335206626"/>
      <w:r w:rsidRPr="00E156C1">
        <w:rPr>
          <w:bCs/>
          <w:sz w:val="26"/>
          <w:szCs w:val="26"/>
          <w:lang w:val="vi-VN"/>
        </w:rPr>
        <w:t>Các nguyên tắc của quản trị kinh doanh chủ yếu</w:t>
      </w:r>
      <w:bookmarkEnd w:id="110"/>
    </w:p>
    <w:p w14:paraId="1A324136" w14:textId="77777777" w:rsidR="00152E60" w:rsidRPr="00E156C1" w:rsidRDefault="00152E60" w:rsidP="00E3474C">
      <w:pPr>
        <w:widowControl w:val="0"/>
        <w:numPr>
          <w:ilvl w:val="1"/>
          <w:numId w:val="68"/>
        </w:numPr>
        <w:spacing w:line="312" w:lineRule="auto"/>
        <w:ind w:left="0" w:firstLine="0"/>
        <w:jc w:val="both"/>
        <w:outlineLvl w:val="0"/>
        <w:rPr>
          <w:b/>
          <w:bCs/>
          <w:sz w:val="26"/>
          <w:szCs w:val="26"/>
        </w:rPr>
      </w:pPr>
      <w:bookmarkStart w:id="111" w:name="_Toc335206627"/>
      <w:r w:rsidRPr="00E156C1">
        <w:rPr>
          <w:b/>
          <w:bCs/>
          <w:sz w:val="26"/>
          <w:szCs w:val="26"/>
        </w:rPr>
        <w:t>Các phương pháp quản trị</w:t>
      </w:r>
      <w:bookmarkEnd w:id="111"/>
    </w:p>
    <w:p w14:paraId="14FC718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2" w:name="_Toc335206628"/>
      <w:r w:rsidRPr="00E156C1">
        <w:rPr>
          <w:bCs/>
          <w:sz w:val="26"/>
          <w:szCs w:val="26"/>
        </w:rPr>
        <w:t>Khái lược về phương pháp quản trị</w:t>
      </w:r>
      <w:bookmarkEnd w:id="112"/>
    </w:p>
    <w:p w14:paraId="339C621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3" w:name="_Toc335206629"/>
      <w:r w:rsidRPr="00E156C1">
        <w:rPr>
          <w:bCs/>
          <w:sz w:val="26"/>
          <w:szCs w:val="26"/>
        </w:rPr>
        <w:t>Các phương pháp quản trị phổ biến</w:t>
      </w:r>
      <w:bookmarkEnd w:id="113"/>
    </w:p>
    <w:p w14:paraId="116C1DF2" w14:textId="77777777" w:rsidR="00152E60" w:rsidRPr="00E156C1" w:rsidRDefault="00152E60" w:rsidP="00E3474C">
      <w:pPr>
        <w:widowControl w:val="0"/>
        <w:numPr>
          <w:ilvl w:val="1"/>
          <w:numId w:val="68"/>
        </w:numPr>
        <w:spacing w:line="312" w:lineRule="auto"/>
        <w:ind w:left="0" w:firstLine="0"/>
        <w:jc w:val="both"/>
        <w:outlineLvl w:val="0"/>
        <w:rPr>
          <w:b/>
          <w:sz w:val="26"/>
          <w:szCs w:val="26"/>
        </w:rPr>
      </w:pPr>
      <w:bookmarkStart w:id="114" w:name="_Toc335206630"/>
      <w:r w:rsidRPr="00E156C1">
        <w:rPr>
          <w:b/>
          <w:sz w:val="26"/>
          <w:szCs w:val="26"/>
        </w:rPr>
        <w:t>Các trường phái lý thuyết quản trị chủ yếu</w:t>
      </w:r>
      <w:bookmarkEnd w:id="114"/>
    </w:p>
    <w:p w14:paraId="7BC57D9D" w14:textId="77777777" w:rsidR="00152E60" w:rsidRPr="00E156C1" w:rsidRDefault="00152E60" w:rsidP="00152E60">
      <w:pPr>
        <w:widowControl w:val="0"/>
        <w:spacing w:line="312" w:lineRule="auto"/>
        <w:ind w:firstLine="720"/>
        <w:jc w:val="both"/>
        <w:outlineLvl w:val="0"/>
        <w:rPr>
          <w:bCs/>
          <w:sz w:val="26"/>
          <w:szCs w:val="26"/>
        </w:rPr>
      </w:pPr>
      <w:bookmarkStart w:id="115" w:name="_Toc335206631"/>
      <w:r w:rsidRPr="00E156C1">
        <w:rPr>
          <w:bCs/>
          <w:i/>
          <w:sz w:val="26"/>
          <w:szCs w:val="26"/>
        </w:rPr>
        <w:t xml:space="preserve">6.5.1. </w:t>
      </w:r>
      <w:r w:rsidRPr="00E156C1">
        <w:rPr>
          <w:bCs/>
          <w:sz w:val="26"/>
          <w:szCs w:val="26"/>
        </w:rPr>
        <w:t>Trường phái lý thuyết quản trị khoa học cổ điển</w:t>
      </w:r>
      <w:bookmarkEnd w:id="115"/>
    </w:p>
    <w:p w14:paraId="6270F2C9" w14:textId="77777777" w:rsidR="00152E60" w:rsidRPr="00E156C1" w:rsidRDefault="00152E60" w:rsidP="00152E60">
      <w:pPr>
        <w:widowControl w:val="0"/>
        <w:spacing w:line="312" w:lineRule="auto"/>
        <w:ind w:firstLine="720"/>
        <w:jc w:val="both"/>
        <w:outlineLvl w:val="0"/>
        <w:rPr>
          <w:bCs/>
          <w:sz w:val="26"/>
          <w:szCs w:val="26"/>
        </w:rPr>
      </w:pPr>
      <w:bookmarkStart w:id="116" w:name="_Toc335206632"/>
      <w:r w:rsidRPr="00E156C1">
        <w:rPr>
          <w:bCs/>
          <w:sz w:val="26"/>
          <w:szCs w:val="26"/>
        </w:rPr>
        <w:t>6.5.2. Trường phái lí thuyết quản trị hành chính</w:t>
      </w:r>
      <w:bookmarkEnd w:id="116"/>
    </w:p>
    <w:p w14:paraId="221EE183" w14:textId="77777777" w:rsidR="00152E60" w:rsidRPr="00E156C1" w:rsidRDefault="00152E60" w:rsidP="00152E60">
      <w:pPr>
        <w:widowControl w:val="0"/>
        <w:spacing w:line="312" w:lineRule="auto"/>
        <w:ind w:firstLine="720"/>
        <w:jc w:val="both"/>
        <w:outlineLvl w:val="0"/>
        <w:rPr>
          <w:bCs/>
          <w:sz w:val="26"/>
          <w:szCs w:val="26"/>
        </w:rPr>
      </w:pPr>
      <w:bookmarkStart w:id="117" w:name="_Toc335206633"/>
      <w:r w:rsidRPr="00E156C1">
        <w:rPr>
          <w:bCs/>
          <w:sz w:val="26"/>
          <w:szCs w:val="26"/>
        </w:rPr>
        <w:t>6.5.3. Trường phái hành vi</w:t>
      </w:r>
      <w:bookmarkEnd w:id="117"/>
      <w:r w:rsidRPr="00E156C1">
        <w:rPr>
          <w:bCs/>
          <w:sz w:val="26"/>
          <w:szCs w:val="26"/>
        </w:rPr>
        <w:t xml:space="preserve">  </w:t>
      </w:r>
    </w:p>
    <w:p w14:paraId="15BE25ED" w14:textId="77777777" w:rsidR="00152E60" w:rsidRPr="00E156C1" w:rsidRDefault="00152E60" w:rsidP="00152E60">
      <w:pPr>
        <w:widowControl w:val="0"/>
        <w:spacing w:line="312" w:lineRule="auto"/>
        <w:ind w:firstLine="720"/>
        <w:jc w:val="both"/>
        <w:outlineLvl w:val="0"/>
        <w:rPr>
          <w:bCs/>
          <w:sz w:val="26"/>
          <w:szCs w:val="26"/>
        </w:rPr>
      </w:pPr>
      <w:bookmarkStart w:id="118" w:name="_Toc335206634"/>
      <w:r w:rsidRPr="00E156C1">
        <w:rPr>
          <w:bCs/>
          <w:sz w:val="26"/>
          <w:szCs w:val="26"/>
        </w:rPr>
        <w:t>6.5.4. Trường phái quản trị khoa học</w:t>
      </w:r>
      <w:bookmarkEnd w:id="118"/>
      <w:r w:rsidRPr="00E156C1">
        <w:rPr>
          <w:bCs/>
          <w:sz w:val="26"/>
          <w:szCs w:val="26"/>
        </w:rPr>
        <w:t xml:space="preserve"> </w:t>
      </w:r>
    </w:p>
    <w:p w14:paraId="3AC1A594" w14:textId="77777777" w:rsidR="00152E60" w:rsidRPr="00E156C1" w:rsidRDefault="00152E60" w:rsidP="00152E60">
      <w:pPr>
        <w:widowControl w:val="0"/>
        <w:spacing w:line="312" w:lineRule="auto"/>
        <w:ind w:firstLine="720"/>
        <w:jc w:val="both"/>
        <w:outlineLvl w:val="0"/>
        <w:rPr>
          <w:bCs/>
          <w:sz w:val="26"/>
          <w:szCs w:val="26"/>
        </w:rPr>
      </w:pPr>
      <w:bookmarkStart w:id="119" w:name="_Toc335206635"/>
      <w:r w:rsidRPr="00E156C1">
        <w:rPr>
          <w:bCs/>
          <w:sz w:val="26"/>
          <w:szCs w:val="26"/>
        </w:rPr>
        <w:t>6.5.5. Trường phái tiếp cận hệ thống</w:t>
      </w:r>
      <w:bookmarkEnd w:id="119"/>
      <w:r w:rsidRPr="00E156C1">
        <w:rPr>
          <w:bCs/>
          <w:sz w:val="26"/>
          <w:szCs w:val="26"/>
        </w:rPr>
        <w:t xml:space="preserve"> </w:t>
      </w:r>
    </w:p>
    <w:p w14:paraId="31F9E640" w14:textId="77777777" w:rsidR="00152E60" w:rsidRPr="00E156C1" w:rsidRDefault="00152E60" w:rsidP="00152E60">
      <w:pPr>
        <w:widowControl w:val="0"/>
        <w:spacing w:line="312" w:lineRule="auto"/>
        <w:ind w:firstLine="720"/>
        <w:jc w:val="both"/>
        <w:outlineLvl w:val="0"/>
        <w:rPr>
          <w:bCs/>
          <w:sz w:val="26"/>
          <w:szCs w:val="26"/>
        </w:rPr>
      </w:pPr>
      <w:bookmarkStart w:id="120" w:name="_Toc335206636"/>
      <w:r w:rsidRPr="00E156C1">
        <w:rPr>
          <w:bCs/>
          <w:sz w:val="26"/>
          <w:szCs w:val="26"/>
        </w:rPr>
        <w:t>6.5.6. Trường phái lý luận tình huống</w:t>
      </w:r>
      <w:bookmarkEnd w:id="120"/>
    </w:p>
    <w:p w14:paraId="5B02E3AA" w14:textId="77777777" w:rsidR="00152E60" w:rsidRPr="00E156C1" w:rsidRDefault="00152E60" w:rsidP="00152E60">
      <w:pPr>
        <w:widowControl w:val="0"/>
        <w:spacing w:line="312" w:lineRule="auto"/>
        <w:ind w:firstLine="720"/>
        <w:jc w:val="both"/>
        <w:outlineLvl w:val="0"/>
        <w:rPr>
          <w:bCs/>
          <w:sz w:val="26"/>
          <w:szCs w:val="26"/>
        </w:rPr>
      </w:pPr>
      <w:bookmarkStart w:id="121" w:name="_Toc335206637"/>
      <w:r w:rsidRPr="00E156C1">
        <w:rPr>
          <w:bCs/>
          <w:sz w:val="26"/>
          <w:szCs w:val="26"/>
        </w:rPr>
        <w:t>6.5.7. Một số quan điểm quản trị phương Đông</w:t>
      </w:r>
      <w:bookmarkEnd w:id="121"/>
    </w:p>
    <w:p w14:paraId="18E4D65D" w14:textId="77777777" w:rsidR="00152E60" w:rsidRPr="00E156C1" w:rsidRDefault="00152E60" w:rsidP="00152E60">
      <w:pPr>
        <w:widowControl w:val="0"/>
        <w:spacing w:line="312" w:lineRule="auto"/>
        <w:ind w:firstLine="720"/>
        <w:jc w:val="both"/>
        <w:outlineLvl w:val="0"/>
        <w:rPr>
          <w:bCs/>
          <w:sz w:val="26"/>
          <w:szCs w:val="26"/>
        </w:rPr>
      </w:pPr>
      <w:bookmarkStart w:id="122" w:name="_Toc335206638"/>
      <w:r w:rsidRPr="00E156C1">
        <w:rPr>
          <w:bCs/>
          <w:sz w:val="26"/>
          <w:szCs w:val="26"/>
        </w:rPr>
        <w:t>6.5.8. Trường phái quản trị định lượng</w:t>
      </w:r>
      <w:bookmarkEnd w:id="122"/>
    </w:p>
    <w:p w14:paraId="1E006CF4" w14:textId="77777777" w:rsidR="00152E60" w:rsidRPr="00E156C1" w:rsidRDefault="00152E60" w:rsidP="00152E60">
      <w:pPr>
        <w:widowControl w:val="0"/>
        <w:spacing w:line="312" w:lineRule="auto"/>
        <w:ind w:firstLine="720"/>
        <w:jc w:val="both"/>
        <w:outlineLvl w:val="0"/>
        <w:rPr>
          <w:bCs/>
          <w:sz w:val="26"/>
          <w:szCs w:val="26"/>
        </w:rPr>
      </w:pPr>
      <w:bookmarkStart w:id="123" w:name="_Toc335206639"/>
      <w:r w:rsidRPr="00E156C1">
        <w:rPr>
          <w:bCs/>
          <w:sz w:val="26"/>
          <w:szCs w:val="26"/>
        </w:rPr>
        <w:t>9.5.9. Một số hướng quản trị hiện đại</w:t>
      </w:r>
      <w:bookmarkEnd w:id="123"/>
    </w:p>
    <w:p w14:paraId="116084D7" w14:textId="77777777" w:rsidR="00152E60" w:rsidRPr="00E156C1" w:rsidRDefault="00152E60" w:rsidP="00152E60">
      <w:pPr>
        <w:rPr>
          <w:b/>
          <w:sz w:val="26"/>
          <w:szCs w:val="26"/>
        </w:rPr>
      </w:pPr>
      <w:r w:rsidRPr="00E156C1">
        <w:rPr>
          <w:b/>
          <w:sz w:val="26"/>
          <w:szCs w:val="26"/>
        </w:rPr>
        <w:br w:type="page"/>
      </w:r>
    </w:p>
    <w:p w14:paraId="3ED4E86C"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lastRenderedPageBreak/>
        <w:t>Tài liệu tham khảo của chương</w:t>
      </w:r>
    </w:p>
    <w:p w14:paraId="08E5598B"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1. Arun Kumar Rachana Sharma (2000), Principles of Business Management, Atlantic Publishers and Distributors, New Delhi, India.</w:t>
      </w:r>
    </w:p>
    <w:p w14:paraId="61A8E8F5"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 xml:space="preserve">2. David E. Farrar (2006), Process- Based management: A winning strategy, OMG </w:t>
      </w:r>
    </w:p>
    <w:p w14:paraId="27FDF970"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lang w:val="en-GB"/>
        </w:rPr>
        <w:t>3. Nguyễn Cảnh Chất (dịch và biên soạn, 2002), Tinh hoa quản lí, Nhà xuất bản Lao động- xã hội, Hà Nội.</w:t>
      </w:r>
    </w:p>
    <w:p w14:paraId="55570FE2"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 xml:space="preserve">4. PGS.TS. Nguyễn Ngọc Huyền (2011): Khởi sự kinh doanh và tái lập doanh nghiệp, Nxb Đại học Kinh tế quốc dân, chương 5 </w:t>
      </w:r>
    </w:p>
    <w:p w14:paraId="080934E9"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5. Harold Koontz, Cyril Odonnnell, Heinz Weihrich (1994): Những vấn đề cốt yếu của quản lý, Nhà xuất bản Khoa học - kỹ thuật, Hà Nội.</w:t>
      </w:r>
    </w:p>
    <w:p w14:paraId="643F8005"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6. Jay Heizer and Barry Render, Operations Management (2011), Pearson Education, Inc.</w:t>
      </w:r>
    </w:p>
    <w:p w14:paraId="731F348D"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7. Stephen P. Robbins (2012), Oranizational Behavior (15th ed.), Prentice- Hall Inc.</w:t>
      </w:r>
    </w:p>
    <w:p w14:paraId="0F300547" w14:textId="77777777" w:rsidR="00152E60" w:rsidRPr="00E156C1" w:rsidRDefault="00152E60" w:rsidP="00152E60">
      <w:pPr>
        <w:widowControl w:val="0"/>
        <w:spacing w:line="312" w:lineRule="auto"/>
        <w:ind w:firstLine="720"/>
        <w:jc w:val="both"/>
        <w:outlineLvl w:val="0"/>
        <w:rPr>
          <w:b/>
          <w:i/>
          <w:sz w:val="26"/>
          <w:szCs w:val="26"/>
          <w:lang w:val="de-DE"/>
        </w:rPr>
      </w:pPr>
    </w:p>
    <w:p w14:paraId="4047389A" w14:textId="77777777" w:rsidR="00152E60" w:rsidRPr="00E156C1" w:rsidRDefault="00152E60" w:rsidP="00152E60">
      <w:pPr>
        <w:pStyle w:val="11"/>
      </w:pPr>
      <w:r w:rsidRPr="00E156C1">
        <w:rPr>
          <w:i/>
        </w:rPr>
        <w:t>Chương 6.</w:t>
      </w:r>
      <w:r w:rsidRPr="00E156C1">
        <w:t xml:space="preserve"> NHÀ QUẢN TRỊ</w:t>
      </w:r>
    </w:p>
    <w:p w14:paraId="0753548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22DF4837"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Đội ngũ các nhà quản trị thực hiện các nhiệm vụ quản trị các hoạt động kinh doanh ở các doanh nghiệp. Chương bảy bàn về đội ngũ các nhà quản trị doanh nghiệp bao gồm các vấn đề cơ bản như:</w:t>
      </w:r>
    </w:p>
    <w:p w14:paraId="6AE2392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Ai là nhà quản trị? Họ cần có các tiêu chuẩn gì? Phải hoàn thành nhiệm vụ gì? Nhằm mục tiêu gì?...</w:t>
      </w:r>
    </w:p>
    <w:p w14:paraId="03B7587A"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Các kỹ năng chủ yếu của đội ngũ các nhà quản trị là những kỹ năng gì và cần làm gì để có được các kỹ năng đó</w:t>
      </w:r>
    </w:p>
    <w:p w14:paraId="2BC9E290"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Thế nào là phong cách quản trị? Có các phong cách quản trị chủ yếu nào và phong cách mà nhà quản trị thể hiện trong quá trình hoàn thành nhiệm vụ quản trị của mình nên như thế nào?</w:t>
      </w:r>
    </w:p>
    <w:p w14:paraId="7B05888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Nghệ thuật mà nhà quản trị cần có và vận dụng trong quá trình hoàn thiện bản thân cũng như tiếp xúc với các đối tác có liên quan.</w:t>
      </w:r>
    </w:p>
    <w:p w14:paraId="1E53713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4" w:name="_Toc335206641"/>
      <w:r w:rsidRPr="00E156C1">
        <w:rPr>
          <w:b/>
          <w:sz w:val="26"/>
          <w:szCs w:val="26"/>
        </w:rPr>
        <w:t>Nhà quản trị</w:t>
      </w:r>
      <w:bookmarkEnd w:id="124"/>
    </w:p>
    <w:p w14:paraId="022A500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5" w:name="_Toc335206642"/>
      <w:r w:rsidRPr="00E156C1">
        <w:rPr>
          <w:sz w:val="26"/>
          <w:szCs w:val="26"/>
        </w:rPr>
        <w:t>Khái niệm</w:t>
      </w:r>
      <w:bookmarkStart w:id="126" w:name="_Toc335206643"/>
      <w:bookmarkEnd w:id="125"/>
    </w:p>
    <w:p w14:paraId="2C4CCD3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r w:rsidRPr="00E156C1">
        <w:rPr>
          <w:sz w:val="26"/>
          <w:szCs w:val="26"/>
        </w:rPr>
        <w:t>Các cách phân loại nhà quản trị</w:t>
      </w:r>
      <w:bookmarkEnd w:id="126"/>
    </w:p>
    <w:p w14:paraId="196AC64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7" w:name="_Toc335206644"/>
      <w:r w:rsidRPr="00E156C1">
        <w:rPr>
          <w:sz w:val="26"/>
          <w:szCs w:val="26"/>
        </w:rPr>
        <w:t>Yêu cầu và tiêu chuẩn đối với nhà quản trị</w:t>
      </w:r>
      <w:bookmarkEnd w:id="127"/>
      <w:r w:rsidRPr="00E156C1">
        <w:rPr>
          <w:sz w:val="26"/>
          <w:szCs w:val="26"/>
        </w:rPr>
        <w:t xml:space="preserve"> </w:t>
      </w:r>
    </w:p>
    <w:p w14:paraId="30455AD9"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8" w:name="_Toc335206645"/>
      <w:r w:rsidRPr="00E156C1">
        <w:rPr>
          <w:b/>
          <w:sz w:val="26"/>
          <w:szCs w:val="26"/>
        </w:rPr>
        <w:t>Kỹ năng quản trị</w:t>
      </w:r>
      <w:bookmarkEnd w:id="128"/>
    </w:p>
    <w:p w14:paraId="6FBB147D" w14:textId="77777777" w:rsidR="00152E60" w:rsidRPr="00E156C1" w:rsidRDefault="00152E60" w:rsidP="00E3474C">
      <w:pPr>
        <w:widowControl w:val="0"/>
        <w:numPr>
          <w:ilvl w:val="2"/>
          <w:numId w:val="70"/>
        </w:numPr>
        <w:spacing w:line="312" w:lineRule="auto"/>
        <w:ind w:left="0" w:firstLine="720"/>
        <w:jc w:val="both"/>
        <w:outlineLvl w:val="0"/>
        <w:rPr>
          <w:sz w:val="26"/>
          <w:szCs w:val="26"/>
        </w:rPr>
      </w:pPr>
      <w:bookmarkStart w:id="129" w:name="_Toc335206646"/>
      <w:r w:rsidRPr="00E156C1">
        <w:rPr>
          <w:sz w:val="26"/>
          <w:szCs w:val="26"/>
        </w:rPr>
        <w:t>Khái niệm</w:t>
      </w:r>
      <w:bookmarkEnd w:id="129"/>
    </w:p>
    <w:p w14:paraId="770E018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0" w:name="_Toc335206647"/>
      <w:r w:rsidRPr="00E156C1">
        <w:rPr>
          <w:sz w:val="26"/>
          <w:szCs w:val="26"/>
        </w:rPr>
        <w:t>Các kỹ năng quản trị</w:t>
      </w:r>
      <w:bookmarkEnd w:id="130"/>
    </w:p>
    <w:p w14:paraId="6F5EB86B"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1" w:name="_Toc335206648"/>
      <w:r w:rsidRPr="00E156C1">
        <w:rPr>
          <w:sz w:val="26"/>
          <w:szCs w:val="26"/>
        </w:rPr>
        <w:lastRenderedPageBreak/>
        <w:t>Quan hệ giữa các kỹ năng với các cấp quản trị</w:t>
      </w:r>
      <w:bookmarkEnd w:id="131"/>
    </w:p>
    <w:p w14:paraId="1FD5C940"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2" w:name="_Toc335206649"/>
      <w:r w:rsidRPr="00E156C1">
        <w:rPr>
          <w:b/>
          <w:sz w:val="26"/>
          <w:szCs w:val="26"/>
        </w:rPr>
        <w:t>Phong cách quản trị</w:t>
      </w:r>
      <w:bookmarkEnd w:id="132"/>
    </w:p>
    <w:p w14:paraId="679650C6"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3" w:name="_Toc335206650"/>
      <w:r w:rsidRPr="00E156C1">
        <w:rPr>
          <w:sz w:val="26"/>
          <w:szCs w:val="26"/>
        </w:rPr>
        <w:t>Khái niệm và các nhân tố ảnh hưởng</w:t>
      </w:r>
      <w:bookmarkEnd w:id="133"/>
      <w:r w:rsidRPr="00E156C1">
        <w:rPr>
          <w:sz w:val="26"/>
          <w:szCs w:val="26"/>
        </w:rPr>
        <w:t xml:space="preserve"> </w:t>
      </w:r>
    </w:p>
    <w:p w14:paraId="0CA5A26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4" w:name="_Toc335206651"/>
      <w:r w:rsidRPr="00E156C1">
        <w:rPr>
          <w:sz w:val="26"/>
          <w:szCs w:val="26"/>
        </w:rPr>
        <w:t>Các phong cách quản trị chủ yếu</w:t>
      </w:r>
      <w:bookmarkEnd w:id="134"/>
    </w:p>
    <w:p w14:paraId="4955426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5" w:name="_Toc335206652"/>
      <w:r w:rsidRPr="00E156C1">
        <w:rPr>
          <w:b/>
          <w:sz w:val="26"/>
          <w:szCs w:val="26"/>
        </w:rPr>
        <w:t>Nghệ thuật quản trị</w:t>
      </w:r>
      <w:bookmarkStart w:id="136" w:name="_Toc335206653"/>
      <w:bookmarkEnd w:id="135"/>
    </w:p>
    <w:p w14:paraId="66E07D12"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Khái niệm</w:t>
      </w:r>
      <w:bookmarkStart w:id="137" w:name="_Toc335206654"/>
      <w:bookmarkEnd w:id="136"/>
    </w:p>
    <w:p w14:paraId="4D2B02B7"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Một số nghệ thuật quản trị chủ yếu</w:t>
      </w:r>
      <w:bookmarkEnd w:id="137"/>
    </w:p>
    <w:p w14:paraId="061404E5" w14:textId="77777777" w:rsidR="00152E60" w:rsidRPr="00E156C1" w:rsidRDefault="00152E60" w:rsidP="00152E60">
      <w:pPr>
        <w:widowControl w:val="0"/>
        <w:tabs>
          <w:tab w:val="left" w:pos="540"/>
          <w:tab w:val="left" w:pos="720"/>
        </w:tabs>
        <w:spacing w:line="312" w:lineRule="auto"/>
        <w:jc w:val="both"/>
        <w:outlineLvl w:val="0"/>
        <w:rPr>
          <w:b/>
          <w:i/>
          <w:sz w:val="26"/>
          <w:szCs w:val="26"/>
        </w:rPr>
      </w:pPr>
      <w:r w:rsidRPr="00E156C1">
        <w:rPr>
          <w:b/>
          <w:i/>
          <w:sz w:val="26"/>
          <w:szCs w:val="26"/>
        </w:rPr>
        <w:t>Tài liệu tham khảo của chương</w:t>
      </w:r>
    </w:p>
    <w:p w14:paraId="490C7392" w14:textId="77777777" w:rsidR="00152E60" w:rsidRPr="00E156C1" w:rsidRDefault="00152E60" w:rsidP="00152E60">
      <w:pPr>
        <w:widowControl w:val="0"/>
        <w:spacing w:line="312" w:lineRule="auto"/>
        <w:ind w:firstLine="720"/>
        <w:jc w:val="both"/>
        <w:rPr>
          <w:sz w:val="26"/>
          <w:szCs w:val="26"/>
        </w:rPr>
      </w:pPr>
      <w:r w:rsidRPr="00E156C1">
        <w:rPr>
          <w:sz w:val="26"/>
          <w:szCs w:val="26"/>
        </w:rPr>
        <w:t>1. Dale Carnegie (1994): Đắc nhân tâm - Bí quyết của thành công (bản dịch), Nxb Tổng hợp, Đồng Tháp</w:t>
      </w:r>
    </w:p>
    <w:p w14:paraId="7DBA929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2. Nguyễn Cảnh Chất (dịch và biên soạn, 2002): Tinh hoa quản lí, Nxb Lao động-xã hội, Hà Nội </w:t>
      </w:r>
    </w:p>
    <w:p w14:paraId="79966991" w14:textId="77777777" w:rsidR="00152E60" w:rsidRPr="00E156C1" w:rsidRDefault="00152E60" w:rsidP="00152E60">
      <w:pPr>
        <w:widowControl w:val="0"/>
        <w:spacing w:line="312" w:lineRule="auto"/>
        <w:ind w:firstLine="720"/>
        <w:jc w:val="both"/>
        <w:rPr>
          <w:sz w:val="26"/>
          <w:szCs w:val="26"/>
        </w:rPr>
      </w:pPr>
      <w:r w:rsidRPr="00E156C1">
        <w:rPr>
          <w:sz w:val="26"/>
          <w:szCs w:val="26"/>
        </w:rPr>
        <w:t>3. Ph.D.Kenneth Blanchard-M.D.Spencer Johnson (1996): Ba bí mật của quản lý, Nxb Trung tâm thông tin KHKT Hoá chất</w:t>
      </w:r>
    </w:p>
    <w:p w14:paraId="1A5CE13B" w14:textId="77777777" w:rsidR="00152E60" w:rsidRPr="00E156C1" w:rsidRDefault="00152E60" w:rsidP="00152E60">
      <w:pPr>
        <w:widowControl w:val="0"/>
        <w:spacing w:line="312" w:lineRule="auto"/>
        <w:ind w:firstLine="720"/>
        <w:jc w:val="both"/>
        <w:rPr>
          <w:sz w:val="26"/>
          <w:szCs w:val="26"/>
        </w:rPr>
      </w:pPr>
      <w:r w:rsidRPr="00E156C1">
        <w:rPr>
          <w:sz w:val="26"/>
          <w:szCs w:val="26"/>
        </w:rPr>
        <w:t>4. Vũ Đình Phòng (biên soạn theo Napoleon Hill, 1996): Bí quyết KD để trở thành giàu có và hạnh phúc, Nxb Thống kê</w:t>
      </w:r>
    </w:p>
    <w:p w14:paraId="78394A27" w14:textId="77777777" w:rsidR="00152E60" w:rsidRPr="00E156C1" w:rsidRDefault="00152E60" w:rsidP="00152E60">
      <w:pPr>
        <w:widowControl w:val="0"/>
        <w:spacing w:line="312" w:lineRule="auto"/>
        <w:ind w:firstLine="720"/>
        <w:jc w:val="both"/>
        <w:rPr>
          <w:sz w:val="26"/>
          <w:szCs w:val="26"/>
        </w:rPr>
      </w:pPr>
      <w:r w:rsidRPr="00E156C1">
        <w:rPr>
          <w:sz w:val="26"/>
          <w:szCs w:val="26"/>
        </w:rPr>
        <w:t>5. Lê Thụ (1994): 100 tình huống của GĐ, Nxb Thống kê</w:t>
      </w:r>
    </w:p>
    <w:p w14:paraId="48DEC370" w14:textId="77777777" w:rsidR="00152E60" w:rsidRPr="00E156C1" w:rsidRDefault="00152E60" w:rsidP="00152E60">
      <w:pPr>
        <w:widowControl w:val="0"/>
        <w:spacing w:line="312" w:lineRule="auto"/>
        <w:ind w:firstLine="720"/>
        <w:jc w:val="both"/>
        <w:rPr>
          <w:sz w:val="26"/>
          <w:szCs w:val="26"/>
        </w:rPr>
      </w:pPr>
      <w:r w:rsidRPr="00E156C1">
        <w:rPr>
          <w:sz w:val="26"/>
          <w:szCs w:val="26"/>
        </w:rPr>
        <w:t>6. Trần Quang Tuệ (biên dịch, 2000): Nhân sự - chìa khoá của sự thành công, Nxb Tp Hồ Chí Minh</w:t>
      </w:r>
    </w:p>
    <w:p w14:paraId="24FC7089" w14:textId="77777777" w:rsidR="00152E60" w:rsidRPr="00E156C1" w:rsidRDefault="00152E60" w:rsidP="00152E60">
      <w:pPr>
        <w:widowControl w:val="0"/>
        <w:spacing w:line="312" w:lineRule="auto"/>
        <w:ind w:firstLine="720"/>
        <w:jc w:val="both"/>
        <w:rPr>
          <w:sz w:val="26"/>
          <w:szCs w:val="26"/>
        </w:rPr>
      </w:pPr>
      <w:r w:rsidRPr="00E156C1">
        <w:rPr>
          <w:sz w:val="26"/>
          <w:szCs w:val="26"/>
        </w:rPr>
        <w:t>7. Hoàng Xuân Việt (1995): Nghệ thuật dùng người, Nxb Thành phố Hồ Chí Minh</w:t>
      </w:r>
    </w:p>
    <w:p w14:paraId="0376113D" w14:textId="77777777" w:rsidR="00152E60" w:rsidRPr="00E156C1" w:rsidRDefault="00152E60" w:rsidP="00152E60">
      <w:pPr>
        <w:widowControl w:val="0"/>
        <w:spacing w:line="312" w:lineRule="auto"/>
        <w:ind w:firstLine="720"/>
        <w:jc w:val="both"/>
        <w:rPr>
          <w:sz w:val="26"/>
          <w:szCs w:val="26"/>
        </w:rPr>
      </w:pPr>
      <w:r w:rsidRPr="00E156C1">
        <w:rPr>
          <w:rFonts w:eastAsia="Times New Roman"/>
          <w:sz w:val="26"/>
          <w:szCs w:val="26"/>
        </w:rPr>
        <w:t xml:space="preserve">8. Các trang mạng: Đất Việt, </w:t>
      </w:r>
      <w:r w:rsidRPr="00E156C1">
        <w:rPr>
          <w:rFonts w:eastAsia="Times New Roman"/>
          <w:i/>
          <w:iCs/>
          <w:sz w:val="26"/>
          <w:szCs w:val="26"/>
        </w:rPr>
        <w:t xml:space="preserve">Thứ Ba, 07/02/2012; </w:t>
      </w:r>
      <w:r w:rsidRPr="00E156C1">
        <w:rPr>
          <w:rStyle w:val="Emphasis"/>
          <w:sz w:val="26"/>
          <w:szCs w:val="26"/>
        </w:rPr>
        <w:t xml:space="preserve">Thanh Niên, </w:t>
      </w:r>
      <w:r w:rsidRPr="00E156C1">
        <w:rPr>
          <w:sz w:val="26"/>
          <w:szCs w:val="26"/>
        </w:rPr>
        <w:t>Thứ năm, 11/1/2007, 09:01 GMT+7</w:t>
      </w:r>
    </w:p>
    <w:p w14:paraId="637FFFFD" w14:textId="77777777" w:rsidR="00152E60" w:rsidRPr="00E156C1" w:rsidRDefault="00152E60" w:rsidP="00152E60">
      <w:pPr>
        <w:pStyle w:val="11"/>
      </w:pPr>
      <w:r w:rsidRPr="00E156C1">
        <w:rPr>
          <w:i/>
          <w:iCs/>
        </w:rPr>
        <w:t xml:space="preserve">Chương 7. </w:t>
      </w:r>
      <w:r w:rsidRPr="00E156C1">
        <w:t>RA QUYẾT ĐỊNH QUẢN TRỊ</w:t>
      </w:r>
    </w:p>
    <w:p w14:paraId="408C7AE8" w14:textId="77777777" w:rsidR="00152E60" w:rsidRPr="00E156C1" w:rsidRDefault="00152E60" w:rsidP="00152E60">
      <w:pPr>
        <w:widowControl w:val="0"/>
        <w:autoSpaceDE w:val="0"/>
        <w:autoSpaceDN w:val="0"/>
        <w:adjustRightInd w:val="0"/>
        <w:spacing w:line="312" w:lineRule="auto"/>
        <w:ind w:firstLine="720"/>
        <w:jc w:val="both"/>
        <w:rPr>
          <w:b/>
          <w:bCs/>
          <w:i/>
          <w:iCs/>
          <w:sz w:val="26"/>
          <w:szCs w:val="26"/>
          <w:lang w:val="sv-SE"/>
        </w:rPr>
      </w:pPr>
      <w:r w:rsidRPr="00E156C1">
        <w:rPr>
          <w:b/>
          <w:bCs/>
          <w:i/>
          <w:iCs/>
          <w:sz w:val="26"/>
          <w:szCs w:val="26"/>
          <w:lang w:val="sv-SE"/>
        </w:rPr>
        <w:t>Giới thiệu chương</w:t>
      </w:r>
    </w:p>
    <w:p w14:paraId="6853E2A2"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shd w:val="clear" w:color="auto" w:fill="FFFFFF"/>
          <w:lang w:val="sv-SE"/>
        </w:rPr>
        <w:t>Ra những quyết định tốt, được mọi người ủng hộ và thực thi là cả một nghệ thuật mà tất cả các nhà quản trị đều phải học. Điều này lại càng có ý nghĩa quan trọng đối với một doanh nhân.</w:t>
      </w:r>
    </w:p>
    <w:p w14:paraId="752A3E36"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Khi mới khởi nghiệp, bạn thường chỉ có một mình và phải tự quán xuyến mọi việc của doanh nghiệp. Khi đó, bạn sẽ chịu trách nhiệm về mọi quyết định của mình, cả về mặt chiến lược lẫn chiến thuật.</w:t>
      </w:r>
    </w:p>
    <w:p w14:paraId="70A183E4"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Nhưng khi doanh nghiệp phát triển, để vận hành nó, bạn cần phải có sự hợp sức của nhiều người khác. Lúc này, bạn đã cân nhắc đến ý kiến của người khác khi ra quyết định hay chưa? Và bạn có nên làm điều này hay không?</w:t>
      </w:r>
    </w:p>
    <w:p w14:paraId="7F4DBFC7"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 xml:space="preserve">Sẽ không có một câu trả lời dứt khoát cho câu hỏi trên. Chính vì vậy mà việc ra những quyết định tốt là cả một nghệ thuật. Tùy theo tình huống mà việc ra quyết định có thể dựa trên </w:t>
      </w:r>
      <w:r w:rsidRPr="00E156C1">
        <w:rPr>
          <w:i/>
          <w:iCs/>
          <w:sz w:val="26"/>
          <w:szCs w:val="26"/>
          <w:lang w:val="sv-SE"/>
        </w:rPr>
        <w:lastRenderedPageBreak/>
        <w:t>sự độc đoán hay trên sự đồng thuận của tất cả mọi người. Lúc nào cũng dựa trên sự độc đoán hay luôn bao biện là một cách ra quyết định cực đoan và nguy hiểm. Những người ra quyết định giỏi nhất là những người linh hoạt. Họ biết khi nào phải độc đoán, khi nào phải đi tìm tiếng nói chung của mọi người trong tổ chức và khi nào nên ở giũa hai cực này.</w:t>
      </w:r>
    </w:p>
    <w:p w14:paraId="64C34288"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Chương tám giới thiệu một số khái niệm, cách thức phân loại, và phương pháp ra quyết định trong quản trị kinh doanh.</w:t>
      </w:r>
    </w:p>
    <w:p w14:paraId="31DC4462"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sv-SE"/>
        </w:rPr>
      </w:pPr>
      <w:bookmarkStart w:id="138" w:name="_Toc335206656"/>
      <w:r w:rsidRPr="00E156C1">
        <w:rPr>
          <w:b/>
          <w:bCs/>
          <w:sz w:val="26"/>
          <w:szCs w:val="26"/>
          <w:lang w:val="sv-SE"/>
        </w:rPr>
        <w:t>Khái lược về ra quyết định trong quản trị kinh doanh</w:t>
      </w:r>
      <w:bookmarkStart w:id="139" w:name="_Toc335206657"/>
      <w:bookmarkEnd w:id="138"/>
    </w:p>
    <w:p w14:paraId="6A3829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Một số khái niệm</w:t>
      </w:r>
      <w:bookmarkStart w:id="140" w:name="_Toc335206658"/>
      <w:bookmarkEnd w:id="139"/>
    </w:p>
    <w:p w14:paraId="079A6C42"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Yêu cầu đối với việc ra quyết định</w:t>
      </w:r>
      <w:bookmarkStart w:id="141" w:name="_Toc335206659"/>
      <w:bookmarkEnd w:id="140"/>
    </w:p>
    <w:p w14:paraId="4A37C6CA"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Phân loại quyết định</w:t>
      </w:r>
      <w:bookmarkStart w:id="142" w:name="_Toc335206660"/>
      <w:bookmarkEnd w:id="141"/>
    </w:p>
    <w:p w14:paraId="58D210A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0DD64F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ộ dài thời gian</w:t>
      </w:r>
    </w:p>
    <w:p w14:paraId="71B20A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564D6F0A"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ổn định của quyết định</w:t>
      </w:r>
    </w:p>
    <w:p w14:paraId="73A9BC5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 xml:space="preserve">Theo chủ thể ra quyết định </w:t>
      </w:r>
      <w:r w:rsidRPr="00E156C1">
        <w:rPr>
          <w:sz w:val="26"/>
          <w:szCs w:val="26"/>
        </w:rPr>
        <w:t xml:space="preserve"> </w:t>
      </w:r>
    </w:p>
    <w:p w14:paraId="51ABD436"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ấp ban hành quyết định</w:t>
      </w:r>
    </w:p>
    <w:p w14:paraId="47F8FDD9"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ối tượng quyết định</w:t>
      </w:r>
      <w:r w:rsidRPr="00E156C1">
        <w:rPr>
          <w:sz w:val="26"/>
          <w:szCs w:val="26"/>
        </w:rPr>
        <w:t xml:space="preserve"> </w:t>
      </w:r>
    </w:p>
    <w:p w14:paraId="362F4CB1"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hình thức ban hành quyết định</w:t>
      </w:r>
    </w:p>
    <w:p w14:paraId="4F9DFA7E"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ách thức tác động tới đối tượng thực hiện quyết định</w:t>
      </w:r>
    </w:p>
    <w:p w14:paraId="7A9F85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đúng đắn của quyết định</w:t>
      </w:r>
    </w:p>
    <w:p w14:paraId="54D4FF8B"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Căn cứ và quy trình ra quyết định</w:t>
      </w:r>
      <w:bookmarkEnd w:id="142"/>
    </w:p>
    <w:p w14:paraId="0A5C63E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bookmarkStart w:id="143" w:name="_Toc335206661"/>
      <w:r w:rsidRPr="00E156C1">
        <w:rPr>
          <w:bCs/>
          <w:i/>
          <w:iCs/>
          <w:sz w:val="26"/>
          <w:szCs w:val="26"/>
          <w:lang w:val="en"/>
        </w:rPr>
        <w:t>Căn cứ để ra quyết định</w:t>
      </w:r>
      <w:bookmarkEnd w:id="143"/>
    </w:p>
    <w:p w14:paraId="157201D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i/>
          <w:iCs/>
          <w:sz w:val="26"/>
          <w:szCs w:val="26"/>
          <w:lang w:val="en"/>
        </w:rPr>
      </w:pPr>
      <w:bookmarkStart w:id="144" w:name="_Toc335206662"/>
      <w:r w:rsidRPr="00E156C1">
        <w:rPr>
          <w:bCs/>
          <w:i/>
          <w:iCs/>
          <w:sz w:val="26"/>
          <w:szCs w:val="26"/>
          <w:lang w:val="en"/>
        </w:rPr>
        <w:t>Quy trình ra quyết định</w:t>
      </w:r>
      <w:bookmarkEnd w:id="144"/>
    </w:p>
    <w:p w14:paraId="51BD7C48" w14:textId="77777777" w:rsidR="00152E60" w:rsidRPr="00E156C1" w:rsidRDefault="00152E60" w:rsidP="00E3474C">
      <w:pPr>
        <w:widowControl w:val="0"/>
        <w:numPr>
          <w:ilvl w:val="1"/>
          <w:numId w:val="71"/>
        </w:numPr>
        <w:autoSpaceDE w:val="0"/>
        <w:autoSpaceDN w:val="0"/>
        <w:adjustRightInd w:val="0"/>
        <w:spacing w:line="312" w:lineRule="auto"/>
        <w:ind w:left="0" w:firstLine="720"/>
        <w:jc w:val="both"/>
        <w:outlineLvl w:val="0"/>
        <w:rPr>
          <w:b/>
          <w:bCs/>
          <w:sz w:val="26"/>
          <w:szCs w:val="26"/>
          <w:lang w:val="en"/>
        </w:rPr>
      </w:pPr>
      <w:bookmarkStart w:id="145" w:name="_Toc335206663"/>
      <w:r w:rsidRPr="00E156C1">
        <w:rPr>
          <w:b/>
          <w:bCs/>
          <w:sz w:val="26"/>
          <w:szCs w:val="26"/>
          <w:lang w:val="en"/>
        </w:rPr>
        <w:t>Một số phương pháp ra quyết định</w:t>
      </w:r>
      <w:bookmarkEnd w:id="145"/>
    </w:p>
    <w:p w14:paraId="6D55B490"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6" w:name="_Toc335206664"/>
      <w:r w:rsidRPr="00E156C1">
        <w:rPr>
          <w:bCs/>
          <w:i/>
          <w:iCs/>
          <w:sz w:val="26"/>
          <w:szCs w:val="26"/>
          <w:lang w:val="en"/>
        </w:rPr>
        <w:t>Phương pháp định tính</w:t>
      </w:r>
      <w:bookmarkEnd w:id="146"/>
    </w:p>
    <w:p w14:paraId="0BFCF36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7" w:name="_Toc335206665"/>
      <w:r w:rsidRPr="00E156C1">
        <w:rPr>
          <w:bCs/>
          <w:i/>
          <w:iCs/>
          <w:sz w:val="26"/>
          <w:szCs w:val="26"/>
          <w:lang w:val="en"/>
        </w:rPr>
        <w:t>Phương pháp định lượng</w:t>
      </w:r>
      <w:bookmarkEnd w:id="147"/>
    </w:p>
    <w:p w14:paraId="02133A80" w14:textId="77777777" w:rsidR="00152E60" w:rsidRPr="00E156C1" w:rsidRDefault="00152E60" w:rsidP="00152E60">
      <w:pPr>
        <w:widowControl w:val="0"/>
        <w:autoSpaceDE w:val="0"/>
        <w:autoSpaceDN w:val="0"/>
        <w:adjustRightInd w:val="0"/>
        <w:spacing w:line="312" w:lineRule="auto"/>
        <w:jc w:val="both"/>
        <w:outlineLvl w:val="0"/>
        <w:rPr>
          <w:b/>
          <w:bCs/>
          <w:i/>
          <w:iCs/>
          <w:sz w:val="26"/>
          <w:szCs w:val="26"/>
        </w:rPr>
      </w:pPr>
      <w:r w:rsidRPr="00E156C1">
        <w:rPr>
          <w:b/>
          <w:bCs/>
          <w:i/>
          <w:iCs/>
          <w:sz w:val="26"/>
          <w:szCs w:val="26"/>
        </w:rPr>
        <w:t>Tài liệu tham khảo của chương</w:t>
      </w:r>
    </w:p>
    <w:p w14:paraId="36B7DFD2"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1. PGS.TS Trần Việt Lâm (2010), “Giáo trình Phương pháp tối ưu trong kinh doanh”, Đại học Kinh tế quốc dân.</w:t>
      </w:r>
    </w:p>
    <w:p w14:paraId="47125248"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2. TS. Nguyễn Xuân Thủy (2005), “Phân tích định lượng trong quản trị”, Nxb Thống kê.</w:t>
      </w:r>
    </w:p>
    <w:p w14:paraId="24EB8094"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 xml:space="preserve">3. Trần Túc (2001), Quy hoạch tuyến tính, Nxb ĐH KTQD. </w:t>
      </w:r>
    </w:p>
    <w:p w14:paraId="79B0813C"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4. “Kỹ năng ra quyết định” (2008), Cẩm nang Kinh doanh Harvard</w:t>
      </w:r>
    </w:p>
    <w:p w14:paraId="035AC1FA"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5. Nguyễn Khắc Minh (2002), Nhập môn Lý thuyết trò chơi và ứng dụng trong kinh doanh, Nxb Khoa học kĩ thuật.</w:t>
      </w:r>
    </w:p>
    <w:p w14:paraId="4BD04BF1"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lastRenderedPageBreak/>
        <w:t>6. Morgenstern,Ọ: Lý thuyết trò chơi, in trong “Từ điển khoa học xã hội, tập 9, Stuttgart-Tưbingen-Goetingen 1956” [tr.707].</w:t>
      </w:r>
    </w:p>
    <w:p w14:paraId="10FE3844" w14:textId="77777777" w:rsidR="00152E60" w:rsidRPr="00E156C1" w:rsidRDefault="00152E60" w:rsidP="00152E60">
      <w:pPr>
        <w:pStyle w:val="11"/>
        <w:spacing w:before="120"/>
      </w:pPr>
      <w:r w:rsidRPr="00E156C1">
        <w:t>Chương 8. CẤU TRÚC TỔ CHỨC KINH DOANH</w:t>
      </w:r>
    </w:p>
    <w:p w14:paraId="03C148C5" w14:textId="77777777" w:rsidR="00152E60" w:rsidRPr="00E156C1" w:rsidRDefault="00152E60" w:rsidP="00152E60">
      <w:pPr>
        <w:widowControl w:val="0"/>
        <w:autoSpaceDE w:val="0"/>
        <w:autoSpaceDN w:val="0"/>
        <w:adjustRightInd w:val="0"/>
        <w:spacing w:before="120" w:line="312" w:lineRule="auto"/>
        <w:ind w:firstLine="720"/>
        <w:jc w:val="both"/>
        <w:rPr>
          <w:b/>
          <w:sz w:val="26"/>
          <w:szCs w:val="26"/>
          <w:lang w:val="sv-SE"/>
        </w:rPr>
      </w:pPr>
      <w:bookmarkStart w:id="148" w:name="_Toc335206667"/>
      <w:r w:rsidRPr="00E156C1">
        <w:rPr>
          <w:b/>
          <w:sz w:val="26"/>
          <w:szCs w:val="26"/>
          <w:lang w:val="sv-SE"/>
        </w:rPr>
        <w:t>Giới thiệu chương</w:t>
      </w:r>
      <w:bookmarkEnd w:id="148"/>
    </w:p>
    <w:p w14:paraId="29116CA8"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49" w:name="_Toc335206668"/>
      <w:r w:rsidRPr="00E156C1">
        <w:rPr>
          <w:sz w:val="26"/>
          <w:szCs w:val="26"/>
          <w:lang w:val="sv-SE"/>
        </w:rPr>
        <w:t>Chương 8 giới thiệu cấu trúc của các tổ chức kinh doanh bao gồm nhiều nội dung liên quan đến cấu trúc tổ chức, các mô hình cấu trúc tổ chức, các nhân tố ảnh hưởng đến cấu trúc tổ chức và các kỹ năng cơ bản gắn với việc hình thành hay hoàn thiện cấu trúc tổ chức doanh nghiệp. Người học và người đọct ìm thấy ở chương này các kiến thức cơ bản cũng như các kiến thức phát triển về cấu trúc tổ chức.</w:t>
      </w:r>
      <w:bookmarkEnd w:id="149"/>
    </w:p>
    <w:p w14:paraId="1C8240A0" w14:textId="77777777" w:rsidR="00152E60" w:rsidRPr="00E156C1" w:rsidRDefault="00152E60" w:rsidP="00152E60">
      <w:pPr>
        <w:widowControl w:val="0"/>
        <w:autoSpaceDE w:val="0"/>
        <w:autoSpaceDN w:val="0"/>
        <w:adjustRightInd w:val="0"/>
        <w:spacing w:before="120" w:line="312" w:lineRule="auto"/>
        <w:jc w:val="both"/>
        <w:rPr>
          <w:b/>
          <w:sz w:val="26"/>
          <w:szCs w:val="26"/>
          <w:lang w:val="sv-SE"/>
        </w:rPr>
      </w:pPr>
      <w:bookmarkStart w:id="150" w:name="_Toc335206669"/>
      <w:r w:rsidRPr="00E156C1">
        <w:rPr>
          <w:b/>
          <w:sz w:val="26"/>
          <w:szCs w:val="26"/>
          <w:lang w:val="sv-SE"/>
        </w:rPr>
        <w:t>8.1. Khái lược về cấu trúc tổ chức</w:t>
      </w:r>
      <w:bookmarkEnd w:id="150"/>
      <w:r w:rsidRPr="00E156C1">
        <w:rPr>
          <w:b/>
          <w:sz w:val="26"/>
          <w:szCs w:val="26"/>
          <w:lang w:val="sv-SE"/>
        </w:rPr>
        <w:t xml:space="preserve"> </w:t>
      </w:r>
    </w:p>
    <w:p w14:paraId="4BF5FA90"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51" w:name="_Toc335206670"/>
      <w:r w:rsidRPr="00E156C1">
        <w:rPr>
          <w:sz w:val="26"/>
          <w:szCs w:val="26"/>
          <w:lang w:val="sv-SE"/>
        </w:rPr>
        <w:t>Tổ chức chính thức và tổ chức phi chính thức</w:t>
      </w:r>
      <w:bookmarkEnd w:id="151"/>
    </w:p>
    <w:p w14:paraId="369A483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bookmarkStart w:id="152" w:name="_Toc335206671"/>
      <w:r w:rsidRPr="00E156C1">
        <w:rPr>
          <w:bCs/>
          <w:i/>
          <w:sz w:val="26"/>
          <w:szCs w:val="26"/>
          <w:lang w:val="sv-SE"/>
        </w:rPr>
        <w:t>Cơ cấu tổ chức chính thức</w:t>
      </w:r>
      <w:bookmarkStart w:id="153" w:name="_Toc335206672"/>
      <w:bookmarkEnd w:id="152"/>
    </w:p>
    <w:p w14:paraId="57D25BD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Vai trò của cấu trúc tổ chức chính thức</w:t>
      </w:r>
      <w:bookmarkEnd w:id="153"/>
      <w:r w:rsidRPr="00E156C1">
        <w:rPr>
          <w:i/>
          <w:sz w:val="26"/>
          <w:szCs w:val="26"/>
          <w:lang w:val="sv-SE"/>
        </w:rPr>
        <w:t xml:space="preserve"> </w:t>
      </w:r>
      <w:bookmarkStart w:id="154" w:name="_Toc335206673"/>
    </w:p>
    <w:p w14:paraId="3C1B62B0"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Các nhân tố ảnh hưởng đến cấu trúc tổ chức chính thức</w:t>
      </w:r>
      <w:bookmarkEnd w:id="154"/>
      <w:r w:rsidRPr="00E156C1">
        <w:rPr>
          <w:i/>
          <w:sz w:val="26"/>
          <w:szCs w:val="26"/>
          <w:lang w:val="sv-SE"/>
        </w:rPr>
        <w:t xml:space="preserve"> </w:t>
      </w:r>
    </w:p>
    <w:p w14:paraId="01A5CA44"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55" w:name="_Toc335206674"/>
      <w:r w:rsidRPr="00E156C1">
        <w:rPr>
          <w:b/>
          <w:bCs/>
          <w:sz w:val="26"/>
          <w:szCs w:val="26"/>
          <w:lang w:val="sv-SE"/>
        </w:rPr>
        <w:t>Các kiểu cơ cấu tổ chức trong doanh nghiệp</w:t>
      </w:r>
      <w:bookmarkEnd w:id="155"/>
    </w:p>
    <w:p w14:paraId="504D3B6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bookmarkStart w:id="156" w:name="_Toc335206675"/>
      <w:r w:rsidRPr="00E156C1">
        <w:rPr>
          <w:i/>
          <w:sz w:val="26"/>
          <w:szCs w:val="26"/>
          <w:lang w:val="sv-SE"/>
        </w:rPr>
        <w:t>Các hệ thống tổ chức ở một bộ phận trong doanh nghiệp</w:t>
      </w:r>
    </w:p>
    <w:p w14:paraId="3DEC3702"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7" w:name="_Toc335206676"/>
      <w:r w:rsidRPr="00E156C1">
        <w:rPr>
          <w:i/>
          <w:sz w:val="26"/>
          <w:szCs w:val="26"/>
          <w:lang w:val="sv-SE"/>
        </w:rPr>
        <w:t>Hệ thống tổ chức kiểu chức năng</w:t>
      </w:r>
      <w:bookmarkEnd w:id="157"/>
    </w:p>
    <w:p w14:paraId="2A07183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8" w:name="_Toc335206681"/>
      <w:r w:rsidRPr="00E156C1">
        <w:rPr>
          <w:i/>
          <w:sz w:val="26"/>
          <w:szCs w:val="26"/>
          <w:lang w:val="sv-SE"/>
        </w:rPr>
        <w:t>Hệ thống tổ chức hình sao</w:t>
      </w:r>
      <w:bookmarkEnd w:id="158"/>
      <w:r w:rsidRPr="00E156C1">
        <w:rPr>
          <w:i/>
          <w:sz w:val="26"/>
          <w:szCs w:val="26"/>
          <w:lang w:val="sv-SE"/>
        </w:rPr>
        <w:t xml:space="preserve"> </w:t>
      </w:r>
    </w:p>
    <w:p w14:paraId="6D38398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r w:rsidRPr="00E156C1">
        <w:rPr>
          <w:i/>
          <w:sz w:val="26"/>
          <w:szCs w:val="26"/>
          <w:lang w:val="sv-SE"/>
        </w:rPr>
        <w:t>Các hệ thống tổ chức trong toàn doanh nghiệp</w:t>
      </w:r>
    </w:p>
    <w:p w14:paraId="2103406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r w:rsidRPr="00E156C1">
        <w:rPr>
          <w:i/>
          <w:sz w:val="26"/>
          <w:szCs w:val="26"/>
          <w:lang w:val="sv-SE"/>
        </w:rPr>
        <w:t>Hệ thống tổ chức kiểu trực tuyến</w:t>
      </w:r>
    </w:p>
    <w:p w14:paraId="14CA0217"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9" w:name="_Toc335206677"/>
      <w:r w:rsidRPr="00E156C1">
        <w:rPr>
          <w:i/>
          <w:sz w:val="26"/>
          <w:szCs w:val="26"/>
          <w:lang w:val="sv-SE"/>
        </w:rPr>
        <w:t>Hệ thống tổ chức kiểu trực tuyến - tư vấn</w:t>
      </w:r>
      <w:bookmarkEnd w:id="159"/>
    </w:p>
    <w:p w14:paraId="24BEE3F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0" w:name="_Toc335206678"/>
      <w:r w:rsidRPr="00E156C1">
        <w:rPr>
          <w:i/>
          <w:sz w:val="26"/>
          <w:szCs w:val="26"/>
          <w:lang w:val="sv-SE"/>
        </w:rPr>
        <w:t>Hệ thống tổ chức kiểu trực tuyến - chức năng</w:t>
      </w:r>
      <w:bookmarkEnd w:id="160"/>
      <w:r w:rsidRPr="00E156C1">
        <w:rPr>
          <w:i/>
          <w:sz w:val="26"/>
          <w:szCs w:val="26"/>
          <w:lang w:val="sv-SE"/>
        </w:rPr>
        <w:t xml:space="preserve"> </w:t>
      </w:r>
    </w:p>
    <w:p w14:paraId="4A3BD8F0"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1" w:name="_Toc335206679"/>
      <w:r w:rsidRPr="00E156C1">
        <w:rPr>
          <w:i/>
          <w:sz w:val="26"/>
          <w:szCs w:val="26"/>
          <w:lang w:val="sv-SE"/>
        </w:rPr>
        <w:t>Hệ thống tổ chức kiểu ma trận</w:t>
      </w:r>
      <w:bookmarkEnd w:id="161"/>
    </w:p>
    <w:p w14:paraId="74FE4C18"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2" w:name="_Toc335206680"/>
      <w:r w:rsidRPr="00E156C1">
        <w:rPr>
          <w:i/>
          <w:sz w:val="26"/>
          <w:szCs w:val="26"/>
          <w:lang w:val="sv-SE"/>
        </w:rPr>
        <w:t>Hệ thống tổ chức theo nhóm</w:t>
      </w:r>
      <w:bookmarkEnd w:id="162"/>
      <w:r w:rsidRPr="00E156C1">
        <w:rPr>
          <w:i/>
          <w:sz w:val="26"/>
          <w:szCs w:val="26"/>
          <w:lang w:val="sv-SE"/>
        </w:rPr>
        <w:t xml:space="preserve"> </w:t>
      </w:r>
    </w:p>
    <w:p w14:paraId="5ABA3DE9"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3" w:name="_Toc335206682"/>
      <w:r w:rsidRPr="00E156C1">
        <w:rPr>
          <w:i/>
          <w:sz w:val="26"/>
          <w:szCs w:val="26"/>
          <w:lang w:val="sv-SE"/>
        </w:rPr>
        <w:t>Hệ thống tổ chức mạng lưới</w:t>
      </w:r>
      <w:bookmarkEnd w:id="163"/>
      <w:r w:rsidRPr="00E156C1">
        <w:rPr>
          <w:i/>
          <w:sz w:val="26"/>
          <w:szCs w:val="26"/>
          <w:lang w:val="sv-SE"/>
        </w:rPr>
        <w:t xml:space="preserve"> </w:t>
      </w:r>
    </w:p>
    <w:p w14:paraId="35E603F7"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64" w:name="_Toc335206683"/>
      <w:bookmarkEnd w:id="156"/>
      <w:r w:rsidRPr="00E156C1">
        <w:rPr>
          <w:b/>
          <w:bCs/>
          <w:sz w:val="26"/>
          <w:szCs w:val="26"/>
          <w:lang w:val="sv-SE"/>
        </w:rPr>
        <w:t>Xây dựng và hoàn thiện cơ cấu tổ chức chính thức</w:t>
      </w:r>
      <w:bookmarkEnd w:id="164"/>
    </w:p>
    <w:p w14:paraId="5432D8EC" w14:textId="77777777" w:rsidR="00152E60" w:rsidRPr="00E156C1" w:rsidRDefault="00152E60" w:rsidP="00E3474C">
      <w:pPr>
        <w:pStyle w:val="Heading2"/>
        <w:numPr>
          <w:ilvl w:val="2"/>
          <w:numId w:val="72"/>
        </w:numPr>
        <w:rPr>
          <w:lang w:val="fr-FR"/>
        </w:rPr>
      </w:pPr>
      <w:bookmarkStart w:id="165" w:name="_Toc335206684"/>
      <w:r w:rsidRPr="00E156C1">
        <w:rPr>
          <w:lang w:val="fr-FR"/>
        </w:rPr>
        <w:t>Khái lược</w:t>
      </w:r>
      <w:bookmarkStart w:id="166" w:name="_Toc335206685"/>
      <w:bookmarkEnd w:id="165"/>
    </w:p>
    <w:p w14:paraId="3DB8A66F" w14:textId="77777777" w:rsidR="00152E60" w:rsidRPr="00E156C1" w:rsidRDefault="00152E60" w:rsidP="00E3474C">
      <w:pPr>
        <w:pStyle w:val="Heading2"/>
        <w:numPr>
          <w:ilvl w:val="2"/>
          <w:numId w:val="72"/>
        </w:numPr>
        <w:rPr>
          <w:lang w:val="fr-FR"/>
        </w:rPr>
      </w:pPr>
      <w:r w:rsidRPr="00E156C1">
        <w:rPr>
          <w:lang w:val="fr-FR"/>
        </w:rPr>
        <w:t>Các yêu cầu chủ yếu</w:t>
      </w:r>
      <w:bookmarkStart w:id="167" w:name="_Toc335206686"/>
      <w:bookmarkEnd w:id="166"/>
    </w:p>
    <w:p w14:paraId="6FD5BBD9" w14:textId="77777777" w:rsidR="00152E60" w:rsidRPr="00E156C1" w:rsidRDefault="00152E60" w:rsidP="00E3474C">
      <w:pPr>
        <w:pStyle w:val="Heading2"/>
        <w:numPr>
          <w:ilvl w:val="2"/>
          <w:numId w:val="72"/>
        </w:numPr>
        <w:rPr>
          <w:lang w:val="fr-FR"/>
        </w:rPr>
      </w:pPr>
      <w:r w:rsidRPr="00E156C1">
        <w:rPr>
          <w:lang w:val="fr-FR"/>
        </w:rPr>
        <w:t>Các nguyên tắc tổ chức hoạt động</w:t>
      </w:r>
      <w:bookmarkStart w:id="168" w:name="_Toc335206687"/>
      <w:bookmarkEnd w:id="167"/>
    </w:p>
    <w:p w14:paraId="759477A1" w14:textId="77777777" w:rsidR="00152E60" w:rsidRPr="00E156C1" w:rsidRDefault="00152E60" w:rsidP="00E3474C">
      <w:pPr>
        <w:pStyle w:val="Heading2"/>
        <w:numPr>
          <w:ilvl w:val="2"/>
          <w:numId w:val="72"/>
        </w:numPr>
        <w:rPr>
          <w:lang w:val="fr-FR"/>
        </w:rPr>
      </w:pPr>
      <w:r w:rsidRPr="00E156C1">
        <w:rPr>
          <w:lang w:val="fr-FR"/>
        </w:rPr>
        <w:lastRenderedPageBreak/>
        <w:t>Hình thành/thiết kế lại các nơi làm việc</w:t>
      </w:r>
      <w:bookmarkStart w:id="169" w:name="_Toc335206689"/>
      <w:bookmarkEnd w:id="168"/>
    </w:p>
    <w:p w14:paraId="5BBE48CF" w14:textId="77777777" w:rsidR="00152E60" w:rsidRPr="00E156C1" w:rsidRDefault="00152E60" w:rsidP="00E3474C">
      <w:pPr>
        <w:pStyle w:val="Heading2"/>
        <w:numPr>
          <w:ilvl w:val="2"/>
          <w:numId w:val="72"/>
        </w:numPr>
        <w:rPr>
          <w:bCs/>
          <w:lang w:val="fr-FR"/>
        </w:rPr>
      </w:pPr>
      <w:r w:rsidRPr="00E156C1">
        <w:rPr>
          <w:lang w:val="fr-FR"/>
        </w:rPr>
        <w:t>Xác định quyền hạn, quyền lực và trách nhiệm</w:t>
      </w:r>
      <w:bookmarkEnd w:id="169"/>
      <w:r w:rsidRPr="00E156C1">
        <w:rPr>
          <w:lang w:val="fr-FR"/>
        </w:rPr>
        <w:t xml:space="preserve"> </w:t>
      </w:r>
      <w:bookmarkStart w:id="170" w:name="_Toc335206690"/>
    </w:p>
    <w:p w14:paraId="2DFC07A4" w14:textId="77777777" w:rsidR="00152E60" w:rsidRPr="00E156C1" w:rsidRDefault="00152E60" w:rsidP="00E3474C">
      <w:pPr>
        <w:pStyle w:val="Heading2"/>
        <w:numPr>
          <w:ilvl w:val="2"/>
          <w:numId w:val="72"/>
        </w:numPr>
        <w:rPr>
          <w:lang w:val="fr-FR"/>
        </w:rPr>
      </w:pPr>
      <w:r w:rsidRPr="00E156C1">
        <w:rPr>
          <w:lang w:val="fr-FR"/>
        </w:rPr>
        <w:t>Xây dựng và hoàn thiện nội qui, qui chế</w:t>
      </w:r>
      <w:bookmarkEnd w:id="170"/>
    </w:p>
    <w:p w14:paraId="38BDDB45" w14:textId="77777777" w:rsidR="00152E60" w:rsidRPr="00E156C1" w:rsidRDefault="00152E60" w:rsidP="00152E60">
      <w:pPr>
        <w:widowControl w:val="0"/>
        <w:spacing w:before="120" w:line="312" w:lineRule="auto"/>
        <w:jc w:val="both"/>
        <w:rPr>
          <w:b/>
          <w:i/>
          <w:sz w:val="26"/>
          <w:szCs w:val="26"/>
          <w:lang w:val="fr-FR"/>
        </w:rPr>
      </w:pPr>
      <w:r w:rsidRPr="00E156C1">
        <w:rPr>
          <w:b/>
          <w:i/>
          <w:sz w:val="26"/>
          <w:szCs w:val="26"/>
          <w:lang w:val="fr-FR"/>
        </w:rPr>
        <w:t>Tài liệu tham khảo của chương</w:t>
      </w:r>
    </w:p>
    <w:p w14:paraId="6691C4D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Barnatt, C. “Office Space, Cyberspace, and Virtual Organization”. Journal of General Management, Summer 1995, pp. 78-91</w:t>
      </w:r>
    </w:p>
    <w:p w14:paraId="0139B06C"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 PGS.TS. Nguyễn Ngọc Huyền (2012): Giáo trình Khởi sự kinh doanh, Nxb Đại học Kinh tế quốc dân</w:t>
      </w:r>
    </w:p>
    <w:p w14:paraId="1D31CED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3. PGS.TS. Nguyễn Ngọc Huyền (2011): Những bài học về quản lý và quản trị tập đoàn kinh tế nhà nước nhìn từ góc độ Vinashin, Kỷ yếu Hội thảo khoa học “Mô hình tổ chức và hoạt động của các tập đoàn kinh tế VN” Đề tài độc lập cấp NN ĐTĐL.2010.T/34, trang 239-248</w:t>
      </w:r>
    </w:p>
    <w:p w14:paraId="1AD7E88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4. Handy, C. “Trust and the Virtual Organization”, Harvard Business Review, May/June 1995, pp 40-50.</w:t>
      </w:r>
    </w:p>
    <w:p w14:paraId="67FFE4F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5. Jones and Deckro. “Strategic Decision Processes in Matrix Organization”. European Journal of Operatioanal Research, October 1994, pp. 192-203</w:t>
      </w:r>
    </w:p>
    <w:bookmarkEnd w:id="99"/>
    <w:p w14:paraId="5EFF7AC2"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7. GIÁO TRÌNH</w:t>
      </w:r>
    </w:p>
    <w:p w14:paraId="0A154E47" w14:textId="77777777" w:rsidR="00152E60" w:rsidRPr="00E156C1" w:rsidRDefault="00152E60" w:rsidP="00152E60">
      <w:pPr>
        <w:widowControl w:val="0"/>
        <w:spacing w:before="120" w:line="312" w:lineRule="auto"/>
        <w:ind w:firstLine="720"/>
        <w:jc w:val="both"/>
        <w:rPr>
          <w:sz w:val="26"/>
          <w:szCs w:val="26"/>
        </w:rPr>
      </w:pPr>
      <w:r w:rsidRPr="00E156C1">
        <w:rPr>
          <w:sz w:val="26"/>
          <w:szCs w:val="26"/>
          <w:lang w:val="de-DE"/>
        </w:rPr>
        <w:t xml:space="preserve">PGS.TS. Nguyễn Ngọc Huyền (chủ biên), 2013, Giáo trình </w:t>
      </w:r>
      <w:r w:rsidRPr="00E156C1">
        <w:rPr>
          <w:rFonts w:eastAsia="Times New Roman"/>
          <w:sz w:val="26"/>
          <w:szCs w:val="26"/>
        </w:rPr>
        <w:t>QUẢN TRỊ KINH DOANH, tập 1 – Nxb Đại học Kinh tế quốc dân</w:t>
      </w:r>
    </w:p>
    <w:p w14:paraId="6E68BF8C"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8. TÀI LIỆU THAM KHẢO</w:t>
      </w:r>
    </w:p>
    <w:p w14:paraId="4389622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Ngô Trần Ánh: Kinh tế và quản lý doanh nghiệp, Nxb Thống kê 2000</w:t>
      </w:r>
    </w:p>
    <w:p w14:paraId="08887686" w14:textId="77777777" w:rsidR="00152E60" w:rsidRPr="00E156C1" w:rsidRDefault="00152E60" w:rsidP="00152E60">
      <w:pPr>
        <w:pStyle w:val="Heading4"/>
        <w:spacing w:before="120"/>
      </w:pPr>
      <w:r w:rsidRPr="00E156C1">
        <w:t>2. TS. Trương Đình Chiến: Quản trị marketing trong doanh nghiệp, Nxb Thống kê Hà Nội 2000</w:t>
      </w:r>
    </w:p>
    <w:p w14:paraId="7637B729" w14:textId="77777777" w:rsidR="00152E60" w:rsidRPr="00E156C1" w:rsidRDefault="00152E60" w:rsidP="00152E60">
      <w:pPr>
        <w:pStyle w:val="Heading4"/>
        <w:spacing w:before="120"/>
      </w:pPr>
      <w:r w:rsidRPr="00E156C1">
        <w:t>3. PGS. TS. Trương Đình Chiến (chủ biên): Quản trị quan hệ khách hàng, Nxb Phụ nữ 2009</w:t>
      </w:r>
    </w:p>
    <w:p w14:paraId="527AA0D8"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4. Ciaran Walsh (Trần Thị Thu Hằng dịch): Các chỉ số cốt yếu trong quản lý, bwportal.com.vn 22.8.2011</w:t>
      </w:r>
    </w:p>
    <w:p w14:paraId="45796F89"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lang w:val="en-GB"/>
        </w:rPr>
        <w:t>5. GS.TS. Nguyễn Thành Độ và PGS.TS Nguyễn Ngọc Huyền (chủ biên) 2012, Giáo trình Quản trị kinh doanh, Nxb Đại học Kinh tế quốc dân</w:t>
      </w:r>
    </w:p>
    <w:p w14:paraId="5EB8B847"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6. Harold Koontz, Cyril Odonnnell, Heinz Weihrich: Những vấn đề cốt yếu của quản lý, Nxb Khoa học - kỹ thuật 1994</w:t>
      </w:r>
    </w:p>
    <w:p w14:paraId="6F82700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7. Harold Koontz, Heinz Weihrich (2009), Essentials of Management: An International Perspective, 8/e, Tata McGraw-Hill Education Private Limited.</w:t>
      </w:r>
    </w:p>
    <w:p w14:paraId="7A0FCBF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lastRenderedPageBreak/>
        <w:t>8. PGS.TS. Lê Công Hoa và PGS.TS. Nguyễn Ngọc Huyền (chủ biên): Quản trị kinh doanh đương đại, Nxb Đại học Kinh tế quốc dân 2011, trang 241-264</w:t>
      </w:r>
    </w:p>
    <w:p w14:paraId="4B11FCBB"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9. PGS.TS. Nguyễn Ngọc Huyền (chủ biên): Giáo trình Quản trị kinh doanh, Nxb Đại học Kinh tế quốc dân 2012</w:t>
      </w:r>
    </w:p>
    <w:p w14:paraId="0C197EF5" w14:textId="77777777" w:rsidR="00152E60" w:rsidRPr="00E156C1" w:rsidRDefault="00152E60" w:rsidP="00152E60">
      <w:pPr>
        <w:widowControl w:val="0"/>
        <w:spacing w:before="120" w:line="312" w:lineRule="auto"/>
        <w:ind w:firstLine="720"/>
        <w:jc w:val="both"/>
        <w:rPr>
          <w:sz w:val="26"/>
          <w:szCs w:val="26"/>
        </w:rPr>
      </w:pPr>
      <w:r w:rsidRPr="00E156C1">
        <w:rPr>
          <w:bCs/>
          <w:sz w:val="26"/>
          <w:szCs w:val="26"/>
        </w:rPr>
        <w:t>10. Học cách lập kế hoạch kinh doanh,</w:t>
      </w:r>
      <w:r w:rsidRPr="00E156C1">
        <w:rPr>
          <w:sz w:val="26"/>
          <w:szCs w:val="26"/>
        </w:rPr>
        <w:t xml:space="preserve"> </w:t>
      </w:r>
      <w:r w:rsidRPr="00E156C1">
        <w:rPr>
          <w:bCs/>
          <w:sz w:val="26"/>
          <w:szCs w:val="26"/>
        </w:rPr>
        <w:t>TBKTSG</w:t>
      </w:r>
      <w:r w:rsidRPr="00E156C1">
        <w:rPr>
          <w:sz w:val="26"/>
          <w:szCs w:val="26"/>
        </w:rPr>
        <w:t xml:space="preserve"> 06/01/2003</w:t>
      </w:r>
    </w:p>
    <w:p w14:paraId="49283B7E"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1. PGS.TS. Nguyễn Thành Hưng: Kỹ năng lãnh đạo trong doanh nghiệp, Nxb Phụ nữ 2009</w:t>
      </w:r>
    </w:p>
    <w:p w14:paraId="277F3D5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2. Jeffrey J.Fox: Nghệ thuật quản lý - Những nguyên tắc để thu dụng và giữ được nhân viên giỏi nhất, Nxb Tổng hợp Tp Hồ Chí Minh 2004</w:t>
      </w:r>
    </w:p>
    <w:p w14:paraId="57613A6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3. </w:t>
      </w:r>
      <w:r w:rsidRPr="00E156C1">
        <w:rPr>
          <w:sz w:val="26"/>
          <w:szCs w:val="26"/>
          <w:lang w:val="vi-VN"/>
        </w:rPr>
        <w:t>Kỹ năng lập kế hoạch</w:t>
      </w:r>
      <w:r w:rsidRPr="00E156C1">
        <w:rPr>
          <w:sz w:val="26"/>
          <w:szCs w:val="26"/>
        </w:rPr>
        <w:t>,</w:t>
      </w:r>
      <w:r w:rsidRPr="00E156C1">
        <w:rPr>
          <w:sz w:val="26"/>
          <w:szCs w:val="26"/>
          <w:lang w:val="vi-VN"/>
        </w:rPr>
        <w:t xml:space="preserve"> </w:t>
      </w:r>
      <w:hyperlink r:id="rId10" w:history="1">
        <w:r w:rsidRPr="00E156C1">
          <w:rPr>
            <w:rStyle w:val="Hyperlink"/>
            <w:sz w:val="26"/>
            <w:szCs w:val="26"/>
            <w:lang w:val="vi-VN"/>
          </w:rPr>
          <w:t>nqcentre</w:t>
        </w:r>
      </w:hyperlink>
      <w:r w:rsidRPr="00E156C1">
        <w:rPr>
          <w:sz w:val="26"/>
          <w:szCs w:val="26"/>
          <w:lang w:val="vi-VN"/>
        </w:rPr>
        <w:t xml:space="preserve"> on Tháng Mười Một 1, 2008</w:t>
      </w:r>
    </w:p>
    <w:p w14:paraId="480953C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4. Lê Hồng Lĩnh: </w:t>
      </w:r>
      <w:r w:rsidRPr="00E156C1">
        <w:rPr>
          <w:bCs/>
          <w:sz w:val="26"/>
          <w:szCs w:val="26"/>
        </w:rPr>
        <w:t xml:space="preserve">Đánh giá hiệu quả làm việc nhóm </w:t>
      </w:r>
      <w:hyperlink r:id="rId11" w:history="1">
        <w:r w:rsidRPr="00E156C1">
          <w:rPr>
            <w:sz w:val="26"/>
            <w:szCs w:val="26"/>
          </w:rPr>
          <w:t>HongLinh</w:t>
        </w:r>
      </w:hyperlink>
      <w:r w:rsidRPr="00E156C1">
        <w:rPr>
          <w:sz w:val="26"/>
          <w:szCs w:val="26"/>
        </w:rPr>
        <w:t>06-08-2007, 16:50:00</w:t>
      </w:r>
    </w:p>
    <w:p w14:paraId="28E10B5C"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 xml:space="preserve">15. Nguyễn Tuyết Mai: 12 phẩm chất cần thiết cho nhà lãnh đạo, bwportal.com </w:t>
      </w:r>
      <w:r w:rsidRPr="00E156C1">
        <w:rPr>
          <w:bCs/>
          <w:sz w:val="26"/>
          <w:szCs w:val="26"/>
        </w:rPr>
        <w:t>26.11.2004</w:t>
      </w:r>
    </w:p>
    <w:p w14:paraId="5C7D961F"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16. Mellerowicz,K.: Kinh tế xí nghiệp đại cương, tập 3, xuất bản lần thứ 12, Berlin 1967</w:t>
      </w:r>
    </w:p>
    <w:p w14:paraId="58F50AF6"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7. Trần Phương Minh (</w:t>
      </w:r>
      <w:r w:rsidRPr="00E156C1">
        <w:rPr>
          <w:rStyle w:val="Emphasis"/>
          <w:iCs w:val="0"/>
          <w:sz w:val="26"/>
          <w:szCs w:val="26"/>
          <w:lang w:val="de-DE"/>
        </w:rPr>
        <w:t>Dịch từ Entrepreneur</w:t>
      </w:r>
      <w:r w:rsidRPr="00E156C1">
        <w:rPr>
          <w:sz w:val="26"/>
          <w:szCs w:val="26"/>
          <w:lang w:val="de-DE"/>
        </w:rPr>
        <w:t>): Những mật pháp tiết kiệm tài chính hiệu quả, bwportal.com.vn  4.5.2007</w:t>
      </w:r>
    </w:p>
    <w:p w14:paraId="4BB26831"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8. PGS.TS. Lưu Văn Nghiêm: marketing dịch vụ, Nxb Đại học Kinh tế quốc dân, trang 5-21</w:t>
      </w:r>
    </w:p>
    <w:p w14:paraId="1653FE10"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 xml:space="preserve">19. Nguyên tắc phát triển chiến lược cạnh tranh khu biệt, </w:t>
      </w:r>
      <w:r w:rsidRPr="00E156C1">
        <w:rPr>
          <w:rStyle w:val="Emphasis"/>
          <w:i w:val="0"/>
          <w:sz w:val="26"/>
          <w:szCs w:val="26"/>
          <w:lang w:val="de-DE"/>
        </w:rPr>
        <w:t xml:space="preserve">Đầu Tư </w:t>
      </w:r>
      <w:r w:rsidRPr="00E156C1">
        <w:rPr>
          <w:sz w:val="26"/>
          <w:szCs w:val="26"/>
          <w:lang w:val="de-DE"/>
        </w:rPr>
        <w:t xml:space="preserve">Thứ tư, 3/11/2004, 11:48 GMT+75 </w:t>
      </w:r>
    </w:p>
    <w:p w14:paraId="2F46729F"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20. Nguyễn Hải Sản: Quản trị học, Nxb Thống kê 1998</w:t>
      </w:r>
    </w:p>
    <w:p w14:paraId="3CA80A3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1. Stephen P. Robbins and Mary Coulter (2002), Management (Active book), 7/e, Prentice-Hall, Inc</w:t>
      </w:r>
    </w:p>
    <w:p w14:paraId="159BB7C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2. Thomas J.Robbins - Wayne D.Morrison: Quản lý và kỹ thuật quản lý, Nxb Giao thông vận tải 1999</w:t>
      </w:r>
    </w:p>
    <w:p w14:paraId="11E5BC5D"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 xml:space="preserve">23. Hàn Viết Thuận (1997), “Phương pháp thiết kế hệ thống thông tin tin học hóa </w:t>
      </w:r>
      <w:r w:rsidRPr="00E156C1">
        <w:rPr>
          <w:sz w:val="26"/>
          <w:szCs w:val="26"/>
        </w:rPr>
        <w:br/>
        <w:t>trong quản lý doanh nghiệp”, Tạp chí Kinh tế và dự báo Bộ Khoa học - đầu tư, Hà Nội</w:t>
      </w:r>
    </w:p>
    <w:p w14:paraId="3577ED5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4. Hàn Viết Thuận (2000), Phân tích thiết kế và cài đặt hệ thống thông tin quản lý, Trung tâm Pháp Việt đào tạo về quản lý CFVG, Hà Nội, đọc phần thiết kế hệ thống thông tin</w:t>
      </w:r>
    </w:p>
    <w:p w14:paraId="54D7F26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 xml:space="preserve">25. Trương Văn Tú - Trần Thị Song Minh (2000), Hệ thống thông tin quản lý, Giáo </w:t>
      </w:r>
      <w:r w:rsidRPr="00E156C1">
        <w:rPr>
          <w:sz w:val="26"/>
          <w:szCs w:val="26"/>
        </w:rPr>
        <w:lastRenderedPageBreak/>
        <w:t>trình, NXB Thống Kê, Hà Nội</w:t>
      </w:r>
    </w:p>
    <w:p w14:paraId="7B7A1E52"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6. Vũ Quốc Tuấn: Về với thị trường sáu mươi hai triệu dân</w:t>
      </w:r>
      <w:r w:rsidRPr="00E156C1">
        <w:rPr>
          <w:b/>
          <w:bCs/>
        </w:rPr>
        <w:t xml:space="preserve"> </w:t>
      </w:r>
      <w:hyperlink w:history="1">
        <w:r w:rsidRPr="00E156C1">
          <w:rPr>
            <w:bCs/>
            <w:sz w:val="26"/>
            <w:szCs w:val="26"/>
          </w:rPr>
          <w:t>www.SAGA.vn</w:t>
        </w:r>
      </w:hyperlink>
      <w:r w:rsidRPr="00E156C1">
        <w:rPr>
          <w:bCs/>
          <w:sz w:val="26"/>
          <w:szCs w:val="26"/>
        </w:rPr>
        <w:t xml:space="preserve"> l DNSGCT - 18/07/2008</w:t>
      </w:r>
    </w:p>
    <w:p w14:paraId="16EA1AA4"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7. Nguyễn Văn Vỵ (2002), Phân tích thiết kế các hệ thống thông tin hiện đại hướng cấu trúc và hướng đối tượng, NXB Thống kê, Hà Nội</w:t>
      </w:r>
    </w:p>
    <w:p w14:paraId="2E0CB9F4"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9. PHƯƠNG PHÁP ĐÁNH GIÁ HỌC PHẦN</w:t>
      </w:r>
    </w:p>
    <w:p w14:paraId="39469E35"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Điều kiện dự thi kết thúc học phần</w:t>
      </w:r>
    </w:p>
    <w:p w14:paraId="6530258D"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Sinh viên phải tham dự đầy đủ ít nhất 80% thời lượng giảng lý thuyết</w:t>
      </w:r>
    </w:p>
    <w:p w14:paraId="031D8B50"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 xml:space="preserve">Phải tham gia làm và nộp đầy đủ bài kiểm tra bắt buộc giữa kỳ </w:t>
      </w:r>
    </w:p>
    <w:p w14:paraId="1F761D8F"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Không có điểm số tối thiểu đối với bài kiểm tra</w:t>
      </w:r>
    </w:p>
    <w:p w14:paraId="1158B1D9"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Hình thức kiểm tra đánh giá</w:t>
      </w:r>
      <w:r w:rsidRPr="00E156C1">
        <w:rPr>
          <w:rFonts w:eastAsia="Times New Roman"/>
          <w:b/>
          <w:sz w:val="26"/>
          <w:szCs w:val="26"/>
        </w:rPr>
        <w:tab/>
      </w:r>
      <w:r w:rsidRPr="00E156C1">
        <w:rPr>
          <w:rFonts w:eastAsia="Times New Roman"/>
          <w:b/>
          <w:sz w:val="26"/>
          <w:szCs w:val="26"/>
        </w:rPr>
        <w:tab/>
        <w:t xml:space="preserve">       Trọng số</w:t>
      </w:r>
    </w:p>
    <w:p w14:paraId="12AB9379"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Chuyên cần</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Pr="00E156C1">
        <w:rPr>
          <w:rFonts w:eastAsia="Times New Roman"/>
          <w:sz w:val="26"/>
          <w:szCs w:val="26"/>
        </w:rPr>
        <w:tab/>
        <w:t>10%</w:t>
      </w:r>
    </w:p>
    <w:p w14:paraId="5B4540E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Bài tập nhóm</w:t>
      </w:r>
      <w:r w:rsidRPr="00E156C1">
        <w:rPr>
          <w:rFonts w:eastAsia="Times New Roman"/>
          <w:sz w:val="26"/>
          <w:szCs w:val="26"/>
        </w:rPr>
        <w:tab/>
        <w:t xml:space="preserve">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20%</w:t>
      </w:r>
    </w:p>
    <w:p w14:paraId="0AD8B83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Bài kiểm tra cá nhâ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20%</w:t>
      </w:r>
    </w:p>
    <w:p w14:paraId="3720C478"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Thi kết thúc học phầ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50%</w:t>
      </w:r>
    </w:p>
    <w:p w14:paraId="7F1DEDEE"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Thang điểm</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10</w:t>
      </w:r>
    </w:p>
    <w:tbl>
      <w:tblPr>
        <w:tblW w:w="9300" w:type="dxa"/>
        <w:jc w:val="center"/>
        <w:tblLayout w:type="fixed"/>
        <w:tblLook w:val="04A0" w:firstRow="1" w:lastRow="0" w:firstColumn="1" w:lastColumn="0" w:noHBand="0" w:noVBand="1"/>
      </w:tblPr>
      <w:tblGrid>
        <w:gridCol w:w="3517"/>
        <w:gridCol w:w="1560"/>
        <w:gridCol w:w="4223"/>
      </w:tblGrid>
      <w:tr w:rsidR="00152E60" w:rsidRPr="00E156C1" w14:paraId="46C70718" w14:textId="77777777" w:rsidTr="00152E60">
        <w:trPr>
          <w:trHeight w:val="305"/>
          <w:jc w:val="center"/>
        </w:trPr>
        <w:tc>
          <w:tcPr>
            <w:tcW w:w="3517" w:type="dxa"/>
          </w:tcPr>
          <w:p w14:paraId="3A3DC876"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6F401A3A"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TRƯỞNG BỘ MÔN</w:t>
            </w:r>
          </w:p>
          <w:p w14:paraId="093B083A"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38B754F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6C425A0B"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4885568D"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3E56311F" w14:textId="77777777" w:rsidR="00152E60" w:rsidRPr="00E156C1" w:rsidRDefault="00152E60" w:rsidP="00152E60">
            <w:pPr>
              <w:widowControl w:val="0"/>
              <w:autoSpaceDE w:val="0"/>
              <w:autoSpaceDN w:val="0"/>
              <w:adjustRightInd w:val="0"/>
              <w:spacing w:before="120" w:line="312" w:lineRule="auto"/>
              <w:jc w:val="center"/>
              <w:rPr>
                <w:b/>
                <w:color w:val="000000"/>
                <w:sz w:val="26"/>
                <w:szCs w:val="26"/>
                <w:lang w:val="it-IT"/>
              </w:rPr>
            </w:pPr>
            <w:r w:rsidRPr="00E156C1">
              <w:rPr>
                <w:b/>
                <w:color w:val="000000"/>
                <w:sz w:val="26"/>
                <w:szCs w:val="26"/>
                <w:lang w:val="it-IT"/>
              </w:rPr>
              <w:t>TS NGÔ THỊ VIỆT NGA</w:t>
            </w:r>
          </w:p>
        </w:tc>
        <w:tc>
          <w:tcPr>
            <w:tcW w:w="1560" w:type="dxa"/>
          </w:tcPr>
          <w:p w14:paraId="0BA73A32"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tc>
        <w:tc>
          <w:tcPr>
            <w:tcW w:w="4223" w:type="dxa"/>
          </w:tcPr>
          <w:p w14:paraId="29705207"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Hà Nội, ngày    tháng 02  năm 2018</w:t>
            </w:r>
          </w:p>
          <w:p w14:paraId="5507A36B"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HIỆU TRƯỞNG</w:t>
            </w:r>
          </w:p>
          <w:p w14:paraId="211527A6"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439ED4BC"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3F540A7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162131DF"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128300EC" w14:textId="6DFE9D19" w:rsidR="00152E60" w:rsidRPr="00E156C1" w:rsidRDefault="00CE27C6">
            <w:pPr>
              <w:widowControl w:val="0"/>
              <w:autoSpaceDE w:val="0"/>
              <w:autoSpaceDN w:val="0"/>
              <w:adjustRightInd w:val="0"/>
              <w:spacing w:before="120" w:line="312" w:lineRule="auto"/>
              <w:jc w:val="center"/>
              <w:rPr>
                <w:color w:val="000000"/>
                <w:sz w:val="26"/>
                <w:szCs w:val="26"/>
                <w:lang w:val="it-IT"/>
              </w:rPr>
            </w:pPr>
            <w:r w:rsidRPr="00E156C1">
              <w:rPr>
                <w:b/>
                <w:sz w:val="26"/>
                <w:szCs w:val="26"/>
                <w:lang w:val="it-IT"/>
              </w:rPr>
              <w:t>P</w:t>
            </w:r>
            <w:r w:rsidR="00152E60" w:rsidRPr="00E156C1">
              <w:rPr>
                <w:b/>
                <w:sz w:val="26"/>
                <w:szCs w:val="26"/>
                <w:lang w:val="it-IT"/>
              </w:rPr>
              <w:t xml:space="preserve">GS.TS </w:t>
            </w:r>
            <w:r w:rsidRPr="00E156C1">
              <w:rPr>
                <w:b/>
                <w:sz w:val="26"/>
                <w:szCs w:val="26"/>
                <w:lang w:val="it-IT"/>
              </w:rPr>
              <w:t>Phạm Hồng Chương</w:t>
            </w:r>
          </w:p>
        </w:tc>
      </w:tr>
    </w:tbl>
    <w:p w14:paraId="5C6807BF" w14:textId="77777777" w:rsidR="00152E60" w:rsidRPr="00E156C1" w:rsidRDefault="00152E60" w:rsidP="00152E60">
      <w:pPr>
        <w:widowControl w:val="0"/>
        <w:spacing w:line="312" w:lineRule="auto"/>
        <w:ind w:firstLine="720"/>
        <w:jc w:val="both"/>
        <w:rPr>
          <w:sz w:val="26"/>
          <w:szCs w:val="26"/>
          <w:lang w:val="it-IT"/>
        </w:rPr>
      </w:pPr>
    </w:p>
    <w:p w14:paraId="1DFE1709" w14:textId="77777777"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72F7DD" w14:textId="77777777" w:rsidTr="00152E60">
        <w:trPr>
          <w:trHeight w:val="854"/>
          <w:jc w:val="center"/>
        </w:trPr>
        <w:tc>
          <w:tcPr>
            <w:tcW w:w="4756" w:type="dxa"/>
          </w:tcPr>
          <w:p w14:paraId="37C67648"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lastRenderedPageBreak/>
              <w:t>BỘ GIÁO DỤC VÀ ĐÀO TẠO</w:t>
            </w:r>
          </w:p>
          <w:p w14:paraId="53B482F8"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4F1143A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45C41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250103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8AF8A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F9BAC2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10"/>
          <w:szCs w:val="10"/>
        </w:rPr>
      </w:pPr>
    </w:p>
    <w:p w14:paraId="12285054"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9E593E"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 xml:space="preserve">ĐẠI HỌC  </w:t>
      </w:r>
      <w:r w:rsidRPr="00E156C1">
        <w:rPr>
          <w:sz w:val="26"/>
          <w:szCs w:val="26"/>
        </w:rPr>
        <w:t xml:space="preserve">LOẠI HÌNH ĐÀO TẠO: </w:t>
      </w:r>
      <w:r w:rsidRPr="00E156C1">
        <w:rPr>
          <w:b/>
          <w:bCs/>
          <w:sz w:val="26"/>
          <w:szCs w:val="26"/>
        </w:rPr>
        <w:t>CHÍNH QUY</w:t>
      </w:r>
    </w:p>
    <w:p w14:paraId="68D2783D" w14:textId="77777777" w:rsidR="00152E60" w:rsidRPr="00E156C1" w:rsidRDefault="00152E60" w:rsidP="00152E60">
      <w:pPr>
        <w:widowControl w:val="0"/>
        <w:spacing w:line="312" w:lineRule="auto"/>
        <w:ind w:firstLine="720"/>
        <w:jc w:val="both"/>
        <w:rPr>
          <w:b/>
          <w:bCs/>
          <w:color w:val="000000"/>
          <w:sz w:val="10"/>
          <w:szCs w:val="10"/>
        </w:rPr>
      </w:pPr>
    </w:p>
    <w:p w14:paraId="6D5B9865" w14:textId="77777777" w:rsidR="00152E60" w:rsidRPr="00E156C1" w:rsidRDefault="00152E60" w:rsidP="00152E60">
      <w:pPr>
        <w:widowControl w:val="0"/>
        <w:spacing w:line="312" w:lineRule="auto"/>
        <w:rPr>
          <w:b/>
          <w:bCs/>
          <w:color w:val="000000"/>
          <w:sz w:val="26"/>
          <w:szCs w:val="26"/>
        </w:rPr>
      </w:pPr>
      <w:r w:rsidRPr="00E156C1">
        <w:rPr>
          <w:b/>
          <w:bCs/>
          <w:color w:val="000000"/>
          <w:sz w:val="26"/>
          <w:szCs w:val="26"/>
        </w:rPr>
        <w:t xml:space="preserve">1. TÊN HỌC PHẦN: </w:t>
      </w:r>
    </w:p>
    <w:p w14:paraId="6DF24B88" w14:textId="5BDDC45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bCs/>
          <w:color w:val="000000"/>
          <w:sz w:val="26"/>
          <w:szCs w:val="26"/>
        </w:rPr>
        <w:t xml:space="preserve">Lý thuyết tài chính tiền tệ </w:t>
      </w:r>
    </w:p>
    <w:p w14:paraId="03488F87" w14:textId="65C11132"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bCs/>
          <w:color w:val="000000"/>
          <w:sz w:val="26"/>
          <w:szCs w:val="26"/>
        </w:rPr>
        <w:t xml:space="preserve">Monetary and Financial Theories </w:t>
      </w:r>
    </w:p>
    <w:p w14:paraId="11B6EFE8" w14:textId="13E6661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CE27C6" w:rsidRPr="00E156C1">
        <w:rPr>
          <w:b/>
          <w:bCs/>
          <w:color w:val="000000"/>
          <w:sz w:val="26"/>
          <w:szCs w:val="26"/>
        </w:rPr>
        <w:t>TOKT1106</w:t>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color w:val="000000"/>
          <w:sz w:val="26"/>
          <w:szCs w:val="26"/>
        </w:rPr>
        <w:t>S</w:t>
      </w:r>
      <w:r w:rsidRPr="00E156C1">
        <w:rPr>
          <w:color w:val="000000"/>
          <w:sz w:val="26"/>
          <w:szCs w:val="26"/>
        </w:rPr>
        <w:t>ố tín chỉ: 3</w:t>
      </w:r>
    </w:p>
    <w:p w14:paraId="321E6429" w14:textId="08E63B26"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2. BỘ MÔN PHỤ TRÁCH GIẢNG DẠY: Lý thuyết Tài chính tiền tệ </w:t>
      </w:r>
    </w:p>
    <w:p w14:paraId="52F5514F"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3. ĐIỀU KIỆN HỌC TRƯỚC: </w:t>
      </w:r>
    </w:p>
    <w:p w14:paraId="283D2A6D" w14:textId="4D2B3D1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w:t>
      </w:r>
      <w:r w:rsidR="00CE27C6" w:rsidRPr="00E156C1">
        <w:rPr>
          <w:color w:val="000000"/>
          <w:sz w:val="26"/>
          <w:szCs w:val="26"/>
        </w:rPr>
        <w:t>Triết học Mác-Lenin và Kinh tế chính trị Mác-Lênin</w:t>
      </w:r>
    </w:p>
    <w:p w14:paraId="4D91728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Kinh tế vi mô 1</w:t>
      </w:r>
    </w:p>
    <w:p w14:paraId="5FE4C56B"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Kinh tế vĩ mô 1</w:t>
      </w:r>
    </w:p>
    <w:p w14:paraId="6676822B"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4. MÔ TẢ HỌC PHẦN:</w:t>
      </w:r>
    </w:p>
    <w:p w14:paraId="6B6CA5D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Lý thuyết tài chính tiền tệ 1 là học phần thuộc phần kiến thức bắt buộc của trường. Môn học nghiên cứu những vấn đề cơ bản về tài chính - tiền tệ, ngân sách nhà nước, tín dụng, lãi suất cũng như các hoạt động trên thị trường tài chính, hoạt động của ngân hàng thương mại và ngân hàng trung ương.</w:t>
      </w:r>
    </w:p>
    <w:p w14:paraId="422299AC"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5. MỤC TIÊU HỌC PHẦN: </w:t>
      </w:r>
    </w:p>
    <w:p w14:paraId="446E2570"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H</w:t>
      </w:r>
      <w:r w:rsidRPr="00E156C1">
        <w:rPr>
          <w:sz w:val="26"/>
          <w:szCs w:val="26"/>
        </w:rPr>
        <w:t>ọc phần trang bị cho sinh viên những kiến thức cơ bản vể tài chính tiền tệ. Trên cơ sở đó sinh viên có được các kiến thức căn bản cần thiết để nghiên cứu các học phần chuyên sâu theo mỗi chuyên ngành đào tạo.</w:t>
      </w:r>
    </w:p>
    <w:p w14:paraId="509F1E3E"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6. NỘI DUNG HỌC PHẦN:</w:t>
      </w:r>
    </w:p>
    <w:p w14:paraId="0358013A"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843"/>
        <w:gridCol w:w="1417"/>
        <w:gridCol w:w="1452"/>
        <w:gridCol w:w="2169"/>
        <w:gridCol w:w="1260"/>
      </w:tblGrid>
      <w:tr w:rsidR="00152E60" w:rsidRPr="00E156C1" w14:paraId="236E6A1F" w14:textId="77777777" w:rsidTr="00284AFD">
        <w:trPr>
          <w:jc w:val="center"/>
        </w:trPr>
        <w:tc>
          <w:tcPr>
            <w:tcW w:w="709" w:type="dxa"/>
            <w:vMerge w:val="restart"/>
            <w:vAlign w:val="center"/>
          </w:tcPr>
          <w:p w14:paraId="6233B33C"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STT</w:t>
            </w:r>
          </w:p>
        </w:tc>
        <w:tc>
          <w:tcPr>
            <w:tcW w:w="1843" w:type="dxa"/>
            <w:vMerge w:val="restart"/>
            <w:vAlign w:val="center"/>
          </w:tcPr>
          <w:p w14:paraId="746FE23B"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Nội dung</w:t>
            </w:r>
          </w:p>
        </w:tc>
        <w:tc>
          <w:tcPr>
            <w:tcW w:w="1417" w:type="dxa"/>
            <w:vMerge w:val="restart"/>
            <w:vAlign w:val="center"/>
          </w:tcPr>
          <w:p w14:paraId="0346DEAF"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ổng số</w:t>
            </w:r>
          </w:p>
          <w:p w14:paraId="50D98CC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iết</w:t>
            </w:r>
          </w:p>
        </w:tc>
        <w:tc>
          <w:tcPr>
            <w:tcW w:w="3621" w:type="dxa"/>
            <w:gridSpan w:val="2"/>
            <w:vAlign w:val="center"/>
          </w:tcPr>
          <w:p w14:paraId="44F9B643"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rong đó</w:t>
            </w:r>
          </w:p>
        </w:tc>
        <w:tc>
          <w:tcPr>
            <w:tcW w:w="1260" w:type="dxa"/>
            <w:vMerge w:val="restart"/>
            <w:vAlign w:val="center"/>
          </w:tcPr>
          <w:p w14:paraId="3AD1F34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Ghi chú</w:t>
            </w:r>
          </w:p>
        </w:tc>
      </w:tr>
      <w:tr w:rsidR="00152E60" w:rsidRPr="00E156C1" w14:paraId="01C21155" w14:textId="77777777" w:rsidTr="00284AFD">
        <w:trPr>
          <w:jc w:val="center"/>
        </w:trPr>
        <w:tc>
          <w:tcPr>
            <w:tcW w:w="709" w:type="dxa"/>
            <w:vMerge/>
          </w:tcPr>
          <w:p w14:paraId="5DE9E8BF" w14:textId="77777777" w:rsidR="00152E60" w:rsidRPr="00E156C1" w:rsidRDefault="00152E60" w:rsidP="00152E60">
            <w:pPr>
              <w:widowControl w:val="0"/>
              <w:spacing w:line="240" w:lineRule="auto"/>
              <w:jc w:val="center"/>
              <w:rPr>
                <w:i/>
                <w:iCs/>
                <w:sz w:val="26"/>
                <w:szCs w:val="26"/>
                <w:lang w:val="pt-BR"/>
              </w:rPr>
            </w:pPr>
          </w:p>
        </w:tc>
        <w:tc>
          <w:tcPr>
            <w:tcW w:w="1843" w:type="dxa"/>
            <w:vMerge/>
          </w:tcPr>
          <w:p w14:paraId="7192DE25" w14:textId="77777777" w:rsidR="00152E60" w:rsidRPr="00E156C1" w:rsidRDefault="00152E60" w:rsidP="00152E60">
            <w:pPr>
              <w:widowControl w:val="0"/>
              <w:spacing w:line="240" w:lineRule="auto"/>
              <w:jc w:val="center"/>
              <w:rPr>
                <w:i/>
                <w:iCs/>
                <w:sz w:val="26"/>
                <w:szCs w:val="26"/>
                <w:lang w:val="pt-BR"/>
              </w:rPr>
            </w:pPr>
          </w:p>
        </w:tc>
        <w:tc>
          <w:tcPr>
            <w:tcW w:w="1417" w:type="dxa"/>
            <w:vMerge/>
            <w:vAlign w:val="bottom"/>
          </w:tcPr>
          <w:p w14:paraId="2A612DD3" w14:textId="77777777" w:rsidR="00152E60" w:rsidRPr="00E156C1" w:rsidRDefault="00152E60" w:rsidP="00152E60">
            <w:pPr>
              <w:widowControl w:val="0"/>
              <w:spacing w:line="240" w:lineRule="auto"/>
              <w:jc w:val="center"/>
              <w:rPr>
                <w:i/>
                <w:iCs/>
                <w:sz w:val="26"/>
                <w:szCs w:val="26"/>
                <w:lang w:val="pt-BR"/>
              </w:rPr>
            </w:pPr>
          </w:p>
        </w:tc>
        <w:tc>
          <w:tcPr>
            <w:tcW w:w="1452" w:type="dxa"/>
            <w:vAlign w:val="center"/>
          </w:tcPr>
          <w:p w14:paraId="6D27BF3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Lý thuyết</w:t>
            </w:r>
          </w:p>
        </w:tc>
        <w:tc>
          <w:tcPr>
            <w:tcW w:w="2169" w:type="dxa"/>
            <w:vAlign w:val="center"/>
          </w:tcPr>
          <w:p w14:paraId="28DF400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Bài tập, thảo luận, kiểm tra</w:t>
            </w:r>
          </w:p>
        </w:tc>
        <w:tc>
          <w:tcPr>
            <w:tcW w:w="1260" w:type="dxa"/>
            <w:vMerge/>
          </w:tcPr>
          <w:p w14:paraId="17A721A2" w14:textId="77777777" w:rsidR="00152E60" w:rsidRPr="00E156C1" w:rsidRDefault="00152E60" w:rsidP="00152E60">
            <w:pPr>
              <w:widowControl w:val="0"/>
              <w:spacing w:line="240" w:lineRule="auto"/>
              <w:jc w:val="center"/>
              <w:rPr>
                <w:i/>
                <w:iCs/>
                <w:sz w:val="26"/>
                <w:szCs w:val="26"/>
                <w:lang w:val="pt-BR"/>
              </w:rPr>
            </w:pPr>
          </w:p>
        </w:tc>
      </w:tr>
      <w:tr w:rsidR="00152E60" w:rsidRPr="00E156C1" w14:paraId="54F60EA2" w14:textId="77777777" w:rsidTr="00284AFD">
        <w:trPr>
          <w:jc w:val="center"/>
        </w:trPr>
        <w:tc>
          <w:tcPr>
            <w:tcW w:w="709" w:type="dxa"/>
          </w:tcPr>
          <w:p w14:paraId="0D1F9651" w14:textId="77777777" w:rsidR="00152E60" w:rsidRPr="00E156C1" w:rsidRDefault="00152E60" w:rsidP="00152E60">
            <w:pPr>
              <w:widowControl w:val="0"/>
              <w:spacing w:line="240" w:lineRule="auto"/>
              <w:jc w:val="center"/>
              <w:rPr>
                <w:sz w:val="26"/>
                <w:szCs w:val="26"/>
              </w:rPr>
            </w:pPr>
            <w:r w:rsidRPr="00E156C1">
              <w:rPr>
                <w:sz w:val="26"/>
                <w:szCs w:val="26"/>
              </w:rPr>
              <w:t>1</w:t>
            </w:r>
          </w:p>
          <w:p w14:paraId="0FD649E5" w14:textId="77777777" w:rsidR="00152E60" w:rsidRPr="00E156C1" w:rsidRDefault="00152E60" w:rsidP="00152E60">
            <w:pPr>
              <w:widowControl w:val="0"/>
              <w:spacing w:line="240" w:lineRule="auto"/>
              <w:jc w:val="center"/>
              <w:rPr>
                <w:sz w:val="26"/>
                <w:szCs w:val="26"/>
              </w:rPr>
            </w:pPr>
            <w:r w:rsidRPr="00E156C1">
              <w:rPr>
                <w:sz w:val="26"/>
                <w:szCs w:val="26"/>
              </w:rPr>
              <w:t>2</w:t>
            </w:r>
          </w:p>
          <w:p w14:paraId="2ADD7D99" w14:textId="77777777" w:rsidR="00152E60" w:rsidRPr="00E156C1" w:rsidRDefault="00152E60" w:rsidP="00152E60">
            <w:pPr>
              <w:widowControl w:val="0"/>
              <w:spacing w:line="240" w:lineRule="auto"/>
              <w:jc w:val="center"/>
              <w:rPr>
                <w:sz w:val="26"/>
                <w:szCs w:val="26"/>
              </w:rPr>
            </w:pPr>
            <w:r w:rsidRPr="00E156C1">
              <w:rPr>
                <w:sz w:val="26"/>
                <w:szCs w:val="26"/>
              </w:rPr>
              <w:t>3</w:t>
            </w:r>
          </w:p>
          <w:p w14:paraId="0E280FA5" w14:textId="77777777" w:rsidR="00152E60" w:rsidRPr="00E156C1" w:rsidRDefault="00152E60" w:rsidP="00152E60">
            <w:pPr>
              <w:widowControl w:val="0"/>
              <w:spacing w:line="240" w:lineRule="auto"/>
              <w:jc w:val="center"/>
              <w:rPr>
                <w:sz w:val="26"/>
                <w:szCs w:val="26"/>
              </w:rPr>
            </w:pPr>
            <w:r w:rsidRPr="00E156C1">
              <w:rPr>
                <w:sz w:val="26"/>
                <w:szCs w:val="26"/>
              </w:rPr>
              <w:t>4</w:t>
            </w:r>
          </w:p>
          <w:p w14:paraId="31ECD97D" w14:textId="77777777" w:rsidR="00152E60" w:rsidRPr="00E156C1" w:rsidRDefault="00152E60" w:rsidP="00152E60">
            <w:pPr>
              <w:widowControl w:val="0"/>
              <w:spacing w:line="240" w:lineRule="auto"/>
              <w:jc w:val="center"/>
              <w:rPr>
                <w:sz w:val="26"/>
                <w:szCs w:val="26"/>
              </w:rPr>
            </w:pPr>
            <w:r w:rsidRPr="00E156C1">
              <w:rPr>
                <w:sz w:val="26"/>
                <w:szCs w:val="26"/>
              </w:rPr>
              <w:t>5</w:t>
            </w:r>
          </w:p>
          <w:p w14:paraId="66605681" w14:textId="77777777" w:rsidR="00152E60" w:rsidRPr="00E156C1" w:rsidRDefault="00152E60" w:rsidP="00152E60">
            <w:pPr>
              <w:widowControl w:val="0"/>
              <w:spacing w:line="240" w:lineRule="auto"/>
              <w:jc w:val="center"/>
              <w:rPr>
                <w:sz w:val="26"/>
                <w:szCs w:val="26"/>
              </w:rPr>
            </w:pPr>
            <w:r w:rsidRPr="00E156C1">
              <w:rPr>
                <w:sz w:val="26"/>
                <w:szCs w:val="26"/>
              </w:rPr>
              <w:t>6</w:t>
            </w:r>
          </w:p>
          <w:p w14:paraId="18E37D00" w14:textId="77777777" w:rsidR="00152E60" w:rsidRPr="00E156C1" w:rsidRDefault="00152E60" w:rsidP="00152E60">
            <w:pPr>
              <w:widowControl w:val="0"/>
              <w:spacing w:line="240" w:lineRule="auto"/>
              <w:jc w:val="center"/>
              <w:rPr>
                <w:sz w:val="26"/>
                <w:szCs w:val="26"/>
              </w:rPr>
            </w:pPr>
            <w:r w:rsidRPr="00E156C1">
              <w:rPr>
                <w:sz w:val="26"/>
                <w:szCs w:val="26"/>
              </w:rPr>
              <w:t>7</w:t>
            </w:r>
          </w:p>
          <w:p w14:paraId="6A3F3AF8" w14:textId="77777777" w:rsidR="00152E60" w:rsidRPr="00E156C1" w:rsidRDefault="00152E60" w:rsidP="00152E60">
            <w:pPr>
              <w:widowControl w:val="0"/>
              <w:spacing w:line="240" w:lineRule="auto"/>
              <w:jc w:val="center"/>
              <w:rPr>
                <w:sz w:val="26"/>
                <w:szCs w:val="26"/>
              </w:rPr>
            </w:pPr>
            <w:r w:rsidRPr="00E156C1">
              <w:rPr>
                <w:sz w:val="26"/>
                <w:szCs w:val="26"/>
              </w:rPr>
              <w:t>8</w:t>
            </w:r>
          </w:p>
        </w:tc>
        <w:tc>
          <w:tcPr>
            <w:tcW w:w="1843" w:type="dxa"/>
          </w:tcPr>
          <w:p w14:paraId="16C6315C" w14:textId="77777777" w:rsidR="00152E60" w:rsidRPr="00E156C1" w:rsidRDefault="00152E60" w:rsidP="00152E60">
            <w:pPr>
              <w:widowControl w:val="0"/>
              <w:spacing w:line="240" w:lineRule="auto"/>
              <w:jc w:val="both"/>
              <w:rPr>
                <w:sz w:val="26"/>
                <w:szCs w:val="26"/>
              </w:rPr>
            </w:pPr>
            <w:r w:rsidRPr="00E156C1">
              <w:rPr>
                <w:sz w:val="26"/>
                <w:szCs w:val="26"/>
              </w:rPr>
              <w:t>Chương 1</w:t>
            </w:r>
          </w:p>
          <w:p w14:paraId="4C60542A" w14:textId="77777777" w:rsidR="00152E60" w:rsidRPr="00E156C1" w:rsidRDefault="00152E60" w:rsidP="00152E60">
            <w:pPr>
              <w:widowControl w:val="0"/>
              <w:spacing w:line="240" w:lineRule="auto"/>
              <w:jc w:val="both"/>
              <w:rPr>
                <w:sz w:val="26"/>
                <w:szCs w:val="26"/>
              </w:rPr>
            </w:pPr>
            <w:r w:rsidRPr="00E156C1">
              <w:rPr>
                <w:sz w:val="26"/>
                <w:szCs w:val="26"/>
              </w:rPr>
              <w:t>Chương 2</w:t>
            </w:r>
          </w:p>
          <w:p w14:paraId="26899C83" w14:textId="77777777" w:rsidR="00152E60" w:rsidRPr="00E156C1" w:rsidRDefault="00152E60" w:rsidP="00152E60">
            <w:pPr>
              <w:widowControl w:val="0"/>
              <w:spacing w:line="240" w:lineRule="auto"/>
              <w:jc w:val="both"/>
              <w:rPr>
                <w:sz w:val="26"/>
                <w:szCs w:val="26"/>
              </w:rPr>
            </w:pPr>
            <w:r w:rsidRPr="00E156C1">
              <w:rPr>
                <w:sz w:val="26"/>
                <w:szCs w:val="26"/>
              </w:rPr>
              <w:t>Chương 3</w:t>
            </w:r>
          </w:p>
          <w:p w14:paraId="08460B7C" w14:textId="77777777" w:rsidR="00152E60" w:rsidRPr="00E156C1" w:rsidRDefault="00152E60" w:rsidP="00152E60">
            <w:pPr>
              <w:widowControl w:val="0"/>
              <w:spacing w:line="240" w:lineRule="auto"/>
              <w:jc w:val="both"/>
              <w:rPr>
                <w:sz w:val="26"/>
                <w:szCs w:val="26"/>
              </w:rPr>
            </w:pPr>
            <w:r w:rsidRPr="00E156C1">
              <w:rPr>
                <w:sz w:val="26"/>
                <w:szCs w:val="26"/>
              </w:rPr>
              <w:t>Chương 4</w:t>
            </w:r>
          </w:p>
          <w:p w14:paraId="023348E0" w14:textId="77777777" w:rsidR="00152E60" w:rsidRPr="00E156C1" w:rsidRDefault="00152E60" w:rsidP="00152E60">
            <w:pPr>
              <w:widowControl w:val="0"/>
              <w:spacing w:line="240" w:lineRule="auto"/>
              <w:jc w:val="both"/>
              <w:rPr>
                <w:sz w:val="26"/>
                <w:szCs w:val="26"/>
              </w:rPr>
            </w:pPr>
            <w:r w:rsidRPr="00E156C1">
              <w:rPr>
                <w:sz w:val="26"/>
                <w:szCs w:val="26"/>
              </w:rPr>
              <w:t>Chương 5</w:t>
            </w:r>
          </w:p>
          <w:p w14:paraId="047F6F07" w14:textId="77777777" w:rsidR="00152E60" w:rsidRPr="00E156C1" w:rsidRDefault="00152E60" w:rsidP="00152E60">
            <w:pPr>
              <w:widowControl w:val="0"/>
              <w:spacing w:line="240" w:lineRule="auto"/>
              <w:jc w:val="both"/>
              <w:rPr>
                <w:sz w:val="26"/>
                <w:szCs w:val="26"/>
              </w:rPr>
            </w:pPr>
            <w:r w:rsidRPr="00E156C1">
              <w:rPr>
                <w:sz w:val="26"/>
                <w:szCs w:val="26"/>
              </w:rPr>
              <w:t>Chương 6</w:t>
            </w:r>
          </w:p>
          <w:p w14:paraId="27D3151F" w14:textId="77777777" w:rsidR="00152E60" w:rsidRPr="00E156C1" w:rsidRDefault="00152E60" w:rsidP="00152E60">
            <w:pPr>
              <w:widowControl w:val="0"/>
              <w:spacing w:line="240" w:lineRule="auto"/>
              <w:jc w:val="both"/>
              <w:rPr>
                <w:sz w:val="26"/>
                <w:szCs w:val="26"/>
              </w:rPr>
            </w:pPr>
            <w:r w:rsidRPr="00E156C1">
              <w:rPr>
                <w:sz w:val="26"/>
                <w:szCs w:val="26"/>
              </w:rPr>
              <w:t>Chương 7</w:t>
            </w:r>
          </w:p>
          <w:p w14:paraId="67DE0BDC" w14:textId="77777777" w:rsidR="00152E60" w:rsidRPr="00E156C1" w:rsidRDefault="00152E60" w:rsidP="00152E60">
            <w:pPr>
              <w:widowControl w:val="0"/>
              <w:spacing w:line="240" w:lineRule="auto"/>
              <w:jc w:val="both"/>
              <w:rPr>
                <w:sz w:val="26"/>
                <w:szCs w:val="26"/>
              </w:rPr>
            </w:pPr>
            <w:r w:rsidRPr="00E156C1">
              <w:rPr>
                <w:sz w:val="26"/>
                <w:szCs w:val="26"/>
              </w:rPr>
              <w:t>Chương 8</w:t>
            </w:r>
          </w:p>
        </w:tc>
        <w:tc>
          <w:tcPr>
            <w:tcW w:w="1417" w:type="dxa"/>
          </w:tcPr>
          <w:p w14:paraId="4C79DE0F" w14:textId="77777777" w:rsidR="00152E60" w:rsidRPr="00E156C1" w:rsidRDefault="00152E60" w:rsidP="00152E60">
            <w:pPr>
              <w:widowControl w:val="0"/>
              <w:spacing w:line="240" w:lineRule="auto"/>
              <w:jc w:val="center"/>
              <w:rPr>
                <w:sz w:val="26"/>
                <w:szCs w:val="26"/>
              </w:rPr>
            </w:pPr>
            <w:r w:rsidRPr="00E156C1">
              <w:rPr>
                <w:sz w:val="26"/>
                <w:szCs w:val="26"/>
              </w:rPr>
              <w:t>5</w:t>
            </w:r>
          </w:p>
          <w:p w14:paraId="7A48D397" w14:textId="77777777" w:rsidR="00152E60" w:rsidRPr="00E156C1" w:rsidRDefault="00152E60" w:rsidP="00152E60">
            <w:pPr>
              <w:widowControl w:val="0"/>
              <w:spacing w:line="240" w:lineRule="auto"/>
              <w:jc w:val="center"/>
              <w:rPr>
                <w:sz w:val="26"/>
                <w:szCs w:val="26"/>
              </w:rPr>
            </w:pPr>
            <w:r w:rsidRPr="00E156C1">
              <w:rPr>
                <w:sz w:val="26"/>
                <w:szCs w:val="26"/>
              </w:rPr>
              <w:t>3</w:t>
            </w:r>
          </w:p>
          <w:p w14:paraId="56EA4882" w14:textId="77777777" w:rsidR="00152E60" w:rsidRPr="00E156C1" w:rsidRDefault="00152E60" w:rsidP="00152E60">
            <w:pPr>
              <w:widowControl w:val="0"/>
              <w:spacing w:line="240" w:lineRule="auto"/>
              <w:jc w:val="center"/>
              <w:rPr>
                <w:sz w:val="26"/>
                <w:szCs w:val="26"/>
              </w:rPr>
            </w:pPr>
            <w:r w:rsidRPr="00E156C1">
              <w:rPr>
                <w:sz w:val="26"/>
                <w:szCs w:val="26"/>
              </w:rPr>
              <w:t>5</w:t>
            </w:r>
          </w:p>
          <w:p w14:paraId="74EC786B" w14:textId="77777777" w:rsidR="00152E60" w:rsidRPr="00E156C1" w:rsidRDefault="00152E60" w:rsidP="00152E60">
            <w:pPr>
              <w:widowControl w:val="0"/>
              <w:spacing w:line="240" w:lineRule="auto"/>
              <w:jc w:val="center"/>
              <w:rPr>
                <w:sz w:val="26"/>
                <w:szCs w:val="26"/>
              </w:rPr>
            </w:pPr>
            <w:r w:rsidRPr="00E156C1">
              <w:rPr>
                <w:sz w:val="26"/>
                <w:szCs w:val="26"/>
              </w:rPr>
              <w:t>4</w:t>
            </w:r>
          </w:p>
          <w:p w14:paraId="2ED48EDE" w14:textId="77777777" w:rsidR="00152E60" w:rsidRPr="00E156C1" w:rsidRDefault="00152E60" w:rsidP="00152E60">
            <w:pPr>
              <w:widowControl w:val="0"/>
              <w:spacing w:line="240" w:lineRule="auto"/>
              <w:jc w:val="center"/>
              <w:rPr>
                <w:sz w:val="26"/>
                <w:szCs w:val="26"/>
              </w:rPr>
            </w:pPr>
            <w:r w:rsidRPr="00E156C1">
              <w:rPr>
                <w:sz w:val="26"/>
                <w:szCs w:val="26"/>
              </w:rPr>
              <w:t>7</w:t>
            </w:r>
          </w:p>
          <w:p w14:paraId="2B79A700" w14:textId="77777777" w:rsidR="00152E60" w:rsidRPr="00E156C1" w:rsidRDefault="00152E60" w:rsidP="00152E60">
            <w:pPr>
              <w:widowControl w:val="0"/>
              <w:spacing w:line="240" w:lineRule="auto"/>
              <w:jc w:val="center"/>
              <w:rPr>
                <w:sz w:val="26"/>
                <w:szCs w:val="26"/>
              </w:rPr>
            </w:pPr>
            <w:r w:rsidRPr="00E156C1">
              <w:rPr>
                <w:sz w:val="26"/>
                <w:szCs w:val="26"/>
              </w:rPr>
              <w:t>7</w:t>
            </w:r>
          </w:p>
          <w:p w14:paraId="7508885C" w14:textId="77777777" w:rsidR="00152E60" w:rsidRPr="00E156C1" w:rsidRDefault="00152E60" w:rsidP="00152E60">
            <w:pPr>
              <w:widowControl w:val="0"/>
              <w:spacing w:line="240" w:lineRule="auto"/>
              <w:jc w:val="center"/>
              <w:rPr>
                <w:sz w:val="26"/>
                <w:szCs w:val="26"/>
              </w:rPr>
            </w:pPr>
            <w:r w:rsidRPr="00E156C1">
              <w:rPr>
                <w:sz w:val="26"/>
                <w:szCs w:val="26"/>
              </w:rPr>
              <w:t>7</w:t>
            </w:r>
          </w:p>
          <w:p w14:paraId="636417B2" w14:textId="77777777" w:rsidR="00152E60" w:rsidRPr="00E156C1" w:rsidRDefault="00152E60" w:rsidP="00152E60">
            <w:pPr>
              <w:widowControl w:val="0"/>
              <w:spacing w:line="240" w:lineRule="auto"/>
              <w:jc w:val="center"/>
              <w:rPr>
                <w:sz w:val="26"/>
                <w:szCs w:val="26"/>
              </w:rPr>
            </w:pPr>
            <w:r w:rsidRPr="00E156C1">
              <w:rPr>
                <w:sz w:val="26"/>
                <w:szCs w:val="26"/>
              </w:rPr>
              <w:t>7</w:t>
            </w:r>
          </w:p>
        </w:tc>
        <w:tc>
          <w:tcPr>
            <w:tcW w:w="1452" w:type="dxa"/>
          </w:tcPr>
          <w:p w14:paraId="11EE059F" w14:textId="77777777" w:rsidR="00152E60" w:rsidRPr="00E156C1" w:rsidRDefault="00152E60" w:rsidP="00152E60">
            <w:pPr>
              <w:widowControl w:val="0"/>
              <w:spacing w:line="240" w:lineRule="auto"/>
              <w:jc w:val="center"/>
              <w:rPr>
                <w:sz w:val="26"/>
                <w:szCs w:val="26"/>
              </w:rPr>
            </w:pPr>
            <w:r w:rsidRPr="00E156C1">
              <w:rPr>
                <w:sz w:val="26"/>
                <w:szCs w:val="26"/>
              </w:rPr>
              <w:t>3</w:t>
            </w:r>
          </w:p>
          <w:p w14:paraId="735A6532" w14:textId="77777777" w:rsidR="00152E60" w:rsidRPr="00E156C1" w:rsidRDefault="00152E60" w:rsidP="00152E60">
            <w:pPr>
              <w:widowControl w:val="0"/>
              <w:spacing w:line="240" w:lineRule="auto"/>
              <w:jc w:val="center"/>
              <w:rPr>
                <w:sz w:val="26"/>
                <w:szCs w:val="26"/>
              </w:rPr>
            </w:pPr>
            <w:r w:rsidRPr="00E156C1">
              <w:rPr>
                <w:sz w:val="26"/>
                <w:szCs w:val="26"/>
              </w:rPr>
              <w:t>2</w:t>
            </w:r>
          </w:p>
          <w:p w14:paraId="6DE93775" w14:textId="77777777" w:rsidR="00152E60" w:rsidRPr="00E156C1" w:rsidRDefault="00152E60" w:rsidP="00152E60">
            <w:pPr>
              <w:widowControl w:val="0"/>
              <w:spacing w:line="240" w:lineRule="auto"/>
              <w:jc w:val="center"/>
              <w:rPr>
                <w:sz w:val="26"/>
                <w:szCs w:val="26"/>
              </w:rPr>
            </w:pPr>
            <w:r w:rsidRPr="00E156C1">
              <w:rPr>
                <w:sz w:val="26"/>
                <w:szCs w:val="26"/>
              </w:rPr>
              <w:t>3</w:t>
            </w:r>
          </w:p>
          <w:p w14:paraId="27016CEE" w14:textId="77777777" w:rsidR="00152E60" w:rsidRPr="00E156C1" w:rsidRDefault="00152E60" w:rsidP="00152E60">
            <w:pPr>
              <w:widowControl w:val="0"/>
              <w:spacing w:line="240" w:lineRule="auto"/>
              <w:jc w:val="center"/>
              <w:rPr>
                <w:sz w:val="26"/>
                <w:szCs w:val="26"/>
              </w:rPr>
            </w:pPr>
            <w:r w:rsidRPr="00E156C1">
              <w:rPr>
                <w:sz w:val="26"/>
                <w:szCs w:val="26"/>
              </w:rPr>
              <w:t>3</w:t>
            </w:r>
          </w:p>
          <w:p w14:paraId="7CBCAFD0" w14:textId="77777777" w:rsidR="00152E60" w:rsidRPr="00E156C1" w:rsidRDefault="00152E60" w:rsidP="00152E60">
            <w:pPr>
              <w:widowControl w:val="0"/>
              <w:spacing w:line="240" w:lineRule="auto"/>
              <w:jc w:val="center"/>
              <w:rPr>
                <w:sz w:val="26"/>
                <w:szCs w:val="26"/>
              </w:rPr>
            </w:pPr>
            <w:r w:rsidRPr="00E156C1">
              <w:rPr>
                <w:sz w:val="26"/>
                <w:szCs w:val="26"/>
              </w:rPr>
              <w:t>4</w:t>
            </w:r>
          </w:p>
          <w:p w14:paraId="6DB1B818" w14:textId="77777777" w:rsidR="00152E60" w:rsidRPr="00E156C1" w:rsidRDefault="00152E60" w:rsidP="00152E60">
            <w:pPr>
              <w:widowControl w:val="0"/>
              <w:spacing w:line="240" w:lineRule="auto"/>
              <w:jc w:val="center"/>
              <w:rPr>
                <w:sz w:val="26"/>
                <w:szCs w:val="26"/>
              </w:rPr>
            </w:pPr>
            <w:r w:rsidRPr="00E156C1">
              <w:rPr>
                <w:sz w:val="26"/>
                <w:szCs w:val="26"/>
              </w:rPr>
              <w:t>5</w:t>
            </w:r>
          </w:p>
          <w:p w14:paraId="55F06289" w14:textId="77777777" w:rsidR="00152E60" w:rsidRPr="00E156C1" w:rsidRDefault="00152E60" w:rsidP="00152E60">
            <w:pPr>
              <w:widowControl w:val="0"/>
              <w:spacing w:line="240" w:lineRule="auto"/>
              <w:jc w:val="center"/>
              <w:rPr>
                <w:sz w:val="26"/>
                <w:szCs w:val="26"/>
              </w:rPr>
            </w:pPr>
            <w:r w:rsidRPr="00E156C1">
              <w:rPr>
                <w:sz w:val="26"/>
                <w:szCs w:val="26"/>
              </w:rPr>
              <w:t>5</w:t>
            </w:r>
          </w:p>
          <w:p w14:paraId="0200F851" w14:textId="77777777" w:rsidR="00152E60" w:rsidRPr="00E156C1" w:rsidRDefault="00152E60" w:rsidP="00152E60">
            <w:pPr>
              <w:widowControl w:val="0"/>
              <w:spacing w:line="240" w:lineRule="auto"/>
              <w:jc w:val="center"/>
              <w:rPr>
                <w:sz w:val="26"/>
                <w:szCs w:val="26"/>
              </w:rPr>
            </w:pPr>
            <w:r w:rsidRPr="00E156C1">
              <w:rPr>
                <w:sz w:val="26"/>
                <w:szCs w:val="26"/>
              </w:rPr>
              <w:t>5</w:t>
            </w:r>
          </w:p>
        </w:tc>
        <w:tc>
          <w:tcPr>
            <w:tcW w:w="2169" w:type="dxa"/>
          </w:tcPr>
          <w:p w14:paraId="7A42E708" w14:textId="77777777" w:rsidR="00152E60" w:rsidRPr="00E156C1" w:rsidRDefault="00152E60" w:rsidP="00152E60">
            <w:pPr>
              <w:widowControl w:val="0"/>
              <w:spacing w:line="240" w:lineRule="auto"/>
              <w:jc w:val="center"/>
              <w:rPr>
                <w:sz w:val="26"/>
                <w:szCs w:val="26"/>
              </w:rPr>
            </w:pPr>
            <w:r w:rsidRPr="00E156C1">
              <w:rPr>
                <w:sz w:val="26"/>
                <w:szCs w:val="26"/>
              </w:rPr>
              <w:t>2</w:t>
            </w:r>
          </w:p>
          <w:p w14:paraId="73A6132B" w14:textId="77777777" w:rsidR="00152E60" w:rsidRPr="00E156C1" w:rsidRDefault="00152E60" w:rsidP="00152E60">
            <w:pPr>
              <w:widowControl w:val="0"/>
              <w:spacing w:line="240" w:lineRule="auto"/>
              <w:jc w:val="center"/>
              <w:rPr>
                <w:sz w:val="26"/>
                <w:szCs w:val="26"/>
              </w:rPr>
            </w:pPr>
            <w:r w:rsidRPr="00E156C1">
              <w:rPr>
                <w:sz w:val="26"/>
                <w:szCs w:val="26"/>
              </w:rPr>
              <w:t>1</w:t>
            </w:r>
          </w:p>
          <w:p w14:paraId="453A53BA" w14:textId="77777777" w:rsidR="00152E60" w:rsidRPr="00E156C1" w:rsidRDefault="00152E60" w:rsidP="00152E60">
            <w:pPr>
              <w:widowControl w:val="0"/>
              <w:spacing w:line="240" w:lineRule="auto"/>
              <w:jc w:val="center"/>
              <w:rPr>
                <w:sz w:val="26"/>
                <w:szCs w:val="26"/>
              </w:rPr>
            </w:pPr>
            <w:r w:rsidRPr="00E156C1">
              <w:rPr>
                <w:sz w:val="26"/>
                <w:szCs w:val="26"/>
              </w:rPr>
              <w:t>2</w:t>
            </w:r>
          </w:p>
          <w:p w14:paraId="69AAF131" w14:textId="77777777" w:rsidR="00152E60" w:rsidRPr="00E156C1" w:rsidRDefault="00152E60" w:rsidP="00152E60">
            <w:pPr>
              <w:widowControl w:val="0"/>
              <w:spacing w:line="240" w:lineRule="auto"/>
              <w:jc w:val="center"/>
              <w:rPr>
                <w:sz w:val="26"/>
                <w:szCs w:val="26"/>
              </w:rPr>
            </w:pPr>
            <w:r w:rsidRPr="00E156C1">
              <w:rPr>
                <w:sz w:val="26"/>
                <w:szCs w:val="26"/>
              </w:rPr>
              <w:t>1</w:t>
            </w:r>
          </w:p>
          <w:p w14:paraId="5DF3D0D9" w14:textId="77777777" w:rsidR="00152E60" w:rsidRPr="00E156C1" w:rsidRDefault="00152E60" w:rsidP="00152E60">
            <w:pPr>
              <w:widowControl w:val="0"/>
              <w:spacing w:line="240" w:lineRule="auto"/>
              <w:jc w:val="center"/>
              <w:rPr>
                <w:sz w:val="26"/>
                <w:szCs w:val="26"/>
              </w:rPr>
            </w:pPr>
            <w:r w:rsidRPr="00E156C1">
              <w:rPr>
                <w:sz w:val="26"/>
                <w:szCs w:val="26"/>
              </w:rPr>
              <w:t>3</w:t>
            </w:r>
          </w:p>
          <w:p w14:paraId="6D9FEBD2" w14:textId="77777777" w:rsidR="00152E60" w:rsidRPr="00E156C1" w:rsidRDefault="00152E60" w:rsidP="00152E60">
            <w:pPr>
              <w:widowControl w:val="0"/>
              <w:spacing w:line="240" w:lineRule="auto"/>
              <w:jc w:val="center"/>
              <w:rPr>
                <w:sz w:val="26"/>
                <w:szCs w:val="26"/>
              </w:rPr>
            </w:pPr>
            <w:r w:rsidRPr="00E156C1">
              <w:rPr>
                <w:sz w:val="26"/>
                <w:szCs w:val="26"/>
              </w:rPr>
              <w:t>2</w:t>
            </w:r>
          </w:p>
          <w:p w14:paraId="2B26D312" w14:textId="77777777" w:rsidR="00152E60" w:rsidRPr="00E156C1" w:rsidRDefault="00152E60" w:rsidP="00152E60">
            <w:pPr>
              <w:widowControl w:val="0"/>
              <w:spacing w:line="240" w:lineRule="auto"/>
              <w:jc w:val="center"/>
              <w:rPr>
                <w:sz w:val="26"/>
                <w:szCs w:val="26"/>
              </w:rPr>
            </w:pPr>
            <w:r w:rsidRPr="00E156C1">
              <w:rPr>
                <w:sz w:val="26"/>
                <w:szCs w:val="26"/>
              </w:rPr>
              <w:t>2</w:t>
            </w:r>
          </w:p>
          <w:p w14:paraId="0B7C3614" w14:textId="77777777" w:rsidR="00152E60" w:rsidRPr="00E156C1" w:rsidRDefault="00152E60" w:rsidP="00152E60">
            <w:pPr>
              <w:widowControl w:val="0"/>
              <w:spacing w:line="240" w:lineRule="auto"/>
              <w:jc w:val="center"/>
              <w:rPr>
                <w:sz w:val="26"/>
                <w:szCs w:val="26"/>
              </w:rPr>
            </w:pPr>
            <w:r w:rsidRPr="00E156C1">
              <w:rPr>
                <w:sz w:val="26"/>
                <w:szCs w:val="26"/>
              </w:rPr>
              <w:t>2</w:t>
            </w:r>
          </w:p>
        </w:tc>
        <w:tc>
          <w:tcPr>
            <w:tcW w:w="1260" w:type="dxa"/>
          </w:tcPr>
          <w:p w14:paraId="37335D41" w14:textId="77777777" w:rsidR="00152E60" w:rsidRPr="00E156C1" w:rsidRDefault="00152E60" w:rsidP="00152E60">
            <w:pPr>
              <w:widowControl w:val="0"/>
              <w:spacing w:line="240" w:lineRule="auto"/>
              <w:jc w:val="center"/>
              <w:rPr>
                <w:i/>
                <w:iCs/>
                <w:sz w:val="26"/>
                <w:szCs w:val="26"/>
              </w:rPr>
            </w:pPr>
          </w:p>
          <w:p w14:paraId="488D6519" w14:textId="77777777" w:rsidR="00152E60" w:rsidRPr="00E156C1" w:rsidRDefault="00152E60" w:rsidP="00152E60">
            <w:pPr>
              <w:widowControl w:val="0"/>
              <w:spacing w:line="240" w:lineRule="auto"/>
              <w:jc w:val="center"/>
              <w:rPr>
                <w:i/>
                <w:iCs/>
                <w:sz w:val="26"/>
                <w:szCs w:val="26"/>
              </w:rPr>
            </w:pPr>
          </w:p>
          <w:p w14:paraId="736C4BCB" w14:textId="77777777" w:rsidR="00152E60" w:rsidRPr="00E156C1" w:rsidRDefault="00152E60" w:rsidP="00152E60">
            <w:pPr>
              <w:widowControl w:val="0"/>
              <w:spacing w:line="240" w:lineRule="auto"/>
              <w:jc w:val="center"/>
              <w:rPr>
                <w:i/>
                <w:iCs/>
                <w:sz w:val="26"/>
                <w:szCs w:val="26"/>
              </w:rPr>
            </w:pPr>
          </w:p>
          <w:p w14:paraId="1CA4912D" w14:textId="77777777" w:rsidR="00152E60" w:rsidRPr="00E156C1" w:rsidRDefault="00152E60" w:rsidP="00152E60">
            <w:pPr>
              <w:widowControl w:val="0"/>
              <w:spacing w:line="240" w:lineRule="auto"/>
              <w:jc w:val="center"/>
              <w:rPr>
                <w:i/>
                <w:iCs/>
                <w:sz w:val="26"/>
                <w:szCs w:val="26"/>
              </w:rPr>
            </w:pPr>
          </w:p>
          <w:p w14:paraId="70622A82" w14:textId="77777777" w:rsidR="00152E60" w:rsidRPr="00E156C1" w:rsidRDefault="00152E60" w:rsidP="00152E60">
            <w:pPr>
              <w:widowControl w:val="0"/>
              <w:spacing w:line="240" w:lineRule="auto"/>
              <w:jc w:val="center"/>
              <w:rPr>
                <w:i/>
                <w:iCs/>
                <w:sz w:val="26"/>
                <w:szCs w:val="26"/>
              </w:rPr>
            </w:pPr>
          </w:p>
          <w:p w14:paraId="0105C227" w14:textId="77777777" w:rsidR="00152E60" w:rsidRPr="00E156C1" w:rsidRDefault="00152E60" w:rsidP="00152E60">
            <w:pPr>
              <w:widowControl w:val="0"/>
              <w:spacing w:line="240" w:lineRule="auto"/>
              <w:jc w:val="center"/>
              <w:rPr>
                <w:i/>
                <w:iCs/>
                <w:sz w:val="26"/>
                <w:szCs w:val="26"/>
              </w:rPr>
            </w:pPr>
          </w:p>
        </w:tc>
      </w:tr>
      <w:tr w:rsidR="00152E60" w:rsidRPr="00E156C1" w14:paraId="7F182901" w14:textId="77777777" w:rsidTr="00284AFD">
        <w:trPr>
          <w:jc w:val="center"/>
        </w:trPr>
        <w:tc>
          <w:tcPr>
            <w:tcW w:w="709" w:type="dxa"/>
            <w:vAlign w:val="center"/>
          </w:tcPr>
          <w:p w14:paraId="7E9C4D18" w14:textId="77777777" w:rsidR="00152E60" w:rsidRPr="00E156C1" w:rsidRDefault="00152E60" w:rsidP="00152E60">
            <w:pPr>
              <w:widowControl w:val="0"/>
              <w:spacing w:line="240" w:lineRule="auto"/>
              <w:jc w:val="center"/>
              <w:rPr>
                <w:b/>
                <w:bCs/>
                <w:sz w:val="26"/>
                <w:szCs w:val="26"/>
              </w:rPr>
            </w:pPr>
          </w:p>
        </w:tc>
        <w:tc>
          <w:tcPr>
            <w:tcW w:w="1843" w:type="dxa"/>
            <w:vAlign w:val="center"/>
          </w:tcPr>
          <w:p w14:paraId="4D467AC5" w14:textId="77777777" w:rsidR="00152E60" w:rsidRPr="00E156C1" w:rsidRDefault="00152E60" w:rsidP="00152E60">
            <w:pPr>
              <w:widowControl w:val="0"/>
              <w:spacing w:line="240" w:lineRule="auto"/>
              <w:jc w:val="both"/>
              <w:rPr>
                <w:b/>
                <w:bCs/>
                <w:sz w:val="26"/>
                <w:szCs w:val="26"/>
              </w:rPr>
            </w:pPr>
            <w:r w:rsidRPr="00E156C1">
              <w:rPr>
                <w:b/>
                <w:bCs/>
                <w:sz w:val="26"/>
                <w:szCs w:val="26"/>
              </w:rPr>
              <w:t>Cộng</w:t>
            </w:r>
          </w:p>
        </w:tc>
        <w:tc>
          <w:tcPr>
            <w:tcW w:w="1417" w:type="dxa"/>
            <w:vAlign w:val="center"/>
          </w:tcPr>
          <w:p w14:paraId="23E0A485" w14:textId="77777777" w:rsidR="00152E60" w:rsidRPr="00E156C1" w:rsidRDefault="00152E60" w:rsidP="00152E60">
            <w:pPr>
              <w:widowControl w:val="0"/>
              <w:spacing w:line="240" w:lineRule="auto"/>
              <w:jc w:val="center"/>
              <w:rPr>
                <w:b/>
                <w:bCs/>
                <w:sz w:val="26"/>
                <w:szCs w:val="26"/>
              </w:rPr>
            </w:pPr>
            <w:r w:rsidRPr="00E156C1">
              <w:rPr>
                <w:b/>
                <w:bCs/>
                <w:sz w:val="26"/>
                <w:szCs w:val="26"/>
              </w:rPr>
              <w:t>45</w:t>
            </w:r>
          </w:p>
        </w:tc>
        <w:tc>
          <w:tcPr>
            <w:tcW w:w="1452" w:type="dxa"/>
            <w:vAlign w:val="center"/>
          </w:tcPr>
          <w:p w14:paraId="7C144AB2" w14:textId="77777777" w:rsidR="00152E60" w:rsidRPr="00E156C1" w:rsidRDefault="00152E60" w:rsidP="00152E60">
            <w:pPr>
              <w:widowControl w:val="0"/>
              <w:spacing w:line="240" w:lineRule="auto"/>
              <w:jc w:val="center"/>
              <w:rPr>
                <w:b/>
                <w:bCs/>
                <w:sz w:val="26"/>
                <w:szCs w:val="26"/>
              </w:rPr>
            </w:pPr>
            <w:r w:rsidRPr="00E156C1">
              <w:rPr>
                <w:b/>
                <w:bCs/>
                <w:sz w:val="26"/>
                <w:szCs w:val="26"/>
              </w:rPr>
              <w:t>30</w:t>
            </w:r>
          </w:p>
        </w:tc>
        <w:tc>
          <w:tcPr>
            <w:tcW w:w="2169" w:type="dxa"/>
            <w:vAlign w:val="center"/>
          </w:tcPr>
          <w:p w14:paraId="31827A56" w14:textId="77777777" w:rsidR="00152E60" w:rsidRPr="00E156C1" w:rsidRDefault="00152E60" w:rsidP="00152E60">
            <w:pPr>
              <w:widowControl w:val="0"/>
              <w:spacing w:line="240" w:lineRule="auto"/>
              <w:jc w:val="center"/>
              <w:rPr>
                <w:b/>
                <w:bCs/>
                <w:sz w:val="26"/>
                <w:szCs w:val="26"/>
              </w:rPr>
            </w:pPr>
            <w:r w:rsidRPr="00E156C1">
              <w:rPr>
                <w:b/>
                <w:bCs/>
                <w:sz w:val="26"/>
                <w:szCs w:val="26"/>
              </w:rPr>
              <w:t>15</w:t>
            </w:r>
          </w:p>
        </w:tc>
        <w:tc>
          <w:tcPr>
            <w:tcW w:w="1260" w:type="dxa"/>
          </w:tcPr>
          <w:p w14:paraId="759C0FD4" w14:textId="77777777" w:rsidR="00152E60" w:rsidRPr="00E156C1" w:rsidRDefault="00152E60" w:rsidP="00152E60">
            <w:pPr>
              <w:widowControl w:val="0"/>
              <w:spacing w:line="240" w:lineRule="auto"/>
              <w:jc w:val="center"/>
              <w:rPr>
                <w:b/>
                <w:bCs/>
                <w:sz w:val="26"/>
                <w:szCs w:val="26"/>
              </w:rPr>
            </w:pPr>
          </w:p>
        </w:tc>
      </w:tr>
    </w:tbl>
    <w:p w14:paraId="5CEA0844" w14:textId="77777777" w:rsidR="00152E60" w:rsidRPr="00E156C1" w:rsidRDefault="00152E60" w:rsidP="00152E60">
      <w:pPr>
        <w:widowControl w:val="0"/>
        <w:spacing w:line="312" w:lineRule="auto"/>
        <w:ind w:firstLine="720"/>
        <w:jc w:val="both"/>
        <w:rPr>
          <w:color w:val="000000"/>
          <w:sz w:val="26"/>
          <w:szCs w:val="26"/>
        </w:rPr>
      </w:pPr>
    </w:p>
    <w:p w14:paraId="194C111E" w14:textId="77777777" w:rsidR="00152E60" w:rsidRPr="00E156C1" w:rsidRDefault="00152E60" w:rsidP="00152E60">
      <w:pPr>
        <w:pStyle w:val="11"/>
        <w:rPr>
          <w:bCs/>
          <w:i/>
          <w:iCs/>
        </w:rPr>
      </w:pPr>
      <w:r w:rsidRPr="00E156C1">
        <w:t>CHƯƠNG I: NHỮNG VẤN ĐỀ CƠ BẢN VỀ TÀI CHÍNH TIỀN TỆ</w:t>
      </w:r>
    </w:p>
    <w:p w14:paraId="16395B68"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lang w:val="sv-SE"/>
        </w:rPr>
        <w:t>Tiền tệ và tài chính là những phạm trù kinh tế gắn liền với nền sản xuất và lưu thông hàng hoá. Nó có vai trò quan trọng trong việc thúc đẩy quá trình phát triển nền kinh tế -  xã hội của mỗi quốc gia. Để thấy rõ vai trò đó, chương này cho phép chúng ta hiểu một cách cơ bản các khái niệm về tiền tệ và tài chính. Qua đó nhận thức được quá trình ra đời, phát triển của tiền tệ và tài chính.</w:t>
      </w:r>
    </w:p>
    <w:p w14:paraId="31745E67" w14:textId="77777777" w:rsidR="00152E60" w:rsidRPr="00E156C1" w:rsidRDefault="00152E60" w:rsidP="00E3474C">
      <w:pPr>
        <w:widowControl w:val="0"/>
        <w:numPr>
          <w:ilvl w:val="1"/>
          <w:numId w:val="74"/>
        </w:numPr>
        <w:spacing w:line="312" w:lineRule="auto"/>
        <w:ind w:left="0" w:firstLine="0"/>
        <w:jc w:val="both"/>
        <w:rPr>
          <w:b/>
          <w:sz w:val="26"/>
          <w:szCs w:val="26"/>
        </w:rPr>
      </w:pPr>
      <w:r w:rsidRPr="00E156C1">
        <w:rPr>
          <w:b/>
          <w:sz w:val="26"/>
          <w:szCs w:val="26"/>
        </w:rPr>
        <w:t>Bản chất của tiền tệ</w:t>
      </w:r>
    </w:p>
    <w:p w14:paraId="5856630B" w14:textId="77777777" w:rsidR="00152E60" w:rsidRPr="00E156C1" w:rsidRDefault="00152E60" w:rsidP="00152E60">
      <w:pPr>
        <w:widowControl w:val="0"/>
        <w:spacing w:line="312" w:lineRule="auto"/>
        <w:ind w:firstLine="720"/>
        <w:jc w:val="both"/>
        <w:rPr>
          <w:sz w:val="26"/>
          <w:szCs w:val="26"/>
        </w:rPr>
      </w:pPr>
      <w:r w:rsidRPr="00E156C1">
        <w:rPr>
          <w:sz w:val="26"/>
          <w:szCs w:val="26"/>
        </w:rPr>
        <w:t>1.1.1. Sự ra đời của tiền tệ</w:t>
      </w:r>
    </w:p>
    <w:p w14:paraId="05227DBC" w14:textId="77777777" w:rsidR="00152E60" w:rsidRPr="00E156C1" w:rsidRDefault="00152E60" w:rsidP="00E3474C">
      <w:pPr>
        <w:widowControl w:val="0"/>
        <w:numPr>
          <w:ilvl w:val="2"/>
          <w:numId w:val="75"/>
        </w:numPr>
        <w:spacing w:line="312" w:lineRule="auto"/>
        <w:ind w:left="0" w:firstLine="720"/>
        <w:jc w:val="both"/>
        <w:rPr>
          <w:sz w:val="26"/>
          <w:szCs w:val="26"/>
        </w:rPr>
      </w:pPr>
      <w:r w:rsidRPr="00E156C1">
        <w:rPr>
          <w:sz w:val="26"/>
          <w:szCs w:val="26"/>
        </w:rPr>
        <w:t>Bản chất của tiền tệ</w:t>
      </w:r>
    </w:p>
    <w:p w14:paraId="173E3585" w14:textId="77777777" w:rsidR="00152E60" w:rsidRPr="00E156C1" w:rsidRDefault="00152E60" w:rsidP="00152E60">
      <w:pPr>
        <w:widowControl w:val="0"/>
        <w:spacing w:line="312" w:lineRule="auto"/>
        <w:jc w:val="both"/>
        <w:rPr>
          <w:b/>
          <w:sz w:val="26"/>
          <w:szCs w:val="26"/>
        </w:rPr>
      </w:pPr>
      <w:r w:rsidRPr="00E156C1">
        <w:rPr>
          <w:b/>
          <w:sz w:val="26"/>
          <w:szCs w:val="26"/>
        </w:rPr>
        <w:t xml:space="preserve">1.2. Chức năng của tiền tệ </w:t>
      </w:r>
    </w:p>
    <w:p w14:paraId="4897E6D7" w14:textId="77777777" w:rsidR="00152E60" w:rsidRPr="00E156C1" w:rsidRDefault="00152E60" w:rsidP="00152E60">
      <w:pPr>
        <w:widowControl w:val="0"/>
        <w:spacing w:line="312" w:lineRule="auto"/>
        <w:ind w:firstLine="720"/>
        <w:jc w:val="both"/>
        <w:rPr>
          <w:sz w:val="26"/>
          <w:szCs w:val="26"/>
        </w:rPr>
      </w:pPr>
      <w:r w:rsidRPr="00E156C1">
        <w:rPr>
          <w:sz w:val="26"/>
          <w:szCs w:val="26"/>
        </w:rPr>
        <w:t>1.2.1. Chức năng của tiền tệ theo quan điểm K.Marx</w:t>
      </w:r>
    </w:p>
    <w:p w14:paraId="067F9070" w14:textId="77777777" w:rsidR="00152E60" w:rsidRPr="00E156C1" w:rsidRDefault="00152E60" w:rsidP="00152E60">
      <w:pPr>
        <w:widowControl w:val="0"/>
        <w:spacing w:line="312" w:lineRule="auto"/>
        <w:ind w:firstLine="720"/>
        <w:jc w:val="both"/>
        <w:rPr>
          <w:sz w:val="26"/>
          <w:szCs w:val="26"/>
        </w:rPr>
      </w:pPr>
      <w:r w:rsidRPr="00E156C1">
        <w:rPr>
          <w:sz w:val="26"/>
          <w:szCs w:val="26"/>
        </w:rPr>
        <w:t>1.2.2. Chức năng của tiền tệ theo quan điểm kinh tế học hiện đại</w:t>
      </w:r>
    </w:p>
    <w:p w14:paraId="66D4D35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3. Sự phát triển các hình thái tiền tệ</w:t>
      </w:r>
    </w:p>
    <w:p w14:paraId="0DBD2C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3.1. Tiền bằng hàng hoá</w:t>
      </w:r>
    </w:p>
    <w:p w14:paraId="2D61915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2. Tiền giấy </w:t>
      </w:r>
    </w:p>
    <w:p w14:paraId="13121B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3. Tiền ghi sổ </w:t>
      </w:r>
    </w:p>
    <w:p w14:paraId="38C4A66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4. Chế độ tiền tệ</w:t>
      </w:r>
    </w:p>
    <w:p w14:paraId="6B30E6E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1. Chế độ song bản vị</w:t>
      </w:r>
    </w:p>
    <w:p w14:paraId="4E17272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2. Chế độ bản vị tiền vàng</w:t>
      </w:r>
    </w:p>
    <w:p w14:paraId="6946BB8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3. Chế độ bản vị vàng thỏi</w:t>
      </w:r>
    </w:p>
    <w:p w14:paraId="5995A74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4. Chế độ bản vị vàng hối đoái</w:t>
      </w:r>
    </w:p>
    <w:p w14:paraId="5D400CB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5. Chế độ bản vị ngoại tệ</w:t>
      </w:r>
    </w:p>
    <w:p w14:paraId="7D3496D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4.6. </w:t>
      </w:r>
      <w:r w:rsidRPr="00E156C1">
        <w:rPr>
          <w:sz w:val="26"/>
          <w:szCs w:val="26"/>
          <w:lang w:val="vi-VN"/>
        </w:rPr>
        <w:tab/>
        <w:t>Chế độ bản vị tiền giấy không chuyển đổi ra vàng</w:t>
      </w:r>
    </w:p>
    <w:p w14:paraId="658C293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5. Khối tiền tệ</w:t>
      </w:r>
    </w:p>
    <w:p w14:paraId="4D1740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1. Khái niệm</w:t>
      </w:r>
    </w:p>
    <w:p w14:paraId="100168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2. Cách đo lường</w:t>
      </w:r>
    </w:p>
    <w:p w14:paraId="21018414"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6.  Bản chất của tài chính</w:t>
      </w:r>
    </w:p>
    <w:p w14:paraId="5234C66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1. Sự ra đời của phạm trù tài chính</w:t>
      </w:r>
    </w:p>
    <w:p w14:paraId="4DAD81F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2. Bản chất của tài chính</w:t>
      </w:r>
    </w:p>
    <w:p w14:paraId="1460B5C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7. Chức năng của tài chính</w:t>
      </w:r>
    </w:p>
    <w:p w14:paraId="5D2B73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1. Chức năng phân phối</w:t>
      </w:r>
    </w:p>
    <w:p w14:paraId="66EABEE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2. Chức năng giám đốc</w:t>
      </w:r>
    </w:p>
    <w:p w14:paraId="56AA6854"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6271322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1. </w:t>
      </w:r>
      <w:r w:rsidRPr="00E156C1">
        <w:rPr>
          <w:iCs/>
          <w:color w:val="000000"/>
          <w:sz w:val="26"/>
          <w:szCs w:val="26"/>
          <w:lang w:val="vi-VN"/>
        </w:rPr>
        <w:t>Chương 1 “Đại cương về tài chính và tiền tệ”</w:t>
      </w:r>
    </w:p>
    <w:p w14:paraId="2B9D3777"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lastRenderedPageBreak/>
        <w:t xml:space="preserve">PGS.TS. </w:t>
      </w:r>
      <w:r w:rsidRPr="00E156C1">
        <w:rPr>
          <w:iCs/>
          <w:color w:val="000000"/>
          <w:sz w:val="26"/>
          <w:szCs w:val="26"/>
          <w:lang w:val="vi-VN"/>
        </w:rPr>
        <w:t xml:space="preserve">Nguyễn Hữu Tài, 2012, Giáo trình Lý thuyết tài chính tiền tệ, Nhà xuất bản Đại học Kinh tế quốc dân. </w:t>
      </w:r>
    </w:p>
    <w:p w14:paraId="4965A666"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2. Frederic S.Miskin (2002), Tiền tệ ngân hàng thị trường tài chính, NXB Khoa học kỹ thuật, Hà Nội.</w:t>
      </w:r>
    </w:p>
    <w:p w14:paraId="5BAD6C8C"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3. Lê Vinh Danh (1996), Tiền và hoạt động ngân hàng, NXB Chính trị Quốc gia</w:t>
      </w:r>
    </w:p>
    <w:p w14:paraId="272A1A5E"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4. Các trang Web về các ngân hàng và các tổ chức tài chính </w:t>
      </w:r>
    </w:p>
    <w:p w14:paraId="15424405"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5. Các tạp chí chuyên ngành tài chính ngân hàng</w:t>
      </w:r>
    </w:p>
    <w:p w14:paraId="2A382C50" w14:textId="77777777" w:rsidR="00152E60" w:rsidRPr="00E156C1" w:rsidRDefault="00152E60" w:rsidP="00152E60">
      <w:pPr>
        <w:widowControl w:val="0"/>
        <w:spacing w:line="312" w:lineRule="auto"/>
        <w:ind w:firstLine="720"/>
        <w:jc w:val="both"/>
        <w:rPr>
          <w:sz w:val="26"/>
          <w:szCs w:val="26"/>
          <w:lang w:val="vi-VN"/>
        </w:rPr>
      </w:pPr>
    </w:p>
    <w:p w14:paraId="4808D141" w14:textId="77777777" w:rsidR="00152E60" w:rsidRPr="00E156C1" w:rsidRDefault="00152E60" w:rsidP="00152E60">
      <w:pPr>
        <w:pStyle w:val="11"/>
        <w:rPr>
          <w:i/>
          <w:iCs/>
        </w:rPr>
      </w:pPr>
      <w:r w:rsidRPr="00E156C1">
        <w:t>CHƯƠNG 2: HỆ THỐNG TÀI CHÍNH</w:t>
      </w:r>
    </w:p>
    <w:p w14:paraId="15507C70"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giới thiệu về chức năng, vai trò của hệ thống tài chính đối với nền kinh tế. Cấu trúc và quan hệ của từng bộ phận trong hệ thống tài chính cũng như chính sách điều hành của chính phủ đối với hệ thống tài chính quốc gia như thế nào.</w:t>
      </w:r>
    </w:p>
    <w:p w14:paraId="4BC295A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1. Tổng quan về hệ thống tài chính</w:t>
      </w:r>
    </w:p>
    <w:p w14:paraId="02F3ED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Khái niệm</w:t>
      </w:r>
    </w:p>
    <w:p w14:paraId="62F0EC2B"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Mô hình hệ thống tài chính trong nền kinh tế</w:t>
      </w:r>
    </w:p>
    <w:p w14:paraId="4FA118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3. Các cấu phần của hệ thống tài chính</w:t>
      </w:r>
    </w:p>
    <w:p w14:paraId="7245E46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 Chức năng và vai trò của hệ thống tài chính</w:t>
      </w:r>
    </w:p>
    <w:p w14:paraId="7E585F57"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Chức năng của hệ thống tài chính</w:t>
      </w:r>
    </w:p>
    <w:p w14:paraId="1F4E8CA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2. Vai trò của hệ thống tài chính đối với sự phát triển nền kinh tế</w:t>
      </w:r>
    </w:p>
    <w:p w14:paraId="2376F33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3. Quản lý Nhà nước đối với hệ thống tài chính</w:t>
      </w:r>
    </w:p>
    <w:p w14:paraId="255CFA7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1. Mục tiêu</w:t>
      </w:r>
    </w:p>
    <w:p w14:paraId="7B027D2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2. Nội dung quản lý</w:t>
      </w:r>
    </w:p>
    <w:p w14:paraId="29872E2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4202A659"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2 “Tổng quan về hệ thống tài chính”  </w:t>
      </w:r>
    </w:p>
    <w:p w14:paraId="7AB47ACC"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78D7D579"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D0D0D"/>
          <w:sz w:val="26"/>
          <w:szCs w:val="26"/>
          <w:lang w:val="vi-VN"/>
        </w:rPr>
        <w:t>2. Frederic S.Miskin (2002), Tiền tệ ngân hàng thị trường tài chính, NXB Khoa học kỹ thuật,</w:t>
      </w:r>
      <w:r w:rsidRPr="00E156C1">
        <w:rPr>
          <w:iCs/>
          <w:sz w:val="26"/>
          <w:szCs w:val="26"/>
          <w:lang w:val="vi-VN"/>
        </w:rPr>
        <w:t xml:space="preserve"> Hà Nội.</w:t>
      </w:r>
    </w:p>
    <w:p w14:paraId="0B257C6B"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3. Các trang Web về các ngân hàng và các tổ chức tài chính </w:t>
      </w:r>
    </w:p>
    <w:p w14:paraId="3822D948"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2BF672C7" w14:textId="77777777" w:rsidR="00152E60" w:rsidRPr="00E156C1" w:rsidRDefault="00152E60" w:rsidP="00152E60">
      <w:pPr>
        <w:pStyle w:val="11"/>
        <w:rPr>
          <w:i/>
          <w:iCs/>
        </w:rPr>
      </w:pPr>
      <w:r w:rsidRPr="00E156C1">
        <w:t>CHƯƠNG 3: NGÂN SÁCH HÀ NƯỚC</w:t>
      </w:r>
    </w:p>
    <w:p w14:paraId="289E0B0B"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tìm hiểu về nguồn kinh phí được sử dụng để tài trợ cho sự tồn tại và hoạt động của bộ máy nhà nước, cho việc cung cấp các hàng hoá công cộng. Nhà nước sử dụng nguồn kinh phí đó như thế nào và tổ chức quản lý điều hành việc huy động và sử dụng nguồn kinh phí đó ra sao. Đó chính là những nội dung cơ bản mà chương này sẽ đề cập đến.</w:t>
      </w:r>
    </w:p>
    <w:p w14:paraId="521A7B2A" w14:textId="77777777" w:rsidR="00152E60" w:rsidRPr="00E156C1" w:rsidRDefault="00152E60" w:rsidP="00152E60">
      <w:pPr>
        <w:widowControl w:val="0"/>
        <w:spacing w:line="312" w:lineRule="auto"/>
        <w:jc w:val="both"/>
        <w:rPr>
          <w:b/>
          <w:color w:val="000000"/>
          <w:sz w:val="26"/>
          <w:szCs w:val="26"/>
          <w:lang w:val="vi-VN"/>
        </w:rPr>
      </w:pPr>
      <w:r w:rsidRPr="00E156C1">
        <w:rPr>
          <w:b/>
          <w:sz w:val="26"/>
          <w:szCs w:val="26"/>
          <w:lang w:val="vi-VN"/>
        </w:rPr>
        <w:lastRenderedPageBreak/>
        <w:t>3</w:t>
      </w:r>
      <w:r w:rsidRPr="00E156C1">
        <w:rPr>
          <w:b/>
          <w:color w:val="000000"/>
          <w:sz w:val="26"/>
          <w:szCs w:val="26"/>
          <w:lang w:val="vi-VN"/>
        </w:rPr>
        <w:t>.1. Tổng quan về Ngân sách nhà nước</w:t>
      </w:r>
    </w:p>
    <w:p w14:paraId="5CF3CFC0"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1. Khái niệm</w:t>
      </w:r>
    </w:p>
    <w:p w14:paraId="1075DC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2. Vai trò</w:t>
      </w:r>
    </w:p>
    <w:p w14:paraId="148F8BD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Thu Ngân sách nhà nước</w:t>
      </w:r>
    </w:p>
    <w:p w14:paraId="61F4BC5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1. Khái niệm</w:t>
      </w:r>
    </w:p>
    <w:p w14:paraId="04E9BAB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2. Đặc điểm</w:t>
      </w:r>
    </w:p>
    <w:p w14:paraId="15AC83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2.3. Nội dung </w:t>
      </w:r>
    </w:p>
    <w:p w14:paraId="164085B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Ngân sách nhà nước</w:t>
      </w:r>
    </w:p>
    <w:p w14:paraId="44571CEB"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3.1. Khái niệm </w:t>
      </w:r>
    </w:p>
    <w:p w14:paraId="5CFD2FDF"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2. Đặc điểm</w:t>
      </w:r>
    </w:p>
    <w:p w14:paraId="7822694E"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3. Nội dung</w:t>
      </w:r>
    </w:p>
    <w:p w14:paraId="5B2ED9B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hâm hụt Ngân sách nhà nước</w:t>
      </w:r>
    </w:p>
    <w:p w14:paraId="2F63D9A3"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1. Khái niệm</w:t>
      </w:r>
    </w:p>
    <w:p w14:paraId="24A121F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2. Nguyên nhân</w:t>
      </w:r>
    </w:p>
    <w:p w14:paraId="54A12C8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3. Tác động</w:t>
      </w:r>
    </w:p>
    <w:p w14:paraId="4636973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4. Biện pháp khắc phục</w:t>
      </w:r>
    </w:p>
    <w:p w14:paraId="375477E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5. Tổ chức hệ thống Ngân sách nhà nước - Phân cấp NSNN</w:t>
      </w:r>
    </w:p>
    <w:p w14:paraId="3E884E47"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1. Tổ chức hệ thống Ngân sách nhà nước</w:t>
      </w:r>
    </w:p>
    <w:p w14:paraId="0E2FDB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2. Phân cấp Ngân sách nhà nước</w:t>
      </w:r>
    </w:p>
    <w:p w14:paraId="5D0771D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6. Năm ngân sách và chu trình Ngân sách Nhà nước</w:t>
      </w:r>
    </w:p>
    <w:p w14:paraId="01A6297C"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1. Năm ngân sách</w:t>
      </w:r>
    </w:p>
    <w:p w14:paraId="5E9223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2. Chu trình ngân sách</w:t>
      </w:r>
    </w:p>
    <w:p w14:paraId="275F7112"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7. Chính sách tài khóa</w:t>
      </w:r>
    </w:p>
    <w:p w14:paraId="13819988"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1. Khái niệm</w:t>
      </w:r>
    </w:p>
    <w:p w14:paraId="6DEBAFA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2. Mục tiêu</w:t>
      </w:r>
    </w:p>
    <w:p w14:paraId="05BE6AD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3. Công cụ</w:t>
      </w:r>
    </w:p>
    <w:p w14:paraId="7514A2F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33BD1C80"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3 “Ngân sách nhà nước”  </w:t>
      </w:r>
    </w:p>
    <w:p w14:paraId="78FB1FA8"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54FA62F8"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 xml:space="preserve">2. Các trang web của Chính phủ, các ngân hàng và các tổ chức tài chính. </w:t>
      </w:r>
    </w:p>
    <w:p w14:paraId="24B3B683"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3. Các trang web của bộ tài chính, tổng cục thuế, tổng cục hải quan.</w:t>
      </w:r>
    </w:p>
    <w:p w14:paraId="1D6D8114"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0CFDACAB" w14:textId="77777777" w:rsidR="00152E60" w:rsidRPr="00E156C1" w:rsidRDefault="00152E60" w:rsidP="00152E60">
      <w:pPr>
        <w:pStyle w:val="11"/>
      </w:pPr>
      <w:r w:rsidRPr="00E156C1">
        <w:t>CHƯƠNG 4: TÀI CHÍNH DOANH NGHIỆP</w:t>
      </w:r>
    </w:p>
    <w:p w14:paraId="7AD5CBC6"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 xml:space="preserve">Chương này giúp chúng ta tìm hiểu về vốn, vai trò của vốn đối với doanh nghiệp. Các </w:t>
      </w:r>
      <w:r w:rsidRPr="00E156C1">
        <w:rPr>
          <w:i/>
          <w:iCs/>
          <w:sz w:val="26"/>
          <w:szCs w:val="26"/>
          <w:lang w:val="vi-VN"/>
        </w:rPr>
        <w:lastRenderedPageBreak/>
        <w:t>nguồn và phương thức tạo vốn của doanh nghiệp như thế nào cũng như cách quản lý và sử dụng vốn trong doanh nghiệp như thế nào có hiệu quả.</w:t>
      </w:r>
    </w:p>
    <w:p w14:paraId="76F758D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1. Những vấn đề chung về tài chính doanh nghiệp</w:t>
      </w:r>
    </w:p>
    <w:p w14:paraId="0A1868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1.1. Khái niệm</w:t>
      </w:r>
    </w:p>
    <w:p w14:paraId="6573B73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1.2. Vai trò </w:t>
      </w:r>
    </w:p>
    <w:p w14:paraId="2347BB8D"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2. Nguồn vốn của doanh nghiệp</w:t>
      </w:r>
    </w:p>
    <w:p w14:paraId="11F2E7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1. Nguồn vốn chủ sở hữu</w:t>
      </w:r>
    </w:p>
    <w:p w14:paraId="2EA87DE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2. Nguồn vốn nợ</w:t>
      </w:r>
    </w:p>
    <w:p w14:paraId="10F21328"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3. Quản lý tài sản ngắn hạn của doanh nghiệp</w:t>
      </w:r>
    </w:p>
    <w:p w14:paraId="31D5A70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1. Khái niệm và phân loại tài sản ngắn hạn</w:t>
      </w:r>
    </w:p>
    <w:p w14:paraId="6C753B36"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2. Quản lý tài sản ngắn hạn</w:t>
      </w:r>
    </w:p>
    <w:p w14:paraId="686D82FF"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4.4. Quản lý tài sản dài hạn của doanh nghiệp</w:t>
      </w:r>
    </w:p>
    <w:p w14:paraId="4C475E8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4.1. Khái niệm và phân loại tài sản dài hạn</w:t>
      </w:r>
    </w:p>
    <w:p w14:paraId="6903595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4.2. Quản lý tài sản dài hạn </w:t>
      </w:r>
    </w:p>
    <w:p w14:paraId="4086F35C"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1432F654"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1.  Chương 4 “Tài chính doanh nghiệp”</w:t>
      </w:r>
    </w:p>
    <w:p w14:paraId="0220A93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3A078AE0"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2. Chương 1 “Tổng quan về tài chính doanh nghiệp”</w:t>
      </w:r>
    </w:p>
    <w:p w14:paraId="4E67978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5 “Nguồn vốn của doanh nghiệp”</w:t>
      </w:r>
    </w:p>
    <w:p w14:paraId="772E0DC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6 “Quản lý tài sản trong doanh nghiệp”</w:t>
      </w:r>
    </w:p>
    <w:p w14:paraId="3CD49544"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PGS.TS Lưu Thị Hương, PGS.TS Vũ Duy Hào, 2013, Giáo trình tài chính doanh nghiệp, NXB Đại học Kinh tế quốc dân.</w:t>
      </w:r>
    </w:p>
    <w:p w14:paraId="426F2E3D"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3. Các tạp chí chuyên ngành tài chính ngân hàng</w:t>
      </w:r>
    </w:p>
    <w:p w14:paraId="3E4DC083" w14:textId="77777777" w:rsidR="00152E60" w:rsidRPr="00E156C1" w:rsidRDefault="00152E60" w:rsidP="00152E60">
      <w:pPr>
        <w:widowControl w:val="0"/>
        <w:spacing w:line="312" w:lineRule="auto"/>
        <w:ind w:firstLine="720"/>
        <w:jc w:val="both"/>
        <w:rPr>
          <w:sz w:val="26"/>
          <w:szCs w:val="26"/>
          <w:lang w:val="vi-VN"/>
        </w:rPr>
      </w:pPr>
    </w:p>
    <w:p w14:paraId="47DF4013" w14:textId="77777777" w:rsidR="00152E60" w:rsidRPr="00E156C1" w:rsidRDefault="00152E60" w:rsidP="00152E60">
      <w:pPr>
        <w:pStyle w:val="11"/>
      </w:pPr>
      <w:r w:rsidRPr="00E156C1">
        <w:t>CHƯƠNG 5: TÍN DỤNG VÀ LÃI SUẤT TRONG NỀN KINH TẾ THỊ TRƯỜNG</w:t>
      </w:r>
    </w:p>
    <w:p w14:paraId="5AA9F49D"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Tín dụng và lãi suất luôn song hành cùng với nhau. Lãi suất là giá cả của tín dụng, hầu hết các doanh nghiệp hoạt động trong nền kinh tế thị trường đều cần đến nguồn vốn tín dụng và quan tâm đến chi phí đầu vào đó chính là lãi suất. Lãi suất đóng vai trò quan trọng cả ở tầm vĩ mô và trong hoạt động vi mô. Chương này sẽ làm rõ cho chúng ta về các vấn đề đó.</w:t>
      </w:r>
    </w:p>
    <w:p w14:paraId="451A117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Tổng quan về tín dụng</w:t>
      </w:r>
    </w:p>
    <w:p w14:paraId="141CC15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1. Khái niệm và đặc điểm của tín dụng</w:t>
      </w:r>
    </w:p>
    <w:p w14:paraId="2E313E6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2. Vai trò của tín dụng</w:t>
      </w:r>
    </w:p>
    <w:p w14:paraId="3232F60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loại hình tín dụng trong nền kinh tế thị trường</w:t>
      </w:r>
    </w:p>
    <w:p w14:paraId="6815BF9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2.1. Tín dụng ngân hàng</w:t>
      </w:r>
    </w:p>
    <w:p w14:paraId="2562E0AA"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lastRenderedPageBreak/>
        <w:t>5.2.2. Tín dụng thương mại</w:t>
      </w:r>
    </w:p>
    <w:p w14:paraId="5D519C11"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3. Tín dụng nhà nước</w:t>
      </w:r>
    </w:p>
    <w:p w14:paraId="1EDD2EDD"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4. Cho thuê tài chính</w:t>
      </w:r>
    </w:p>
    <w:p w14:paraId="265BA35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Tổng quan về lãi suất</w:t>
      </w:r>
    </w:p>
    <w:p w14:paraId="2495E5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3.1. Bản chất của lãi suất</w:t>
      </w:r>
    </w:p>
    <w:p w14:paraId="25A253BF" w14:textId="77777777" w:rsidR="00152E60" w:rsidRPr="00E156C1" w:rsidRDefault="00152E60" w:rsidP="00152E60">
      <w:pPr>
        <w:widowControl w:val="0"/>
        <w:spacing w:line="312" w:lineRule="auto"/>
        <w:jc w:val="both"/>
        <w:rPr>
          <w:sz w:val="26"/>
          <w:szCs w:val="26"/>
          <w:lang w:val="pt-BR"/>
        </w:rPr>
      </w:pPr>
      <w:r w:rsidRPr="00E156C1">
        <w:rPr>
          <w:sz w:val="26"/>
          <w:szCs w:val="26"/>
          <w:lang w:val="vi-VN"/>
        </w:rPr>
        <w:t xml:space="preserve">5.3.2. </w:t>
      </w:r>
      <w:r w:rsidRPr="00E156C1">
        <w:rPr>
          <w:sz w:val="26"/>
          <w:szCs w:val="26"/>
          <w:lang w:val="pt-BR"/>
        </w:rPr>
        <w:t>Vai trò của lãi suất</w:t>
      </w:r>
    </w:p>
    <w:p w14:paraId="5F73850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5.3.3. Một số loại lãi suất trên thị trường</w:t>
      </w:r>
    </w:p>
    <w:p w14:paraId="6DC331A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Một số phân biệt về lãi suất</w:t>
      </w:r>
    </w:p>
    <w:p w14:paraId="74560619"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1. Lãi suất thực và lãi suất danh nghĩa</w:t>
      </w:r>
    </w:p>
    <w:p w14:paraId="2334F348"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2. Lãi suất đơn và lãi suất tích hợp</w:t>
      </w:r>
    </w:p>
    <w:p w14:paraId="4165D0EC"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3. Lãi suất và tỷ suất lợi tức</w:t>
      </w:r>
    </w:p>
    <w:p w14:paraId="7A0CB750"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54E16023"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1. Chương 7 “Một số vấn đề cơ bản về lãi suất”  </w:t>
      </w:r>
    </w:p>
    <w:p w14:paraId="65320417"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4AD3DD57"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w:t>
      </w:r>
      <w:r w:rsidRPr="00E156C1">
        <w:rPr>
          <w:iCs/>
          <w:sz w:val="26"/>
          <w:szCs w:val="26"/>
          <w:lang w:val="pt-BR"/>
        </w:rPr>
        <w:t xml:space="preserve"> Hà Nội.</w:t>
      </w:r>
    </w:p>
    <w:p w14:paraId="3CDF3D87"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 xml:space="preserve">3.Các trang Web về các ngân hàng và các tổ chức tài chính </w:t>
      </w:r>
    </w:p>
    <w:p w14:paraId="5B484599"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EA2EB73" w14:textId="77777777" w:rsidR="00152E60" w:rsidRPr="00E156C1" w:rsidRDefault="00152E60" w:rsidP="00152E60">
      <w:pPr>
        <w:pStyle w:val="11"/>
      </w:pPr>
      <w:r w:rsidRPr="00E156C1">
        <w:t>CHƯƠNG 6: THỊ TRƯỜNG TÀI CHÍNH</w:t>
      </w:r>
    </w:p>
    <w:p w14:paraId="4B2F980F"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 xml:space="preserve">Thị trường tài chính là một cấu phần quan trọng trong hệ thống tài chính quốc gia. Chương này sẽ tìm hiểu về chức năng, vai trò của thị trường tài chính đối với sự phát triển kinh tế. Đồng thời cũng đi vào nghiên cứu cấu trúc của thị trường tài chính, các chủ thể tham gia và những hàng hoá được mua bán trên thị trường tài chính. </w:t>
      </w:r>
    </w:p>
    <w:p w14:paraId="7BE945E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1. Khái quát về thị trường tài chính</w:t>
      </w:r>
    </w:p>
    <w:p w14:paraId="3F2B693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1. Khái niệm</w:t>
      </w:r>
    </w:p>
    <w:p w14:paraId="7F7022BE"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2. Chức năng và vai trò của thị trường tài chính</w:t>
      </w:r>
    </w:p>
    <w:p w14:paraId="0BF1C2F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2. Các chủ thể của thị trường tài chính</w:t>
      </w:r>
    </w:p>
    <w:p w14:paraId="54D165F4"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1. Chủ thể cần vốn</w:t>
      </w:r>
    </w:p>
    <w:p w14:paraId="004134E2"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2. Chủ thể có vốn</w:t>
      </w:r>
    </w:p>
    <w:p w14:paraId="60968383"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3. Cấu trúc của thị trường tài chính</w:t>
      </w:r>
    </w:p>
    <w:p w14:paraId="09402863"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1. Căn cứ vào thời hạn chuyển giao vốn</w:t>
      </w:r>
    </w:p>
    <w:p w14:paraId="7D5A202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2. Căn cứ vào tính chất các công cụ tài chính</w:t>
      </w:r>
    </w:p>
    <w:p w14:paraId="058F5461"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3. Căn cứ vào quá trình phát hành và lưu thông</w:t>
      </w:r>
    </w:p>
    <w:p w14:paraId="66A4BE5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3.4. Căn cứ vào mức độ can thiệp của Chính phủ</w:t>
      </w:r>
    </w:p>
    <w:p w14:paraId="592602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lastRenderedPageBreak/>
        <w:t>6.3.5. Căn cứ vào phương thức tổ chức của thị trường</w:t>
      </w:r>
    </w:p>
    <w:p w14:paraId="2232BB0F"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4. Các công cụ của thị trường tài chính</w:t>
      </w:r>
    </w:p>
    <w:p w14:paraId="0F3EF0B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4.1. Các công cụ của thị trường tiền tệ</w:t>
      </w:r>
    </w:p>
    <w:p w14:paraId="7CA459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4.2. Các công cụ của thị trường vốn</w:t>
      </w:r>
    </w:p>
    <w:p w14:paraId="4802656B"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1EF98554"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1. Chương 5 “Thị trường tài chính” </w:t>
      </w:r>
    </w:p>
    <w:p w14:paraId="657C979E"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vi-VN"/>
        </w:rPr>
        <w:t>PGS.TS. Nguyễn Hữu Tài, 20</w:t>
      </w:r>
      <w:r w:rsidRPr="00E156C1">
        <w:rPr>
          <w:iCs/>
          <w:color w:val="0D0D0D"/>
          <w:sz w:val="26"/>
          <w:szCs w:val="26"/>
          <w:lang w:val="pt-BR"/>
        </w:rPr>
        <w:t>12</w:t>
      </w:r>
      <w:r w:rsidRPr="00E156C1">
        <w:rPr>
          <w:iCs/>
          <w:color w:val="0D0D0D"/>
          <w:sz w:val="26"/>
          <w:szCs w:val="26"/>
          <w:lang w:val="vi-VN"/>
        </w:rPr>
        <w:t xml:space="preserve">, </w:t>
      </w:r>
      <w:r w:rsidRPr="00E156C1">
        <w:rPr>
          <w:iCs/>
          <w:color w:val="0D0D0D"/>
          <w:sz w:val="26"/>
          <w:szCs w:val="26"/>
          <w:lang w:val="pt-BR"/>
        </w:rPr>
        <w:t xml:space="preserve">Giáo trình </w:t>
      </w:r>
      <w:r w:rsidRPr="00E156C1">
        <w:rPr>
          <w:iCs/>
          <w:color w:val="0D0D0D"/>
          <w:sz w:val="26"/>
          <w:szCs w:val="26"/>
          <w:lang w:val="vi-VN"/>
        </w:rPr>
        <w:t xml:space="preserve">Lý thuyết tài chính tiền tệ, Nhà xuất bản </w:t>
      </w:r>
      <w:r w:rsidRPr="00E156C1">
        <w:rPr>
          <w:iCs/>
          <w:color w:val="0D0D0D"/>
          <w:sz w:val="26"/>
          <w:szCs w:val="26"/>
          <w:lang w:val="pt-BR"/>
        </w:rPr>
        <w:t>Đại học Kinh tế quốc dân.</w:t>
      </w:r>
    </w:p>
    <w:p w14:paraId="77D179C3" w14:textId="77777777" w:rsidR="00152E60" w:rsidRPr="00E156C1" w:rsidRDefault="00152E60" w:rsidP="00152E60">
      <w:pPr>
        <w:pStyle w:val="Footer"/>
        <w:widowControl w:val="0"/>
        <w:tabs>
          <w:tab w:val="left" w:pos="540"/>
        </w:tabs>
        <w:spacing w:line="312" w:lineRule="auto"/>
        <w:ind w:firstLine="720"/>
        <w:jc w:val="both"/>
        <w:rPr>
          <w:iCs/>
          <w:color w:val="0D0D0D"/>
          <w:sz w:val="26"/>
          <w:szCs w:val="26"/>
          <w:lang w:val="pt-BR"/>
        </w:rPr>
      </w:pPr>
      <w:r w:rsidRPr="00E156C1">
        <w:rPr>
          <w:iCs/>
          <w:color w:val="0D0D0D"/>
          <w:sz w:val="26"/>
          <w:szCs w:val="26"/>
          <w:lang w:val="pt-BR"/>
        </w:rPr>
        <w:t>2. Frederic S.Miskin (2002), Tiền tệ ngân hàng thị trường tài chính, NXB Khoa học kỹ thuật, Hà Nội.</w:t>
      </w:r>
    </w:p>
    <w:p w14:paraId="3A392739"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3. Các trang Web về các ngân hàng và các tổ chức tài chính </w:t>
      </w:r>
    </w:p>
    <w:p w14:paraId="3DA29970" w14:textId="77777777" w:rsidR="00152E60" w:rsidRPr="00E156C1" w:rsidRDefault="00152E60" w:rsidP="00152E60">
      <w:pPr>
        <w:widowControl w:val="0"/>
        <w:spacing w:line="312" w:lineRule="auto"/>
        <w:ind w:firstLine="720"/>
        <w:jc w:val="both"/>
        <w:rPr>
          <w:iCs/>
          <w:sz w:val="26"/>
          <w:szCs w:val="26"/>
          <w:lang w:val="pt-BR"/>
        </w:rPr>
      </w:pPr>
      <w:r w:rsidRPr="00E156C1">
        <w:rPr>
          <w:iCs/>
          <w:color w:val="0D0D0D"/>
          <w:sz w:val="26"/>
          <w:szCs w:val="26"/>
          <w:lang w:val="pt-BR"/>
        </w:rPr>
        <w:t>4. Các tạp chí chuyên ngành tài chính</w:t>
      </w:r>
      <w:r w:rsidRPr="00E156C1">
        <w:rPr>
          <w:iCs/>
          <w:color w:val="000000"/>
          <w:sz w:val="26"/>
          <w:szCs w:val="26"/>
          <w:lang w:val="pt-BR"/>
        </w:rPr>
        <w:t xml:space="preserve"> ngân hàng</w:t>
      </w:r>
    </w:p>
    <w:p w14:paraId="21E52E76" w14:textId="77777777" w:rsidR="00152E60" w:rsidRPr="00E156C1" w:rsidRDefault="00152E60" w:rsidP="00152E60">
      <w:pPr>
        <w:widowControl w:val="0"/>
        <w:spacing w:line="312" w:lineRule="auto"/>
        <w:ind w:firstLine="720"/>
        <w:jc w:val="both"/>
        <w:rPr>
          <w:color w:val="000000"/>
          <w:sz w:val="26"/>
          <w:szCs w:val="26"/>
          <w:lang w:val="pt-BR"/>
        </w:rPr>
      </w:pPr>
    </w:p>
    <w:p w14:paraId="7034375C" w14:textId="77777777" w:rsidR="00152E60" w:rsidRPr="00E156C1" w:rsidRDefault="00152E60" w:rsidP="00152E60">
      <w:pPr>
        <w:pStyle w:val="11"/>
      </w:pPr>
      <w:r w:rsidRPr="00E156C1">
        <w:t>CHƯƠNG 7: NGÂN HÀNG THƯƠNG MẠI</w:t>
      </w:r>
    </w:p>
    <w:p w14:paraId="1E3CC41A" w14:textId="77777777" w:rsidR="00152E60" w:rsidRPr="00E156C1" w:rsidRDefault="00152E60" w:rsidP="00152E60">
      <w:pPr>
        <w:widowControl w:val="0"/>
        <w:spacing w:line="312" w:lineRule="auto"/>
        <w:ind w:firstLine="720"/>
        <w:jc w:val="both"/>
        <w:rPr>
          <w:i/>
          <w:iCs/>
          <w:sz w:val="26"/>
          <w:szCs w:val="26"/>
          <w:lang w:val="pt-BR"/>
        </w:rPr>
      </w:pPr>
      <w:r w:rsidRPr="00E156C1">
        <w:rPr>
          <w:i/>
          <w:iCs/>
          <w:color w:val="000000"/>
          <w:sz w:val="26"/>
          <w:szCs w:val="26"/>
          <w:lang w:val="pt-BR"/>
        </w:rPr>
        <w:t>Chương này nghiên cứu sự ra đời và chức năng của Ngân hàng thương mại.  Các ngân hàng thương mại thực hiện các hoạt động huy động vốn, sử dụng vốn và cung cấp các dịch vụ như thế nào.</w:t>
      </w:r>
    </w:p>
    <w:p w14:paraId="1C3BE0B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7.1. Khái quát về Ngân hàng thương mại</w:t>
      </w:r>
    </w:p>
    <w:p w14:paraId="40282944"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1. Sự ra đời của Ngân hàng thương mại</w:t>
      </w:r>
    </w:p>
    <w:p w14:paraId="5FC3E14E"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2. Khái niệm</w:t>
      </w:r>
    </w:p>
    <w:p w14:paraId="78A751BD"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3. Chức năng của Ngân hàng thương mại</w:t>
      </w:r>
    </w:p>
    <w:p w14:paraId="45F7A8C9"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4. Bảng cân đối tài sản của Ngân hàng thương mại</w:t>
      </w:r>
    </w:p>
    <w:p w14:paraId="4912FADD" w14:textId="77777777" w:rsidR="00152E60" w:rsidRPr="00E156C1" w:rsidRDefault="00152E60" w:rsidP="00152E60">
      <w:pPr>
        <w:widowControl w:val="0"/>
        <w:spacing w:line="312" w:lineRule="auto"/>
        <w:jc w:val="both"/>
        <w:rPr>
          <w:b/>
          <w:sz w:val="26"/>
          <w:szCs w:val="26"/>
          <w:lang w:val="pt-BR"/>
        </w:rPr>
      </w:pPr>
      <w:r w:rsidRPr="00E156C1">
        <w:rPr>
          <w:b/>
          <w:color w:val="000000"/>
          <w:sz w:val="26"/>
          <w:szCs w:val="26"/>
          <w:lang w:val="pt-BR"/>
        </w:rPr>
        <w:t>7.2. Các hoạt động của Ngân hàng thương mại</w:t>
      </w:r>
    </w:p>
    <w:p w14:paraId="782ED3F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1. Hoạt động huy động vốn</w:t>
      </w:r>
    </w:p>
    <w:p w14:paraId="37858E5B"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2. Hoạt động sử dụng vốn</w:t>
      </w:r>
    </w:p>
    <w:p w14:paraId="19B30FC1"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3. Hoạt động cung cấp dịch vụ</w:t>
      </w:r>
    </w:p>
    <w:p w14:paraId="057018AA"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386ED20D"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1. Chương 8 “Ngân hàng thương mại”</w:t>
      </w:r>
    </w:p>
    <w:p w14:paraId="0E7D2194"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iCs/>
          <w:sz w:val="26"/>
          <w:szCs w:val="26"/>
          <w:lang w:val="pt-BR"/>
        </w:rPr>
        <w:t xml:space="preserve">PGS.TS. </w:t>
      </w:r>
      <w:r w:rsidRPr="00E156C1">
        <w:rPr>
          <w:iCs/>
          <w:color w:val="000000"/>
          <w:sz w:val="26"/>
          <w:szCs w:val="26"/>
          <w:lang w:val="pt-BR"/>
        </w:rPr>
        <w:t>Nguyễn Hữu Tài, 2012, Giáo trình Lý thuyết tài chính tiền tệ, Nhà xuất bản Đại học Kinh tế quốc dân</w:t>
      </w:r>
    </w:p>
    <w:p w14:paraId="717DF0F9"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 xml:space="preserve">2. Frederic S.Miskin (2002), </w:t>
      </w:r>
      <w:r w:rsidRPr="00E156C1">
        <w:rPr>
          <w:iCs/>
          <w:sz w:val="26"/>
          <w:szCs w:val="26"/>
          <w:lang w:val="pt-BR"/>
        </w:rPr>
        <w:t>Tiền tệ ngân hàng thị trường tài chính</w:t>
      </w:r>
      <w:r w:rsidRPr="00E156C1">
        <w:rPr>
          <w:sz w:val="26"/>
          <w:szCs w:val="26"/>
          <w:lang w:val="pt-BR"/>
        </w:rPr>
        <w:t>, NXB Khoa học kỹ thuật, Hà Nội.</w:t>
      </w:r>
    </w:p>
    <w:p w14:paraId="079261DE" w14:textId="77777777" w:rsidR="00152E60" w:rsidRPr="00E156C1" w:rsidRDefault="00152E60" w:rsidP="00152E60">
      <w:pPr>
        <w:widowControl w:val="0"/>
        <w:tabs>
          <w:tab w:val="left" w:pos="540"/>
        </w:tabs>
        <w:spacing w:line="312" w:lineRule="auto"/>
        <w:ind w:firstLine="720"/>
        <w:jc w:val="both"/>
        <w:rPr>
          <w:iCs/>
          <w:sz w:val="26"/>
          <w:szCs w:val="26"/>
          <w:lang w:val="pt-BR"/>
        </w:rPr>
      </w:pPr>
      <w:r w:rsidRPr="00E156C1">
        <w:rPr>
          <w:sz w:val="26"/>
          <w:szCs w:val="26"/>
          <w:lang w:val="pt-BR"/>
        </w:rPr>
        <w:t xml:space="preserve">3. Quốc hội nước cộng hoà xã hội chủ nghĩa Việt Nam (2010), </w:t>
      </w:r>
      <w:r w:rsidRPr="00E156C1">
        <w:rPr>
          <w:iCs/>
          <w:sz w:val="26"/>
          <w:szCs w:val="26"/>
          <w:lang w:val="pt-BR"/>
        </w:rPr>
        <w:t xml:space="preserve">Luật Tổ chức tín dụng năm 2010, </w:t>
      </w:r>
      <w:r w:rsidRPr="00E156C1">
        <w:rPr>
          <w:sz w:val="26"/>
          <w:szCs w:val="26"/>
          <w:lang w:val="pt-BR"/>
        </w:rPr>
        <w:t>Hà Nội</w:t>
      </w:r>
      <w:r w:rsidRPr="00E156C1">
        <w:rPr>
          <w:iCs/>
          <w:sz w:val="26"/>
          <w:szCs w:val="26"/>
          <w:lang w:val="pt-BR"/>
        </w:rPr>
        <w:t xml:space="preserve">. </w:t>
      </w:r>
    </w:p>
    <w:p w14:paraId="15C13A39"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 xml:space="preserve">4. Peter S.Rose (2001), </w:t>
      </w:r>
      <w:r w:rsidRPr="00E156C1">
        <w:rPr>
          <w:iCs/>
          <w:sz w:val="26"/>
          <w:szCs w:val="26"/>
          <w:lang w:val="pt-BR"/>
        </w:rPr>
        <w:t>Quản trị ngân hàng thương mại</w:t>
      </w:r>
      <w:r w:rsidRPr="00E156C1">
        <w:rPr>
          <w:sz w:val="26"/>
          <w:szCs w:val="26"/>
          <w:lang w:val="pt-BR"/>
        </w:rPr>
        <w:t>, NXB Tài chính, Hà Nội</w:t>
      </w:r>
    </w:p>
    <w:p w14:paraId="30E3558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lastRenderedPageBreak/>
        <w:t xml:space="preserve">5. Phan Thị Thu Hà (2013), </w:t>
      </w:r>
      <w:r w:rsidRPr="00E156C1">
        <w:rPr>
          <w:iCs/>
          <w:sz w:val="26"/>
          <w:szCs w:val="26"/>
          <w:lang w:val="pt-BR"/>
        </w:rPr>
        <w:t>Giáo trìnhNgân hàng thương mại</w:t>
      </w:r>
      <w:r w:rsidRPr="00E156C1">
        <w:rPr>
          <w:sz w:val="26"/>
          <w:szCs w:val="26"/>
          <w:lang w:val="pt-BR"/>
        </w:rPr>
        <w:t>, NXB ĐHKTQD, Hà Nội.</w:t>
      </w:r>
    </w:p>
    <w:p w14:paraId="1C54039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6. David Cox, 1997, “</w:t>
      </w:r>
      <w:r w:rsidRPr="00E156C1">
        <w:rPr>
          <w:iCs/>
          <w:sz w:val="26"/>
          <w:szCs w:val="26"/>
          <w:lang w:val="pt-BR"/>
        </w:rPr>
        <w:t>Nghiệp vụ ngân hàng hiện đại</w:t>
      </w:r>
      <w:r w:rsidRPr="00E156C1">
        <w:rPr>
          <w:sz w:val="26"/>
          <w:szCs w:val="26"/>
          <w:lang w:val="pt-BR"/>
        </w:rPr>
        <w:t>”, NXB chính trị quốc gia;</w:t>
      </w:r>
    </w:p>
    <w:p w14:paraId="5E199303"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iCs/>
          <w:color w:val="000000"/>
          <w:sz w:val="26"/>
          <w:szCs w:val="26"/>
          <w:lang w:val="pt-BR"/>
        </w:rPr>
        <w:t xml:space="preserve">7. Các trang Web của các ngân hàng thương mại </w:t>
      </w:r>
    </w:p>
    <w:p w14:paraId="1629C2E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color w:val="000000"/>
          <w:sz w:val="26"/>
          <w:szCs w:val="26"/>
          <w:lang w:val="pt-BR"/>
        </w:rPr>
        <w:t>8. Các tạp chí chuyên ngành tài chính ngân hàng</w:t>
      </w:r>
    </w:p>
    <w:p w14:paraId="5B276944" w14:textId="77777777" w:rsidR="00152E60" w:rsidRPr="00E156C1" w:rsidRDefault="00152E60" w:rsidP="00152E60">
      <w:pPr>
        <w:pStyle w:val="11"/>
      </w:pPr>
      <w:r w:rsidRPr="00E156C1">
        <w:t>Chương 8: NGÂN HÀNG TRUNG ƯƠNG</w:t>
      </w:r>
    </w:p>
    <w:p w14:paraId="11FE42E0"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Ngân hàng trung ương là một thể chế đặc biệt của mỗi quốc gia. Với vai trò điều tiết vĩ mô lĩnh vực tiền tệ - ngân hàng(thông qua chính sách tiền tệ) ngân hàng trung ương  có ảnh hưởng và tác động đầy quyền lực đến mọi mặt của nền kinh tế. Trong chương này sẽ đề cập đến một số vấn đề tổng quan về NHTW và Chính sách tiền tệ nói chung.</w:t>
      </w:r>
    </w:p>
    <w:p w14:paraId="625857C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1. Tổng quan về Ngân hàng trung ương</w:t>
      </w:r>
    </w:p>
    <w:p w14:paraId="722D37C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1. Quá trình hình thành</w:t>
      </w:r>
    </w:p>
    <w:p w14:paraId="4BC295A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2. Mô hình của Ngân hàng trung ương</w:t>
      </w:r>
    </w:p>
    <w:p w14:paraId="02F3198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1.3.  Chức năng của Ngân hàng trung ương </w:t>
      </w:r>
    </w:p>
    <w:p w14:paraId="43273A4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2. Ngân hàng trung ương và cơ số tiền tệ</w:t>
      </w:r>
    </w:p>
    <w:p w14:paraId="52F4187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2.1. Bảng cân đối tiền tệ rút gọn của NHTW</w:t>
      </w:r>
    </w:p>
    <w:p w14:paraId="795AF66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2.2. Quá trình NHTW cung cấp tiền dự trữ cho hệ thống NHTM </w:t>
      </w:r>
    </w:p>
    <w:p w14:paraId="31AAB1B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3. Chính sách tiền tệ quốc gia</w:t>
      </w:r>
    </w:p>
    <w:p w14:paraId="7C70A8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1. Khái niệm</w:t>
      </w:r>
    </w:p>
    <w:p w14:paraId="0900DDB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2. Mục tiêu</w:t>
      </w:r>
    </w:p>
    <w:p w14:paraId="01473B5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8.3.3. Công cụ chính sách tiền tệ quốc gia</w:t>
      </w:r>
    </w:p>
    <w:p w14:paraId="24BCE58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w:t>
      </w:r>
    </w:p>
    <w:p w14:paraId="7DBE5338"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1. Chương 9 «Quá trình cung ứng tiền tệ »</w:t>
      </w:r>
    </w:p>
    <w:p w14:paraId="098B7542"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Chương 10 « Ngân hàng trung ương và chính sách tiền tệ quốc gia »   </w:t>
      </w:r>
    </w:p>
    <w:p w14:paraId="461E220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0D0CDB43"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 Hà</w:t>
      </w:r>
      <w:r w:rsidRPr="00E156C1">
        <w:rPr>
          <w:iCs/>
          <w:sz w:val="26"/>
          <w:szCs w:val="26"/>
          <w:lang w:val="pt-BR"/>
        </w:rPr>
        <w:t xml:space="preserve"> Nội.</w:t>
      </w:r>
    </w:p>
    <w:p w14:paraId="414455F5"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3.</w:t>
      </w:r>
      <w:r w:rsidRPr="00E156C1">
        <w:rPr>
          <w:iCs/>
          <w:color w:val="000000"/>
          <w:sz w:val="26"/>
          <w:szCs w:val="26"/>
          <w:lang w:val="pt-BR"/>
        </w:rPr>
        <w:t xml:space="preserve">Các trang Web về Chính phủ, ngân hàng trung ương </w:t>
      </w:r>
    </w:p>
    <w:p w14:paraId="75A26FD1"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3A8A0A1" w14:textId="77777777" w:rsidR="00152E60" w:rsidRPr="00E156C1" w:rsidRDefault="00152E60" w:rsidP="00152E60">
      <w:pPr>
        <w:widowControl w:val="0"/>
        <w:spacing w:line="312" w:lineRule="auto"/>
        <w:jc w:val="both"/>
        <w:rPr>
          <w:color w:val="000000"/>
          <w:sz w:val="26"/>
          <w:szCs w:val="26"/>
          <w:lang w:val="pt-BR"/>
        </w:rPr>
      </w:pPr>
      <w:r w:rsidRPr="00E156C1">
        <w:rPr>
          <w:b/>
          <w:bCs/>
          <w:color w:val="000000"/>
          <w:sz w:val="26"/>
          <w:szCs w:val="26"/>
          <w:lang w:val="pt-BR"/>
        </w:rPr>
        <w:t>7. GIÁO TRÌNH:</w:t>
      </w:r>
    </w:p>
    <w:p w14:paraId="27273C7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PGS.TS. Nguyễn Hữu Tài, 2012, Giáo trình Lý thuyết tài chính tiền tệ, Nhà xuất bản Đại học Kinh tế quốc dân.</w:t>
      </w:r>
    </w:p>
    <w:p w14:paraId="27489F4B"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8. TÀI LIỆU THAM KHẢO</w:t>
      </w:r>
    </w:p>
    <w:p w14:paraId="2813BAD8"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1.  PGS.TS. Nguyễn Hữu Tài (2012), Giáo trình Lý thuyết tài chính tiền tệ, Nhà xuất bản Đại học Kinh tế quốc dân.</w:t>
      </w:r>
    </w:p>
    <w:p w14:paraId="17F3A598" w14:textId="77777777" w:rsidR="00152E60" w:rsidRPr="00E156C1" w:rsidRDefault="00152E60" w:rsidP="00152E60">
      <w:pPr>
        <w:pStyle w:val="Footer"/>
        <w:widowControl w:val="0"/>
        <w:tabs>
          <w:tab w:val="left" w:pos="540"/>
        </w:tabs>
        <w:spacing w:line="312" w:lineRule="auto"/>
        <w:ind w:firstLine="720"/>
        <w:jc w:val="both"/>
        <w:rPr>
          <w:color w:val="0D0D0D"/>
          <w:sz w:val="26"/>
          <w:szCs w:val="26"/>
          <w:lang w:val="pt-BR"/>
        </w:rPr>
      </w:pPr>
      <w:r w:rsidRPr="00E156C1">
        <w:rPr>
          <w:color w:val="0D0D0D"/>
          <w:sz w:val="26"/>
          <w:szCs w:val="26"/>
          <w:lang w:val="pt-BR"/>
        </w:rPr>
        <w:lastRenderedPageBreak/>
        <w:t>2. Frederic S.Miskin (2002), Tiền tệ ngân hàng thị trường tài chính, NXB Khoa học kỹ thuật, Hà Nội.</w:t>
      </w:r>
    </w:p>
    <w:p w14:paraId="792489BD"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3. TS. Cao Thị Ý Nhi (2014), Câu hỏi và bài tập Lý thuyết tài chính tiền tệ, Nhà xuất bản Đại học Kinh tế quốc dân.</w:t>
      </w:r>
    </w:p>
    <w:p w14:paraId="09C5097B"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4. Lê Vinh Danh (1996), Tiền và hoạt động ngân hàng, NXB Chính trị Quốc gia</w:t>
      </w:r>
    </w:p>
    <w:p w14:paraId="670963DC"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 xml:space="preserve">5. Các trang Web về các ngân hàng và các tổ chức tài chính </w:t>
      </w:r>
    </w:p>
    <w:p w14:paraId="6E48E741" w14:textId="77777777" w:rsidR="00152E60" w:rsidRPr="00E156C1" w:rsidRDefault="00152E60" w:rsidP="00152E60">
      <w:pPr>
        <w:widowControl w:val="0"/>
        <w:spacing w:line="312" w:lineRule="auto"/>
        <w:ind w:firstLine="720"/>
        <w:jc w:val="both"/>
        <w:rPr>
          <w:sz w:val="26"/>
          <w:szCs w:val="26"/>
          <w:lang w:val="pt-BR"/>
        </w:rPr>
      </w:pPr>
      <w:r w:rsidRPr="00E156C1">
        <w:rPr>
          <w:color w:val="0D0D0D"/>
          <w:sz w:val="26"/>
          <w:szCs w:val="26"/>
          <w:lang w:val="pt-BR"/>
        </w:rPr>
        <w:t>6. Các tạp chí chuyên</w:t>
      </w:r>
      <w:r w:rsidRPr="00E156C1">
        <w:rPr>
          <w:color w:val="000000"/>
          <w:sz w:val="26"/>
          <w:szCs w:val="26"/>
          <w:lang w:val="pt-BR"/>
        </w:rPr>
        <w:t xml:space="preserve"> ngành tài chính ngân hàng</w:t>
      </w:r>
    </w:p>
    <w:p w14:paraId="7DDC9DDF"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 xml:space="preserve">9. PHƯƠNG PHÁP ĐÁNH GIÁ HỌC PHẦN: </w:t>
      </w:r>
    </w:p>
    <w:p w14:paraId="13A17E8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Sinh viên đủ điều kiện dự thi nếu:</w:t>
      </w:r>
    </w:p>
    <w:p w14:paraId="3580E1E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 ít nhất 75% thời gian học trên lớp.</w:t>
      </w:r>
    </w:p>
    <w:p w14:paraId="2C665BD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Điểm bài kiểm tra định kỳ đạt từ 5 điểm trở lên (tính theo thang điểm 10/10).</w:t>
      </w:r>
    </w:p>
    <w:p w14:paraId="6DDE1E8B"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Ngoài ra:</w:t>
      </w:r>
    </w:p>
    <w:p w14:paraId="7D46B9B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Tham gia đầy đủ các buổi thảo luận </w:t>
      </w:r>
    </w:p>
    <w:p w14:paraId="1D4FD88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Hình thức thi kết thúc học phần: thi trắc nghiệm kết hợp tự luận</w:t>
      </w:r>
    </w:p>
    <w:p w14:paraId="1B32A9A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Cách tính điểm học phần:</w:t>
      </w:r>
    </w:p>
    <w:p w14:paraId="01A35A1E" w14:textId="77777777" w:rsidR="00152E60" w:rsidRPr="00E156C1" w:rsidRDefault="00152E60" w:rsidP="00152E60">
      <w:pPr>
        <w:widowControl w:val="0"/>
        <w:spacing w:line="312" w:lineRule="auto"/>
        <w:ind w:firstLine="720"/>
        <w:jc w:val="both"/>
        <w:rPr>
          <w:i/>
          <w:sz w:val="26"/>
          <w:szCs w:val="26"/>
          <w:lang w:val="pt-BR"/>
        </w:rPr>
      </w:pP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152E60" w:rsidRPr="00E156C1" w14:paraId="64FB1BA4" w14:textId="77777777" w:rsidTr="00152E60">
        <w:trPr>
          <w:jc w:val="center"/>
        </w:trPr>
        <w:tc>
          <w:tcPr>
            <w:tcW w:w="918" w:type="dxa"/>
          </w:tcPr>
          <w:p w14:paraId="72C4DA55"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060" w:type="dxa"/>
          </w:tcPr>
          <w:p w14:paraId="04F8D9E2" w14:textId="77777777" w:rsidR="00152E60" w:rsidRPr="00E156C1" w:rsidRDefault="00152E60" w:rsidP="00152E60">
            <w:pPr>
              <w:widowControl w:val="0"/>
              <w:spacing w:line="312" w:lineRule="auto"/>
              <w:jc w:val="both"/>
              <w:rPr>
                <w:b/>
                <w:bCs/>
                <w:sz w:val="26"/>
                <w:szCs w:val="26"/>
              </w:rPr>
            </w:pPr>
            <w:r w:rsidRPr="00E156C1">
              <w:rPr>
                <w:b/>
                <w:bCs/>
                <w:sz w:val="26"/>
                <w:szCs w:val="26"/>
              </w:rPr>
              <w:t>Nội dung</w:t>
            </w:r>
          </w:p>
        </w:tc>
        <w:tc>
          <w:tcPr>
            <w:tcW w:w="1170" w:type="dxa"/>
          </w:tcPr>
          <w:p w14:paraId="59CB5A70"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350" w:type="dxa"/>
          </w:tcPr>
          <w:p w14:paraId="69596263"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1812" w:type="dxa"/>
          </w:tcPr>
          <w:p w14:paraId="252058CB"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659BE5FF" w14:textId="77777777" w:rsidTr="00152E60">
        <w:trPr>
          <w:jc w:val="center"/>
        </w:trPr>
        <w:tc>
          <w:tcPr>
            <w:tcW w:w="918" w:type="dxa"/>
          </w:tcPr>
          <w:p w14:paraId="10604FC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59E0452D"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0BCAB3AE"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7A5BD600"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302DBC41"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4E2E3B2" w14:textId="77777777" w:rsidTr="00152E60">
        <w:trPr>
          <w:jc w:val="center"/>
        </w:trPr>
        <w:tc>
          <w:tcPr>
            <w:tcW w:w="918" w:type="dxa"/>
          </w:tcPr>
          <w:p w14:paraId="28D3666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510CD73C"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74A9F3C2"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36F946F3"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1812" w:type="dxa"/>
          </w:tcPr>
          <w:p w14:paraId="14239A4B"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2AF4DECD" w14:textId="77777777" w:rsidTr="00152E60">
        <w:trPr>
          <w:jc w:val="center"/>
        </w:trPr>
        <w:tc>
          <w:tcPr>
            <w:tcW w:w="918" w:type="dxa"/>
          </w:tcPr>
          <w:p w14:paraId="7F46033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3BF585B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55174400"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78988645"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1812" w:type="dxa"/>
          </w:tcPr>
          <w:p w14:paraId="0E63EFD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34D95716" w14:textId="77777777" w:rsidTr="00152E60">
        <w:trPr>
          <w:jc w:val="center"/>
        </w:trPr>
        <w:tc>
          <w:tcPr>
            <w:tcW w:w="918" w:type="dxa"/>
          </w:tcPr>
          <w:p w14:paraId="0F143432" w14:textId="77777777" w:rsidR="00152E60" w:rsidRPr="00E156C1" w:rsidRDefault="00152E60" w:rsidP="00152E60">
            <w:pPr>
              <w:widowControl w:val="0"/>
              <w:spacing w:line="312" w:lineRule="auto"/>
              <w:jc w:val="center"/>
              <w:rPr>
                <w:sz w:val="26"/>
                <w:szCs w:val="26"/>
              </w:rPr>
            </w:pPr>
          </w:p>
        </w:tc>
        <w:tc>
          <w:tcPr>
            <w:tcW w:w="3060" w:type="dxa"/>
          </w:tcPr>
          <w:p w14:paraId="15230DDA"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170" w:type="dxa"/>
          </w:tcPr>
          <w:p w14:paraId="7CD713B2" w14:textId="77777777" w:rsidR="00152E60" w:rsidRPr="00E156C1" w:rsidRDefault="00152E60" w:rsidP="00152E60">
            <w:pPr>
              <w:widowControl w:val="0"/>
              <w:spacing w:line="312" w:lineRule="auto"/>
              <w:jc w:val="center"/>
              <w:rPr>
                <w:b/>
                <w:bCs/>
                <w:sz w:val="26"/>
                <w:szCs w:val="26"/>
              </w:rPr>
            </w:pPr>
          </w:p>
        </w:tc>
        <w:tc>
          <w:tcPr>
            <w:tcW w:w="1350" w:type="dxa"/>
          </w:tcPr>
          <w:p w14:paraId="621B9A02" w14:textId="77777777" w:rsidR="00152E60" w:rsidRPr="00E156C1" w:rsidRDefault="00152E60" w:rsidP="00152E60">
            <w:pPr>
              <w:widowControl w:val="0"/>
              <w:spacing w:line="312" w:lineRule="auto"/>
              <w:jc w:val="center"/>
              <w:rPr>
                <w:b/>
                <w:bCs/>
                <w:sz w:val="26"/>
                <w:szCs w:val="26"/>
              </w:rPr>
            </w:pPr>
          </w:p>
        </w:tc>
        <w:tc>
          <w:tcPr>
            <w:tcW w:w="1812" w:type="dxa"/>
          </w:tcPr>
          <w:p w14:paraId="57F032CA" w14:textId="77777777" w:rsidR="00152E60" w:rsidRPr="00E156C1" w:rsidRDefault="00152E60" w:rsidP="00152E60">
            <w:pPr>
              <w:widowControl w:val="0"/>
              <w:spacing w:line="312" w:lineRule="auto"/>
              <w:jc w:val="center"/>
              <w:rPr>
                <w:b/>
                <w:bCs/>
                <w:sz w:val="26"/>
                <w:szCs w:val="26"/>
              </w:rPr>
            </w:pPr>
            <w:r w:rsidRPr="00E156C1">
              <w:rPr>
                <w:b/>
                <w:bCs/>
                <w:sz w:val="26"/>
                <w:szCs w:val="26"/>
              </w:rPr>
              <w:t>(1)+(2)+(3)</w:t>
            </w:r>
          </w:p>
        </w:tc>
      </w:tr>
    </w:tbl>
    <w:p w14:paraId="10EEA975" w14:textId="77777777" w:rsidR="00152E60" w:rsidRPr="00E156C1" w:rsidRDefault="00152E60" w:rsidP="00152E60">
      <w:pPr>
        <w:widowControl w:val="0"/>
        <w:spacing w:line="312" w:lineRule="auto"/>
        <w:ind w:firstLine="720"/>
        <w:jc w:val="both"/>
        <w:rPr>
          <w:color w:val="000000"/>
          <w:sz w:val="26"/>
          <w:szCs w:val="26"/>
        </w:rPr>
      </w:pPr>
    </w:p>
    <w:p w14:paraId="2EE7A567"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color w:val="000000"/>
          <w:sz w:val="26"/>
          <w:szCs w:val="26"/>
        </w:rPr>
      </w:pPr>
      <w:r w:rsidRPr="00E156C1">
        <w:rPr>
          <w:rFonts w:eastAsia="Times New Roman"/>
          <w:color w:val="000000"/>
          <w:sz w:val="26"/>
          <w:szCs w:val="26"/>
        </w:rPr>
        <w:tab/>
      </w:r>
    </w:p>
    <w:tbl>
      <w:tblPr>
        <w:tblW w:w="9211" w:type="dxa"/>
        <w:jc w:val="center"/>
        <w:tblLook w:val="01E0" w:firstRow="1" w:lastRow="1" w:firstColumn="1" w:lastColumn="1" w:noHBand="0" w:noVBand="0"/>
      </w:tblPr>
      <w:tblGrid>
        <w:gridCol w:w="3477"/>
        <w:gridCol w:w="1080"/>
        <w:gridCol w:w="4654"/>
      </w:tblGrid>
      <w:tr w:rsidR="00152E60" w:rsidRPr="00E156C1" w14:paraId="28E7E764" w14:textId="77777777" w:rsidTr="00152E60">
        <w:trPr>
          <w:jc w:val="center"/>
        </w:trPr>
        <w:tc>
          <w:tcPr>
            <w:tcW w:w="3477" w:type="dxa"/>
            <w:shd w:val="clear" w:color="auto" w:fill="auto"/>
          </w:tcPr>
          <w:p w14:paraId="07C1273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b/>
                <w:bCs/>
                <w:color w:val="000000"/>
                <w:sz w:val="26"/>
                <w:szCs w:val="26"/>
              </w:rPr>
              <w:br w:type="page"/>
            </w:r>
            <w:r w:rsidRPr="00E156C1">
              <w:rPr>
                <w:rFonts w:eastAsia="Times New Roman"/>
                <w:color w:val="0D0D0D"/>
                <w:sz w:val="26"/>
                <w:szCs w:val="26"/>
                <w:lang w:val="vi-VN"/>
              </w:rPr>
              <w:t>TRƯỞNG BỘ MÔN</w:t>
            </w:r>
          </w:p>
          <w:p w14:paraId="180AA880"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EEF477"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9255B63"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392FBD02"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7772B99C"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0747853E"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5DCF60D5"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77C2A5E4"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016305DB"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EE456EF" w14:textId="0ED3CA64" w:rsidR="00152E60" w:rsidRPr="00E156C1" w:rsidRDefault="00CE27C6">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63A4C117" w14:textId="77777777" w:rsidR="00152E60" w:rsidRPr="00E156C1" w:rsidRDefault="00152E60" w:rsidP="00152E60">
      <w:pPr>
        <w:rPr>
          <w:rFonts w:eastAsia="Times New Roman"/>
          <w:b/>
          <w:bCs/>
          <w:color w:val="000000"/>
          <w:sz w:val="26"/>
          <w:szCs w:val="26"/>
          <w:lang w:val="vi-VN"/>
        </w:rPr>
      </w:pPr>
    </w:p>
    <w:p w14:paraId="4290806C" w14:textId="77777777" w:rsidR="00152E60" w:rsidRPr="00E156C1" w:rsidRDefault="00152E60" w:rsidP="00152E60">
      <w:pPr>
        <w:spacing w:after="200" w:line="276" w:lineRule="auto"/>
        <w:rPr>
          <w:rFonts w:eastAsia="Times New Roman"/>
          <w:b/>
          <w:bCs/>
          <w:color w:val="000000"/>
          <w:sz w:val="26"/>
          <w:szCs w:val="26"/>
          <w:lang w:val="vi-VN"/>
        </w:rPr>
      </w:pPr>
      <w:r w:rsidRPr="00E156C1">
        <w:rPr>
          <w:rFonts w:eastAsia="Times New Roman"/>
          <w:b/>
          <w:bCs/>
          <w:color w:val="000000"/>
          <w:sz w:val="26"/>
          <w:szCs w:val="26"/>
          <w:lang w:val="vi-VN"/>
        </w:rPr>
        <w:br w:type="page"/>
      </w:r>
    </w:p>
    <w:tbl>
      <w:tblPr>
        <w:tblW w:w="9517" w:type="dxa"/>
        <w:jc w:val="center"/>
        <w:tblLook w:val="04A0" w:firstRow="1" w:lastRow="0" w:firstColumn="1" w:lastColumn="0" w:noHBand="0" w:noVBand="1"/>
      </w:tblPr>
      <w:tblGrid>
        <w:gridCol w:w="4164"/>
        <w:gridCol w:w="5353"/>
      </w:tblGrid>
      <w:tr w:rsidR="00152E60" w:rsidRPr="00E156C1" w14:paraId="4E810C8F" w14:textId="77777777" w:rsidTr="00152E60">
        <w:trPr>
          <w:jc w:val="center"/>
        </w:trPr>
        <w:tc>
          <w:tcPr>
            <w:tcW w:w="4164" w:type="dxa"/>
          </w:tcPr>
          <w:p w14:paraId="3C9B8CBF"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lastRenderedPageBreak/>
              <w:t>BỘ GIÁO DỤC VÀ ĐÀO TẠO</w:t>
            </w:r>
          </w:p>
          <w:p w14:paraId="3673493D" w14:textId="77777777" w:rsidR="00152E60" w:rsidRPr="00E156C1" w:rsidRDefault="00152E60" w:rsidP="00152E60">
            <w:pPr>
              <w:jc w:val="center"/>
              <w:rPr>
                <w:rFonts w:eastAsia="Times New Roman"/>
                <w:b/>
                <w:sz w:val="24"/>
                <w:szCs w:val="24"/>
                <w:lang w:val="vi-VN"/>
              </w:rPr>
            </w:pPr>
            <w:r w:rsidRPr="00E156C1">
              <w:rPr>
                <w:rFonts w:eastAsia="Times New Roman"/>
                <w:b/>
                <w:sz w:val="24"/>
                <w:szCs w:val="24"/>
                <w:lang w:val="vi-VN"/>
              </w:rPr>
              <w:t>TRƯỜNG ĐH KINH TẾ QUỐC DÂN</w:t>
            </w:r>
          </w:p>
          <w:p w14:paraId="7FCD786E" w14:textId="77777777" w:rsidR="00152E60" w:rsidRPr="00E156C1" w:rsidRDefault="00152E60" w:rsidP="00152E60">
            <w:pPr>
              <w:tabs>
                <w:tab w:val="center" w:pos="1974"/>
                <w:tab w:val="right" w:pos="3948"/>
              </w:tabs>
              <w:rPr>
                <w:rFonts w:eastAsia="Calibri"/>
                <w:sz w:val="24"/>
                <w:szCs w:val="24"/>
                <w:lang w:val="vi-VN"/>
              </w:rPr>
            </w:pPr>
            <w:r w:rsidRPr="00E156C1">
              <w:rPr>
                <w:rFonts w:eastAsia="Calibri"/>
                <w:sz w:val="24"/>
                <w:szCs w:val="24"/>
                <w:lang w:val="vi-VN"/>
              </w:rPr>
              <w:tab/>
            </w:r>
            <w:r w:rsidRPr="00E156C1">
              <w:rPr>
                <w:rFonts w:eastAsia="Times New Roman"/>
                <w:noProof/>
                <w:sz w:val="24"/>
                <w:szCs w:val="24"/>
              </w:rPr>
              <mc:AlternateContent>
                <mc:Choice Requires="wps">
                  <w:drawing>
                    <wp:anchor distT="0" distB="0" distL="114300" distR="114300" simplePos="0" relativeHeight="251679232" behindDoc="0" locked="0" layoutInCell="1" allowOverlap="1" wp14:anchorId="3D8CB7E2" wp14:editId="5A7721DB">
                      <wp:simplePos x="0" y="0"/>
                      <wp:positionH relativeFrom="column">
                        <wp:posOffset>333375</wp:posOffset>
                      </wp:positionH>
                      <wp:positionV relativeFrom="paragraph">
                        <wp:posOffset>38100</wp:posOffset>
                      </wp:positionV>
                      <wp:extent cx="1771015" cy="0"/>
                      <wp:effectExtent l="11430" t="7620" r="8255" b="1143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2948B" id="Straight Connector 79"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3pt" to="165.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" strokeweight="1pt"/>
                  </w:pict>
                </mc:Fallback>
              </mc:AlternateContent>
            </w:r>
            <w:r w:rsidRPr="00E156C1">
              <w:rPr>
                <w:rFonts w:eastAsia="Calibri"/>
                <w:sz w:val="24"/>
                <w:szCs w:val="24"/>
                <w:lang w:val="vi-VN"/>
              </w:rPr>
              <w:tab/>
            </w:r>
          </w:p>
        </w:tc>
        <w:tc>
          <w:tcPr>
            <w:tcW w:w="5353" w:type="dxa"/>
          </w:tcPr>
          <w:p w14:paraId="08921AE9"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t>CỘNG HÒA XÃ HỘI CHỦ NGHĨA VIỆT NAM</w:t>
            </w:r>
          </w:p>
          <w:p w14:paraId="681F155D" w14:textId="77777777" w:rsidR="00152E60" w:rsidRPr="00E156C1" w:rsidRDefault="00152E60" w:rsidP="00152E60">
            <w:pPr>
              <w:jc w:val="center"/>
              <w:rPr>
                <w:rFonts w:eastAsia="Times New Roman"/>
                <w:b/>
                <w:sz w:val="24"/>
                <w:szCs w:val="24"/>
              </w:rPr>
            </w:pPr>
            <w:r w:rsidRPr="00E156C1">
              <w:rPr>
                <w:rFonts w:eastAsia="Times New Roman"/>
                <w:b/>
                <w:sz w:val="24"/>
                <w:szCs w:val="24"/>
              </w:rPr>
              <w:t>Độc lập – Tự do – Hạnh phúc</w:t>
            </w:r>
          </w:p>
          <w:p w14:paraId="0B837DE2" w14:textId="77777777" w:rsidR="00152E60" w:rsidRPr="00E156C1" w:rsidRDefault="00152E60" w:rsidP="00152E60">
            <w:pPr>
              <w:jc w:val="center"/>
              <w:rPr>
                <w:rFonts w:eastAsia="Calibri"/>
                <w:sz w:val="24"/>
                <w:szCs w:val="24"/>
              </w:rPr>
            </w:pPr>
            <w:r w:rsidRPr="00E156C1">
              <w:rPr>
                <w:rFonts w:eastAsia="Times New Roman"/>
                <w:noProof/>
                <w:sz w:val="24"/>
                <w:szCs w:val="24"/>
              </w:rPr>
              <mc:AlternateContent>
                <mc:Choice Requires="wps">
                  <w:drawing>
                    <wp:anchor distT="0" distB="0" distL="114300" distR="114300" simplePos="0" relativeHeight="251681280" behindDoc="0" locked="0" layoutInCell="1" allowOverlap="1" wp14:anchorId="275AB6B6" wp14:editId="5E202A06">
                      <wp:simplePos x="0" y="0"/>
                      <wp:positionH relativeFrom="column">
                        <wp:posOffset>874395</wp:posOffset>
                      </wp:positionH>
                      <wp:positionV relativeFrom="paragraph">
                        <wp:posOffset>38100</wp:posOffset>
                      </wp:positionV>
                      <wp:extent cx="1529080" cy="0"/>
                      <wp:effectExtent l="15240" t="7620" r="8255" b="1143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294973" id="Straight Connector 80"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" strokeweight="1pt"/>
                  </w:pict>
                </mc:Fallback>
              </mc:AlternateContent>
            </w:r>
          </w:p>
        </w:tc>
      </w:tr>
    </w:tbl>
    <w:p w14:paraId="47CBB266" w14:textId="77777777" w:rsidR="00152E60" w:rsidRPr="00E156C1" w:rsidRDefault="00152E60" w:rsidP="00152E60">
      <w:pPr>
        <w:tabs>
          <w:tab w:val="left" w:pos="4690"/>
          <w:tab w:val="left" w:pos="5698"/>
          <w:tab w:val="left" w:pos="6588"/>
          <w:tab w:val="left" w:pos="11101"/>
          <w:tab w:val="left" w:pos="11323"/>
          <w:tab w:val="left" w:pos="12938"/>
        </w:tabs>
        <w:ind w:left="108"/>
        <w:rPr>
          <w:rFonts w:eastAsia="Times New Roman"/>
          <w:sz w:val="26"/>
          <w:szCs w:val="26"/>
        </w:rPr>
      </w:pPr>
      <w:r w:rsidRPr="00E156C1">
        <w:rPr>
          <w:rFonts w:eastAsia="Times New Roman"/>
          <w:sz w:val="26"/>
          <w:szCs w:val="26"/>
        </w:rPr>
        <w:tab/>
      </w:r>
      <w:r w:rsidRPr="00E156C1">
        <w:rPr>
          <w:rFonts w:eastAsia="Times New Roman"/>
          <w:sz w:val="26"/>
          <w:szCs w:val="26"/>
        </w:rPr>
        <w:tab/>
      </w:r>
    </w:p>
    <w:p w14:paraId="6C87D4D5" w14:textId="77777777" w:rsidR="00152E60" w:rsidRPr="00E156C1" w:rsidRDefault="00152E60" w:rsidP="00152E60">
      <w:pPr>
        <w:tabs>
          <w:tab w:val="left" w:pos="4690"/>
          <w:tab w:val="left" w:pos="11323"/>
          <w:tab w:val="left" w:pos="12938"/>
        </w:tabs>
        <w:ind w:left="108"/>
        <w:jc w:val="center"/>
        <w:rPr>
          <w:rFonts w:eastAsia="Times New Roman"/>
          <w:b/>
          <w:bCs/>
          <w:sz w:val="32"/>
          <w:szCs w:val="32"/>
        </w:rPr>
      </w:pPr>
      <w:r w:rsidRPr="00E156C1">
        <w:rPr>
          <w:rFonts w:eastAsia="Times New Roman"/>
          <w:b/>
          <w:bCs/>
          <w:sz w:val="32"/>
          <w:szCs w:val="32"/>
        </w:rPr>
        <w:t>ĐỀ CƯƠNG CHI TIẾT HỌC PHẦN</w:t>
      </w:r>
    </w:p>
    <w:p w14:paraId="31FCF128" w14:textId="77777777" w:rsidR="00152E60" w:rsidRPr="00E156C1" w:rsidRDefault="00152E60" w:rsidP="00152E60">
      <w:pPr>
        <w:tabs>
          <w:tab w:val="left" w:pos="5670"/>
          <w:tab w:val="left" w:pos="12938"/>
        </w:tabs>
        <w:ind w:left="108"/>
        <w:rPr>
          <w:rFonts w:eastAsia="Times New Roman"/>
          <w:sz w:val="26"/>
          <w:szCs w:val="26"/>
        </w:rPr>
      </w:pPr>
    </w:p>
    <w:p w14:paraId="4FBC5616" w14:textId="77777777" w:rsidR="00152E60" w:rsidRPr="00E156C1" w:rsidRDefault="00152E60" w:rsidP="00152E60">
      <w:pPr>
        <w:pStyle w:val="BodyText2"/>
        <w:spacing w:line="360" w:lineRule="auto"/>
        <w:ind w:left="-142"/>
        <w:rPr>
          <w:rFonts w:eastAsia="Arial"/>
          <w:b/>
          <w:sz w:val="26"/>
          <w:szCs w:val="26"/>
        </w:rPr>
      </w:pPr>
      <w:r w:rsidRPr="00E156C1">
        <w:rPr>
          <w:rFonts w:eastAsia="Arial"/>
          <w:sz w:val="26"/>
          <w:szCs w:val="26"/>
          <w:lang w:val="vi-VN"/>
        </w:rPr>
        <w:t xml:space="preserve">TRÌNH ĐỘ ĐÀO TẠO: </w:t>
      </w:r>
      <w:r w:rsidRPr="00E156C1">
        <w:rPr>
          <w:rFonts w:eastAsia="Arial"/>
          <w:b/>
          <w:sz w:val="26"/>
          <w:szCs w:val="26"/>
          <w:lang w:val="vi-VN"/>
        </w:rPr>
        <w:t xml:space="preserve">ĐẠI HỌC             </w:t>
      </w:r>
      <w:r w:rsidRPr="00E156C1">
        <w:rPr>
          <w:rFonts w:eastAsia="Arial"/>
          <w:sz w:val="26"/>
          <w:szCs w:val="26"/>
          <w:lang w:val="vi-VN"/>
        </w:rPr>
        <w:t xml:space="preserve"> LOẠI HÌNH ĐÀO TẠO: </w:t>
      </w:r>
      <w:r w:rsidRPr="00E156C1">
        <w:rPr>
          <w:rFonts w:eastAsia="Arial"/>
          <w:b/>
          <w:sz w:val="26"/>
          <w:szCs w:val="26"/>
          <w:lang w:val="vi-VN"/>
        </w:rPr>
        <w:t>CHÍNH QUY</w:t>
      </w:r>
    </w:p>
    <w:p w14:paraId="073F5992" w14:textId="77777777" w:rsidR="00152E60" w:rsidRPr="00E156C1" w:rsidRDefault="00152E60" w:rsidP="00152E60">
      <w:pPr>
        <w:rPr>
          <w:color w:val="000000"/>
          <w:sz w:val="26"/>
          <w:szCs w:val="26"/>
        </w:rPr>
      </w:pPr>
    </w:p>
    <w:p w14:paraId="245BE5C5" w14:textId="77777777" w:rsidR="00152E60" w:rsidRPr="00E156C1" w:rsidRDefault="00152E60" w:rsidP="00152E60">
      <w:pPr>
        <w:rPr>
          <w:b/>
          <w:color w:val="000000"/>
          <w:sz w:val="26"/>
          <w:szCs w:val="26"/>
        </w:rPr>
      </w:pPr>
      <w:r w:rsidRPr="00E156C1">
        <w:rPr>
          <w:b/>
          <w:color w:val="000000"/>
          <w:sz w:val="26"/>
          <w:szCs w:val="26"/>
        </w:rPr>
        <w:t>1. TÊN HỌC PHẦN</w:t>
      </w:r>
    </w:p>
    <w:p w14:paraId="748A8517" w14:textId="77777777" w:rsidR="00152E60" w:rsidRPr="00E156C1" w:rsidRDefault="00152E60" w:rsidP="00152E60">
      <w:pPr>
        <w:ind w:firstLine="108"/>
        <w:rPr>
          <w:b/>
          <w:color w:val="000000"/>
          <w:sz w:val="26"/>
          <w:szCs w:val="26"/>
        </w:rPr>
      </w:pPr>
      <w:r w:rsidRPr="00E156C1">
        <w:rPr>
          <w:color w:val="000000"/>
          <w:sz w:val="26"/>
          <w:szCs w:val="26"/>
        </w:rPr>
        <w:t xml:space="preserve">Tiếng Việt:  </w:t>
      </w:r>
      <w:r w:rsidRPr="00E156C1">
        <w:rPr>
          <w:b/>
          <w:color w:val="000000"/>
          <w:sz w:val="26"/>
          <w:szCs w:val="26"/>
        </w:rPr>
        <w:t>Thống kê trong Kinh tế và Kinh doanh</w:t>
      </w:r>
    </w:p>
    <w:p w14:paraId="0120AAFC" w14:textId="6E081DCA" w:rsidR="00152E60" w:rsidRPr="00E156C1" w:rsidRDefault="00152E60" w:rsidP="00152E60">
      <w:pPr>
        <w:ind w:firstLine="108"/>
        <w:rPr>
          <w:sz w:val="26"/>
          <w:szCs w:val="26"/>
        </w:rPr>
      </w:pPr>
      <w:r w:rsidRPr="00E156C1">
        <w:rPr>
          <w:color w:val="000000"/>
          <w:sz w:val="26"/>
          <w:szCs w:val="26"/>
        </w:rPr>
        <w:t xml:space="preserve">Tiếng Anh: </w:t>
      </w:r>
      <w:r w:rsidR="00CE27C6" w:rsidRPr="00E156C1">
        <w:rPr>
          <w:b/>
          <w:bCs/>
          <w:sz w:val="26"/>
          <w:szCs w:val="26"/>
          <w:lang w:val="nl-NL"/>
        </w:rPr>
        <w:t>Statistic for Economic and Business</w:t>
      </w:r>
    </w:p>
    <w:p w14:paraId="5D4C411D" w14:textId="25E828B3" w:rsidR="00152E60" w:rsidRPr="00E156C1" w:rsidRDefault="00152E60" w:rsidP="00152E60">
      <w:pPr>
        <w:rPr>
          <w:b/>
          <w:color w:val="000000"/>
          <w:sz w:val="26"/>
          <w:szCs w:val="26"/>
        </w:rPr>
      </w:pPr>
      <w:r w:rsidRPr="00E156C1">
        <w:rPr>
          <w:color w:val="000000"/>
          <w:sz w:val="26"/>
          <w:szCs w:val="26"/>
        </w:rPr>
        <w:t xml:space="preserve">  Mã học phần:  </w:t>
      </w:r>
      <w:r w:rsidR="006B253B" w:rsidRPr="00E156C1">
        <w:rPr>
          <w:b/>
          <w:color w:val="000000"/>
          <w:sz w:val="26"/>
          <w:szCs w:val="26"/>
        </w:rPr>
        <w:t>TIKT1103</w:t>
      </w:r>
      <w:r w:rsidR="006B253B" w:rsidRPr="00E156C1">
        <w:rPr>
          <w:color w:val="000000"/>
          <w:sz w:val="26"/>
          <w:szCs w:val="26"/>
        </w:rPr>
        <w:t xml:space="preserve">                 </w:t>
      </w:r>
      <w:r w:rsidRPr="00E156C1">
        <w:rPr>
          <w:color w:val="000000"/>
          <w:sz w:val="26"/>
          <w:szCs w:val="26"/>
        </w:rPr>
        <w:tab/>
      </w:r>
      <w:r w:rsidRPr="00E156C1">
        <w:rPr>
          <w:color w:val="000000"/>
          <w:sz w:val="26"/>
          <w:szCs w:val="26"/>
        </w:rPr>
        <w:tab/>
      </w:r>
      <w:r w:rsidRPr="00E156C1">
        <w:rPr>
          <w:color w:val="000000"/>
          <w:sz w:val="26"/>
          <w:szCs w:val="26"/>
        </w:rPr>
        <w:tab/>
        <w:t xml:space="preserve">Số tín chỉ: </w:t>
      </w:r>
      <w:r w:rsidRPr="00E156C1">
        <w:rPr>
          <w:b/>
          <w:color w:val="000000"/>
          <w:sz w:val="26"/>
          <w:szCs w:val="26"/>
        </w:rPr>
        <w:t>3</w:t>
      </w:r>
    </w:p>
    <w:p w14:paraId="516ADEE2" w14:textId="77777777" w:rsidR="00152E60" w:rsidRPr="00E156C1" w:rsidRDefault="00152E60" w:rsidP="00152E60">
      <w:pPr>
        <w:rPr>
          <w:color w:val="000000"/>
          <w:sz w:val="26"/>
          <w:szCs w:val="26"/>
        </w:rPr>
      </w:pPr>
      <w:r w:rsidRPr="00E156C1">
        <w:rPr>
          <w:b/>
          <w:color w:val="000000"/>
          <w:sz w:val="26"/>
          <w:szCs w:val="26"/>
        </w:rPr>
        <w:t>2. BỘ MÔN PHỤ TRÁCH GIẢNG DẠY:</w:t>
      </w:r>
      <w:r w:rsidRPr="00E156C1">
        <w:rPr>
          <w:color w:val="000000"/>
          <w:sz w:val="26"/>
          <w:szCs w:val="26"/>
        </w:rPr>
        <w:t xml:space="preserve">  </w:t>
      </w:r>
      <w:r w:rsidRPr="00E156C1">
        <w:rPr>
          <w:b/>
          <w:color w:val="000000"/>
          <w:sz w:val="26"/>
          <w:szCs w:val="26"/>
        </w:rPr>
        <w:t>Thống kê kinh doanh</w:t>
      </w:r>
    </w:p>
    <w:p w14:paraId="6312AAD4" w14:textId="1C271305" w:rsidR="00152E60" w:rsidRPr="00E156C1" w:rsidRDefault="00152E60" w:rsidP="00152E60">
      <w:pPr>
        <w:rPr>
          <w:b/>
          <w:bCs/>
          <w:sz w:val="26"/>
          <w:szCs w:val="26"/>
          <w:lang w:val="nl-NL"/>
        </w:rPr>
      </w:pPr>
      <w:r w:rsidRPr="00E156C1">
        <w:rPr>
          <w:b/>
          <w:color w:val="000000"/>
          <w:sz w:val="26"/>
          <w:szCs w:val="26"/>
        </w:rPr>
        <w:t xml:space="preserve">3. ĐIỀU KIỆN HỌC TRƯỚC: </w:t>
      </w:r>
      <w:r w:rsidRPr="00E156C1">
        <w:rPr>
          <w:color w:val="000000"/>
          <w:sz w:val="26"/>
          <w:szCs w:val="26"/>
          <w:lang w:val="nl-NL"/>
        </w:rPr>
        <w:t>T</w:t>
      </w:r>
      <w:r w:rsidRPr="00E156C1">
        <w:rPr>
          <w:sz w:val="26"/>
          <w:szCs w:val="26"/>
          <w:lang w:val="pt-BR"/>
        </w:rPr>
        <w:t xml:space="preserve">oán cho các nhà kinh tế </w:t>
      </w:r>
      <w:r w:rsidR="006B253B" w:rsidRPr="00E156C1">
        <w:rPr>
          <w:sz w:val="26"/>
          <w:szCs w:val="26"/>
          <w:lang w:val="pt-BR"/>
        </w:rPr>
        <w:t>.</w:t>
      </w:r>
      <w:r w:rsidRPr="00E156C1">
        <w:rPr>
          <w:sz w:val="26"/>
          <w:szCs w:val="26"/>
          <w:lang w:val="pt-BR"/>
        </w:rPr>
        <w:t xml:space="preserve"> </w:t>
      </w:r>
    </w:p>
    <w:p w14:paraId="5E306BB8" w14:textId="77777777" w:rsidR="00152E60" w:rsidRPr="00E156C1" w:rsidRDefault="00152E60" w:rsidP="00152E60">
      <w:pPr>
        <w:rPr>
          <w:b/>
          <w:color w:val="000000"/>
          <w:sz w:val="26"/>
          <w:szCs w:val="26"/>
          <w:lang w:val="nl-NL"/>
        </w:rPr>
      </w:pPr>
      <w:r w:rsidRPr="00E156C1">
        <w:rPr>
          <w:b/>
          <w:color w:val="000000"/>
          <w:sz w:val="26"/>
          <w:szCs w:val="26"/>
          <w:lang w:val="nl-NL"/>
        </w:rPr>
        <w:t>4. MÔ TẢ HỌC PHẦN</w:t>
      </w:r>
    </w:p>
    <w:p w14:paraId="02A1507B" w14:textId="77777777" w:rsidR="00152E60" w:rsidRPr="00E156C1" w:rsidRDefault="00152E60" w:rsidP="00152E60">
      <w:pPr>
        <w:pStyle w:val="BodyText2"/>
        <w:spacing w:line="360" w:lineRule="auto"/>
        <w:ind w:firstLine="567"/>
        <w:rPr>
          <w:sz w:val="26"/>
          <w:szCs w:val="26"/>
          <w:lang w:val="pt-BR"/>
        </w:rPr>
      </w:pPr>
      <w:r w:rsidRPr="00E156C1">
        <w:rPr>
          <w:bCs/>
          <w:sz w:val="26"/>
          <w:szCs w:val="26"/>
          <w:lang w:val="nl-NL"/>
        </w:rPr>
        <w:t>- Nguyên lý</w:t>
      </w:r>
      <w:r w:rsidRPr="00E156C1">
        <w:rPr>
          <w:sz w:val="26"/>
          <w:szCs w:val="26"/>
          <w:lang w:val="pt-BR"/>
        </w:rPr>
        <w:t xml:space="preserve"> thống kê là môn học có nhiệm vụ nghiên cứu những vấn đề lý luận và phương pháp luận của thống kê học; cung cấp một cách có hệ thống: các khái niệm cơ bản trong thống kê; các phương pháp điều tra thống kê nhằm thu thập thông tin ban đầu về hiện tượng nghiên cứu; các phương pháp xử lý, tổng hợp và trình bày các thông tin đã thu thập. Tiếp đó môn học cung cấp hệ thống các phương pháp phân tích kinh tế – xã hội làm cơ sở cho dự đoán các mức độ của hiện tượng trong tương lai nhằm giúp cho việc ra quyết định ở tầm vi mô và vĩ mô. Hệ thống các phương pháp đó bao gồm: phương pháp mô tả và phân tích các đặc điểm của hiện tượng; các phương pháp thống kê suy luận (như ước lượng, phân tích các mối liên hệ, phân tích biến động, và dự đoán thống kê...). </w:t>
      </w:r>
    </w:p>
    <w:p w14:paraId="019941F9"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5. MỤC TIÊU HỌC PHẦN</w:t>
      </w:r>
    </w:p>
    <w:p w14:paraId="6F84A547" w14:textId="77777777" w:rsidR="00152E60" w:rsidRPr="00E156C1" w:rsidRDefault="00152E60" w:rsidP="00152E60">
      <w:pPr>
        <w:pStyle w:val="BodyText2"/>
        <w:spacing w:line="360" w:lineRule="auto"/>
        <w:ind w:firstLine="567"/>
        <w:rPr>
          <w:bCs/>
          <w:sz w:val="26"/>
          <w:szCs w:val="26"/>
          <w:lang w:val="nl-NL"/>
        </w:rPr>
      </w:pPr>
      <w:r w:rsidRPr="00E156C1">
        <w:rPr>
          <w:bCs/>
          <w:sz w:val="26"/>
          <w:szCs w:val="26"/>
          <w:lang w:val="nl-NL"/>
        </w:rPr>
        <w:t xml:space="preserve">Sau khi học xong người học cần đạt được những kiến thức và kỹ năng sau: </w:t>
      </w:r>
    </w:p>
    <w:p w14:paraId="4EC591F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iến thức tổng quát và nhập môn thống kê học với những khái niệm cơ bản trong thống và quá trình nghiên cứu thống kê.</w:t>
      </w:r>
    </w:p>
    <w:p w14:paraId="0C7E9804"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hái niệm chung về điều tra thống kê và làm chủ các kỹ thuật điều tra thống kê, kỹ thuật chọn mẫu và suy rộng kết quả trong điều tra chọn mẫu</w:t>
      </w:r>
    </w:p>
    <w:p w14:paraId="6F9A83A7"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lastRenderedPageBreak/>
        <w:t>Thành thạo kỹ năng trình bày dữ liệu: kỹ thuật phân tổ thống kê theo một và nhiều tiêu thức; phương pháp trình bày dữ liệu bằng bảng và đồ thị thống kê hiệu quả nhất</w:t>
      </w:r>
    </w:p>
    <w:p w14:paraId="15B99256"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Thành thạo các phương pháp thống kê mô tả: tính toán các chỉ tiêu được dùng phổ biến trong phân tích thống kê nói riêng và phân tích hoạt động kinh doanh nói chung như các loại số bình quân, các chỉ tiêu đo độ biến thiên của tổng thể theo một tiêu thức nào đó....</w:t>
      </w:r>
    </w:p>
    <w:p w14:paraId="0B2F99A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Rèn luyện kỹ năng phân tích thống kê trong các tình huống với các mục đích khác nhau trong quản lý bằng hệ thống các phương pháp phân tích thống kê (phân tích mối liên hệ, phân tích biến động qua thời gian và các nhân tố ảnh hưởng...) với những điều kiện vận dụng cụ thể.</w:t>
      </w:r>
    </w:p>
    <w:p w14:paraId="3C2750AC" w14:textId="77777777" w:rsidR="00152E60" w:rsidRPr="00E156C1" w:rsidRDefault="00152E60" w:rsidP="00152E60">
      <w:pPr>
        <w:ind w:firstLine="567"/>
        <w:rPr>
          <w:sz w:val="26"/>
          <w:szCs w:val="26"/>
          <w:lang w:val="nl-NL"/>
        </w:rPr>
      </w:pPr>
      <w:r w:rsidRPr="00E156C1">
        <w:rPr>
          <w:sz w:val="26"/>
          <w:szCs w:val="26"/>
          <w:lang w:val="pt-BR"/>
        </w:rPr>
        <w:t>- Nắm vững một số phương pháp dự đoán thống kê thường sử dụng trong quản trị kinh doanh và quản lý kinh tế xã hội.</w:t>
      </w:r>
    </w:p>
    <w:p w14:paraId="4B4EB39F" w14:textId="77777777" w:rsidR="00152E60" w:rsidRPr="00E156C1" w:rsidRDefault="00152E60" w:rsidP="00152E60">
      <w:pPr>
        <w:pStyle w:val="StyleTimesNewRoman12ptJustifiedBefore3pt"/>
        <w:spacing w:before="0" w:line="360" w:lineRule="auto"/>
        <w:rPr>
          <w:sz w:val="26"/>
          <w:szCs w:val="26"/>
          <w:lang w:val="nl-NL"/>
        </w:rPr>
      </w:pPr>
    </w:p>
    <w:p w14:paraId="254DAC23"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6. NỘI DUNG HỌC PHẦN</w:t>
      </w:r>
    </w:p>
    <w:p w14:paraId="2FD1783B" w14:textId="77777777" w:rsidR="00152E60" w:rsidRPr="00E156C1" w:rsidRDefault="00152E60" w:rsidP="00152E60">
      <w:pPr>
        <w:ind w:firstLine="720"/>
        <w:jc w:val="center"/>
        <w:rPr>
          <w:b/>
          <w:sz w:val="26"/>
          <w:szCs w:val="26"/>
          <w:lang w:val="pt-BR"/>
        </w:rPr>
      </w:pPr>
      <w:r w:rsidRPr="00E156C1">
        <w:rPr>
          <w:b/>
          <w:sz w:val="26"/>
          <w:szCs w:val="26"/>
          <w:lang w:val="pt-BR"/>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89"/>
        <w:gridCol w:w="1951"/>
        <w:gridCol w:w="1779"/>
        <w:gridCol w:w="2365"/>
      </w:tblGrid>
      <w:tr w:rsidR="00152E60" w:rsidRPr="00E156C1" w14:paraId="39202FBB" w14:textId="77777777" w:rsidTr="00152E60">
        <w:trPr>
          <w:cantSplit/>
        </w:trPr>
        <w:tc>
          <w:tcPr>
            <w:tcW w:w="746" w:type="dxa"/>
            <w:vMerge w:val="restart"/>
            <w:tcBorders>
              <w:top w:val="single" w:sz="4" w:space="0" w:color="auto"/>
              <w:left w:val="single" w:sz="4" w:space="0" w:color="auto"/>
              <w:bottom w:val="single" w:sz="4" w:space="0" w:color="auto"/>
              <w:right w:val="single" w:sz="4" w:space="0" w:color="auto"/>
            </w:tcBorders>
            <w:vAlign w:val="center"/>
          </w:tcPr>
          <w:p w14:paraId="11FE4E25" w14:textId="77777777" w:rsidR="00152E60" w:rsidRPr="00E156C1" w:rsidRDefault="00152E60" w:rsidP="00152E60">
            <w:pPr>
              <w:jc w:val="center"/>
              <w:rPr>
                <w:b/>
                <w:bCs/>
                <w:i/>
                <w:sz w:val="26"/>
                <w:szCs w:val="26"/>
                <w:lang w:val="pt-BR"/>
              </w:rPr>
            </w:pPr>
            <w:r w:rsidRPr="00E156C1">
              <w:rPr>
                <w:b/>
                <w:bCs/>
                <w:i/>
                <w:sz w:val="26"/>
                <w:szCs w:val="26"/>
                <w:lang w:val="pt-BR"/>
              </w:rPr>
              <w:t>STT</w:t>
            </w:r>
          </w:p>
        </w:tc>
        <w:tc>
          <w:tcPr>
            <w:tcW w:w="2389" w:type="dxa"/>
            <w:vMerge w:val="restart"/>
            <w:tcBorders>
              <w:top w:val="single" w:sz="4" w:space="0" w:color="auto"/>
              <w:left w:val="single" w:sz="4" w:space="0" w:color="auto"/>
              <w:bottom w:val="single" w:sz="4" w:space="0" w:color="auto"/>
              <w:right w:val="single" w:sz="4" w:space="0" w:color="auto"/>
            </w:tcBorders>
            <w:vAlign w:val="center"/>
          </w:tcPr>
          <w:p w14:paraId="6408ABB2" w14:textId="77777777" w:rsidR="00152E60" w:rsidRPr="00E156C1" w:rsidRDefault="00152E60" w:rsidP="00152E60">
            <w:pPr>
              <w:jc w:val="center"/>
              <w:rPr>
                <w:b/>
                <w:bCs/>
                <w:i/>
                <w:sz w:val="26"/>
                <w:szCs w:val="26"/>
                <w:lang w:val="pt-BR"/>
              </w:rPr>
            </w:pPr>
            <w:r w:rsidRPr="00E156C1">
              <w:rPr>
                <w:b/>
                <w:bCs/>
                <w:i/>
                <w:sz w:val="26"/>
                <w:szCs w:val="26"/>
                <w:lang w:val="pt-BR"/>
              </w:rPr>
              <w:t>Nội dung</w:t>
            </w:r>
          </w:p>
        </w:tc>
        <w:tc>
          <w:tcPr>
            <w:tcW w:w="1951" w:type="dxa"/>
            <w:vMerge w:val="restart"/>
            <w:tcBorders>
              <w:top w:val="single" w:sz="4" w:space="0" w:color="auto"/>
              <w:left w:val="single" w:sz="4" w:space="0" w:color="auto"/>
              <w:bottom w:val="single" w:sz="4" w:space="0" w:color="auto"/>
              <w:right w:val="single" w:sz="4" w:space="0" w:color="auto"/>
            </w:tcBorders>
            <w:vAlign w:val="center"/>
          </w:tcPr>
          <w:p w14:paraId="3BAFA5BA" w14:textId="77777777" w:rsidR="00152E60" w:rsidRPr="00E156C1" w:rsidRDefault="00152E60" w:rsidP="00152E60">
            <w:pPr>
              <w:jc w:val="center"/>
              <w:rPr>
                <w:b/>
                <w:bCs/>
                <w:i/>
                <w:sz w:val="26"/>
                <w:szCs w:val="26"/>
                <w:lang w:val="pt-BR"/>
              </w:rPr>
            </w:pPr>
            <w:r w:rsidRPr="00E156C1">
              <w:rPr>
                <w:b/>
                <w:bCs/>
                <w:i/>
                <w:sz w:val="26"/>
                <w:szCs w:val="26"/>
                <w:lang w:val="pt-BR"/>
              </w:rPr>
              <w:t xml:space="preserve">Tổng số </w:t>
            </w:r>
          </w:p>
          <w:p w14:paraId="5C75B725" w14:textId="77777777" w:rsidR="00152E60" w:rsidRPr="00E156C1" w:rsidRDefault="00152E60" w:rsidP="00152E60">
            <w:pPr>
              <w:jc w:val="center"/>
              <w:rPr>
                <w:b/>
                <w:bCs/>
                <w:i/>
                <w:sz w:val="26"/>
                <w:szCs w:val="26"/>
                <w:lang w:val="pt-BR"/>
              </w:rPr>
            </w:pPr>
            <w:r w:rsidRPr="00E156C1">
              <w:rPr>
                <w:b/>
                <w:bCs/>
                <w:i/>
                <w:sz w:val="26"/>
                <w:szCs w:val="26"/>
                <w:lang w:val="pt-BR"/>
              </w:rPr>
              <w:t>tiết tín chỉ</w:t>
            </w:r>
          </w:p>
        </w:tc>
        <w:tc>
          <w:tcPr>
            <w:tcW w:w="4144" w:type="dxa"/>
            <w:gridSpan w:val="2"/>
            <w:tcBorders>
              <w:top w:val="single" w:sz="4" w:space="0" w:color="auto"/>
              <w:left w:val="single" w:sz="4" w:space="0" w:color="auto"/>
              <w:bottom w:val="single" w:sz="4" w:space="0" w:color="auto"/>
              <w:right w:val="single" w:sz="4" w:space="0" w:color="auto"/>
            </w:tcBorders>
            <w:vAlign w:val="center"/>
          </w:tcPr>
          <w:p w14:paraId="2AFFF9D5" w14:textId="77777777" w:rsidR="00152E60" w:rsidRPr="00E156C1" w:rsidRDefault="00152E60" w:rsidP="00152E60">
            <w:pPr>
              <w:jc w:val="center"/>
              <w:rPr>
                <w:b/>
                <w:bCs/>
                <w:i/>
                <w:sz w:val="26"/>
                <w:szCs w:val="26"/>
                <w:lang w:val="pt-BR"/>
              </w:rPr>
            </w:pPr>
            <w:r w:rsidRPr="00E156C1">
              <w:rPr>
                <w:b/>
                <w:bCs/>
                <w:i/>
                <w:sz w:val="26"/>
                <w:szCs w:val="26"/>
                <w:lang w:val="pt-BR"/>
              </w:rPr>
              <w:t>Trong đó</w:t>
            </w:r>
          </w:p>
        </w:tc>
      </w:tr>
      <w:tr w:rsidR="00152E60" w:rsidRPr="00E156C1" w14:paraId="7F0801F5" w14:textId="77777777" w:rsidTr="00152E60">
        <w:trPr>
          <w:cantSplit/>
        </w:trPr>
        <w:tc>
          <w:tcPr>
            <w:tcW w:w="746" w:type="dxa"/>
            <w:vMerge/>
            <w:tcBorders>
              <w:top w:val="single" w:sz="4" w:space="0" w:color="auto"/>
              <w:left w:val="single" w:sz="4" w:space="0" w:color="auto"/>
              <w:bottom w:val="single" w:sz="4" w:space="0" w:color="auto"/>
              <w:right w:val="single" w:sz="4" w:space="0" w:color="auto"/>
            </w:tcBorders>
          </w:tcPr>
          <w:p w14:paraId="22D3DA20" w14:textId="77777777" w:rsidR="00152E60" w:rsidRPr="00E156C1" w:rsidRDefault="00152E60" w:rsidP="00152E60">
            <w:pPr>
              <w:rPr>
                <w:b/>
                <w:bCs/>
                <w:i/>
                <w:sz w:val="26"/>
                <w:szCs w:val="26"/>
                <w:lang w:val="pt-BR"/>
              </w:rPr>
            </w:pPr>
          </w:p>
        </w:tc>
        <w:tc>
          <w:tcPr>
            <w:tcW w:w="2389" w:type="dxa"/>
            <w:vMerge/>
            <w:tcBorders>
              <w:top w:val="single" w:sz="4" w:space="0" w:color="auto"/>
              <w:left w:val="single" w:sz="4" w:space="0" w:color="auto"/>
              <w:bottom w:val="single" w:sz="4" w:space="0" w:color="auto"/>
              <w:right w:val="single" w:sz="4" w:space="0" w:color="auto"/>
            </w:tcBorders>
          </w:tcPr>
          <w:p w14:paraId="3463B227" w14:textId="77777777" w:rsidR="00152E60" w:rsidRPr="00E156C1" w:rsidRDefault="00152E60" w:rsidP="00152E60">
            <w:pPr>
              <w:rPr>
                <w:b/>
                <w:bCs/>
                <w:i/>
                <w:sz w:val="26"/>
                <w:szCs w:val="26"/>
                <w:lang w:val="pt-BR"/>
              </w:rPr>
            </w:pPr>
          </w:p>
        </w:tc>
        <w:tc>
          <w:tcPr>
            <w:tcW w:w="1951" w:type="dxa"/>
            <w:vMerge/>
            <w:tcBorders>
              <w:top w:val="single" w:sz="4" w:space="0" w:color="auto"/>
              <w:left w:val="single" w:sz="4" w:space="0" w:color="auto"/>
              <w:bottom w:val="single" w:sz="4" w:space="0" w:color="auto"/>
              <w:right w:val="single" w:sz="4" w:space="0" w:color="auto"/>
            </w:tcBorders>
            <w:vAlign w:val="bottom"/>
          </w:tcPr>
          <w:p w14:paraId="6FB6424E" w14:textId="77777777" w:rsidR="00152E60" w:rsidRPr="00E156C1" w:rsidRDefault="00152E60" w:rsidP="00152E60">
            <w:pPr>
              <w:jc w:val="center"/>
              <w:rPr>
                <w:b/>
                <w:bCs/>
                <w:i/>
                <w:sz w:val="26"/>
                <w:szCs w:val="26"/>
                <w:lang w:val="pt-BR"/>
              </w:rPr>
            </w:pPr>
          </w:p>
        </w:tc>
        <w:tc>
          <w:tcPr>
            <w:tcW w:w="1779" w:type="dxa"/>
            <w:tcBorders>
              <w:top w:val="single" w:sz="4" w:space="0" w:color="auto"/>
              <w:left w:val="single" w:sz="4" w:space="0" w:color="auto"/>
              <w:bottom w:val="single" w:sz="4" w:space="0" w:color="auto"/>
              <w:right w:val="single" w:sz="4" w:space="0" w:color="auto"/>
            </w:tcBorders>
            <w:vAlign w:val="center"/>
          </w:tcPr>
          <w:p w14:paraId="3E1A96C2" w14:textId="77777777" w:rsidR="00152E60" w:rsidRPr="00E156C1" w:rsidRDefault="00152E60" w:rsidP="00152E60">
            <w:pPr>
              <w:jc w:val="center"/>
              <w:rPr>
                <w:b/>
                <w:bCs/>
                <w:i/>
                <w:sz w:val="26"/>
                <w:szCs w:val="26"/>
                <w:lang w:val="pt-BR"/>
              </w:rPr>
            </w:pPr>
            <w:r w:rsidRPr="00E156C1">
              <w:rPr>
                <w:b/>
                <w:bCs/>
                <w:i/>
                <w:sz w:val="26"/>
                <w:szCs w:val="26"/>
                <w:lang w:val="pt-BR"/>
              </w:rPr>
              <w:t>Lý thuyết</w:t>
            </w:r>
          </w:p>
        </w:tc>
        <w:tc>
          <w:tcPr>
            <w:tcW w:w="2365" w:type="dxa"/>
            <w:tcBorders>
              <w:top w:val="single" w:sz="4" w:space="0" w:color="auto"/>
              <w:left w:val="single" w:sz="4" w:space="0" w:color="auto"/>
              <w:bottom w:val="single" w:sz="4" w:space="0" w:color="auto"/>
              <w:right w:val="single" w:sz="4" w:space="0" w:color="auto"/>
            </w:tcBorders>
            <w:vAlign w:val="center"/>
          </w:tcPr>
          <w:p w14:paraId="1D166406" w14:textId="77777777" w:rsidR="00152E60" w:rsidRPr="00E156C1" w:rsidRDefault="00152E60" w:rsidP="00152E60">
            <w:pPr>
              <w:jc w:val="center"/>
              <w:rPr>
                <w:b/>
                <w:bCs/>
                <w:i/>
                <w:sz w:val="26"/>
                <w:szCs w:val="26"/>
                <w:lang w:val="pt-BR"/>
              </w:rPr>
            </w:pPr>
            <w:r w:rsidRPr="00E156C1">
              <w:rPr>
                <w:b/>
                <w:bCs/>
                <w:i/>
                <w:sz w:val="26"/>
                <w:szCs w:val="26"/>
                <w:lang w:val="pt-BR"/>
              </w:rPr>
              <w:t>Bài tập, thảo luận, kiểm tra</w:t>
            </w:r>
          </w:p>
        </w:tc>
      </w:tr>
      <w:tr w:rsidR="00152E60" w:rsidRPr="00E156C1" w14:paraId="43747628" w14:textId="77777777" w:rsidTr="00152E60">
        <w:tc>
          <w:tcPr>
            <w:tcW w:w="746" w:type="dxa"/>
            <w:tcBorders>
              <w:top w:val="single" w:sz="4" w:space="0" w:color="auto"/>
              <w:left w:val="single" w:sz="4" w:space="0" w:color="auto"/>
              <w:bottom w:val="single" w:sz="4" w:space="0" w:color="auto"/>
              <w:right w:val="single" w:sz="4" w:space="0" w:color="auto"/>
            </w:tcBorders>
          </w:tcPr>
          <w:p w14:paraId="714014A7" w14:textId="77777777" w:rsidR="00152E60" w:rsidRPr="00E156C1" w:rsidRDefault="00152E60" w:rsidP="00152E60">
            <w:pPr>
              <w:jc w:val="center"/>
              <w:rPr>
                <w:sz w:val="26"/>
                <w:szCs w:val="26"/>
              </w:rPr>
            </w:pPr>
            <w:r w:rsidRPr="00E156C1">
              <w:rPr>
                <w:sz w:val="26"/>
                <w:szCs w:val="26"/>
              </w:rPr>
              <w:t>1</w:t>
            </w:r>
          </w:p>
          <w:p w14:paraId="4265463A" w14:textId="77777777" w:rsidR="00152E60" w:rsidRPr="00E156C1" w:rsidRDefault="00152E60" w:rsidP="00152E60">
            <w:pPr>
              <w:jc w:val="center"/>
              <w:rPr>
                <w:sz w:val="26"/>
                <w:szCs w:val="26"/>
              </w:rPr>
            </w:pPr>
            <w:r w:rsidRPr="00E156C1">
              <w:rPr>
                <w:sz w:val="26"/>
                <w:szCs w:val="26"/>
              </w:rPr>
              <w:t>2</w:t>
            </w:r>
          </w:p>
          <w:p w14:paraId="4243E6C7" w14:textId="77777777" w:rsidR="00152E60" w:rsidRPr="00E156C1" w:rsidRDefault="00152E60" w:rsidP="00152E60">
            <w:pPr>
              <w:jc w:val="center"/>
              <w:rPr>
                <w:sz w:val="26"/>
                <w:szCs w:val="26"/>
              </w:rPr>
            </w:pPr>
            <w:r w:rsidRPr="00E156C1">
              <w:rPr>
                <w:sz w:val="26"/>
                <w:szCs w:val="26"/>
              </w:rPr>
              <w:t>3</w:t>
            </w:r>
          </w:p>
          <w:p w14:paraId="41F9339D" w14:textId="77777777" w:rsidR="00152E60" w:rsidRPr="00E156C1" w:rsidRDefault="00152E60" w:rsidP="00152E60">
            <w:pPr>
              <w:jc w:val="center"/>
              <w:rPr>
                <w:sz w:val="26"/>
                <w:szCs w:val="26"/>
              </w:rPr>
            </w:pPr>
            <w:r w:rsidRPr="00E156C1">
              <w:rPr>
                <w:sz w:val="26"/>
                <w:szCs w:val="26"/>
              </w:rPr>
              <w:t>4</w:t>
            </w:r>
          </w:p>
          <w:p w14:paraId="103DE747" w14:textId="77777777" w:rsidR="00152E60" w:rsidRPr="00E156C1" w:rsidRDefault="00152E60" w:rsidP="00152E60">
            <w:pPr>
              <w:jc w:val="center"/>
              <w:rPr>
                <w:sz w:val="26"/>
                <w:szCs w:val="26"/>
              </w:rPr>
            </w:pPr>
            <w:r w:rsidRPr="00E156C1">
              <w:rPr>
                <w:sz w:val="26"/>
                <w:szCs w:val="26"/>
              </w:rPr>
              <w:t>5</w:t>
            </w:r>
          </w:p>
          <w:p w14:paraId="31DE4F15" w14:textId="77777777" w:rsidR="00152E60" w:rsidRPr="00E156C1" w:rsidRDefault="00152E60" w:rsidP="00152E60">
            <w:pPr>
              <w:jc w:val="center"/>
              <w:rPr>
                <w:sz w:val="26"/>
                <w:szCs w:val="26"/>
              </w:rPr>
            </w:pPr>
            <w:r w:rsidRPr="00E156C1">
              <w:rPr>
                <w:sz w:val="26"/>
                <w:szCs w:val="26"/>
              </w:rPr>
              <w:t>6</w:t>
            </w:r>
          </w:p>
          <w:p w14:paraId="388CACA0" w14:textId="77777777" w:rsidR="00152E60" w:rsidRPr="00E156C1" w:rsidRDefault="00152E60" w:rsidP="00152E60">
            <w:pPr>
              <w:jc w:val="center"/>
              <w:rPr>
                <w:sz w:val="26"/>
                <w:szCs w:val="26"/>
              </w:rPr>
            </w:pPr>
            <w:r w:rsidRPr="00E156C1">
              <w:rPr>
                <w:sz w:val="26"/>
                <w:szCs w:val="26"/>
              </w:rPr>
              <w:t>7</w:t>
            </w:r>
          </w:p>
          <w:p w14:paraId="07C7415B" w14:textId="77777777" w:rsidR="00152E60" w:rsidRPr="00E156C1" w:rsidRDefault="00152E60" w:rsidP="00152E60">
            <w:pPr>
              <w:jc w:val="center"/>
              <w:rPr>
                <w:sz w:val="26"/>
                <w:szCs w:val="26"/>
              </w:rPr>
            </w:pPr>
            <w:r w:rsidRPr="00E156C1">
              <w:rPr>
                <w:sz w:val="26"/>
                <w:szCs w:val="26"/>
              </w:rPr>
              <w:t>8</w:t>
            </w:r>
          </w:p>
          <w:p w14:paraId="022301A0" w14:textId="77777777" w:rsidR="00152E60" w:rsidRPr="00E156C1" w:rsidRDefault="00152E60" w:rsidP="00152E60">
            <w:pPr>
              <w:jc w:val="center"/>
              <w:rPr>
                <w:sz w:val="26"/>
                <w:szCs w:val="26"/>
              </w:rPr>
            </w:pPr>
            <w:r w:rsidRPr="00E156C1">
              <w:rPr>
                <w:sz w:val="26"/>
                <w:szCs w:val="26"/>
              </w:rPr>
              <w:t>9</w:t>
            </w:r>
          </w:p>
        </w:tc>
        <w:tc>
          <w:tcPr>
            <w:tcW w:w="2389" w:type="dxa"/>
            <w:tcBorders>
              <w:top w:val="single" w:sz="4" w:space="0" w:color="auto"/>
              <w:left w:val="single" w:sz="4" w:space="0" w:color="auto"/>
              <w:bottom w:val="single" w:sz="4" w:space="0" w:color="auto"/>
              <w:right w:val="single" w:sz="4" w:space="0" w:color="auto"/>
            </w:tcBorders>
          </w:tcPr>
          <w:p w14:paraId="14020822" w14:textId="77777777" w:rsidR="00152E60" w:rsidRPr="00E156C1" w:rsidRDefault="00152E60" w:rsidP="00152E60">
            <w:pPr>
              <w:rPr>
                <w:sz w:val="26"/>
                <w:szCs w:val="26"/>
              </w:rPr>
            </w:pPr>
            <w:r w:rsidRPr="00E156C1">
              <w:rPr>
                <w:sz w:val="26"/>
                <w:szCs w:val="26"/>
              </w:rPr>
              <w:t>Chương 1</w:t>
            </w:r>
          </w:p>
          <w:p w14:paraId="2CFEABE4" w14:textId="77777777" w:rsidR="00152E60" w:rsidRPr="00E156C1" w:rsidRDefault="00152E60" w:rsidP="00152E60">
            <w:pPr>
              <w:rPr>
                <w:sz w:val="26"/>
                <w:szCs w:val="26"/>
              </w:rPr>
            </w:pPr>
            <w:r w:rsidRPr="00E156C1">
              <w:rPr>
                <w:sz w:val="26"/>
                <w:szCs w:val="26"/>
              </w:rPr>
              <w:t>Chương 2</w:t>
            </w:r>
          </w:p>
          <w:p w14:paraId="41150266" w14:textId="77777777" w:rsidR="00152E60" w:rsidRPr="00E156C1" w:rsidRDefault="00152E60" w:rsidP="00152E60">
            <w:pPr>
              <w:rPr>
                <w:sz w:val="26"/>
                <w:szCs w:val="26"/>
              </w:rPr>
            </w:pPr>
            <w:r w:rsidRPr="00E156C1">
              <w:rPr>
                <w:sz w:val="26"/>
                <w:szCs w:val="26"/>
              </w:rPr>
              <w:t>Chương 3</w:t>
            </w:r>
          </w:p>
          <w:p w14:paraId="5E09E236" w14:textId="77777777" w:rsidR="00152E60" w:rsidRPr="00E156C1" w:rsidRDefault="00152E60" w:rsidP="00152E60">
            <w:pPr>
              <w:pStyle w:val="Footer"/>
              <w:spacing w:line="360" w:lineRule="auto"/>
              <w:rPr>
                <w:sz w:val="26"/>
                <w:szCs w:val="26"/>
                <w:lang w:val="vi-VN"/>
              </w:rPr>
            </w:pPr>
            <w:r w:rsidRPr="00E156C1">
              <w:rPr>
                <w:sz w:val="26"/>
                <w:szCs w:val="26"/>
                <w:lang w:val="vi-VN"/>
              </w:rPr>
              <w:t>Chương 4</w:t>
            </w:r>
          </w:p>
          <w:p w14:paraId="3C3825AF" w14:textId="77777777" w:rsidR="00152E60" w:rsidRPr="00E156C1" w:rsidRDefault="00152E60" w:rsidP="00152E60">
            <w:pPr>
              <w:rPr>
                <w:sz w:val="26"/>
                <w:szCs w:val="26"/>
              </w:rPr>
            </w:pPr>
            <w:r w:rsidRPr="00E156C1">
              <w:rPr>
                <w:sz w:val="26"/>
                <w:szCs w:val="26"/>
              </w:rPr>
              <w:t>Chương 5</w:t>
            </w:r>
          </w:p>
          <w:p w14:paraId="510A6BE9" w14:textId="77777777" w:rsidR="00152E60" w:rsidRPr="00E156C1" w:rsidRDefault="00152E60" w:rsidP="00152E60">
            <w:pPr>
              <w:rPr>
                <w:sz w:val="26"/>
                <w:szCs w:val="26"/>
              </w:rPr>
            </w:pPr>
            <w:r w:rsidRPr="00E156C1">
              <w:rPr>
                <w:sz w:val="26"/>
                <w:szCs w:val="26"/>
              </w:rPr>
              <w:t>Chương 6</w:t>
            </w:r>
          </w:p>
          <w:p w14:paraId="17DAB279" w14:textId="77777777" w:rsidR="00152E60" w:rsidRPr="00E156C1" w:rsidRDefault="00152E60" w:rsidP="00152E60">
            <w:pPr>
              <w:rPr>
                <w:sz w:val="26"/>
                <w:szCs w:val="26"/>
              </w:rPr>
            </w:pPr>
            <w:r w:rsidRPr="00E156C1">
              <w:rPr>
                <w:sz w:val="26"/>
                <w:szCs w:val="26"/>
              </w:rPr>
              <w:t>Chương 7</w:t>
            </w:r>
          </w:p>
          <w:p w14:paraId="3BFD83DB" w14:textId="77777777" w:rsidR="00152E60" w:rsidRPr="00E156C1" w:rsidRDefault="00152E60" w:rsidP="00152E60">
            <w:pPr>
              <w:rPr>
                <w:sz w:val="26"/>
                <w:szCs w:val="26"/>
              </w:rPr>
            </w:pPr>
            <w:r w:rsidRPr="00E156C1">
              <w:rPr>
                <w:sz w:val="26"/>
                <w:szCs w:val="26"/>
              </w:rPr>
              <w:t>Chương 8</w:t>
            </w:r>
          </w:p>
          <w:p w14:paraId="07B82F5F" w14:textId="77777777" w:rsidR="00152E60" w:rsidRPr="00E156C1" w:rsidRDefault="00152E60" w:rsidP="00152E60">
            <w:pPr>
              <w:rPr>
                <w:sz w:val="26"/>
                <w:szCs w:val="26"/>
              </w:rPr>
            </w:pPr>
            <w:r w:rsidRPr="00E156C1">
              <w:rPr>
                <w:sz w:val="26"/>
                <w:szCs w:val="26"/>
              </w:rPr>
              <w:t>Kiểm tra HP</w:t>
            </w:r>
          </w:p>
        </w:tc>
        <w:tc>
          <w:tcPr>
            <w:tcW w:w="1951" w:type="dxa"/>
            <w:tcBorders>
              <w:top w:val="single" w:sz="4" w:space="0" w:color="auto"/>
              <w:left w:val="single" w:sz="4" w:space="0" w:color="auto"/>
              <w:bottom w:val="single" w:sz="4" w:space="0" w:color="auto"/>
              <w:right w:val="single" w:sz="4" w:space="0" w:color="auto"/>
            </w:tcBorders>
          </w:tcPr>
          <w:p w14:paraId="3FFDF593" w14:textId="77777777" w:rsidR="00152E60" w:rsidRPr="00E156C1" w:rsidRDefault="00152E60" w:rsidP="00152E60">
            <w:pPr>
              <w:jc w:val="center"/>
              <w:rPr>
                <w:sz w:val="26"/>
                <w:szCs w:val="26"/>
              </w:rPr>
            </w:pPr>
            <w:r w:rsidRPr="00E156C1">
              <w:rPr>
                <w:sz w:val="26"/>
                <w:szCs w:val="26"/>
              </w:rPr>
              <w:t>3</w:t>
            </w:r>
          </w:p>
          <w:p w14:paraId="0CC2ECBC" w14:textId="77777777" w:rsidR="00152E60" w:rsidRPr="00E156C1" w:rsidRDefault="00152E60" w:rsidP="00152E60">
            <w:pPr>
              <w:jc w:val="center"/>
              <w:rPr>
                <w:sz w:val="26"/>
                <w:szCs w:val="26"/>
              </w:rPr>
            </w:pPr>
            <w:r w:rsidRPr="00E156C1">
              <w:rPr>
                <w:sz w:val="26"/>
                <w:szCs w:val="26"/>
              </w:rPr>
              <w:t>3</w:t>
            </w:r>
          </w:p>
          <w:p w14:paraId="2D00A417" w14:textId="77777777" w:rsidR="00152E60" w:rsidRPr="00E156C1" w:rsidRDefault="00152E60" w:rsidP="00152E60">
            <w:pPr>
              <w:jc w:val="center"/>
              <w:rPr>
                <w:sz w:val="26"/>
                <w:szCs w:val="26"/>
              </w:rPr>
            </w:pPr>
            <w:r w:rsidRPr="00E156C1">
              <w:rPr>
                <w:sz w:val="26"/>
                <w:szCs w:val="26"/>
              </w:rPr>
              <w:t>5</w:t>
            </w:r>
          </w:p>
          <w:p w14:paraId="0CA3DE40" w14:textId="77777777" w:rsidR="00152E60" w:rsidRPr="00E156C1" w:rsidRDefault="00152E60" w:rsidP="00152E60">
            <w:pPr>
              <w:jc w:val="center"/>
              <w:rPr>
                <w:sz w:val="26"/>
                <w:szCs w:val="26"/>
              </w:rPr>
            </w:pPr>
            <w:r w:rsidRPr="00E156C1">
              <w:rPr>
                <w:sz w:val="26"/>
                <w:szCs w:val="26"/>
              </w:rPr>
              <w:t>7</w:t>
            </w:r>
          </w:p>
          <w:p w14:paraId="0591F334" w14:textId="77777777" w:rsidR="00152E60" w:rsidRPr="00E156C1" w:rsidRDefault="00152E60" w:rsidP="00152E60">
            <w:pPr>
              <w:jc w:val="center"/>
              <w:rPr>
                <w:sz w:val="26"/>
                <w:szCs w:val="26"/>
              </w:rPr>
            </w:pPr>
            <w:r w:rsidRPr="00E156C1">
              <w:rPr>
                <w:sz w:val="26"/>
                <w:szCs w:val="26"/>
              </w:rPr>
              <w:t>6</w:t>
            </w:r>
          </w:p>
          <w:p w14:paraId="4B2BBCF9" w14:textId="77777777" w:rsidR="00152E60" w:rsidRPr="00E156C1" w:rsidRDefault="00152E60" w:rsidP="00152E60">
            <w:pPr>
              <w:jc w:val="center"/>
              <w:rPr>
                <w:sz w:val="26"/>
                <w:szCs w:val="26"/>
              </w:rPr>
            </w:pPr>
            <w:r w:rsidRPr="00E156C1">
              <w:rPr>
                <w:sz w:val="26"/>
                <w:szCs w:val="26"/>
              </w:rPr>
              <w:t>7</w:t>
            </w:r>
          </w:p>
          <w:p w14:paraId="67FD874D" w14:textId="77777777" w:rsidR="00152E60" w:rsidRPr="00E156C1" w:rsidRDefault="00152E60" w:rsidP="00152E60">
            <w:pPr>
              <w:jc w:val="center"/>
              <w:rPr>
                <w:sz w:val="26"/>
                <w:szCs w:val="26"/>
              </w:rPr>
            </w:pPr>
            <w:r w:rsidRPr="00E156C1">
              <w:rPr>
                <w:sz w:val="26"/>
                <w:szCs w:val="26"/>
              </w:rPr>
              <w:t>7</w:t>
            </w:r>
          </w:p>
          <w:p w14:paraId="043C95EE" w14:textId="77777777" w:rsidR="00152E60" w:rsidRPr="00E156C1" w:rsidRDefault="00152E60" w:rsidP="00152E60">
            <w:pPr>
              <w:jc w:val="center"/>
              <w:rPr>
                <w:sz w:val="26"/>
                <w:szCs w:val="26"/>
              </w:rPr>
            </w:pPr>
            <w:r w:rsidRPr="00E156C1">
              <w:rPr>
                <w:sz w:val="26"/>
                <w:szCs w:val="26"/>
              </w:rPr>
              <w:t>6</w:t>
            </w:r>
          </w:p>
          <w:p w14:paraId="23506FBA" w14:textId="77777777" w:rsidR="00152E60" w:rsidRPr="00E156C1" w:rsidRDefault="00152E60" w:rsidP="00152E60">
            <w:pPr>
              <w:jc w:val="center"/>
              <w:rPr>
                <w:sz w:val="26"/>
                <w:szCs w:val="26"/>
              </w:rPr>
            </w:pPr>
            <w:r w:rsidRPr="00E156C1">
              <w:rPr>
                <w:sz w:val="26"/>
                <w:szCs w:val="26"/>
              </w:rPr>
              <w:t>1</w:t>
            </w:r>
          </w:p>
        </w:tc>
        <w:tc>
          <w:tcPr>
            <w:tcW w:w="1779" w:type="dxa"/>
            <w:tcBorders>
              <w:top w:val="single" w:sz="4" w:space="0" w:color="auto"/>
              <w:left w:val="single" w:sz="4" w:space="0" w:color="auto"/>
              <w:bottom w:val="single" w:sz="4" w:space="0" w:color="auto"/>
              <w:right w:val="single" w:sz="4" w:space="0" w:color="auto"/>
            </w:tcBorders>
          </w:tcPr>
          <w:p w14:paraId="5FDB091C" w14:textId="77777777" w:rsidR="00152E60" w:rsidRPr="00E156C1" w:rsidRDefault="00152E60" w:rsidP="00152E60">
            <w:pPr>
              <w:jc w:val="center"/>
              <w:rPr>
                <w:sz w:val="26"/>
                <w:szCs w:val="26"/>
              </w:rPr>
            </w:pPr>
            <w:r w:rsidRPr="00E156C1">
              <w:rPr>
                <w:sz w:val="26"/>
                <w:szCs w:val="26"/>
              </w:rPr>
              <w:t>2</w:t>
            </w:r>
          </w:p>
          <w:p w14:paraId="70F96F81" w14:textId="77777777" w:rsidR="00152E60" w:rsidRPr="00E156C1" w:rsidRDefault="00152E60" w:rsidP="00152E60">
            <w:pPr>
              <w:jc w:val="center"/>
              <w:rPr>
                <w:sz w:val="26"/>
                <w:szCs w:val="26"/>
              </w:rPr>
            </w:pPr>
            <w:r w:rsidRPr="00E156C1">
              <w:rPr>
                <w:sz w:val="26"/>
                <w:szCs w:val="26"/>
              </w:rPr>
              <w:t>2</w:t>
            </w:r>
          </w:p>
          <w:p w14:paraId="2C379D21" w14:textId="77777777" w:rsidR="00152E60" w:rsidRPr="00E156C1" w:rsidRDefault="00152E60" w:rsidP="00152E60">
            <w:pPr>
              <w:jc w:val="center"/>
              <w:rPr>
                <w:sz w:val="26"/>
                <w:szCs w:val="26"/>
              </w:rPr>
            </w:pPr>
            <w:r w:rsidRPr="00E156C1">
              <w:rPr>
                <w:sz w:val="26"/>
                <w:szCs w:val="26"/>
              </w:rPr>
              <w:t>3</w:t>
            </w:r>
          </w:p>
          <w:p w14:paraId="6C93B8CD" w14:textId="77777777" w:rsidR="00152E60" w:rsidRPr="00E156C1" w:rsidRDefault="00152E60" w:rsidP="00152E60">
            <w:pPr>
              <w:jc w:val="center"/>
              <w:rPr>
                <w:sz w:val="26"/>
                <w:szCs w:val="26"/>
              </w:rPr>
            </w:pPr>
            <w:r w:rsidRPr="00E156C1">
              <w:rPr>
                <w:sz w:val="26"/>
                <w:szCs w:val="26"/>
              </w:rPr>
              <w:t>5</w:t>
            </w:r>
          </w:p>
          <w:p w14:paraId="7A258B0D" w14:textId="77777777" w:rsidR="00152E60" w:rsidRPr="00E156C1" w:rsidRDefault="00152E60" w:rsidP="00152E60">
            <w:pPr>
              <w:jc w:val="center"/>
              <w:rPr>
                <w:sz w:val="26"/>
                <w:szCs w:val="26"/>
              </w:rPr>
            </w:pPr>
            <w:r w:rsidRPr="00E156C1">
              <w:rPr>
                <w:sz w:val="26"/>
                <w:szCs w:val="26"/>
              </w:rPr>
              <w:t>4</w:t>
            </w:r>
          </w:p>
          <w:p w14:paraId="0D547839" w14:textId="77777777" w:rsidR="00152E60" w:rsidRPr="00E156C1" w:rsidRDefault="00152E60" w:rsidP="00152E60">
            <w:pPr>
              <w:jc w:val="center"/>
              <w:rPr>
                <w:sz w:val="26"/>
                <w:szCs w:val="26"/>
              </w:rPr>
            </w:pPr>
            <w:r w:rsidRPr="00E156C1">
              <w:rPr>
                <w:sz w:val="26"/>
                <w:szCs w:val="26"/>
              </w:rPr>
              <w:t>5</w:t>
            </w:r>
          </w:p>
          <w:p w14:paraId="7C94D7FA" w14:textId="77777777" w:rsidR="00152E60" w:rsidRPr="00E156C1" w:rsidRDefault="00152E60" w:rsidP="00152E60">
            <w:pPr>
              <w:jc w:val="center"/>
              <w:rPr>
                <w:sz w:val="26"/>
                <w:szCs w:val="26"/>
              </w:rPr>
            </w:pPr>
            <w:r w:rsidRPr="00E156C1">
              <w:rPr>
                <w:sz w:val="26"/>
                <w:szCs w:val="26"/>
              </w:rPr>
              <w:t>5</w:t>
            </w:r>
          </w:p>
          <w:p w14:paraId="752E97A4" w14:textId="77777777" w:rsidR="00152E60" w:rsidRPr="00E156C1" w:rsidRDefault="00152E60" w:rsidP="00152E60">
            <w:pPr>
              <w:jc w:val="center"/>
              <w:rPr>
                <w:sz w:val="26"/>
                <w:szCs w:val="26"/>
              </w:rPr>
            </w:pPr>
            <w:r w:rsidRPr="00E156C1">
              <w:rPr>
                <w:sz w:val="26"/>
                <w:szCs w:val="26"/>
              </w:rPr>
              <w:t>4</w:t>
            </w:r>
          </w:p>
        </w:tc>
        <w:tc>
          <w:tcPr>
            <w:tcW w:w="2365" w:type="dxa"/>
            <w:tcBorders>
              <w:top w:val="single" w:sz="4" w:space="0" w:color="auto"/>
              <w:left w:val="single" w:sz="4" w:space="0" w:color="auto"/>
              <w:bottom w:val="single" w:sz="4" w:space="0" w:color="auto"/>
              <w:right w:val="single" w:sz="4" w:space="0" w:color="auto"/>
            </w:tcBorders>
          </w:tcPr>
          <w:p w14:paraId="177C584E" w14:textId="77777777" w:rsidR="00152E60" w:rsidRPr="00E156C1" w:rsidRDefault="00152E60" w:rsidP="00152E60">
            <w:pPr>
              <w:jc w:val="center"/>
              <w:rPr>
                <w:sz w:val="26"/>
                <w:szCs w:val="26"/>
              </w:rPr>
            </w:pPr>
            <w:r w:rsidRPr="00E156C1">
              <w:rPr>
                <w:sz w:val="26"/>
                <w:szCs w:val="26"/>
              </w:rPr>
              <w:t>1</w:t>
            </w:r>
          </w:p>
          <w:p w14:paraId="18546734" w14:textId="77777777" w:rsidR="00152E60" w:rsidRPr="00E156C1" w:rsidRDefault="00152E60" w:rsidP="00152E60">
            <w:pPr>
              <w:jc w:val="center"/>
              <w:rPr>
                <w:sz w:val="26"/>
                <w:szCs w:val="26"/>
              </w:rPr>
            </w:pPr>
            <w:r w:rsidRPr="00E156C1">
              <w:rPr>
                <w:sz w:val="26"/>
                <w:szCs w:val="26"/>
              </w:rPr>
              <w:t>1</w:t>
            </w:r>
          </w:p>
          <w:p w14:paraId="7907F893" w14:textId="77777777" w:rsidR="00152E60" w:rsidRPr="00E156C1" w:rsidRDefault="00152E60" w:rsidP="00152E60">
            <w:pPr>
              <w:jc w:val="center"/>
              <w:rPr>
                <w:sz w:val="26"/>
                <w:szCs w:val="26"/>
              </w:rPr>
            </w:pPr>
            <w:r w:rsidRPr="00E156C1">
              <w:rPr>
                <w:sz w:val="26"/>
                <w:szCs w:val="26"/>
              </w:rPr>
              <w:t>2</w:t>
            </w:r>
          </w:p>
          <w:p w14:paraId="41D81291" w14:textId="77777777" w:rsidR="00152E60" w:rsidRPr="00E156C1" w:rsidRDefault="00152E60" w:rsidP="00152E60">
            <w:pPr>
              <w:jc w:val="center"/>
              <w:rPr>
                <w:sz w:val="26"/>
                <w:szCs w:val="26"/>
              </w:rPr>
            </w:pPr>
            <w:r w:rsidRPr="00E156C1">
              <w:rPr>
                <w:sz w:val="26"/>
                <w:szCs w:val="26"/>
              </w:rPr>
              <w:t>2</w:t>
            </w:r>
          </w:p>
          <w:p w14:paraId="194D2590" w14:textId="77777777" w:rsidR="00152E60" w:rsidRPr="00E156C1" w:rsidRDefault="00152E60" w:rsidP="00152E60">
            <w:pPr>
              <w:jc w:val="center"/>
              <w:rPr>
                <w:sz w:val="26"/>
                <w:szCs w:val="26"/>
              </w:rPr>
            </w:pPr>
            <w:r w:rsidRPr="00E156C1">
              <w:rPr>
                <w:sz w:val="26"/>
                <w:szCs w:val="26"/>
              </w:rPr>
              <w:t>2</w:t>
            </w:r>
          </w:p>
          <w:p w14:paraId="3FA6B378" w14:textId="77777777" w:rsidR="00152E60" w:rsidRPr="00E156C1" w:rsidRDefault="00152E60" w:rsidP="00152E60">
            <w:pPr>
              <w:jc w:val="center"/>
              <w:rPr>
                <w:sz w:val="26"/>
                <w:szCs w:val="26"/>
              </w:rPr>
            </w:pPr>
            <w:r w:rsidRPr="00E156C1">
              <w:rPr>
                <w:sz w:val="26"/>
                <w:szCs w:val="26"/>
              </w:rPr>
              <w:t>2</w:t>
            </w:r>
          </w:p>
          <w:p w14:paraId="793FD83C" w14:textId="77777777" w:rsidR="00152E60" w:rsidRPr="00E156C1" w:rsidRDefault="00152E60" w:rsidP="00152E60">
            <w:pPr>
              <w:jc w:val="center"/>
              <w:rPr>
                <w:sz w:val="26"/>
                <w:szCs w:val="26"/>
              </w:rPr>
            </w:pPr>
            <w:r w:rsidRPr="00E156C1">
              <w:rPr>
                <w:sz w:val="26"/>
                <w:szCs w:val="26"/>
              </w:rPr>
              <w:t>2</w:t>
            </w:r>
          </w:p>
          <w:p w14:paraId="2157673E" w14:textId="77777777" w:rsidR="00152E60" w:rsidRPr="00E156C1" w:rsidRDefault="00152E60" w:rsidP="00152E60">
            <w:pPr>
              <w:jc w:val="center"/>
              <w:rPr>
                <w:sz w:val="26"/>
                <w:szCs w:val="26"/>
              </w:rPr>
            </w:pPr>
            <w:r w:rsidRPr="00E156C1">
              <w:rPr>
                <w:sz w:val="26"/>
                <w:szCs w:val="26"/>
              </w:rPr>
              <w:t>2</w:t>
            </w:r>
          </w:p>
          <w:p w14:paraId="3120694D" w14:textId="77777777" w:rsidR="00152E60" w:rsidRPr="00E156C1" w:rsidRDefault="00152E60" w:rsidP="00152E60">
            <w:pPr>
              <w:jc w:val="center"/>
              <w:rPr>
                <w:sz w:val="26"/>
                <w:szCs w:val="26"/>
              </w:rPr>
            </w:pPr>
            <w:r w:rsidRPr="00E156C1">
              <w:rPr>
                <w:sz w:val="26"/>
                <w:szCs w:val="26"/>
              </w:rPr>
              <w:t>1</w:t>
            </w:r>
          </w:p>
        </w:tc>
      </w:tr>
      <w:tr w:rsidR="00152E60" w:rsidRPr="00E156C1" w14:paraId="0E3E899A" w14:textId="77777777" w:rsidTr="00152E60">
        <w:tc>
          <w:tcPr>
            <w:tcW w:w="746" w:type="dxa"/>
            <w:tcBorders>
              <w:top w:val="single" w:sz="4" w:space="0" w:color="auto"/>
              <w:left w:val="single" w:sz="4" w:space="0" w:color="auto"/>
              <w:bottom w:val="single" w:sz="4" w:space="0" w:color="auto"/>
              <w:right w:val="single" w:sz="4" w:space="0" w:color="auto"/>
            </w:tcBorders>
            <w:vAlign w:val="center"/>
          </w:tcPr>
          <w:p w14:paraId="65E5A56F" w14:textId="77777777" w:rsidR="00152E60" w:rsidRPr="00E156C1" w:rsidRDefault="00152E60" w:rsidP="00152E60">
            <w:pPr>
              <w:jc w:val="center"/>
              <w:rPr>
                <w:b/>
                <w:bCs/>
                <w:sz w:val="26"/>
                <w:szCs w:val="26"/>
              </w:rPr>
            </w:pPr>
          </w:p>
        </w:tc>
        <w:tc>
          <w:tcPr>
            <w:tcW w:w="2389" w:type="dxa"/>
            <w:tcBorders>
              <w:top w:val="single" w:sz="4" w:space="0" w:color="auto"/>
              <w:left w:val="single" w:sz="4" w:space="0" w:color="auto"/>
              <w:bottom w:val="single" w:sz="4" w:space="0" w:color="auto"/>
              <w:right w:val="single" w:sz="4" w:space="0" w:color="auto"/>
            </w:tcBorders>
            <w:vAlign w:val="center"/>
          </w:tcPr>
          <w:p w14:paraId="3608896A" w14:textId="77777777" w:rsidR="00152E60" w:rsidRPr="00E156C1" w:rsidRDefault="00152E60" w:rsidP="00152E60">
            <w:pPr>
              <w:jc w:val="center"/>
              <w:rPr>
                <w:b/>
                <w:bCs/>
                <w:sz w:val="26"/>
                <w:szCs w:val="26"/>
              </w:rPr>
            </w:pPr>
            <w:r w:rsidRPr="00E156C1">
              <w:rPr>
                <w:b/>
                <w:bCs/>
                <w:sz w:val="26"/>
                <w:szCs w:val="26"/>
              </w:rPr>
              <w:t>Cộng</w:t>
            </w:r>
          </w:p>
        </w:tc>
        <w:tc>
          <w:tcPr>
            <w:tcW w:w="1951" w:type="dxa"/>
            <w:tcBorders>
              <w:top w:val="single" w:sz="4" w:space="0" w:color="auto"/>
              <w:left w:val="single" w:sz="4" w:space="0" w:color="auto"/>
              <w:bottom w:val="single" w:sz="4" w:space="0" w:color="auto"/>
              <w:right w:val="single" w:sz="4" w:space="0" w:color="auto"/>
            </w:tcBorders>
            <w:vAlign w:val="center"/>
          </w:tcPr>
          <w:p w14:paraId="008C652E" w14:textId="77777777" w:rsidR="00152E60" w:rsidRPr="00E156C1" w:rsidRDefault="00152E60" w:rsidP="00152E60">
            <w:pPr>
              <w:jc w:val="center"/>
              <w:rPr>
                <w:b/>
                <w:bCs/>
                <w:sz w:val="26"/>
                <w:szCs w:val="26"/>
              </w:rPr>
            </w:pPr>
            <w:r w:rsidRPr="00E156C1">
              <w:rPr>
                <w:b/>
                <w:bCs/>
                <w:sz w:val="26"/>
                <w:szCs w:val="26"/>
              </w:rPr>
              <w:t>45</w:t>
            </w:r>
          </w:p>
        </w:tc>
        <w:tc>
          <w:tcPr>
            <w:tcW w:w="1779" w:type="dxa"/>
            <w:tcBorders>
              <w:top w:val="single" w:sz="4" w:space="0" w:color="auto"/>
              <w:left w:val="single" w:sz="4" w:space="0" w:color="auto"/>
              <w:bottom w:val="single" w:sz="4" w:space="0" w:color="auto"/>
              <w:right w:val="single" w:sz="4" w:space="0" w:color="auto"/>
            </w:tcBorders>
            <w:vAlign w:val="center"/>
          </w:tcPr>
          <w:p w14:paraId="251235A2" w14:textId="77777777" w:rsidR="00152E60" w:rsidRPr="00E156C1" w:rsidRDefault="00152E60" w:rsidP="00152E60">
            <w:pPr>
              <w:jc w:val="center"/>
              <w:rPr>
                <w:b/>
                <w:bCs/>
                <w:sz w:val="26"/>
                <w:szCs w:val="26"/>
              </w:rPr>
            </w:pPr>
            <w:r w:rsidRPr="00E156C1">
              <w:rPr>
                <w:b/>
                <w:bCs/>
                <w:sz w:val="26"/>
                <w:szCs w:val="26"/>
              </w:rPr>
              <w:t>30</w:t>
            </w:r>
          </w:p>
        </w:tc>
        <w:tc>
          <w:tcPr>
            <w:tcW w:w="2365" w:type="dxa"/>
            <w:tcBorders>
              <w:top w:val="single" w:sz="4" w:space="0" w:color="auto"/>
              <w:left w:val="single" w:sz="4" w:space="0" w:color="auto"/>
              <w:bottom w:val="single" w:sz="4" w:space="0" w:color="auto"/>
              <w:right w:val="single" w:sz="4" w:space="0" w:color="auto"/>
            </w:tcBorders>
            <w:vAlign w:val="center"/>
          </w:tcPr>
          <w:p w14:paraId="46A049DD" w14:textId="77777777" w:rsidR="00152E60" w:rsidRPr="00E156C1" w:rsidRDefault="00152E60" w:rsidP="00152E60">
            <w:pPr>
              <w:jc w:val="center"/>
              <w:rPr>
                <w:b/>
                <w:bCs/>
                <w:sz w:val="26"/>
                <w:szCs w:val="26"/>
              </w:rPr>
            </w:pPr>
            <w:r w:rsidRPr="00E156C1">
              <w:rPr>
                <w:b/>
                <w:bCs/>
                <w:sz w:val="26"/>
                <w:szCs w:val="26"/>
              </w:rPr>
              <w:t>15</w:t>
            </w:r>
          </w:p>
        </w:tc>
      </w:tr>
    </w:tbl>
    <w:p w14:paraId="1031A0BB" w14:textId="77777777" w:rsidR="00152E60" w:rsidRPr="00E156C1" w:rsidRDefault="00152E60" w:rsidP="00152E60">
      <w:pPr>
        <w:pStyle w:val="StyleTimesNewRoman12ptJustifiedBefore3pt"/>
        <w:spacing w:before="0" w:line="360" w:lineRule="auto"/>
        <w:rPr>
          <w:sz w:val="26"/>
          <w:szCs w:val="26"/>
          <w:lang w:val="nl-NL"/>
        </w:rPr>
      </w:pPr>
    </w:p>
    <w:p w14:paraId="5AEFD9DC" w14:textId="77777777" w:rsidR="00152E60" w:rsidRPr="00E156C1" w:rsidRDefault="00152E60" w:rsidP="00152E60">
      <w:pPr>
        <w:jc w:val="center"/>
        <w:rPr>
          <w:b/>
          <w:bCs/>
          <w:sz w:val="26"/>
          <w:szCs w:val="26"/>
          <w:lang w:val="nl-NL"/>
        </w:rPr>
      </w:pPr>
      <w:r w:rsidRPr="00E156C1">
        <w:rPr>
          <w:b/>
          <w:bCs/>
          <w:sz w:val="26"/>
          <w:szCs w:val="26"/>
          <w:lang w:val="nl-NL"/>
        </w:rPr>
        <w:br w:type="page"/>
      </w:r>
      <w:r w:rsidRPr="00E156C1">
        <w:rPr>
          <w:b/>
          <w:bCs/>
          <w:sz w:val="26"/>
          <w:szCs w:val="26"/>
          <w:lang w:val="nl-NL"/>
        </w:rPr>
        <w:lastRenderedPageBreak/>
        <w:t>CHƯƠNG 1 - GIỚI THIỆU CHUNG VỀ THỐNG KÊ HỌC</w:t>
      </w:r>
    </w:p>
    <w:p w14:paraId="3E85A20A" w14:textId="77777777" w:rsidR="00152E60" w:rsidRPr="00E156C1" w:rsidRDefault="00152E60" w:rsidP="00E3474C">
      <w:pPr>
        <w:numPr>
          <w:ilvl w:val="1"/>
          <w:numId w:val="153"/>
        </w:numPr>
        <w:tabs>
          <w:tab w:val="num" w:pos="980"/>
        </w:tabs>
        <w:jc w:val="both"/>
        <w:rPr>
          <w:b/>
          <w:bCs/>
          <w:i/>
          <w:sz w:val="26"/>
          <w:szCs w:val="26"/>
          <w:lang w:val="pt-BR"/>
        </w:rPr>
      </w:pPr>
      <w:r w:rsidRPr="00E156C1">
        <w:rPr>
          <w:i/>
          <w:sz w:val="26"/>
          <w:szCs w:val="26"/>
          <w:lang w:val="pt-BR"/>
        </w:rPr>
        <w:t>Thống kê là khoa học về thu thập, phân tích, trình bày và diễn giải dữ liệu. Trong kinh tế và quản trị kinh doanh những thông tin có được từ quá trình trên giúp cho nhà quản lý và người ra quyết định có sự hiểu biết sâu sắc hơn về môi trường kinh tế và kinh doanh, từ đó đưa ra quyết định chính xác và tốt hơn. Trong chương này sẽ đề cập đến một số vấn đề chung như là sự nhập môn về thống kê, cụ thể: sự ra đời, phát triển và vai trò của thống kê; nội dung và các khái niệm cơ bản thường dùng trong thống kê; các thang đo và các phương pháp thống kê.</w:t>
      </w:r>
    </w:p>
    <w:p w14:paraId="27A640A9" w14:textId="77777777" w:rsidR="00152E60" w:rsidRPr="00E156C1" w:rsidRDefault="00152E60" w:rsidP="00E3474C">
      <w:pPr>
        <w:numPr>
          <w:ilvl w:val="1"/>
          <w:numId w:val="153"/>
        </w:numPr>
        <w:tabs>
          <w:tab w:val="num" w:pos="980"/>
        </w:tabs>
        <w:rPr>
          <w:b/>
          <w:bCs/>
          <w:sz w:val="26"/>
          <w:szCs w:val="26"/>
        </w:rPr>
      </w:pPr>
      <w:r w:rsidRPr="00E156C1">
        <w:rPr>
          <w:b/>
          <w:i/>
          <w:sz w:val="26"/>
          <w:szCs w:val="26"/>
          <w:lang w:val="pt-BR"/>
        </w:rPr>
        <w:t>Nội dung:</w:t>
      </w:r>
    </w:p>
    <w:p w14:paraId="300B63DE" w14:textId="77777777" w:rsidR="00152E60" w:rsidRPr="00E156C1" w:rsidRDefault="00152E60" w:rsidP="00E3474C">
      <w:pPr>
        <w:numPr>
          <w:ilvl w:val="1"/>
          <w:numId w:val="153"/>
        </w:numPr>
        <w:tabs>
          <w:tab w:val="num" w:pos="980"/>
        </w:tabs>
        <w:rPr>
          <w:b/>
          <w:bCs/>
          <w:sz w:val="26"/>
          <w:szCs w:val="26"/>
        </w:rPr>
      </w:pPr>
      <w:r w:rsidRPr="00E156C1">
        <w:rPr>
          <w:b/>
          <w:bCs/>
          <w:sz w:val="26"/>
          <w:szCs w:val="26"/>
        </w:rPr>
        <w:t>1.1. Đối tượng nghiên cứu của thống kê học</w:t>
      </w:r>
    </w:p>
    <w:p w14:paraId="400318A3" w14:textId="77777777" w:rsidR="00152E60" w:rsidRPr="00E156C1" w:rsidRDefault="00152E60" w:rsidP="00152E60">
      <w:pPr>
        <w:ind w:left="360" w:firstLine="620"/>
        <w:rPr>
          <w:sz w:val="26"/>
          <w:szCs w:val="26"/>
        </w:rPr>
      </w:pPr>
      <w:r w:rsidRPr="00E156C1">
        <w:rPr>
          <w:sz w:val="26"/>
          <w:szCs w:val="26"/>
        </w:rPr>
        <w:t>1.1.1. Sơ lược lịch sử phát triển và vai trò của TK trong đời sống xã hội</w:t>
      </w:r>
    </w:p>
    <w:p w14:paraId="51D4E8A6" w14:textId="77777777" w:rsidR="00152E60" w:rsidRPr="00E156C1" w:rsidRDefault="00152E60" w:rsidP="00152E60">
      <w:pPr>
        <w:ind w:left="360" w:firstLine="620"/>
        <w:rPr>
          <w:sz w:val="26"/>
          <w:szCs w:val="26"/>
        </w:rPr>
      </w:pPr>
      <w:r w:rsidRPr="00E156C1">
        <w:rPr>
          <w:sz w:val="26"/>
          <w:szCs w:val="26"/>
        </w:rPr>
        <w:t>1.1.1.2. Đối tượng nghiên cứu của thống kê học</w:t>
      </w:r>
    </w:p>
    <w:p w14:paraId="6FEE146C" w14:textId="77777777" w:rsidR="00152E60" w:rsidRPr="00E156C1" w:rsidRDefault="00152E60" w:rsidP="00E3474C">
      <w:pPr>
        <w:numPr>
          <w:ilvl w:val="1"/>
          <w:numId w:val="153"/>
        </w:numPr>
        <w:tabs>
          <w:tab w:val="num" w:pos="980"/>
        </w:tabs>
        <w:rPr>
          <w:b/>
          <w:bCs/>
          <w:sz w:val="26"/>
          <w:szCs w:val="26"/>
        </w:rPr>
      </w:pPr>
      <w:r w:rsidRPr="00E156C1">
        <w:rPr>
          <w:b/>
          <w:bCs/>
          <w:sz w:val="26"/>
          <w:szCs w:val="26"/>
        </w:rPr>
        <w:t>1.2. Các khái niệm thường dùng trong thống kê</w:t>
      </w:r>
    </w:p>
    <w:p w14:paraId="1B92778F" w14:textId="77777777" w:rsidR="00152E60" w:rsidRPr="00E156C1" w:rsidRDefault="00152E60" w:rsidP="00152E60">
      <w:pPr>
        <w:ind w:left="360" w:firstLine="620"/>
        <w:rPr>
          <w:sz w:val="26"/>
          <w:szCs w:val="26"/>
        </w:rPr>
      </w:pPr>
      <w:r w:rsidRPr="00E156C1">
        <w:rPr>
          <w:sz w:val="26"/>
          <w:szCs w:val="26"/>
        </w:rPr>
        <w:t>1.2.1. Tổng thể thống kê và đơn vị tổng thể</w:t>
      </w:r>
    </w:p>
    <w:p w14:paraId="5D017A65" w14:textId="77777777" w:rsidR="00152E60" w:rsidRPr="00E156C1" w:rsidRDefault="00152E60" w:rsidP="00152E60">
      <w:pPr>
        <w:ind w:left="360" w:firstLine="620"/>
        <w:rPr>
          <w:sz w:val="26"/>
          <w:szCs w:val="26"/>
        </w:rPr>
      </w:pPr>
      <w:r w:rsidRPr="00E156C1">
        <w:rPr>
          <w:sz w:val="26"/>
          <w:szCs w:val="26"/>
        </w:rPr>
        <w:t>1.2.2. Tiêu thức thống kê</w:t>
      </w:r>
    </w:p>
    <w:p w14:paraId="1CC15F8B" w14:textId="77777777" w:rsidR="00152E60" w:rsidRPr="00E156C1" w:rsidRDefault="00152E60" w:rsidP="00152E60">
      <w:pPr>
        <w:ind w:left="360" w:firstLine="620"/>
        <w:rPr>
          <w:sz w:val="26"/>
          <w:szCs w:val="26"/>
        </w:rPr>
      </w:pPr>
      <w:r w:rsidRPr="00E156C1">
        <w:rPr>
          <w:sz w:val="26"/>
          <w:szCs w:val="26"/>
        </w:rPr>
        <w:t>1.2.3. Chỉ tiêu thống kê</w:t>
      </w:r>
    </w:p>
    <w:p w14:paraId="417B0BB9" w14:textId="77777777" w:rsidR="00152E60" w:rsidRPr="00E156C1" w:rsidRDefault="00152E60" w:rsidP="00E3474C">
      <w:pPr>
        <w:numPr>
          <w:ilvl w:val="1"/>
          <w:numId w:val="153"/>
        </w:numPr>
        <w:tabs>
          <w:tab w:val="num" w:pos="980"/>
        </w:tabs>
        <w:rPr>
          <w:b/>
          <w:bCs/>
          <w:sz w:val="26"/>
          <w:szCs w:val="26"/>
        </w:rPr>
      </w:pPr>
      <w:r w:rsidRPr="00E156C1">
        <w:rPr>
          <w:b/>
          <w:bCs/>
          <w:sz w:val="26"/>
          <w:szCs w:val="26"/>
        </w:rPr>
        <w:t>1.3. Thang đo trong thống kê</w:t>
      </w:r>
    </w:p>
    <w:p w14:paraId="287D82D6"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1. Thang đo định danh</w:t>
      </w:r>
    </w:p>
    <w:p w14:paraId="72112248"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2. Thang đo thức bậc</w:t>
      </w:r>
    </w:p>
    <w:p w14:paraId="165D1C7E"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3. Thang đo khoảng</w:t>
      </w:r>
    </w:p>
    <w:p w14:paraId="0D1ADCD4"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4. Thang đo tỷ lệ</w:t>
      </w:r>
    </w:p>
    <w:p w14:paraId="5A965654"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547ABFE3"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1</w:t>
      </w:r>
      <w:r w:rsidRPr="00E156C1">
        <w:rPr>
          <w:sz w:val="26"/>
          <w:szCs w:val="26"/>
        </w:rPr>
        <w:t>, Nhà xuất bản Đại học Kinh tế quốc dân.</w:t>
      </w:r>
    </w:p>
    <w:p w14:paraId="04204C79"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w:t>
      </w:r>
      <w:r w:rsidRPr="00E156C1">
        <w:rPr>
          <w:sz w:val="26"/>
          <w:szCs w:val="26"/>
        </w:rPr>
        <w:t>, nhà xuất bản Thống kê.</w:t>
      </w:r>
    </w:p>
    <w:p w14:paraId="66226BBC"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518C0AD3" w14:textId="77777777" w:rsidR="00152E60" w:rsidRPr="00E156C1" w:rsidRDefault="00152E60" w:rsidP="00152E60">
      <w:pPr>
        <w:widowControl w:val="0"/>
        <w:ind w:left="568" w:hanging="284"/>
        <w:rPr>
          <w:sz w:val="26"/>
          <w:szCs w:val="26"/>
        </w:rPr>
      </w:pPr>
      <w:r w:rsidRPr="00E156C1">
        <w:rPr>
          <w:sz w:val="26"/>
          <w:szCs w:val="26"/>
        </w:rPr>
        <w:t>4.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04882057" w14:textId="77777777" w:rsidR="00152E60" w:rsidRPr="00E156C1" w:rsidRDefault="00152E60" w:rsidP="00152E60">
      <w:pPr>
        <w:widowControl w:val="0"/>
        <w:ind w:left="568" w:hanging="284"/>
        <w:rPr>
          <w:sz w:val="26"/>
          <w:szCs w:val="26"/>
        </w:rPr>
      </w:pPr>
      <w:r w:rsidRPr="00E156C1">
        <w:rPr>
          <w:sz w:val="26"/>
          <w:szCs w:val="26"/>
        </w:rPr>
        <w:t xml:space="preserve">5.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54D5B5B" w14:textId="77777777" w:rsidR="00152E60" w:rsidRPr="00E156C1" w:rsidRDefault="00152E60" w:rsidP="00152E60">
      <w:pPr>
        <w:widowControl w:val="0"/>
        <w:ind w:left="568" w:hanging="284"/>
        <w:rPr>
          <w:sz w:val="26"/>
          <w:szCs w:val="26"/>
        </w:rPr>
      </w:pPr>
      <w:r w:rsidRPr="00E156C1">
        <w:rPr>
          <w:sz w:val="26"/>
          <w:szCs w:val="26"/>
        </w:rPr>
        <w:t xml:space="preserve">6. Mark L. Berenson, David M. Levine, Timothy C. Krehbiel (2009), </w:t>
      </w:r>
      <w:r w:rsidRPr="00E156C1">
        <w:rPr>
          <w:i/>
          <w:sz w:val="26"/>
          <w:szCs w:val="26"/>
        </w:rPr>
        <w:t xml:space="preserve">Basic Business </w:t>
      </w:r>
      <w:r w:rsidRPr="00E156C1">
        <w:rPr>
          <w:i/>
          <w:sz w:val="26"/>
          <w:szCs w:val="26"/>
        </w:rPr>
        <w:lastRenderedPageBreak/>
        <w:t xml:space="preserve">Statistics, Concepts and Applications, </w:t>
      </w:r>
      <w:r w:rsidRPr="00E156C1">
        <w:rPr>
          <w:sz w:val="26"/>
          <w:szCs w:val="26"/>
        </w:rPr>
        <w:t>Eleventh edition, Pearson International Edition.</w:t>
      </w:r>
    </w:p>
    <w:p w14:paraId="33B6A347" w14:textId="77777777" w:rsidR="00152E60" w:rsidRPr="00E156C1" w:rsidRDefault="00152E60" w:rsidP="00152E60">
      <w:pPr>
        <w:widowControl w:val="0"/>
        <w:ind w:left="568" w:hanging="284"/>
        <w:rPr>
          <w:sz w:val="26"/>
          <w:szCs w:val="26"/>
        </w:rPr>
      </w:pPr>
      <w:r w:rsidRPr="00E156C1">
        <w:rPr>
          <w:sz w:val="26"/>
          <w:szCs w:val="26"/>
        </w:rPr>
        <w:t xml:space="preserve">7. McGraw-Hill Irwin (2002), </w:t>
      </w:r>
      <w:r w:rsidRPr="00E156C1">
        <w:rPr>
          <w:i/>
          <w:sz w:val="26"/>
          <w:szCs w:val="26"/>
        </w:rPr>
        <w:t>Complete Business Statistic</w:t>
      </w:r>
      <w:r w:rsidRPr="00E156C1">
        <w:rPr>
          <w:sz w:val="26"/>
          <w:szCs w:val="26"/>
        </w:rPr>
        <w:t xml:space="preserve">, Fifth edition. </w:t>
      </w:r>
    </w:p>
    <w:p w14:paraId="00A29FF5" w14:textId="77777777" w:rsidR="00152E60" w:rsidRPr="00E156C1" w:rsidRDefault="00152E60" w:rsidP="00152E60">
      <w:pPr>
        <w:ind w:left="567" w:hanging="283"/>
        <w:rPr>
          <w:bCs/>
          <w:sz w:val="26"/>
          <w:szCs w:val="26"/>
        </w:rPr>
      </w:pPr>
      <w:r w:rsidRPr="00E156C1">
        <w:rPr>
          <w:sz w:val="26"/>
          <w:szCs w:val="26"/>
        </w:rPr>
        <w:t xml:space="preserve">8. Ken Black (2008), </w:t>
      </w:r>
      <w:r w:rsidRPr="00E156C1">
        <w:rPr>
          <w:i/>
          <w:sz w:val="26"/>
          <w:szCs w:val="26"/>
        </w:rPr>
        <w:t xml:space="preserve">Business Statistics for Contemporary Decision Making, </w:t>
      </w:r>
      <w:r w:rsidRPr="00E156C1">
        <w:rPr>
          <w:sz w:val="26"/>
          <w:szCs w:val="26"/>
        </w:rPr>
        <w:t>Fifth edition, Wiley.</w:t>
      </w:r>
    </w:p>
    <w:p w14:paraId="79DF2037" w14:textId="77777777" w:rsidR="00152E60" w:rsidRPr="00E156C1" w:rsidRDefault="00152E60" w:rsidP="00152E60">
      <w:pPr>
        <w:jc w:val="center"/>
        <w:rPr>
          <w:b/>
          <w:bCs/>
          <w:sz w:val="26"/>
          <w:szCs w:val="26"/>
        </w:rPr>
      </w:pPr>
    </w:p>
    <w:p w14:paraId="7FE3D03E" w14:textId="77777777" w:rsidR="00152E60" w:rsidRPr="00E156C1" w:rsidRDefault="00152E60" w:rsidP="00152E60">
      <w:pPr>
        <w:jc w:val="center"/>
        <w:rPr>
          <w:b/>
          <w:bCs/>
          <w:sz w:val="26"/>
          <w:szCs w:val="26"/>
        </w:rPr>
      </w:pPr>
      <w:r w:rsidRPr="00E156C1">
        <w:rPr>
          <w:b/>
          <w:bCs/>
          <w:sz w:val="26"/>
          <w:szCs w:val="26"/>
        </w:rPr>
        <w:t>CHƯƠNG 2 - QUÁ TRÌNH NGHIÊN CỨU THỐNG KÊ</w:t>
      </w:r>
    </w:p>
    <w:p w14:paraId="61B8E66A" w14:textId="77777777" w:rsidR="00152E60" w:rsidRPr="00E156C1" w:rsidRDefault="00152E60" w:rsidP="00152E60">
      <w:pPr>
        <w:widowControl w:val="0"/>
        <w:ind w:firstLine="567"/>
        <w:rPr>
          <w:bCs/>
          <w:i/>
          <w:sz w:val="26"/>
          <w:szCs w:val="26"/>
        </w:rPr>
      </w:pPr>
      <w:r w:rsidRPr="00E156C1">
        <w:rPr>
          <w:bCs/>
          <w:i/>
          <w:spacing w:val="-2"/>
          <w:sz w:val="26"/>
          <w:szCs w:val="26"/>
        </w:rPr>
        <w:t>Thống kê thực hiện việc nghiên cứu theo “quy luật số lớn”. Đối tượng nghiên cứu của thống kê lại thường là các hiện tượng phức tạp. Vì vậy, để từ các con số nêu rõ được bản chất, quy luật phát triển của hiện tượng, nghiên cứu thống kê phải trải qua một quá trình</w:t>
      </w:r>
      <w:r w:rsidRPr="00E156C1">
        <w:rPr>
          <w:i/>
          <w:spacing w:val="-2"/>
          <w:sz w:val="26"/>
          <w:szCs w:val="26"/>
        </w:rPr>
        <w:t xml:space="preserve"> gồm nhiều giai đoạn, nhiều bước công việc kế tiếp nhau, có liên quan chặt chẽ với nhau</w:t>
      </w:r>
      <w:r w:rsidRPr="00E156C1">
        <w:rPr>
          <w:bCs/>
          <w:i/>
          <w:spacing w:val="-2"/>
          <w:sz w:val="26"/>
          <w:szCs w:val="26"/>
        </w:rPr>
        <w:t xml:space="preserve">, từ thu thập thông tin, tổng hợp số liệu đến phân tích để tìm ra bản chất và quy luật phát triển của hiện tượng. Có thể phân chia một cách đơn giản quá trình nghiên cứu thống kê thành ba giai đoạn: Điều tra thống kê (thu thập dữ liệu), tổng hợp thống kê (xử lý dữ liệu), phân tích và dự đoán thống kê. </w:t>
      </w:r>
      <w:r w:rsidRPr="00E156C1">
        <w:rPr>
          <w:bCs/>
          <w:i/>
          <w:sz w:val="26"/>
          <w:szCs w:val="26"/>
        </w:rPr>
        <w:t>Nội dung chương này sẽ trình bày những vấn đề cơ bản của từng giai đoạn.</w:t>
      </w:r>
    </w:p>
    <w:p w14:paraId="0D6C4F25" w14:textId="77777777" w:rsidR="00152E60" w:rsidRPr="00E156C1" w:rsidRDefault="00152E60" w:rsidP="00152E60">
      <w:pPr>
        <w:rPr>
          <w:bCs/>
          <w:sz w:val="26"/>
          <w:szCs w:val="26"/>
        </w:rPr>
      </w:pPr>
      <w:r w:rsidRPr="00E156C1">
        <w:rPr>
          <w:b/>
          <w:i/>
          <w:sz w:val="26"/>
          <w:szCs w:val="26"/>
          <w:lang w:val="pt-BR"/>
        </w:rPr>
        <w:t>Nội dung:</w:t>
      </w:r>
    </w:p>
    <w:p w14:paraId="0F2501BB" w14:textId="77777777" w:rsidR="00152E60" w:rsidRPr="00E156C1" w:rsidRDefault="00152E60" w:rsidP="00E3474C">
      <w:pPr>
        <w:numPr>
          <w:ilvl w:val="1"/>
          <w:numId w:val="154"/>
        </w:numPr>
        <w:tabs>
          <w:tab w:val="clear" w:pos="1080"/>
          <w:tab w:val="num" w:pos="980"/>
        </w:tabs>
        <w:rPr>
          <w:b/>
          <w:bCs/>
          <w:sz w:val="26"/>
          <w:szCs w:val="26"/>
        </w:rPr>
      </w:pPr>
      <w:r w:rsidRPr="00E156C1">
        <w:rPr>
          <w:b/>
          <w:bCs/>
          <w:sz w:val="26"/>
          <w:szCs w:val="26"/>
        </w:rPr>
        <w:t>Điều tra thống kê</w:t>
      </w:r>
    </w:p>
    <w:p w14:paraId="19C01AC2"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 Khái niệm chung về điều tra thống kê </w:t>
      </w:r>
    </w:p>
    <w:p w14:paraId="79CF4450"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Các loại điều tra thống kê</w:t>
      </w:r>
    </w:p>
    <w:p w14:paraId="1F7CA7FA"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Phương pháp thu thập thông tin trong điều tra thống kê</w:t>
      </w:r>
    </w:p>
    <w:p w14:paraId="0C44DF7D"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Phương án điều tra </w:t>
      </w:r>
    </w:p>
    <w:p w14:paraId="493E84B1"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Sai số trong điều tra thống kê</w:t>
      </w:r>
    </w:p>
    <w:p w14:paraId="7E7562A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Tổng hợp thống kê</w:t>
      </w:r>
    </w:p>
    <w:p w14:paraId="785761A8"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4B4A6FEE" w14:textId="77777777" w:rsidR="00152E60" w:rsidRPr="00E156C1" w:rsidRDefault="00152E60" w:rsidP="00E3474C">
      <w:pPr>
        <w:numPr>
          <w:ilvl w:val="2"/>
          <w:numId w:val="154"/>
        </w:numPr>
        <w:rPr>
          <w:sz w:val="26"/>
          <w:szCs w:val="26"/>
        </w:rPr>
      </w:pPr>
      <w:r w:rsidRPr="00E156C1">
        <w:rPr>
          <w:sz w:val="26"/>
          <w:szCs w:val="26"/>
        </w:rPr>
        <w:t>Phương pháp tổng hợp</w:t>
      </w:r>
    </w:p>
    <w:p w14:paraId="01B4C7B8" w14:textId="77777777" w:rsidR="00152E60" w:rsidRPr="00E156C1" w:rsidRDefault="00152E60" w:rsidP="00E3474C">
      <w:pPr>
        <w:numPr>
          <w:ilvl w:val="2"/>
          <w:numId w:val="154"/>
        </w:numPr>
        <w:rPr>
          <w:sz w:val="26"/>
          <w:szCs w:val="26"/>
        </w:rPr>
      </w:pPr>
      <w:r w:rsidRPr="00E156C1">
        <w:rPr>
          <w:sz w:val="26"/>
          <w:szCs w:val="26"/>
        </w:rPr>
        <w:t>Những vấn đề chủ yếu của tổng hợp thống kê</w:t>
      </w:r>
    </w:p>
    <w:p w14:paraId="0F5E918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Phân tích và dự đoán thống kê</w:t>
      </w:r>
    </w:p>
    <w:p w14:paraId="3A026813"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095F84EF" w14:textId="77777777" w:rsidR="00152E60" w:rsidRPr="00E156C1" w:rsidRDefault="00152E60" w:rsidP="00E3474C">
      <w:pPr>
        <w:numPr>
          <w:ilvl w:val="2"/>
          <w:numId w:val="154"/>
        </w:numPr>
        <w:rPr>
          <w:sz w:val="26"/>
          <w:szCs w:val="26"/>
        </w:rPr>
      </w:pPr>
      <w:r w:rsidRPr="00E156C1">
        <w:rPr>
          <w:sz w:val="26"/>
          <w:szCs w:val="26"/>
        </w:rPr>
        <w:t>Yêu cầu của phân tích và dự đoán thống kê</w:t>
      </w:r>
    </w:p>
    <w:p w14:paraId="307B8B1C" w14:textId="77777777" w:rsidR="00152E60" w:rsidRPr="00E156C1" w:rsidRDefault="00152E60" w:rsidP="00E3474C">
      <w:pPr>
        <w:numPr>
          <w:ilvl w:val="2"/>
          <w:numId w:val="154"/>
        </w:numPr>
        <w:rPr>
          <w:sz w:val="26"/>
          <w:szCs w:val="26"/>
        </w:rPr>
      </w:pPr>
      <w:r w:rsidRPr="00E156C1">
        <w:rPr>
          <w:sz w:val="26"/>
          <w:szCs w:val="26"/>
        </w:rPr>
        <w:t>Những vấn đề chủ yếu của phân tích và dự đoán thống kê</w:t>
      </w:r>
    </w:p>
    <w:p w14:paraId="0E94733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7013ACE2" w14:textId="77777777" w:rsidR="00152E60" w:rsidRPr="00E156C1" w:rsidRDefault="00152E60" w:rsidP="00152E60">
      <w:pPr>
        <w:widowControl w:val="0"/>
        <w:ind w:left="568" w:hanging="284"/>
        <w:rPr>
          <w:sz w:val="26"/>
          <w:szCs w:val="26"/>
        </w:rPr>
      </w:pPr>
      <w:r w:rsidRPr="00E156C1">
        <w:rPr>
          <w:sz w:val="26"/>
          <w:szCs w:val="26"/>
        </w:rPr>
        <w:lastRenderedPageBreak/>
        <w:t xml:space="preserve">1. PGS.TS Trần Thị Kim Thu (2011), </w:t>
      </w:r>
      <w:r w:rsidRPr="00E156C1">
        <w:rPr>
          <w:i/>
          <w:sz w:val="26"/>
          <w:szCs w:val="26"/>
        </w:rPr>
        <w:t>Giáo trình Lý thuyết thống kê – Chương 2</w:t>
      </w:r>
      <w:r w:rsidRPr="00E156C1">
        <w:rPr>
          <w:sz w:val="26"/>
          <w:szCs w:val="26"/>
        </w:rPr>
        <w:t>, Nhà xuất bản Đại học Kinh tế quốc dân.</w:t>
      </w:r>
    </w:p>
    <w:p w14:paraId="3DDC6000"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 2 và 3</w:t>
      </w:r>
      <w:r w:rsidRPr="00E156C1">
        <w:rPr>
          <w:sz w:val="26"/>
          <w:szCs w:val="26"/>
        </w:rPr>
        <w:t>, nhà xuất bản Thống kê.</w:t>
      </w:r>
    </w:p>
    <w:p w14:paraId="4A5BAA41"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399F59AE" w14:textId="77777777" w:rsidR="00152E60" w:rsidRPr="00E156C1" w:rsidRDefault="00152E60" w:rsidP="00152E60">
      <w:pPr>
        <w:widowControl w:val="0"/>
        <w:ind w:left="568" w:hanging="284"/>
        <w:rPr>
          <w:sz w:val="26"/>
          <w:szCs w:val="26"/>
          <w:lang w:val="pt-BR"/>
        </w:rPr>
      </w:pPr>
      <w:r w:rsidRPr="00E156C1">
        <w:rPr>
          <w:sz w:val="26"/>
          <w:szCs w:val="26"/>
        </w:rPr>
        <w:t xml:space="preserve">4. </w:t>
      </w:r>
      <w:r w:rsidRPr="00E156C1">
        <w:rPr>
          <w:sz w:val="26"/>
          <w:szCs w:val="26"/>
          <w:lang w:val="pt-BR"/>
        </w:rPr>
        <w:t>Các văn kiện hướng dẫn Tổng điều tra dân số và nhà ở năm 1999 và 2009.</w:t>
      </w:r>
    </w:p>
    <w:p w14:paraId="3140286D"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5. Tổng cục Thống kê (2010), </w:t>
      </w:r>
      <w:r w:rsidRPr="00E156C1">
        <w:rPr>
          <w:i/>
          <w:sz w:val="26"/>
          <w:szCs w:val="26"/>
          <w:lang w:val="pt-BR"/>
        </w:rPr>
        <w:t>Tổng điều tra dân số và nhà ở Việt Nam năm 2009, kết quả toàn bộ</w:t>
      </w:r>
      <w:r w:rsidRPr="00E156C1">
        <w:rPr>
          <w:sz w:val="26"/>
          <w:szCs w:val="26"/>
          <w:lang w:val="pt-BR"/>
        </w:rPr>
        <w:t>, Nhà xuất bản Thống kê.</w:t>
      </w:r>
    </w:p>
    <w:p w14:paraId="055BAAA1"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6. Tổng cục Thống kê, Các phương án điều tra của các cuộc điều tra hàng năm được thực hiện trong ngành thống kê (công bố trên trang web của Tổng cục thống kê - </w:t>
      </w:r>
      <w:hyperlink r:id="rId12" w:history="1">
        <w:r w:rsidRPr="00E156C1">
          <w:rPr>
            <w:rStyle w:val="Hyperlink"/>
            <w:sz w:val="26"/>
            <w:szCs w:val="26"/>
            <w:lang w:val="pt-BR"/>
          </w:rPr>
          <w:t>http://www.gso.gov.vn</w:t>
        </w:r>
      </w:hyperlink>
      <w:r w:rsidRPr="00E156C1">
        <w:rPr>
          <w:sz w:val="26"/>
          <w:szCs w:val="26"/>
          <w:lang w:val="pt-BR"/>
        </w:rPr>
        <w:t xml:space="preserve"> )</w:t>
      </w:r>
    </w:p>
    <w:p w14:paraId="28AD8B7A" w14:textId="77777777" w:rsidR="00152E60" w:rsidRPr="00E156C1" w:rsidRDefault="00152E60" w:rsidP="00152E60">
      <w:pPr>
        <w:rPr>
          <w:sz w:val="26"/>
          <w:szCs w:val="26"/>
          <w:lang w:val="pt-BR"/>
        </w:rPr>
      </w:pPr>
    </w:p>
    <w:p w14:paraId="24CC8883" w14:textId="77777777" w:rsidR="00152E60" w:rsidRPr="00E156C1" w:rsidRDefault="00152E60" w:rsidP="00152E60">
      <w:pPr>
        <w:jc w:val="center"/>
        <w:rPr>
          <w:b/>
          <w:bCs/>
          <w:sz w:val="26"/>
          <w:szCs w:val="26"/>
          <w:lang w:val="pt-BR"/>
        </w:rPr>
      </w:pPr>
      <w:r w:rsidRPr="00E156C1">
        <w:rPr>
          <w:b/>
          <w:bCs/>
          <w:sz w:val="26"/>
          <w:szCs w:val="26"/>
          <w:lang w:val="pt-BR"/>
        </w:rPr>
        <w:t>CHƯƠNG 3 - TRÌNH BÀY DỮ LIỆU THỐNG KÊ</w:t>
      </w:r>
    </w:p>
    <w:p w14:paraId="559DBE1D" w14:textId="77777777" w:rsidR="00152E60" w:rsidRPr="00E156C1" w:rsidRDefault="00152E60" w:rsidP="00152E60">
      <w:pPr>
        <w:ind w:firstLine="567"/>
        <w:rPr>
          <w:rFonts w:eastAsia="Times New Roman"/>
          <w:bCs/>
          <w:i/>
          <w:sz w:val="26"/>
          <w:szCs w:val="26"/>
          <w:lang w:val="pt-BR"/>
        </w:rPr>
      </w:pPr>
      <w:r w:rsidRPr="00E156C1">
        <w:rPr>
          <w:rFonts w:eastAsia="Times New Roman"/>
          <w:bCs/>
          <w:i/>
          <w:sz w:val="26"/>
          <w:szCs w:val="26"/>
          <w:lang w:val="pt-BR"/>
        </w:rPr>
        <w:t>Sau khi tiến hành điều tra thống kê, ta sẽ thu được những tài liệu phản ánh được những đặc trưng riêng rẽ về từng đơn vị tổng thể. Do vậy chưa thể sử dụng các tài liệu này vào phân tích để nêu rõ bản chất, quy luật phát triển của toàn bộ hiện tượng. Muốn làm được điều này, cần phải tiến hành hệ thống hóa các tài liệu đã thu được trong điều tra để làm cho các tài liệu riêng rẽ về từng đơn vị tổng thể trở thành những con số phản ánh đặc trưng chung của toàn bộ hiện tượng, trên cơ sở đó, giúp ta có nhận định chung về toàn bộ hiện tượng nghiên cứu và là cơ sở để sử dụng các phương pháp phân tích và dự đoán thống kê. Nội dung chương này sẽ đề cập đến các phương pháp trình bày dữ liệu thống kê để thực hiện mục đích trên .</w:t>
      </w:r>
    </w:p>
    <w:p w14:paraId="1F93450A" w14:textId="77777777" w:rsidR="00152E60" w:rsidRPr="00E156C1" w:rsidRDefault="00152E60" w:rsidP="00152E60">
      <w:pPr>
        <w:tabs>
          <w:tab w:val="left" w:pos="851"/>
        </w:tabs>
        <w:rPr>
          <w:b/>
          <w:i/>
          <w:sz w:val="26"/>
          <w:szCs w:val="26"/>
          <w:lang w:val="pt-BR"/>
        </w:rPr>
      </w:pPr>
      <w:r w:rsidRPr="00E156C1">
        <w:rPr>
          <w:b/>
          <w:i/>
          <w:sz w:val="26"/>
          <w:szCs w:val="26"/>
          <w:lang w:val="pt-BR"/>
        </w:rPr>
        <w:t>Nội dung:</w:t>
      </w:r>
    </w:p>
    <w:p w14:paraId="6FCC56B0" w14:textId="77777777" w:rsidR="00152E60" w:rsidRPr="00E156C1" w:rsidRDefault="00152E60" w:rsidP="00E3474C">
      <w:pPr>
        <w:numPr>
          <w:ilvl w:val="1"/>
          <w:numId w:val="155"/>
        </w:numPr>
        <w:tabs>
          <w:tab w:val="clear" w:pos="1080"/>
          <w:tab w:val="num" w:pos="980"/>
        </w:tabs>
        <w:ind w:left="1077"/>
        <w:rPr>
          <w:b/>
          <w:bCs/>
          <w:sz w:val="26"/>
          <w:szCs w:val="26"/>
        </w:rPr>
      </w:pPr>
      <w:r w:rsidRPr="00E156C1">
        <w:rPr>
          <w:b/>
          <w:bCs/>
          <w:sz w:val="26"/>
          <w:szCs w:val="26"/>
        </w:rPr>
        <w:t>Phân tổ thống kê</w:t>
      </w:r>
    </w:p>
    <w:p w14:paraId="0D2697C6" w14:textId="77777777" w:rsidR="00152E60" w:rsidRPr="00E156C1" w:rsidRDefault="00152E60" w:rsidP="00E3474C">
      <w:pPr>
        <w:numPr>
          <w:ilvl w:val="2"/>
          <w:numId w:val="155"/>
        </w:numPr>
        <w:rPr>
          <w:sz w:val="26"/>
          <w:szCs w:val="26"/>
        </w:rPr>
      </w:pPr>
      <w:r w:rsidRPr="00E156C1">
        <w:rPr>
          <w:sz w:val="26"/>
          <w:szCs w:val="26"/>
        </w:rPr>
        <w:t>Khái niệm chung về phân tổ thống kê</w:t>
      </w:r>
    </w:p>
    <w:p w14:paraId="1C9947E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ý nghĩa và nhiệm vụ của phân tổ thống kê.</w:t>
      </w:r>
    </w:p>
    <w:p w14:paraId="3F67E22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Các loại phân tổ thống kê.</w:t>
      </w:r>
    </w:p>
    <w:p w14:paraId="0F5CA4DA"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Tiêu thức phân tổ và chỉ tiêu giải thích.</w:t>
      </w:r>
    </w:p>
    <w:p w14:paraId="702D0420" w14:textId="77777777" w:rsidR="00152E60" w:rsidRPr="00E156C1" w:rsidRDefault="00152E60" w:rsidP="00E3474C">
      <w:pPr>
        <w:numPr>
          <w:ilvl w:val="2"/>
          <w:numId w:val="155"/>
        </w:numPr>
        <w:rPr>
          <w:sz w:val="26"/>
          <w:szCs w:val="26"/>
        </w:rPr>
      </w:pPr>
      <w:r w:rsidRPr="00E156C1">
        <w:rPr>
          <w:sz w:val="26"/>
          <w:szCs w:val="26"/>
        </w:rPr>
        <w:t>Các bước phân tổ thống kê</w:t>
      </w:r>
    </w:p>
    <w:p w14:paraId="0A044407"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mục đích phân tổ</w:t>
      </w:r>
    </w:p>
    <w:p w14:paraId="60B2728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Lựa chọn tiêu thức phân tổ</w:t>
      </w:r>
    </w:p>
    <w:p w14:paraId="38E03813"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số tổ và khoảng cách tổ</w:t>
      </w:r>
    </w:p>
    <w:p w14:paraId="0CD40FF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lastRenderedPageBreak/>
        <w:t>Phân phối các đơn vị vào từng tổ</w:t>
      </w:r>
    </w:p>
    <w:p w14:paraId="3E7623A5" w14:textId="77777777" w:rsidR="00152E60" w:rsidRPr="00E156C1" w:rsidRDefault="00152E60" w:rsidP="00E3474C">
      <w:pPr>
        <w:numPr>
          <w:ilvl w:val="2"/>
          <w:numId w:val="155"/>
        </w:numPr>
        <w:rPr>
          <w:sz w:val="26"/>
          <w:szCs w:val="26"/>
        </w:rPr>
      </w:pPr>
      <w:r w:rsidRPr="00E156C1">
        <w:rPr>
          <w:sz w:val="26"/>
          <w:szCs w:val="26"/>
        </w:rPr>
        <w:t>Dãy số phân phối</w:t>
      </w:r>
    </w:p>
    <w:p w14:paraId="55423666"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và các loại dãy số phân phối</w:t>
      </w:r>
    </w:p>
    <w:p w14:paraId="682DCF81"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Dãy số lượng biến</w:t>
      </w:r>
    </w:p>
    <w:p w14:paraId="407E69A5" w14:textId="77777777" w:rsidR="00152E60" w:rsidRPr="00E156C1" w:rsidRDefault="00152E60" w:rsidP="00E3474C">
      <w:pPr>
        <w:numPr>
          <w:ilvl w:val="1"/>
          <w:numId w:val="155"/>
        </w:numPr>
        <w:tabs>
          <w:tab w:val="clear" w:pos="1080"/>
          <w:tab w:val="num" w:pos="980"/>
        </w:tabs>
        <w:rPr>
          <w:b/>
          <w:bCs/>
          <w:sz w:val="26"/>
          <w:szCs w:val="26"/>
        </w:rPr>
      </w:pPr>
      <w:r w:rsidRPr="00E156C1">
        <w:rPr>
          <w:b/>
          <w:bCs/>
          <w:sz w:val="26"/>
          <w:szCs w:val="26"/>
        </w:rPr>
        <w:t>Bảng thống kê và đồ thị thống kê</w:t>
      </w:r>
    </w:p>
    <w:p w14:paraId="4CA7BA5A" w14:textId="77777777" w:rsidR="00152E60" w:rsidRPr="00E156C1" w:rsidRDefault="00152E60" w:rsidP="00E3474C">
      <w:pPr>
        <w:numPr>
          <w:ilvl w:val="2"/>
          <w:numId w:val="155"/>
        </w:numPr>
        <w:rPr>
          <w:sz w:val="26"/>
          <w:szCs w:val="26"/>
        </w:rPr>
      </w:pPr>
      <w:r w:rsidRPr="00E156C1">
        <w:rPr>
          <w:sz w:val="26"/>
          <w:szCs w:val="26"/>
        </w:rPr>
        <w:t>Bảng thống kê</w:t>
      </w:r>
    </w:p>
    <w:p w14:paraId="59A4FF9C" w14:textId="77777777" w:rsidR="00152E60" w:rsidRPr="00E156C1" w:rsidRDefault="00152E60" w:rsidP="00E3474C">
      <w:pPr>
        <w:numPr>
          <w:ilvl w:val="2"/>
          <w:numId w:val="155"/>
        </w:numPr>
        <w:rPr>
          <w:sz w:val="26"/>
          <w:szCs w:val="26"/>
        </w:rPr>
      </w:pPr>
      <w:r w:rsidRPr="00E156C1">
        <w:rPr>
          <w:sz w:val="26"/>
          <w:szCs w:val="26"/>
        </w:rPr>
        <w:t>Đồ thị thống kê</w:t>
      </w:r>
    </w:p>
    <w:p w14:paraId="29EEF99C"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4FEAABC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3</w:t>
      </w:r>
      <w:r w:rsidRPr="00E156C1">
        <w:rPr>
          <w:sz w:val="26"/>
          <w:szCs w:val="26"/>
        </w:rPr>
        <w:t>, Nhà xuất bản Đại học Kinh tế quốc dân.</w:t>
      </w:r>
    </w:p>
    <w:p w14:paraId="78CC4CB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3</w:t>
      </w:r>
      <w:r w:rsidRPr="00E156C1">
        <w:rPr>
          <w:sz w:val="26"/>
          <w:szCs w:val="26"/>
        </w:rPr>
        <w:t>, nhà xuất bản Thống kê.</w:t>
      </w:r>
    </w:p>
    <w:p w14:paraId="50A86332" w14:textId="77777777" w:rsidR="00152E60" w:rsidRPr="00E156C1" w:rsidRDefault="00152E60" w:rsidP="00152E60">
      <w:pPr>
        <w:widowControl w:val="0"/>
        <w:ind w:left="568" w:hanging="284"/>
        <w:rPr>
          <w:sz w:val="26"/>
          <w:szCs w:val="26"/>
        </w:rPr>
      </w:pPr>
      <w:r w:rsidRPr="00E156C1">
        <w:rPr>
          <w:sz w:val="26"/>
          <w:szCs w:val="26"/>
        </w:rPr>
        <w:t xml:space="preserve">3. Viện khoa học thống kê (2010), </w:t>
      </w:r>
      <w:r w:rsidRPr="00E156C1">
        <w:rPr>
          <w:i/>
          <w:sz w:val="26"/>
          <w:szCs w:val="26"/>
        </w:rPr>
        <w:t xml:space="preserve">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66F25718"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A041D11"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0ADBFDDB" w14:textId="77777777" w:rsidR="00152E60" w:rsidRPr="00E156C1" w:rsidRDefault="00152E60" w:rsidP="00152E60">
      <w:pPr>
        <w:widowControl w:val="0"/>
        <w:tabs>
          <w:tab w:val="left" w:pos="720"/>
          <w:tab w:val="left" w:pos="1440"/>
          <w:tab w:val="left" w:pos="2160"/>
          <w:tab w:val="left" w:pos="2880"/>
          <w:tab w:val="left" w:pos="4126"/>
        </w:tabs>
        <w:ind w:left="568" w:hanging="284"/>
        <w:rPr>
          <w:sz w:val="26"/>
          <w:szCs w:val="26"/>
        </w:rPr>
      </w:pPr>
      <w:r w:rsidRPr="00E156C1">
        <w:rPr>
          <w:sz w:val="26"/>
          <w:szCs w:val="26"/>
        </w:rPr>
        <w:t xml:space="preserve">6. Ken Black (2008), </w:t>
      </w:r>
      <w:r w:rsidRPr="00E156C1">
        <w:rPr>
          <w:i/>
          <w:sz w:val="26"/>
          <w:szCs w:val="26"/>
        </w:rPr>
        <w:t xml:space="preserve">Business Statistics for Contemporary Decision Making, </w:t>
      </w:r>
      <w:r w:rsidRPr="00E156C1">
        <w:rPr>
          <w:sz w:val="26"/>
          <w:szCs w:val="26"/>
        </w:rPr>
        <w:t>Fifth edition, Wiley.</w:t>
      </w:r>
    </w:p>
    <w:p w14:paraId="34A66498" w14:textId="77777777" w:rsidR="00152E60" w:rsidRPr="00E156C1" w:rsidRDefault="00152E60" w:rsidP="00152E60">
      <w:pPr>
        <w:rPr>
          <w:sz w:val="26"/>
          <w:szCs w:val="26"/>
        </w:rPr>
      </w:pPr>
    </w:p>
    <w:p w14:paraId="6E6DF13C" w14:textId="77777777" w:rsidR="00152E60" w:rsidRPr="00E156C1" w:rsidRDefault="00152E60" w:rsidP="00152E60">
      <w:pPr>
        <w:pStyle w:val="Heading5"/>
        <w:rPr>
          <w:sz w:val="26"/>
          <w:szCs w:val="26"/>
          <w:lang w:val="vi-VN"/>
        </w:rPr>
      </w:pPr>
      <w:r w:rsidRPr="00E156C1">
        <w:rPr>
          <w:sz w:val="26"/>
          <w:szCs w:val="26"/>
        </w:rPr>
        <w:t xml:space="preserve">CHƯƠNG 4 - </w:t>
      </w:r>
      <w:r w:rsidRPr="00E156C1">
        <w:rPr>
          <w:sz w:val="26"/>
          <w:szCs w:val="26"/>
          <w:lang w:val="vi-VN"/>
        </w:rPr>
        <w:t xml:space="preserve">NGHIÊN CỨU THỐNG KÊ CÁC MỨC ĐỘ </w:t>
      </w:r>
    </w:p>
    <w:p w14:paraId="0ACC78B8" w14:textId="77777777" w:rsidR="00152E60" w:rsidRPr="00E156C1" w:rsidRDefault="00152E60" w:rsidP="00152E60">
      <w:pPr>
        <w:pStyle w:val="Heading5"/>
        <w:rPr>
          <w:sz w:val="26"/>
          <w:szCs w:val="26"/>
          <w:lang w:val="vi-VN"/>
        </w:rPr>
      </w:pPr>
      <w:r w:rsidRPr="00E156C1">
        <w:rPr>
          <w:sz w:val="26"/>
          <w:szCs w:val="26"/>
          <w:lang w:val="vi-VN"/>
        </w:rPr>
        <w:t>CỦA HIỆN TƯỢNG KINH TẾ XÃ HỘI</w:t>
      </w:r>
    </w:p>
    <w:p w14:paraId="613FF04D" w14:textId="77777777" w:rsidR="00152E60" w:rsidRPr="00E156C1" w:rsidRDefault="00152E60" w:rsidP="00152E60">
      <w:pPr>
        <w:widowControl w:val="0"/>
        <w:ind w:firstLine="567"/>
        <w:rPr>
          <w:i/>
          <w:sz w:val="26"/>
          <w:szCs w:val="26"/>
          <w:lang w:val="vi-VN"/>
        </w:rPr>
      </w:pPr>
      <w:r w:rsidRPr="00E156C1">
        <w:rPr>
          <w:i/>
          <w:sz w:val="26"/>
          <w:szCs w:val="26"/>
          <w:lang w:val="vi-VN"/>
        </w:rPr>
        <w:t xml:space="preserve">Các hiện tượng kinh tế - xã hội tồn tại trong những điều kiện thời gian và địa điểm nhất định. Mỗi đặc điểm cơ bản của hiện tượng thường có thể được biểu hiện bằng các mức độ khác nhau. Việc nghiên cứu các mức độ của hiện tượng kinh tế - xã hội là một trong những nội dung của phân tích thống kê, nhằm vạch rõ mặt lượng trong mối quan hệ mật thiết với mặt chất của hiện tượng nghiên cứu trong điều kiện thời gian và địa điểm cụ thể. Đây cũng là cơ sở xuất phát của nhiều nội dung phân tích thống kê khác. </w:t>
      </w:r>
    </w:p>
    <w:p w14:paraId="6CF2A26C" w14:textId="77777777" w:rsidR="00152E60" w:rsidRPr="00E156C1" w:rsidRDefault="00152E60" w:rsidP="00152E60">
      <w:pPr>
        <w:widowControl w:val="0"/>
        <w:ind w:firstLine="567"/>
        <w:rPr>
          <w:i/>
          <w:sz w:val="26"/>
          <w:szCs w:val="26"/>
          <w:lang w:val="vi-VN"/>
        </w:rPr>
      </w:pPr>
      <w:r w:rsidRPr="00E156C1">
        <w:rPr>
          <w:i/>
          <w:sz w:val="26"/>
          <w:szCs w:val="26"/>
          <w:lang w:val="vi-VN"/>
        </w:rPr>
        <w:t>Trong phân tích thống kê, các mức độ của hiện tượng bao gồm: số tuyệt đối và số tương đối, các mức độ trung tâm, các chỉ tiêu đo độ biến thiên của tiêu thức.</w:t>
      </w:r>
    </w:p>
    <w:p w14:paraId="334DEB04" w14:textId="77777777" w:rsidR="00152E60" w:rsidRPr="00E156C1" w:rsidRDefault="00152E60" w:rsidP="00152E60">
      <w:pPr>
        <w:tabs>
          <w:tab w:val="left" w:pos="851"/>
        </w:tabs>
        <w:rPr>
          <w:b/>
          <w:i/>
          <w:sz w:val="26"/>
          <w:szCs w:val="26"/>
          <w:lang w:val="pt-BR"/>
        </w:rPr>
      </w:pPr>
      <w:r w:rsidRPr="00E156C1">
        <w:rPr>
          <w:b/>
          <w:i/>
          <w:sz w:val="26"/>
          <w:szCs w:val="26"/>
          <w:lang w:val="pt-BR"/>
        </w:rPr>
        <w:lastRenderedPageBreak/>
        <w:t>Nội dung:</w:t>
      </w:r>
    </w:p>
    <w:p w14:paraId="4F3DD3F1" w14:textId="77777777" w:rsidR="00152E60" w:rsidRPr="00E156C1" w:rsidRDefault="00152E60" w:rsidP="00E3474C">
      <w:pPr>
        <w:numPr>
          <w:ilvl w:val="1"/>
          <w:numId w:val="156"/>
        </w:numPr>
        <w:tabs>
          <w:tab w:val="clear" w:pos="1080"/>
          <w:tab w:val="num" w:pos="980"/>
        </w:tabs>
        <w:ind w:left="1077"/>
        <w:jc w:val="both"/>
        <w:rPr>
          <w:b/>
          <w:bCs/>
          <w:sz w:val="26"/>
          <w:szCs w:val="26"/>
          <w:lang w:val="pt-BR"/>
        </w:rPr>
      </w:pPr>
      <w:r w:rsidRPr="00E156C1">
        <w:rPr>
          <w:b/>
          <w:bCs/>
          <w:sz w:val="26"/>
          <w:szCs w:val="26"/>
          <w:lang w:val="pt-BR"/>
        </w:rPr>
        <w:t>Số tuyệt đối và số tương đối trong thống kê</w:t>
      </w:r>
    </w:p>
    <w:p w14:paraId="11F89613" w14:textId="77777777" w:rsidR="00152E60" w:rsidRPr="00E156C1" w:rsidRDefault="00152E60" w:rsidP="00E3474C">
      <w:pPr>
        <w:numPr>
          <w:ilvl w:val="2"/>
          <w:numId w:val="156"/>
        </w:numPr>
        <w:jc w:val="both"/>
        <w:rPr>
          <w:sz w:val="26"/>
          <w:szCs w:val="26"/>
        </w:rPr>
      </w:pPr>
      <w:r w:rsidRPr="00E156C1">
        <w:rPr>
          <w:sz w:val="26"/>
          <w:szCs w:val="26"/>
        </w:rPr>
        <w:t xml:space="preserve">Số tuyệt đối trong thống kê </w:t>
      </w:r>
    </w:p>
    <w:p w14:paraId="08A2225C" w14:textId="77777777" w:rsidR="00152E60" w:rsidRPr="00E156C1" w:rsidRDefault="00152E60" w:rsidP="00E3474C">
      <w:pPr>
        <w:numPr>
          <w:ilvl w:val="3"/>
          <w:numId w:val="156"/>
        </w:numPr>
        <w:jc w:val="both"/>
        <w:rPr>
          <w:sz w:val="26"/>
          <w:szCs w:val="26"/>
        </w:rPr>
      </w:pPr>
      <w:r w:rsidRPr="00E156C1">
        <w:rPr>
          <w:sz w:val="26"/>
          <w:szCs w:val="26"/>
        </w:rPr>
        <w:t>Khái niệm</w:t>
      </w:r>
    </w:p>
    <w:p w14:paraId="4F0CD386" w14:textId="77777777" w:rsidR="00152E60" w:rsidRPr="00E156C1" w:rsidRDefault="00152E60" w:rsidP="00E3474C">
      <w:pPr>
        <w:numPr>
          <w:ilvl w:val="3"/>
          <w:numId w:val="156"/>
        </w:numPr>
        <w:jc w:val="both"/>
        <w:rPr>
          <w:sz w:val="26"/>
          <w:szCs w:val="26"/>
        </w:rPr>
      </w:pPr>
      <w:r w:rsidRPr="00E156C1">
        <w:rPr>
          <w:sz w:val="26"/>
          <w:szCs w:val="26"/>
        </w:rPr>
        <w:t>Các loại số tuyệt đối</w:t>
      </w:r>
    </w:p>
    <w:p w14:paraId="3A1BAD0C" w14:textId="77777777" w:rsidR="00152E60" w:rsidRPr="00E156C1" w:rsidRDefault="00152E60" w:rsidP="00E3474C">
      <w:pPr>
        <w:numPr>
          <w:ilvl w:val="2"/>
          <w:numId w:val="156"/>
        </w:numPr>
        <w:jc w:val="both"/>
        <w:rPr>
          <w:sz w:val="26"/>
          <w:szCs w:val="26"/>
        </w:rPr>
      </w:pPr>
      <w:r w:rsidRPr="00E156C1">
        <w:rPr>
          <w:sz w:val="26"/>
          <w:szCs w:val="26"/>
        </w:rPr>
        <w:t>Số tương đối trong thống kê</w:t>
      </w:r>
    </w:p>
    <w:p w14:paraId="52CA7861" w14:textId="77777777" w:rsidR="00152E60" w:rsidRPr="00E156C1" w:rsidRDefault="00152E60" w:rsidP="00E3474C">
      <w:pPr>
        <w:numPr>
          <w:ilvl w:val="3"/>
          <w:numId w:val="156"/>
        </w:numPr>
        <w:jc w:val="both"/>
        <w:rPr>
          <w:sz w:val="26"/>
          <w:szCs w:val="26"/>
        </w:rPr>
      </w:pPr>
      <w:r w:rsidRPr="00E156C1">
        <w:rPr>
          <w:sz w:val="26"/>
          <w:szCs w:val="26"/>
        </w:rPr>
        <w:t>Khái niệm</w:t>
      </w:r>
    </w:p>
    <w:p w14:paraId="3C7904F8" w14:textId="77777777" w:rsidR="00152E60" w:rsidRPr="00E156C1" w:rsidRDefault="00152E60" w:rsidP="00E3474C">
      <w:pPr>
        <w:numPr>
          <w:ilvl w:val="3"/>
          <w:numId w:val="156"/>
        </w:numPr>
        <w:jc w:val="both"/>
        <w:rPr>
          <w:sz w:val="26"/>
          <w:szCs w:val="26"/>
        </w:rPr>
      </w:pPr>
      <w:r w:rsidRPr="00E156C1">
        <w:rPr>
          <w:sz w:val="26"/>
          <w:szCs w:val="26"/>
        </w:rPr>
        <w:t>Các loại số tương đối</w:t>
      </w:r>
    </w:p>
    <w:p w14:paraId="09C06EDF" w14:textId="77777777" w:rsidR="00152E60" w:rsidRPr="00E156C1" w:rsidRDefault="00152E60" w:rsidP="00152E60">
      <w:pPr>
        <w:ind w:left="720"/>
        <w:rPr>
          <w:sz w:val="26"/>
          <w:szCs w:val="26"/>
        </w:rPr>
      </w:pPr>
      <w:r w:rsidRPr="00E156C1">
        <w:rPr>
          <w:sz w:val="26"/>
          <w:szCs w:val="26"/>
        </w:rPr>
        <w:t xml:space="preserve"> 4.1.3. Điều kiện vận dụng số tuyệt đối và số tương đối trong thống kê</w:t>
      </w:r>
    </w:p>
    <w:p w14:paraId="366A0D25"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mức độ trung tâm</w:t>
      </w:r>
    </w:p>
    <w:p w14:paraId="1D871DC2" w14:textId="77777777" w:rsidR="00152E60" w:rsidRPr="00E156C1" w:rsidRDefault="00152E60" w:rsidP="00E3474C">
      <w:pPr>
        <w:numPr>
          <w:ilvl w:val="2"/>
          <w:numId w:val="156"/>
        </w:numPr>
        <w:jc w:val="both"/>
        <w:rPr>
          <w:sz w:val="26"/>
          <w:szCs w:val="26"/>
        </w:rPr>
      </w:pPr>
      <w:r w:rsidRPr="00E156C1">
        <w:rPr>
          <w:sz w:val="26"/>
          <w:szCs w:val="26"/>
        </w:rPr>
        <w:t>Số trung bình</w:t>
      </w:r>
    </w:p>
    <w:p w14:paraId="638D62BB" w14:textId="77777777" w:rsidR="00152E60" w:rsidRPr="00E156C1" w:rsidRDefault="00152E60" w:rsidP="00E3474C">
      <w:pPr>
        <w:numPr>
          <w:ilvl w:val="2"/>
          <w:numId w:val="156"/>
        </w:numPr>
        <w:tabs>
          <w:tab w:val="num" w:pos="2160"/>
        </w:tabs>
        <w:jc w:val="both"/>
        <w:rPr>
          <w:sz w:val="26"/>
          <w:szCs w:val="26"/>
        </w:rPr>
      </w:pPr>
      <w:r w:rsidRPr="00E156C1">
        <w:rPr>
          <w:sz w:val="26"/>
          <w:szCs w:val="26"/>
        </w:rPr>
        <w:t>Mốt</w:t>
      </w:r>
    </w:p>
    <w:p w14:paraId="4211962C" w14:textId="77777777" w:rsidR="00152E60" w:rsidRPr="00E156C1" w:rsidRDefault="00152E60" w:rsidP="00E3474C">
      <w:pPr>
        <w:numPr>
          <w:ilvl w:val="2"/>
          <w:numId w:val="156"/>
        </w:numPr>
        <w:tabs>
          <w:tab w:val="num" w:pos="2160"/>
        </w:tabs>
        <w:jc w:val="both"/>
        <w:rPr>
          <w:sz w:val="26"/>
          <w:szCs w:val="26"/>
        </w:rPr>
      </w:pPr>
      <w:r w:rsidRPr="00E156C1">
        <w:rPr>
          <w:sz w:val="26"/>
          <w:szCs w:val="26"/>
        </w:rPr>
        <w:t>Trung vị</w:t>
      </w:r>
    </w:p>
    <w:p w14:paraId="37BAE196"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chỉ tiêu đo độ biến thiên của tiêu thức</w:t>
      </w:r>
    </w:p>
    <w:p w14:paraId="176D1BE6" w14:textId="77777777" w:rsidR="00152E60" w:rsidRPr="00E156C1" w:rsidRDefault="00152E60" w:rsidP="00E3474C">
      <w:pPr>
        <w:numPr>
          <w:ilvl w:val="2"/>
          <w:numId w:val="156"/>
        </w:numPr>
        <w:jc w:val="both"/>
        <w:rPr>
          <w:bCs/>
          <w:iCs/>
          <w:sz w:val="26"/>
          <w:szCs w:val="26"/>
        </w:rPr>
      </w:pPr>
      <w:r w:rsidRPr="00E156C1">
        <w:rPr>
          <w:bCs/>
          <w:iCs/>
          <w:sz w:val="26"/>
          <w:szCs w:val="26"/>
        </w:rPr>
        <w:t>Khoảng biến thiên</w:t>
      </w:r>
    </w:p>
    <w:p w14:paraId="4FD40951" w14:textId="77777777" w:rsidR="00152E60" w:rsidRPr="00E156C1" w:rsidRDefault="00152E60" w:rsidP="00E3474C">
      <w:pPr>
        <w:numPr>
          <w:ilvl w:val="2"/>
          <w:numId w:val="156"/>
        </w:numPr>
        <w:jc w:val="both"/>
        <w:rPr>
          <w:bCs/>
          <w:iCs/>
          <w:sz w:val="26"/>
          <w:szCs w:val="26"/>
        </w:rPr>
      </w:pPr>
      <w:r w:rsidRPr="00E156C1">
        <w:rPr>
          <w:bCs/>
          <w:iCs/>
          <w:sz w:val="26"/>
          <w:szCs w:val="26"/>
        </w:rPr>
        <w:t>Độ lệch tuyệt đối bình quân</w:t>
      </w:r>
    </w:p>
    <w:p w14:paraId="14763C33" w14:textId="77777777" w:rsidR="00152E60" w:rsidRPr="00E156C1" w:rsidRDefault="00152E60" w:rsidP="00E3474C">
      <w:pPr>
        <w:numPr>
          <w:ilvl w:val="2"/>
          <w:numId w:val="156"/>
        </w:numPr>
        <w:jc w:val="both"/>
        <w:rPr>
          <w:bCs/>
          <w:iCs/>
          <w:sz w:val="26"/>
          <w:szCs w:val="26"/>
        </w:rPr>
      </w:pPr>
      <w:r w:rsidRPr="00E156C1">
        <w:rPr>
          <w:bCs/>
          <w:iCs/>
          <w:sz w:val="26"/>
          <w:szCs w:val="26"/>
        </w:rPr>
        <w:t>Phương sai</w:t>
      </w:r>
    </w:p>
    <w:p w14:paraId="16F026DA" w14:textId="77777777" w:rsidR="00152E60" w:rsidRPr="00E156C1" w:rsidRDefault="00152E60" w:rsidP="00E3474C">
      <w:pPr>
        <w:numPr>
          <w:ilvl w:val="2"/>
          <w:numId w:val="156"/>
        </w:numPr>
        <w:jc w:val="both"/>
        <w:rPr>
          <w:bCs/>
          <w:iCs/>
          <w:sz w:val="26"/>
          <w:szCs w:val="26"/>
        </w:rPr>
      </w:pPr>
      <w:r w:rsidRPr="00E156C1">
        <w:rPr>
          <w:bCs/>
          <w:iCs/>
          <w:sz w:val="26"/>
          <w:szCs w:val="26"/>
        </w:rPr>
        <w:t>Độ lệch tiêu chuẩn</w:t>
      </w:r>
    </w:p>
    <w:p w14:paraId="160F4720" w14:textId="77777777" w:rsidR="00152E60" w:rsidRPr="00E156C1" w:rsidRDefault="00152E60" w:rsidP="00E3474C">
      <w:pPr>
        <w:numPr>
          <w:ilvl w:val="2"/>
          <w:numId w:val="156"/>
        </w:numPr>
        <w:jc w:val="both"/>
        <w:rPr>
          <w:bCs/>
          <w:iCs/>
          <w:sz w:val="26"/>
          <w:szCs w:val="26"/>
        </w:rPr>
      </w:pPr>
      <w:r w:rsidRPr="00E156C1">
        <w:rPr>
          <w:bCs/>
          <w:iCs/>
          <w:sz w:val="26"/>
          <w:szCs w:val="26"/>
        </w:rPr>
        <w:t>Hệ số biến thiên</w:t>
      </w:r>
    </w:p>
    <w:p w14:paraId="63284681"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1B259F5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4</w:t>
      </w:r>
      <w:r w:rsidRPr="00E156C1">
        <w:rPr>
          <w:sz w:val="26"/>
          <w:szCs w:val="26"/>
        </w:rPr>
        <w:t>, Nhà xuất bản Đại học Kinh tế quốc dân.</w:t>
      </w:r>
    </w:p>
    <w:p w14:paraId="0D5E128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4</w:t>
      </w:r>
      <w:r w:rsidRPr="00E156C1">
        <w:rPr>
          <w:sz w:val="26"/>
          <w:szCs w:val="26"/>
        </w:rPr>
        <w:t>, nhà xuất bản Thống kê.</w:t>
      </w:r>
    </w:p>
    <w:p w14:paraId="6CF9F45F" w14:textId="77777777" w:rsidR="00152E60" w:rsidRPr="00E156C1" w:rsidRDefault="00152E60" w:rsidP="00152E60">
      <w:pPr>
        <w:widowControl w:val="0"/>
        <w:ind w:left="568" w:hanging="284"/>
        <w:rPr>
          <w:sz w:val="26"/>
          <w:szCs w:val="26"/>
        </w:rPr>
      </w:pPr>
      <w:r w:rsidRPr="00E156C1">
        <w:rPr>
          <w:sz w:val="26"/>
          <w:szCs w:val="26"/>
        </w:rPr>
        <w:t>3.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2</w:t>
      </w:r>
      <w:r w:rsidRPr="00E156C1">
        <w:rPr>
          <w:sz w:val="26"/>
          <w:szCs w:val="26"/>
        </w:rPr>
        <w:t>, Nhà xuất bản Thống kê.</w:t>
      </w:r>
    </w:p>
    <w:p w14:paraId="4C20E236"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24931BA5"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3A983D3E" w14:textId="77777777" w:rsidR="00152E60" w:rsidRPr="00E156C1" w:rsidRDefault="00152E60" w:rsidP="00152E60">
      <w:pPr>
        <w:ind w:left="567" w:hanging="283"/>
        <w:rPr>
          <w:sz w:val="26"/>
          <w:szCs w:val="26"/>
        </w:rPr>
      </w:pPr>
      <w:r w:rsidRPr="00E156C1">
        <w:rPr>
          <w:sz w:val="26"/>
          <w:szCs w:val="26"/>
        </w:rPr>
        <w:lastRenderedPageBreak/>
        <w:t xml:space="preserve">6. Ken Black (2008), </w:t>
      </w:r>
      <w:r w:rsidRPr="00E156C1">
        <w:rPr>
          <w:i/>
          <w:sz w:val="26"/>
          <w:szCs w:val="26"/>
        </w:rPr>
        <w:t xml:space="preserve">Business Statistics for Contemporary Decision Making, </w:t>
      </w:r>
      <w:r w:rsidRPr="00E156C1">
        <w:rPr>
          <w:sz w:val="26"/>
          <w:szCs w:val="26"/>
        </w:rPr>
        <w:t>Fifth edition, Wiley.</w:t>
      </w:r>
    </w:p>
    <w:p w14:paraId="7D72451E" w14:textId="77777777" w:rsidR="00152E60" w:rsidRPr="00E156C1" w:rsidRDefault="00152E60" w:rsidP="00152E60">
      <w:pPr>
        <w:rPr>
          <w:bCs/>
          <w:iCs/>
          <w:sz w:val="26"/>
          <w:szCs w:val="26"/>
        </w:rPr>
      </w:pPr>
    </w:p>
    <w:p w14:paraId="23D288AF" w14:textId="77777777" w:rsidR="00152E60" w:rsidRPr="00E156C1" w:rsidRDefault="00152E60" w:rsidP="00152E60">
      <w:pPr>
        <w:jc w:val="center"/>
        <w:rPr>
          <w:b/>
          <w:bCs/>
          <w:sz w:val="26"/>
          <w:szCs w:val="26"/>
        </w:rPr>
      </w:pPr>
      <w:r w:rsidRPr="00E156C1">
        <w:rPr>
          <w:b/>
          <w:bCs/>
          <w:sz w:val="26"/>
          <w:szCs w:val="26"/>
        </w:rPr>
        <w:t>CHƯƠNG 5 - ĐIỀU TRA CHỌN MẪU</w:t>
      </w:r>
    </w:p>
    <w:p w14:paraId="5ED273EB" w14:textId="77777777" w:rsidR="00152E60" w:rsidRPr="00E156C1" w:rsidRDefault="00152E60" w:rsidP="00152E60">
      <w:pPr>
        <w:ind w:firstLine="720"/>
        <w:rPr>
          <w:i/>
          <w:sz w:val="26"/>
          <w:szCs w:val="26"/>
        </w:rPr>
      </w:pPr>
      <w:r w:rsidRPr="00E156C1">
        <w:rPr>
          <w:i/>
          <w:spacing w:val="-2"/>
          <w:sz w:val="26"/>
          <w:szCs w:val="26"/>
        </w:rPr>
        <w:t>Thực tế khi phân tích các hiện tượng kinh tế - xã hội cho thấy không phải lúc nào chúng ta cũng có thể nghiên cứu cũng như thu thập số liệu của tổng thể chung hay tất cả các đơn vị thuộc đối tượng nghiên cứu. Nguyên nhân dẫn đến tình trạng đó là do tổng thể chung quá lớn làm cho chi phí cao, mất nhiều thời gian và gặp nhiều sai số trong quá trình điều tra hay thu thập số liệu, hoặc do không thể xác định được qui mô tổng thể chung hay tổng thể chung không xác định làm việc nghiên cứu không khả thi hoặc cũng có thể là khi nghiên cứu toàn bộ tổng thể chung sẽ làm phá vỡ hay ảnh hưởng đến tổng thể chung. M</w:t>
      </w:r>
      <w:r w:rsidRPr="00E156C1">
        <w:rPr>
          <w:i/>
          <w:sz w:val="26"/>
          <w:szCs w:val="26"/>
        </w:rPr>
        <w:t>ột tổng thể thể mẫu sẽ được chọn ra để thu thập tài liệu p</w:t>
      </w:r>
      <w:r w:rsidRPr="00E156C1">
        <w:rPr>
          <w:i/>
          <w:spacing w:val="-4"/>
          <w:sz w:val="26"/>
          <w:szCs w:val="26"/>
        </w:rPr>
        <w:t>hục vụ cho việc nghiên cứu, kết quả nghiên cứu mẫu sẽ được suy diễn ra các kết quả của tổng thể chung. Tuy nhiên, khi ước lượng kết quả luôn tồn tại một sai số khi ước lượng, hơn nữa việc xác định qui mô mẫu cũng như xác định phương pháp chọn mẫu để đảm bảo tính đại diện của mẫu điều tra cũng là một vấn đề quan trọng.</w:t>
      </w:r>
    </w:p>
    <w:p w14:paraId="4AB5F01D" w14:textId="77777777" w:rsidR="00152E60" w:rsidRPr="00E156C1" w:rsidRDefault="00152E60" w:rsidP="00152E60">
      <w:pPr>
        <w:ind w:firstLine="720"/>
        <w:rPr>
          <w:i/>
          <w:sz w:val="26"/>
          <w:szCs w:val="26"/>
        </w:rPr>
      </w:pPr>
      <w:r w:rsidRPr="00E156C1">
        <w:rPr>
          <w:i/>
          <w:sz w:val="26"/>
          <w:szCs w:val="26"/>
        </w:rPr>
        <w:t>Nội dung chương này sẽ đề cập đến một số vấn đề chung về điều tra chọn mẫu, các vấn đề cơ bản trong điều tra chọn mẫu ngẫu nhiên, phương pháp ước lượng trung bình và tỷ lệ trong điều tra chọn mẫu ngẫu nhiên Cuối cùng giới thiệu các hình thức tổ chức chọn mẫu khác nhau.</w:t>
      </w:r>
    </w:p>
    <w:p w14:paraId="40C95809" w14:textId="77777777" w:rsidR="00152E60" w:rsidRPr="00E156C1" w:rsidRDefault="00152E60" w:rsidP="00152E60">
      <w:pPr>
        <w:ind w:firstLine="720"/>
        <w:rPr>
          <w:bCs/>
          <w:sz w:val="26"/>
          <w:szCs w:val="26"/>
        </w:rPr>
      </w:pPr>
      <w:r w:rsidRPr="00E156C1">
        <w:rPr>
          <w:b/>
          <w:i/>
          <w:sz w:val="26"/>
          <w:szCs w:val="26"/>
          <w:lang w:val="pt-BR"/>
        </w:rPr>
        <w:t>Nội dung:</w:t>
      </w:r>
    </w:p>
    <w:p w14:paraId="07432066"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hung về điều tra chọn mẫu</w:t>
      </w:r>
    </w:p>
    <w:p w14:paraId="353E9557" w14:textId="77777777" w:rsidR="00152E60" w:rsidRPr="00E156C1" w:rsidRDefault="00152E60" w:rsidP="00E3474C">
      <w:pPr>
        <w:numPr>
          <w:ilvl w:val="2"/>
          <w:numId w:val="157"/>
        </w:numPr>
        <w:rPr>
          <w:sz w:val="26"/>
          <w:szCs w:val="26"/>
        </w:rPr>
      </w:pPr>
      <w:r w:rsidRPr="00E156C1">
        <w:rPr>
          <w:sz w:val="26"/>
          <w:szCs w:val="26"/>
        </w:rPr>
        <w:t>Khái niệm, ưu điểm, hạn chế và trường hợp vận dụng ĐTCM</w:t>
      </w:r>
    </w:p>
    <w:p w14:paraId="3CF3EB7E" w14:textId="77777777" w:rsidR="00152E60" w:rsidRPr="00E156C1" w:rsidRDefault="00152E60" w:rsidP="00E3474C">
      <w:pPr>
        <w:numPr>
          <w:ilvl w:val="2"/>
          <w:numId w:val="157"/>
        </w:numPr>
        <w:rPr>
          <w:sz w:val="26"/>
          <w:szCs w:val="26"/>
        </w:rPr>
      </w:pPr>
      <w:r w:rsidRPr="00E156C1">
        <w:rPr>
          <w:sz w:val="26"/>
          <w:szCs w:val="26"/>
        </w:rPr>
        <w:t>Tổng thể chung và tổng thể mẫu</w:t>
      </w:r>
    </w:p>
    <w:p w14:paraId="749E2626" w14:textId="77777777" w:rsidR="00152E60" w:rsidRPr="00E156C1" w:rsidRDefault="00152E60" w:rsidP="00E3474C">
      <w:pPr>
        <w:numPr>
          <w:ilvl w:val="2"/>
          <w:numId w:val="157"/>
        </w:numPr>
        <w:rPr>
          <w:sz w:val="26"/>
          <w:szCs w:val="26"/>
        </w:rPr>
      </w:pPr>
      <w:r w:rsidRPr="00E156C1">
        <w:rPr>
          <w:sz w:val="26"/>
          <w:szCs w:val="26"/>
        </w:rPr>
        <w:t>Chọn mẫu ngẫu nhiên và phi ngẫu nhiên</w:t>
      </w:r>
    </w:p>
    <w:p w14:paraId="722A76CA"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ơ bản của điều tra chọn mẫu ngẫu nhiên</w:t>
      </w:r>
    </w:p>
    <w:p w14:paraId="621C0E4E" w14:textId="77777777" w:rsidR="00152E60" w:rsidRPr="00E156C1" w:rsidRDefault="00152E60" w:rsidP="00E3474C">
      <w:pPr>
        <w:numPr>
          <w:ilvl w:val="2"/>
          <w:numId w:val="157"/>
        </w:numPr>
        <w:rPr>
          <w:sz w:val="26"/>
          <w:szCs w:val="26"/>
        </w:rPr>
      </w:pPr>
      <w:r w:rsidRPr="00E156C1">
        <w:rPr>
          <w:sz w:val="26"/>
          <w:szCs w:val="26"/>
        </w:rPr>
        <w:t>Chọn hoàn lại và không hoàn lại</w:t>
      </w:r>
    </w:p>
    <w:p w14:paraId="695DA7F7" w14:textId="77777777" w:rsidR="00152E60" w:rsidRPr="00E156C1" w:rsidRDefault="00152E60" w:rsidP="00E3474C">
      <w:pPr>
        <w:numPr>
          <w:ilvl w:val="2"/>
          <w:numId w:val="157"/>
        </w:numPr>
        <w:tabs>
          <w:tab w:val="num" w:pos="700"/>
        </w:tabs>
        <w:rPr>
          <w:sz w:val="26"/>
          <w:szCs w:val="26"/>
        </w:rPr>
      </w:pPr>
      <w:r w:rsidRPr="00E156C1">
        <w:rPr>
          <w:sz w:val="26"/>
          <w:szCs w:val="26"/>
        </w:rPr>
        <w:t>Sai số trong điều tra chọn mẫu (ĐN, các loại sai số, xác định sai số bình quân chọn mẫu, các nhân tố ảnh hưởng đến sai số)</w:t>
      </w:r>
    </w:p>
    <w:p w14:paraId="4901A292" w14:textId="77777777" w:rsidR="00152E60" w:rsidRPr="00E156C1" w:rsidRDefault="00152E60" w:rsidP="00E3474C">
      <w:pPr>
        <w:numPr>
          <w:ilvl w:val="2"/>
          <w:numId w:val="157"/>
        </w:numPr>
        <w:tabs>
          <w:tab w:val="num" w:pos="700"/>
        </w:tabs>
        <w:rPr>
          <w:sz w:val="26"/>
          <w:szCs w:val="26"/>
        </w:rPr>
      </w:pPr>
      <w:r w:rsidRPr="00E156C1">
        <w:rPr>
          <w:sz w:val="26"/>
          <w:szCs w:val="26"/>
        </w:rPr>
        <w:t xml:space="preserve">Ước lượng kết quả điều tra </w:t>
      </w:r>
    </w:p>
    <w:p w14:paraId="5EC68DD5" w14:textId="77777777" w:rsidR="00152E60" w:rsidRPr="00E156C1" w:rsidRDefault="00152E60" w:rsidP="00E3474C">
      <w:pPr>
        <w:numPr>
          <w:ilvl w:val="2"/>
          <w:numId w:val="157"/>
        </w:numPr>
        <w:tabs>
          <w:tab w:val="num" w:pos="700"/>
        </w:tabs>
        <w:rPr>
          <w:sz w:val="26"/>
          <w:szCs w:val="26"/>
        </w:rPr>
      </w:pPr>
      <w:r w:rsidRPr="00E156C1">
        <w:rPr>
          <w:sz w:val="26"/>
          <w:szCs w:val="26"/>
        </w:rPr>
        <w:t>Xác định kích thước mẫu</w:t>
      </w:r>
    </w:p>
    <w:p w14:paraId="023C1992" w14:textId="77777777" w:rsidR="00152E60" w:rsidRPr="00E156C1" w:rsidRDefault="00152E60" w:rsidP="00E3474C">
      <w:pPr>
        <w:numPr>
          <w:ilvl w:val="1"/>
          <w:numId w:val="157"/>
        </w:numPr>
        <w:ind w:left="1077"/>
        <w:rPr>
          <w:b/>
          <w:bCs/>
          <w:sz w:val="26"/>
          <w:szCs w:val="26"/>
        </w:rPr>
      </w:pPr>
      <w:r w:rsidRPr="00E156C1">
        <w:rPr>
          <w:b/>
          <w:bCs/>
          <w:sz w:val="26"/>
          <w:szCs w:val="26"/>
        </w:rPr>
        <w:t>Một số phương pháp tổ chức chọn mẫu thường dùng trong thống kê</w:t>
      </w:r>
    </w:p>
    <w:p w14:paraId="56ADACD0" w14:textId="77777777" w:rsidR="00152E60" w:rsidRPr="00E156C1" w:rsidRDefault="00152E60" w:rsidP="00152E60">
      <w:pPr>
        <w:ind w:left="357"/>
        <w:rPr>
          <w:b/>
          <w:i/>
          <w:color w:val="000000"/>
          <w:sz w:val="26"/>
          <w:szCs w:val="26"/>
        </w:rPr>
      </w:pPr>
      <w:r w:rsidRPr="00E156C1">
        <w:rPr>
          <w:b/>
          <w:i/>
          <w:color w:val="000000"/>
          <w:sz w:val="26"/>
          <w:szCs w:val="26"/>
        </w:rPr>
        <w:lastRenderedPageBreak/>
        <w:t>Tài liệu tham khảo của chương:</w:t>
      </w:r>
    </w:p>
    <w:p w14:paraId="5FCB78EF" w14:textId="77777777" w:rsidR="00152E60" w:rsidRPr="00E156C1" w:rsidRDefault="00152E60" w:rsidP="00E3474C">
      <w:pPr>
        <w:widowControl w:val="0"/>
        <w:numPr>
          <w:ilvl w:val="1"/>
          <w:numId w:val="152"/>
        </w:numPr>
        <w:tabs>
          <w:tab w:val="clear" w:pos="1440"/>
          <w:tab w:val="num" w:pos="709"/>
        </w:tabs>
        <w:ind w:left="709" w:hanging="283"/>
        <w:jc w:val="both"/>
        <w:rPr>
          <w:sz w:val="26"/>
          <w:szCs w:val="26"/>
        </w:rPr>
      </w:pPr>
      <w:r w:rsidRPr="00E156C1">
        <w:rPr>
          <w:sz w:val="26"/>
          <w:szCs w:val="26"/>
        </w:rPr>
        <w:t xml:space="preserve">PGS.TS Trần Thị Kim Thu (2011), </w:t>
      </w:r>
      <w:r w:rsidRPr="00E156C1">
        <w:rPr>
          <w:i/>
          <w:sz w:val="26"/>
          <w:szCs w:val="26"/>
        </w:rPr>
        <w:t>Giáo trình Lý thuyết thống kê – Chương 5 và 6</w:t>
      </w:r>
      <w:r w:rsidRPr="00E156C1">
        <w:rPr>
          <w:sz w:val="26"/>
          <w:szCs w:val="26"/>
        </w:rPr>
        <w:t>, Nhà xuất bản Đại học Kinh tế quốc dân.</w:t>
      </w:r>
    </w:p>
    <w:p w14:paraId="1BEB63B6" w14:textId="77777777" w:rsidR="00152E60" w:rsidRPr="00E156C1" w:rsidRDefault="00152E60" w:rsidP="00E3474C">
      <w:pPr>
        <w:widowControl w:val="0"/>
        <w:numPr>
          <w:ilvl w:val="1"/>
          <w:numId w:val="152"/>
        </w:numPr>
        <w:tabs>
          <w:tab w:val="clear" w:pos="1440"/>
          <w:tab w:val="num" w:pos="709"/>
        </w:tabs>
        <w:ind w:left="709" w:hanging="284"/>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5</w:t>
      </w:r>
      <w:r w:rsidRPr="00E156C1">
        <w:rPr>
          <w:sz w:val="26"/>
          <w:szCs w:val="26"/>
          <w:lang w:val="nl-NL"/>
        </w:rPr>
        <w:t>, NXB Thống kê.</w:t>
      </w:r>
    </w:p>
    <w:p w14:paraId="305CEC66"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77E5D021"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466E8257"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Tăng Văn Khiên (1995), </w:t>
      </w:r>
      <w:r w:rsidRPr="00E156C1">
        <w:rPr>
          <w:i/>
          <w:sz w:val="26"/>
          <w:szCs w:val="26"/>
        </w:rPr>
        <w:t>Những vấn đề cơ bản về điều tra chọn mẫu</w:t>
      </w:r>
      <w:r w:rsidRPr="00E156C1">
        <w:rPr>
          <w:sz w:val="26"/>
          <w:szCs w:val="26"/>
        </w:rPr>
        <w:t>, Nhà xuất bản thống kê.</w:t>
      </w:r>
    </w:p>
    <w:p w14:paraId="188B234B"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2CD5A600"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B4E18DB" w14:textId="77777777" w:rsidR="00152E60" w:rsidRPr="00E156C1" w:rsidRDefault="00152E60" w:rsidP="00152E60">
      <w:pPr>
        <w:ind w:left="709" w:hanging="284"/>
        <w:rPr>
          <w:sz w:val="26"/>
          <w:szCs w:val="26"/>
        </w:rPr>
      </w:pPr>
      <w:r w:rsidRPr="00E156C1">
        <w:rPr>
          <w:sz w:val="26"/>
          <w:szCs w:val="26"/>
        </w:rPr>
        <w:t xml:space="preserve">8. Ken Black (2008), </w:t>
      </w:r>
      <w:r w:rsidRPr="00E156C1">
        <w:rPr>
          <w:i/>
          <w:sz w:val="26"/>
          <w:szCs w:val="26"/>
        </w:rPr>
        <w:t>Business Statistics for Contemporary Decision Making</w:t>
      </w:r>
      <w:r w:rsidRPr="00E156C1">
        <w:rPr>
          <w:sz w:val="26"/>
          <w:szCs w:val="26"/>
        </w:rPr>
        <w:t>, Fifth edition, Wiley.</w:t>
      </w:r>
    </w:p>
    <w:p w14:paraId="1E1C4EA5" w14:textId="77777777" w:rsidR="00152E60" w:rsidRPr="00E156C1" w:rsidRDefault="00152E60" w:rsidP="00152E60">
      <w:pPr>
        <w:ind w:left="709" w:hanging="284"/>
        <w:rPr>
          <w:bCs/>
          <w:sz w:val="26"/>
          <w:szCs w:val="26"/>
        </w:rPr>
      </w:pPr>
    </w:p>
    <w:p w14:paraId="3F01D58D" w14:textId="77777777" w:rsidR="00152E60" w:rsidRPr="00E156C1" w:rsidRDefault="00152E60" w:rsidP="00152E60">
      <w:pPr>
        <w:jc w:val="center"/>
        <w:rPr>
          <w:b/>
          <w:bCs/>
          <w:sz w:val="26"/>
          <w:szCs w:val="26"/>
        </w:rPr>
      </w:pPr>
      <w:r w:rsidRPr="00E156C1">
        <w:rPr>
          <w:b/>
          <w:bCs/>
          <w:sz w:val="26"/>
          <w:szCs w:val="26"/>
        </w:rPr>
        <w:t>CHƯƠNG 6 - PHÂN TÍCH HỒI QUY VÀ TƯƠNG QUAN</w:t>
      </w:r>
    </w:p>
    <w:p w14:paraId="446A523F"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pacing w:val="-2"/>
          <w:sz w:val="26"/>
          <w:szCs w:val="26"/>
        </w:rPr>
        <w:t xml:space="preserve">Các hiện tượng kinh tế - xã hội luôn tồn tại và phát triển trong mối liên hệ và tác động qua lại với nhau. Do vậy ngoài việc nghiên cứu bản chất hiện tượng cần phân tích mối liên hệ, tác động của hiện tượng nghiên cứu với các hiện tượng khác. </w:t>
      </w:r>
      <w:r w:rsidRPr="00E156C1">
        <w:rPr>
          <w:i/>
          <w:sz w:val="26"/>
          <w:szCs w:val="26"/>
        </w:rPr>
        <w:t>Thực tế nghiên cứu cho thấy kết quả của việc nghiên cứu mối liên hệ là rất hữu ích trong việc xác định được những nhân tố có mối liên hệ và tác động lớn đến hiện tượng nghiên cứu để từ đó làm căn cứ cho việc hoạch định các chính sách và quyết định quản lý. Ngoài việc phân tích mối liên hệ, phân tích hồi qui - tương quan còn là cơ sở để xây dựng phương pháp dự đoán hữu ích dựa trên mối liên hệ. Sau khi xây dựng được phương trình hồi qui phù hợp sử dụng phương pháp ngoại suy sẽ cho kết quả dự đoán tương ứng.</w:t>
      </w:r>
    </w:p>
    <w:p w14:paraId="3DE2146D"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z w:val="26"/>
          <w:szCs w:val="26"/>
        </w:rPr>
        <w:t>Nội dung chương này đề cập đến: một số vấn đề chung về mối liên hệ và nhiệm vụ của phương pháp hồi quy tương quan; các kỹ thuật xây dựng phương trình hồi quy và phân tích mối liên hệ tương quan đơn giữa hai biến ở dạng tuyến tính và phi tuyến. Cuối cùng là giới thiệu phương pháp hồi quy tương quan bội.</w:t>
      </w:r>
    </w:p>
    <w:p w14:paraId="253675C3" w14:textId="77777777" w:rsidR="00152E60" w:rsidRPr="00E156C1" w:rsidRDefault="00152E60" w:rsidP="00152E60">
      <w:pPr>
        <w:rPr>
          <w:bCs/>
          <w:sz w:val="26"/>
          <w:szCs w:val="26"/>
        </w:rPr>
      </w:pPr>
      <w:r w:rsidRPr="00E156C1">
        <w:rPr>
          <w:b/>
          <w:i/>
          <w:sz w:val="26"/>
          <w:szCs w:val="26"/>
          <w:lang w:val="pt-BR"/>
        </w:rPr>
        <w:lastRenderedPageBreak/>
        <w:t>Nội dung:</w:t>
      </w:r>
    </w:p>
    <w:p w14:paraId="35507D5A" w14:textId="77777777" w:rsidR="00152E60" w:rsidRPr="00E156C1" w:rsidRDefault="00152E60" w:rsidP="00E3474C">
      <w:pPr>
        <w:numPr>
          <w:ilvl w:val="1"/>
          <w:numId w:val="158"/>
        </w:numPr>
        <w:rPr>
          <w:b/>
          <w:bCs/>
          <w:sz w:val="26"/>
          <w:szCs w:val="26"/>
        </w:rPr>
      </w:pPr>
      <w:r w:rsidRPr="00E156C1">
        <w:rPr>
          <w:b/>
          <w:bCs/>
          <w:sz w:val="26"/>
          <w:szCs w:val="26"/>
        </w:rPr>
        <w:t>Nhiệm vụ của phân tích HQ và TQ</w:t>
      </w:r>
    </w:p>
    <w:p w14:paraId="6BE5B26B" w14:textId="77777777" w:rsidR="00152E60" w:rsidRPr="00E156C1" w:rsidRDefault="00152E60" w:rsidP="00E3474C">
      <w:pPr>
        <w:numPr>
          <w:ilvl w:val="2"/>
          <w:numId w:val="158"/>
        </w:numPr>
        <w:rPr>
          <w:sz w:val="26"/>
          <w:szCs w:val="26"/>
        </w:rPr>
      </w:pPr>
      <w:r w:rsidRPr="00E156C1">
        <w:rPr>
          <w:sz w:val="26"/>
          <w:szCs w:val="26"/>
        </w:rPr>
        <w:t>Liên hệ hàm số và liên hệ tương quan</w:t>
      </w:r>
    </w:p>
    <w:p w14:paraId="65FAB312" w14:textId="77777777" w:rsidR="00152E60" w:rsidRPr="00E156C1" w:rsidRDefault="00152E60" w:rsidP="00E3474C">
      <w:pPr>
        <w:numPr>
          <w:ilvl w:val="2"/>
          <w:numId w:val="158"/>
        </w:numPr>
        <w:rPr>
          <w:sz w:val="26"/>
          <w:szCs w:val="26"/>
        </w:rPr>
      </w:pPr>
      <w:r w:rsidRPr="00E156C1">
        <w:rPr>
          <w:sz w:val="26"/>
          <w:szCs w:val="26"/>
        </w:rPr>
        <w:t>Nhiệm vụ của phân tích hồi quy và tương quan</w:t>
      </w:r>
    </w:p>
    <w:p w14:paraId="5DB4B1A6" w14:textId="77777777" w:rsidR="00152E60" w:rsidRPr="00E156C1" w:rsidRDefault="00152E60" w:rsidP="00E3474C">
      <w:pPr>
        <w:numPr>
          <w:ilvl w:val="2"/>
          <w:numId w:val="158"/>
        </w:numPr>
        <w:rPr>
          <w:sz w:val="26"/>
          <w:szCs w:val="26"/>
        </w:rPr>
      </w:pPr>
      <w:r w:rsidRPr="00E156C1">
        <w:rPr>
          <w:sz w:val="26"/>
          <w:szCs w:val="26"/>
        </w:rPr>
        <w:t>Ý nghĩa của phân tích hồi quy và tương quan</w:t>
      </w:r>
    </w:p>
    <w:p w14:paraId="78100DA9"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hai tiêu thức số lượng</w:t>
      </w:r>
    </w:p>
    <w:p w14:paraId="1AE8FCDD" w14:textId="77777777" w:rsidR="00152E60" w:rsidRPr="00E156C1" w:rsidRDefault="00152E60" w:rsidP="00E3474C">
      <w:pPr>
        <w:numPr>
          <w:ilvl w:val="2"/>
          <w:numId w:val="158"/>
        </w:numPr>
        <w:rPr>
          <w:sz w:val="26"/>
          <w:szCs w:val="26"/>
        </w:rPr>
      </w:pPr>
      <w:r w:rsidRPr="00E156C1">
        <w:rPr>
          <w:sz w:val="26"/>
          <w:szCs w:val="26"/>
        </w:rPr>
        <w:t>Mô hình hồi quy tuyến tính giữa hai tiêu thức số lượng</w:t>
      </w:r>
    </w:p>
    <w:p w14:paraId="7739767C" w14:textId="77777777" w:rsidR="00152E60" w:rsidRPr="00E156C1" w:rsidRDefault="00152E60" w:rsidP="00E3474C">
      <w:pPr>
        <w:numPr>
          <w:ilvl w:val="2"/>
          <w:numId w:val="158"/>
        </w:numPr>
        <w:rPr>
          <w:sz w:val="26"/>
          <w:szCs w:val="26"/>
        </w:rPr>
      </w:pPr>
      <w:r w:rsidRPr="00E156C1">
        <w:rPr>
          <w:sz w:val="26"/>
          <w:szCs w:val="26"/>
        </w:rPr>
        <w:t>Mô hình hồi qui phi tuyến giữa hai tiêu thức số lượng</w:t>
      </w:r>
    </w:p>
    <w:p w14:paraId="728368D5"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nhiều tiêu thức số lượng</w:t>
      </w:r>
    </w:p>
    <w:p w14:paraId="3659A1E6"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27A4CB66"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1 và 12</w:t>
      </w:r>
      <w:r w:rsidRPr="00E156C1">
        <w:rPr>
          <w:sz w:val="26"/>
          <w:szCs w:val="26"/>
        </w:rPr>
        <w:t>, Nhà xuất bản Đại học Kinh tế quốc dân.</w:t>
      </w:r>
    </w:p>
    <w:p w14:paraId="781BCF88"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7</w:t>
      </w:r>
      <w:r w:rsidRPr="00E156C1">
        <w:rPr>
          <w:sz w:val="26"/>
          <w:szCs w:val="26"/>
          <w:lang w:val="nl-NL"/>
        </w:rPr>
        <w:t>, NXB Thống kê.</w:t>
      </w:r>
    </w:p>
    <w:p w14:paraId="5DF59F8C"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2F6A38A"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3AECAB44"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24732A25"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 TS Nguyễn Cao Văn, TS Trần Thái Ninh (2008), </w:t>
      </w:r>
      <w:r w:rsidRPr="00E156C1">
        <w:rPr>
          <w:i/>
          <w:sz w:val="26"/>
          <w:szCs w:val="26"/>
        </w:rPr>
        <w:t>Giáo trình Lý thuyết xác suất và Thống kê toán</w:t>
      </w:r>
      <w:r w:rsidRPr="00E156C1">
        <w:rPr>
          <w:sz w:val="26"/>
          <w:szCs w:val="26"/>
        </w:rPr>
        <w:t>, Nhà xuất bản Đại học Kinh tế Quốc dân Hà Nội</w:t>
      </w:r>
    </w:p>
    <w:p w14:paraId="71248A21" w14:textId="77777777" w:rsidR="00152E60" w:rsidRPr="00E156C1" w:rsidRDefault="00152E60" w:rsidP="00E3474C">
      <w:pPr>
        <w:numPr>
          <w:ilvl w:val="0"/>
          <w:numId w:val="161"/>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21D4192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60D5250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6BF9C100"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Ken Black (2008), Business Statistics for Contemporary Decision Making, Fifth edition, Wiley.</w:t>
      </w:r>
    </w:p>
    <w:p w14:paraId="676DFFD4" w14:textId="77777777" w:rsidR="00152E60" w:rsidRPr="00E156C1" w:rsidRDefault="00152E60" w:rsidP="00152E60">
      <w:pPr>
        <w:jc w:val="center"/>
        <w:rPr>
          <w:b/>
          <w:bCs/>
          <w:sz w:val="26"/>
          <w:szCs w:val="26"/>
        </w:rPr>
      </w:pPr>
    </w:p>
    <w:p w14:paraId="01FC5856" w14:textId="77777777" w:rsidR="00152E60" w:rsidRPr="00E156C1" w:rsidRDefault="00152E60" w:rsidP="00152E60">
      <w:pPr>
        <w:jc w:val="center"/>
        <w:rPr>
          <w:b/>
          <w:bCs/>
          <w:sz w:val="26"/>
          <w:szCs w:val="26"/>
        </w:rPr>
      </w:pPr>
      <w:r w:rsidRPr="00E156C1">
        <w:rPr>
          <w:b/>
          <w:bCs/>
          <w:sz w:val="26"/>
          <w:szCs w:val="26"/>
        </w:rPr>
        <w:t>CHƯƠNG 7 - PHÂN TÍCH DÃY SỐ THỜI GIAN</w:t>
      </w:r>
    </w:p>
    <w:p w14:paraId="48D5996F" w14:textId="77777777" w:rsidR="00152E60" w:rsidRPr="00E156C1" w:rsidRDefault="00152E60" w:rsidP="00152E60">
      <w:pPr>
        <w:pStyle w:val="ListParagraph"/>
        <w:ind w:left="0" w:firstLine="567"/>
        <w:jc w:val="both"/>
        <w:rPr>
          <w:i/>
          <w:sz w:val="26"/>
          <w:szCs w:val="26"/>
          <w:lang w:val="pt-BR"/>
        </w:rPr>
      </w:pPr>
      <w:r w:rsidRPr="00E156C1">
        <w:rPr>
          <w:i/>
          <w:sz w:val="26"/>
          <w:szCs w:val="26"/>
        </w:rPr>
        <w:lastRenderedPageBreak/>
        <w:t>Dãy số thời gian là dãy các trị số của chỉ tiêu thống kê được sắp xếp theo thứ tự thời gian. Để phân tích đặc điểm biến động của hiện tượng qua thời gian, chúng ta sử dụng 5 chỉ tiêu phân tích dãy số thời gian. Một dãy số thời gian gồm có 4 thành phần là xu thế, biến động chu kỳ, biến động thời vụ, và biến động ngẫu nhiên, các thành phần này có thể kết hợp với nhau theo nhiều dạng. Để loại bỏ các tác động ngẫu nhiên giúp làm trơn dãy số và biểu hiện xu hướng biến động cơ bản của hiện tượng, chúng ta sử dụng phương pháp mở rộng khoảng cách thời gian, dãy số bình quân trượt, và hàm xu thế. Thành phần thời vụ được tính dựa vào chỉ số thời vụ và được bóc tách dựa vào mô hình kết hợp các thành phần của dãy số thời gian. Một trong những ứng dụng quan trọng nữa của dãy số thời gian là dự đoán trên cơ sở phân tích các đặc điểm và thành phần của dãy số thời gian. Tất cả các nội dung trên được trình bày trong chương này.</w:t>
      </w:r>
    </w:p>
    <w:p w14:paraId="456C0806" w14:textId="77777777" w:rsidR="00152E60" w:rsidRPr="00E156C1" w:rsidRDefault="00152E60" w:rsidP="00152E60">
      <w:pPr>
        <w:ind w:firstLine="357"/>
        <w:rPr>
          <w:sz w:val="26"/>
          <w:szCs w:val="26"/>
        </w:rPr>
      </w:pPr>
      <w:r w:rsidRPr="00E156C1">
        <w:rPr>
          <w:b/>
          <w:i/>
          <w:sz w:val="26"/>
          <w:szCs w:val="26"/>
          <w:lang w:val="pt-BR"/>
        </w:rPr>
        <w:t>Nội dung:</w:t>
      </w:r>
    </w:p>
    <w:p w14:paraId="5C7CB0B5" w14:textId="77777777" w:rsidR="00152E60" w:rsidRPr="00E156C1" w:rsidRDefault="00152E60" w:rsidP="00E3474C">
      <w:pPr>
        <w:numPr>
          <w:ilvl w:val="1"/>
          <w:numId w:val="159"/>
        </w:numPr>
        <w:ind w:left="1077"/>
        <w:rPr>
          <w:sz w:val="26"/>
          <w:szCs w:val="26"/>
        </w:rPr>
      </w:pPr>
      <w:r w:rsidRPr="00E156C1">
        <w:rPr>
          <w:b/>
          <w:bCs/>
          <w:sz w:val="26"/>
          <w:szCs w:val="26"/>
        </w:rPr>
        <w:t>Khái niệm chung về dãy số thời gian</w:t>
      </w:r>
      <w:r w:rsidRPr="00E156C1">
        <w:rPr>
          <w:sz w:val="26"/>
          <w:szCs w:val="26"/>
        </w:rPr>
        <w:t xml:space="preserve"> </w:t>
      </w:r>
    </w:p>
    <w:p w14:paraId="36940A7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Khái niệm chung về dãy số thời gian (Khái niệm, kết cấu) </w:t>
      </w:r>
    </w:p>
    <w:p w14:paraId="6863251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Tác dụng của dãy số thời gian </w:t>
      </w:r>
    </w:p>
    <w:p w14:paraId="3E93C338"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Các loại dãy số thời gian  </w:t>
      </w:r>
    </w:p>
    <w:p w14:paraId="45B51495" w14:textId="77777777" w:rsidR="00152E60" w:rsidRPr="00E156C1" w:rsidRDefault="00152E60" w:rsidP="00E3474C">
      <w:pPr>
        <w:numPr>
          <w:ilvl w:val="2"/>
          <w:numId w:val="159"/>
        </w:numPr>
        <w:tabs>
          <w:tab w:val="left" w:pos="840"/>
        </w:tabs>
        <w:rPr>
          <w:sz w:val="26"/>
          <w:szCs w:val="26"/>
        </w:rPr>
      </w:pPr>
      <w:r w:rsidRPr="00E156C1">
        <w:rPr>
          <w:sz w:val="26"/>
          <w:szCs w:val="26"/>
        </w:rPr>
        <w:t>Yêu cầu đối với việc xây dựng dãy số thời gian</w:t>
      </w:r>
    </w:p>
    <w:p w14:paraId="4EE37EC8" w14:textId="77777777" w:rsidR="00152E60" w:rsidRPr="00E156C1" w:rsidRDefault="00152E60" w:rsidP="00E3474C">
      <w:pPr>
        <w:numPr>
          <w:ilvl w:val="1"/>
          <w:numId w:val="159"/>
        </w:numPr>
        <w:ind w:left="1077"/>
        <w:rPr>
          <w:b/>
          <w:bCs/>
          <w:sz w:val="26"/>
          <w:szCs w:val="26"/>
        </w:rPr>
      </w:pPr>
      <w:r w:rsidRPr="00E156C1">
        <w:rPr>
          <w:b/>
          <w:bCs/>
          <w:sz w:val="26"/>
          <w:szCs w:val="26"/>
        </w:rPr>
        <w:t>Các chỉ tiêu phân tích đặc điểm biến động hiện tượng qua thời gian</w:t>
      </w:r>
    </w:p>
    <w:p w14:paraId="088392A8" w14:textId="77777777" w:rsidR="00152E60" w:rsidRPr="00E156C1" w:rsidRDefault="00152E60" w:rsidP="00E3474C">
      <w:pPr>
        <w:numPr>
          <w:ilvl w:val="2"/>
          <w:numId w:val="159"/>
        </w:numPr>
        <w:jc w:val="both"/>
        <w:rPr>
          <w:sz w:val="26"/>
          <w:szCs w:val="26"/>
        </w:rPr>
      </w:pPr>
      <w:r w:rsidRPr="00E156C1">
        <w:rPr>
          <w:sz w:val="26"/>
          <w:szCs w:val="26"/>
        </w:rPr>
        <w:t>Mức độ bình quân theo thời gian</w:t>
      </w:r>
    </w:p>
    <w:p w14:paraId="3A9DDBE6" w14:textId="77777777" w:rsidR="00152E60" w:rsidRPr="00E156C1" w:rsidRDefault="00152E60" w:rsidP="00E3474C">
      <w:pPr>
        <w:numPr>
          <w:ilvl w:val="2"/>
          <w:numId w:val="159"/>
        </w:numPr>
        <w:jc w:val="both"/>
        <w:rPr>
          <w:sz w:val="26"/>
          <w:szCs w:val="26"/>
        </w:rPr>
      </w:pPr>
      <w:r w:rsidRPr="00E156C1">
        <w:rPr>
          <w:sz w:val="26"/>
          <w:szCs w:val="26"/>
        </w:rPr>
        <w:t>Lượng tăng (giảm) tuyệt đối</w:t>
      </w:r>
    </w:p>
    <w:p w14:paraId="5509C81E" w14:textId="77777777" w:rsidR="00152E60" w:rsidRPr="00E156C1" w:rsidRDefault="00152E60" w:rsidP="00E3474C">
      <w:pPr>
        <w:numPr>
          <w:ilvl w:val="2"/>
          <w:numId w:val="159"/>
        </w:numPr>
        <w:jc w:val="both"/>
        <w:rPr>
          <w:sz w:val="26"/>
          <w:szCs w:val="26"/>
        </w:rPr>
      </w:pPr>
      <w:r w:rsidRPr="00E156C1">
        <w:rPr>
          <w:sz w:val="26"/>
          <w:szCs w:val="26"/>
        </w:rPr>
        <w:t>Tốc độ phát triển</w:t>
      </w:r>
    </w:p>
    <w:p w14:paraId="734EFE43" w14:textId="77777777" w:rsidR="00152E60" w:rsidRPr="00E156C1" w:rsidRDefault="00152E60" w:rsidP="00E3474C">
      <w:pPr>
        <w:numPr>
          <w:ilvl w:val="2"/>
          <w:numId w:val="159"/>
        </w:numPr>
        <w:jc w:val="both"/>
        <w:rPr>
          <w:sz w:val="26"/>
          <w:szCs w:val="26"/>
        </w:rPr>
      </w:pPr>
      <w:r w:rsidRPr="00E156C1">
        <w:rPr>
          <w:sz w:val="26"/>
          <w:szCs w:val="26"/>
        </w:rPr>
        <w:t>Tốc độ tăng (giảm)</w:t>
      </w:r>
    </w:p>
    <w:p w14:paraId="387D489A" w14:textId="77777777" w:rsidR="00152E60" w:rsidRPr="00E156C1" w:rsidRDefault="00152E60" w:rsidP="00E3474C">
      <w:pPr>
        <w:numPr>
          <w:ilvl w:val="2"/>
          <w:numId w:val="159"/>
        </w:numPr>
        <w:jc w:val="both"/>
        <w:rPr>
          <w:sz w:val="26"/>
          <w:szCs w:val="26"/>
        </w:rPr>
      </w:pPr>
      <w:r w:rsidRPr="00E156C1">
        <w:rPr>
          <w:sz w:val="26"/>
          <w:szCs w:val="26"/>
        </w:rPr>
        <w:t xml:space="preserve">Giá trị tuyệt đối của 1% tốc độ tăng (giảm) </w:t>
      </w:r>
    </w:p>
    <w:p w14:paraId="395703F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biểu diễn xu hướng biến động cơ bản của hiện tượng</w:t>
      </w:r>
    </w:p>
    <w:p w14:paraId="5A3F7078" w14:textId="77777777" w:rsidR="00152E60" w:rsidRPr="00E156C1" w:rsidRDefault="00152E60" w:rsidP="00E3474C">
      <w:pPr>
        <w:numPr>
          <w:ilvl w:val="2"/>
          <w:numId w:val="159"/>
        </w:numPr>
        <w:jc w:val="both"/>
        <w:rPr>
          <w:sz w:val="26"/>
          <w:szCs w:val="26"/>
        </w:rPr>
      </w:pPr>
      <w:r w:rsidRPr="00E156C1">
        <w:rPr>
          <w:sz w:val="26"/>
          <w:szCs w:val="26"/>
        </w:rPr>
        <w:t xml:space="preserve">Dãy số bình quân trượt </w:t>
      </w:r>
    </w:p>
    <w:p w14:paraId="4ECA9AB6" w14:textId="77777777" w:rsidR="00152E60" w:rsidRPr="00E156C1" w:rsidRDefault="00152E60" w:rsidP="00E3474C">
      <w:pPr>
        <w:numPr>
          <w:ilvl w:val="2"/>
          <w:numId w:val="159"/>
        </w:numPr>
        <w:jc w:val="both"/>
        <w:rPr>
          <w:sz w:val="26"/>
          <w:szCs w:val="26"/>
        </w:rPr>
      </w:pPr>
      <w:r w:rsidRPr="00E156C1">
        <w:rPr>
          <w:sz w:val="26"/>
          <w:szCs w:val="26"/>
        </w:rPr>
        <w:t xml:space="preserve">Hàm xu thế </w:t>
      </w:r>
    </w:p>
    <w:p w14:paraId="4D9E204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dự đoán ngắn hạn thường dùng trong thống kê</w:t>
      </w:r>
    </w:p>
    <w:p w14:paraId="4648BCF9" w14:textId="77777777" w:rsidR="00152E60" w:rsidRPr="00E156C1" w:rsidRDefault="00152E60" w:rsidP="00E3474C">
      <w:pPr>
        <w:numPr>
          <w:ilvl w:val="2"/>
          <w:numId w:val="159"/>
        </w:numPr>
        <w:jc w:val="both"/>
        <w:rPr>
          <w:sz w:val="26"/>
          <w:szCs w:val="26"/>
        </w:rPr>
      </w:pPr>
      <w:r w:rsidRPr="00E156C1">
        <w:rPr>
          <w:sz w:val="26"/>
          <w:szCs w:val="26"/>
        </w:rPr>
        <w:t>Dự đoán dựa vào lượng tăng (giảm) tuyệt đối bình quân</w:t>
      </w:r>
    </w:p>
    <w:p w14:paraId="6F86885A" w14:textId="77777777" w:rsidR="00152E60" w:rsidRPr="00E156C1" w:rsidRDefault="00152E60" w:rsidP="00E3474C">
      <w:pPr>
        <w:numPr>
          <w:ilvl w:val="2"/>
          <w:numId w:val="159"/>
        </w:numPr>
        <w:jc w:val="both"/>
        <w:rPr>
          <w:sz w:val="26"/>
          <w:szCs w:val="26"/>
        </w:rPr>
      </w:pPr>
      <w:r w:rsidRPr="00E156C1">
        <w:rPr>
          <w:sz w:val="26"/>
          <w:szCs w:val="26"/>
        </w:rPr>
        <w:t>Dự đoán dựa vào tốc độ phát triển bình quân</w:t>
      </w:r>
    </w:p>
    <w:p w14:paraId="1729D41E" w14:textId="77777777" w:rsidR="00152E60" w:rsidRPr="00E156C1" w:rsidRDefault="00152E60" w:rsidP="00E3474C">
      <w:pPr>
        <w:numPr>
          <w:ilvl w:val="2"/>
          <w:numId w:val="159"/>
        </w:numPr>
        <w:jc w:val="both"/>
        <w:rPr>
          <w:sz w:val="26"/>
          <w:szCs w:val="26"/>
        </w:rPr>
      </w:pPr>
      <w:r w:rsidRPr="00E156C1">
        <w:rPr>
          <w:sz w:val="26"/>
          <w:szCs w:val="26"/>
        </w:rPr>
        <w:t>Dự đoán bằng phường phương pháp ngoại suy hàm xu thế</w:t>
      </w:r>
    </w:p>
    <w:p w14:paraId="3ABB3A45"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3BB74BD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lastRenderedPageBreak/>
        <w:t xml:space="preserve">PGS.TS Trần Thị Kim Thu (2011), </w:t>
      </w:r>
      <w:r w:rsidRPr="00E156C1">
        <w:rPr>
          <w:i/>
          <w:sz w:val="26"/>
          <w:szCs w:val="26"/>
        </w:rPr>
        <w:t>Giáo trình Lý thuyết thống kê - Chương 13</w:t>
      </w:r>
      <w:r w:rsidRPr="00E156C1">
        <w:rPr>
          <w:sz w:val="26"/>
          <w:szCs w:val="26"/>
        </w:rPr>
        <w:t>, Nhà xuất bản Đại học Kinh tế quốc dân.</w:t>
      </w:r>
    </w:p>
    <w:p w14:paraId="01E4A091"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8 và 10</w:t>
      </w:r>
      <w:r w:rsidRPr="00E156C1">
        <w:rPr>
          <w:sz w:val="26"/>
          <w:szCs w:val="26"/>
        </w:rPr>
        <w:t>, NXB Thống kê.</w:t>
      </w:r>
    </w:p>
    <w:p w14:paraId="3AF096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AB8124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42A17A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47D2D7F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7EB35FB6"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ey</w:t>
      </w:r>
    </w:p>
    <w:p w14:paraId="426BD289" w14:textId="77777777" w:rsidR="00152E60" w:rsidRPr="00E156C1" w:rsidRDefault="00152E60" w:rsidP="00E3474C">
      <w:pPr>
        <w:widowControl w:val="0"/>
        <w:numPr>
          <w:ilvl w:val="0"/>
          <w:numId w:val="162"/>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D78B0B4"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David R.Anderson, Dennis J.Sweeney (2011), Thomas A.Wlliams, Statistics for business and economics, 11th edition, South-Western, Cengage Learning.</w:t>
      </w:r>
    </w:p>
    <w:p w14:paraId="5A1FC88C"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Mark L. Berenson, David M. Levine, Timothy C. Krehbiel (2009), Basic Business Statistics, Concepts and Applications, Eleventh edition, Pearson International Edition.</w:t>
      </w:r>
    </w:p>
    <w:p w14:paraId="105D96ED" w14:textId="77777777" w:rsidR="00152E60" w:rsidRPr="00E156C1" w:rsidRDefault="00152E60" w:rsidP="00152E60">
      <w:pPr>
        <w:jc w:val="center"/>
        <w:rPr>
          <w:bCs/>
          <w:sz w:val="26"/>
          <w:szCs w:val="26"/>
        </w:rPr>
      </w:pPr>
    </w:p>
    <w:p w14:paraId="7173C36F" w14:textId="77777777" w:rsidR="00152E60" w:rsidRPr="00E156C1" w:rsidRDefault="00152E60" w:rsidP="00152E60">
      <w:pPr>
        <w:jc w:val="center"/>
        <w:rPr>
          <w:b/>
          <w:bCs/>
          <w:sz w:val="26"/>
          <w:szCs w:val="26"/>
        </w:rPr>
      </w:pPr>
      <w:r w:rsidRPr="00E156C1">
        <w:rPr>
          <w:b/>
          <w:bCs/>
          <w:sz w:val="26"/>
          <w:szCs w:val="26"/>
        </w:rPr>
        <w:br w:type="page"/>
      </w:r>
      <w:r w:rsidRPr="00E156C1">
        <w:rPr>
          <w:b/>
          <w:bCs/>
          <w:sz w:val="26"/>
          <w:szCs w:val="26"/>
        </w:rPr>
        <w:lastRenderedPageBreak/>
        <w:t>CHƯƠNG 8 - PHƯƠNG PHÁP CHỈ SỐ</w:t>
      </w:r>
    </w:p>
    <w:p w14:paraId="011D6227" w14:textId="77777777" w:rsidR="00152E60" w:rsidRPr="00E156C1" w:rsidRDefault="00152E60" w:rsidP="00152E60">
      <w:pPr>
        <w:ind w:firstLine="720"/>
        <w:rPr>
          <w:i/>
          <w:iCs/>
          <w:sz w:val="26"/>
          <w:szCs w:val="26"/>
        </w:rPr>
      </w:pPr>
      <w:r w:rsidRPr="00E156C1">
        <w:rPr>
          <w:i/>
          <w:iCs/>
          <w:sz w:val="26"/>
          <w:szCs w:val="26"/>
        </w:rPr>
        <w:t>Chỉ số là một phương pháp quan trọng, là công cụ hữu hiệu trong thống kê và trong nghiên cứu, phân tích kinh tế xã hội nói chung. Đây là phương pháp phân tích sự biến động của của hiện tượng qua các điều kiện thời gian và không gian khác nhau; phân tích mức các ảnh hưởng của các nhân tố cấu thành tới sự biến động đó. Nội dung của chương này sẽ trình bày chi tiết về lý thuyết chỉ số, từ khái niệm, phân loại, đặc điểm đến phương pháp xây dựng các chỉ số cơ bản; phương pháp phân tích bằng hệ thống chỉ số.</w:t>
      </w:r>
    </w:p>
    <w:p w14:paraId="5F4B2A23" w14:textId="77777777" w:rsidR="00152E60" w:rsidRPr="00E156C1" w:rsidRDefault="00152E60" w:rsidP="00152E60">
      <w:pPr>
        <w:rPr>
          <w:bCs/>
          <w:sz w:val="26"/>
          <w:szCs w:val="26"/>
        </w:rPr>
      </w:pPr>
      <w:r w:rsidRPr="00E156C1">
        <w:rPr>
          <w:b/>
          <w:i/>
          <w:sz w:val="26"/>
          <w:szCs w:val="26"/>
          <w:lang w:val="pt-BR"/>
        </w:rPr>
        <w:t>Nội dung:</w:t>
      </w:r>
    </w:p>
    <w:p w14:paraId="619C74DA" w14:textId="77777777" w:rsidR="00152E60" w:rsidRPr="00E156C1" w:rsidRDefault="00152E60" w:rsidP="00E3474C">
      <w:pPr>
        <w:numPr>
          <w:ilvl w:val="1"/>
          <w:numId w:val="160"/>
        </w:numPr>
        <w:rPr>
          <w:b/>
          <w:bCs/>
          <w:sz w:val="26"/>
          <w:szCs w:val="26"/>
        </w:rPr>
      </w:pPr>
      <w:r w:rsidRPr="00E156C1">
        <w:rPr>
          <w:b/>
          <w:bCs/>
          <w:sz w:val="26"/>
          <w:szCs w:val="26"/>
        </w:rPr>
        <w:t>Khái niệm chung về phương pháp chỉ số</w:t>
      </w:r>
    </w:p>
    <w:p w14:paraId="4A3BC954" w14:textId="77777777" w:rsidR="00152E60" w:rsidRPr="00E156C1" w:rsidRDefault="00152E60" w:rsidP="00E3474C">
      <w:pPr>
        <w:numPr>
          <w:ilvl w:val="2"/>
          <w:numId w:val="160"/>
        </w:numPr>
        <w:rPr>
          <w:sz w:val="26"/>
          <w:szCs w:val="26"/>
        </w:rPr>
      </w:pPr>
      <w:r w:rsidRPr="00E156C1">
        <w:rPr>
          <w:sz w:val="26"/>
          <w:szCs w:val="26"/>
        </w:rPr>
        <w:t>Khái niệm, đặc điểm của phương pháp chỉ sô</w:t>
      </w:r>
    </w:p>
    <w:p w14:paraId="72A77833" w14:textId="77777777" w:rsidR="00152E60" w:rsidRPr="00E156C1" w:rsidRDefault="00152E60" w:rsidP="00E3474C">
      <w:pPr>
        <w:numPr>
          <w:ilvl w:val="2"/>
          <w:numId w:val="160"/>
        </w:numPr>
        <w:rPr>
          <w:sz w:val="26"/>
          <w:szCs w:val="26"/>
        </w:rPr>
      </w:pPr>
      <w:r w:rsidRPr="00E156C1">
        <w:rPr>
          <w:sz w:val="26"/>
          <w:szCs w:val="26"/>
        </w:rPr>
        <w:t>Tác dụng của phương pháp chỉ sô</w:t>
      </w:r>
    </w:p>
    <w:p w14:paraId="1DBB30D2" w14:textId="77777777" w:rsidR="00152E60" w:rsidRPr="00E156C1" w:rsidRDefault="00152E60" w:rsidP="00E3474C">
      <w:pPr>
        <w:numPr>
          <w:ilvl w:val="1"/>
          <w:numId w:val="160"/>
        </w:numPr>
        <w:rPr>
          <w:b/>
          <w:bCs/>
          <w:sz w:val="26"/>
          <w:szCs w:val="26"/>
        </w:rPr>
      </w:pPr>
      <w:r w:rsidRPr="00E156C1">
        <w:rPr>
          <w:b/>
          <w:bCs/>
          <w:sz w:val="26"/>
          <w:szCs w:val="26"/>
        </w:rPr>
        <w:t>Chỉ số phát triển</w:t>
      </w:r>
    </w:p>
    <w:p w14:paraId="314C982B" w14:textId="77777777" w:rsidR="00152E60" w:rsidRPr="00E156C1" w:rsidRDefault="00152E60" w:rsidP="00E3474C">
      <w:pPr>
        <w:numPr>
          <w:ilvl w:val="2"/>
          <w:numId w:val="160"/>
        </w:numPr>
        <w:rPr>
          <w:sz w:val="26"/>
          <w:szCs w:val="26"/>
        </w:rPr>
      </w:pPr>
      <w:r w:rsidRPr="00E156C1">
        <w:rPr>
          <w:sz w:val="26"/>
          <w:szCs w:val="26"/>
        </w:rPr>
        <w:t>Chỉ số đơn</w:t>
      </w:r>
    </w:p>
    <w:p w14:paraId="62768615" w14:textId="77777777" w:rsidR="00152E60" w:rsidRPr="00E156C1" w:rsidRDefault="00152E60" w:rsidP="00E3474C">
      <w:pPr>
        <w:numPr>
          <w:ilvl w:val="2"/>
          <w:numId w:val="160"/>
        </w:numPr>
        <w:rPr>
          <w:sz w:val="26"/>
          <w:szCs w:val="26"/>
        </w:rPr>
      </w:pPr>
      <w:r w:rsidRPr="00E156C1">
        <w:rPr>
          <w:sz w:val="26"/>
          <w:szCs w:val="26"/>
        </w:rPr>
        <w:t>Chỉ số tổng hợp</w:t>
      </w:r>
    </w:p>
    <w:p w14:paraId="7802B302" w14:textId="77777777" w:rsidR="00152E60" w:rsidRPr="00E156C1" w:rsidRDefault="00152E60" w:rsidP="00E3474C">
      <w:pPr>
        <w:numPr>
          <w:ilvl w:val="1"/>
          <w:numId w:val="160"/>
        </w:numPr>
        <w:rPr>
          <w:b/>
          <w:bCs/>
          <w:sz w:val="26"/>
          <w:szCs w:val="26"/>
        </w:rPr>
      </w:pPr>
      <w:r w:rsidRPr="00E156C1">
        <w:rPr>
          <w:b/>
          <w:bCs/>
          <w:sz w:val="26"/>
          <w:szCs w:val="26"/>
        </w:rPr>
        <w:t>Chỉ số không gian</w:t>
      </w:r>
    </w:p>
    <w:p w14:paraId="1A9A5CB3" w14:textId="77777777" w:rsidR="00152E60" w:rsidRPr="00E156C1" w:rsidRDefault="00152E60" w:rsidP="00E3474C">
      <w:pPr>
        <w:numPr>
          <w:ilvl w:val="2"/>
          <w:numId w:val="160"/>
        </w:numPr>
        <w:rPr>
          <w:sz w:val="26"/>
          <w:szCs w:val="26"/>
        </w:rPr>
      </w:pPr>
      <w:r w:rsidRPr="00E156C1">
        <w:rPr>
          <w:sz w:val="26"/>
          <w:szCs w:val="26"/>
        </w:rPr>
        <w:t>Chỉ số đơn</w:t>
      </w:r>
    </w:p>
    <w:p w14:paraId="2EE2F401" w14:textId="77777777" w:rsidR="00152E60" w:rsidRPr="00E156C1" w:rsidRDefault="00152E60" w:rsidP="00E3474C">
      <w:pPr>
        <w:numPr>
          <w:ilvl w:val="2"/>
          <w:numId w:val="160"/>
        </w:numPr>
        <w:rPr>
          <w:sz w:val="26"/>
          <w:szCs w:val="26"/>
        </w:rPr>
      </w:pPr>
      <w:r w:rsidRPr="00E156C1">
        <w:rPr>
          <w:sz w:val="26"/>
          <w:szCs w:val="26"/>
        </w:rPr>
        <w:t>Chỉ số tổng hợp</w:t>
      </w:r>
    </w:p>
    <w:p w14:paraId="53B78DF3" w14:textId="77777777" w:rsidR="00152E60" w:rsidRPr="00E156C1" w:rsidRDefault="00152E60" w:rsidP="00E3474C">
      <w:pPr>
        <w:numPr>
          <w:ilvl w:val="1"/>
          <w:numId w:val="160"/>
        </w:numPr>
        <w:rPr>
          <w:b/>
          <w:bCs/>
          <w:sz w:val="26"/>
          <w:szCs w:val="26"/>
        </w:rPr>
      </w:pPr>
      <w:r w:rsidRPr="00E156C1">
        <w:rPr>
          <w:b/>
          <w:bCs/>
          <w:sz w:val="26"/>
          <w:szCs w:val="26"/>
        </w:rPr>
        <w:t>Hệ thống chỉ số</w:t>
      </w:r>
    </w:p>
    <w:p w14:paraId="43CD76F9" w14:textId="77777777" w:rsidR="00152E60" w:rsidRPr="00E156C1" w:rsidRDefault="00152E60" w:rsidP="00E3474C">
      <w:pPr>
        <w:numPr>
          <w:ilvl w:val="2"/>
          <w:numId w:val="160"/>
        </w:numPr>
        <w:rPr>
          <w:sz w:val="26"/>
          <w:szCs w:val="26"/>
        </w:rPr>
      </w:pPr>
      <w:r w:rsidRPr="00E156C1">
        <w:rPr>
          <w:sz w:val="26"/>
          <w:szCs w:val="26"/>
        </w:rPr>
        <w:t>Khái niệm, tác dụng của HTCS</w:t>
      </w:r>
    </w:p>
    <w:p w14:paraId="3C5A042D" w14:textId="77777777" w:rsidR="00152E60" w:rsidRPr="00E156C1" w:rsidRDefault="00152E60" w:rsidP="00E3474C">
      <w:pPr>
        <w:numPr>
          <w:ilvl w:val="2"/>
          <w:numId w:val="160"/>
        </w:numPr>
        <w:rPr>
          <w:sz w:val="26"/>
          <w:szCs w:val="26"/>
        </w:rPr>
      </w:pPr>
      <w:r w:rsidRPr="00E156C1">
        <w:rPr>
          <w:sz w:val="26"/>
          <w:szCs w:val="26"/>
        </w:rPr>
        <w:t>Hệ thống chỉ số của các chỉ tiêu có liên hệ với nhau</w:t>
      </w:r>
    </w:p>
    <w:p w14:paraId="645F0464" w14:textId="77777777" w:rsidR="00152E60" w:rsidRPr="00E156C1" w:rsidRDefault="00152E60" w:rsidP="00E3474C">
      <w:pPr>
        <w:numPr>
          <w:ilvl w:val="2"/>
          <w:numId w:val="160"/>
        </w:numPr>
        <w:rPr>
          <w:sz w:val="26"/>
          <w:szCs w:val="26"/>
        </w:rPr>
      </w:pPr>
      <w:r w:rsidRPr="00E156C1">
        <w:rPr>
          <w:sz w:val="26"/>
          <w:szCs w:val="26"/>
        </w:rPr>
        <w:t>Hệ thống chỉ số của chỉ tiêu bình quân</w:t>
      </w:r>
    </w:p>
    <w:p w14:paraId="2C386C90" w14:textId="77777777" w:rsidR="00152E60" w:rsidRPr="00E156C1" w:rsidRDefault="00152E60" w:rsidP="00E3474C">
      <w:pPr>
        <w:numPr>
          <w:ilvl w:val="2"/>
          <w:numId w:val="160"/>
        </w:numPr>
        <w:rPr>
          <w:sz w:val="26"/>
          <w:szCs w:val="26"/>
        </w:rPr>
      </w:pPr>
      <w:r w:rsidRPr="00E156C1">
        <w:rPr>
          <w:sz w:val="26"/>
          <w:szCs w:val="26"/>
        </w:rPr>
        <w:t xml:space="preserve">Hệ thống chỉ số tổng lượng biến </w:t>
      </w:r>
    </w:p>
    <w:p w14:paraId="0BA989F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021D6374"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4</w:t>
      </w:r>
      <w:r w:rsidRPr="00E156C1">
        <w:rPr>
          <w:sz w:val="26"/>
          <w:szCs w:val="26"/>
        </w:rPr>
        <w:t>, Nhà xuất bản Đại học Kinh tế quốc dân.</w:t>
      </w:r>
    </w:p>
    <w:p w14:paraId="3C7D138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9</w:t>
      </w:r>
      <w:r w:rsidRPr="00E156C1">
        <w:rPr>
          <w:sz w:val="26"/>
          <w:szCs w:val="26"/>
        </w:rPr>
        <w:t>, NXB Thống kê.</w:t>
      </w:r>
    </w:p>
    <w:p w14:paraId="25624F2D"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Thông tư 07/2011-BKHĐT về việc áp dụng "Chỉ số sản xuất công nghiệp hàng tháng"</w:t>
      </w:r>
    </w:p>
    <w:p w14:paraId="47843FDF"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Văn Nam, Vương Trọng Nghĩa (2002), Thị trường chứng khoán, NXB  Tài chính.</w:t>
      </w:r>
    </w:p>
    <w:p w14:paraId="379335A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Hữu Hòe (1984), Giáo trình Lý thuyết thống kê, NXB Thống kê</w:t>
      </w:r>
    </w:p>
    <w:p w14:paraId="257D901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lastRenderedPageBreak/>
        <w:t>Viện khoa học thống kê (2005), Một số vấn đề phương pháp luận thống kê, NXB Thống kê.</w:t>
      </w:r>
    </w:p>
    <w:p w14:paraId="5D0CE4EB" w14:textId="77777777" w:rsidR="00152E60" w:rsidRPr="00E156C1" w:rsidRDefault="00152E60" w:rsidP="00152E60">
      <w:pPr>
        <w:widowControl w:val="0"/>
        <w:tabs>
          <w:tab w:val="left" w:pos="851"/>
        </w:tabs>
        <w:ind w:left="851"/>
        <w:rPr>
          <w:sz w:val="26"/>
          <w:szCs w:val="26"/>
        </w:rPr>
      </w:pPr>
    </w:p>
    <w:p w14:paraId="52B6F82B" w14:textId="77777777" w:rsidR="00152E60" w:rsidRPr="00E156C1" w:rsidRDefault="00152E60" w:rsidP="00E3474C">
      <w:pPr>
        <w:pStyle w:val="BodyText2"/>
        <w:numPr>
          <w:ilvl w:val="0"/>
          <w:numId w:val="158"/>
        </w:numPr>
        <w:spacing w:after="0" w:line="360" w:lineRule="auto"/>
        <w:jc w:val="both"/>
        <w:rPr>
          <w:b/>
          <w:bCs/>
          <w:sz w:val="26"/>
          <w:szCs w:val="26"/>
          <w:lang w:val="nl-NL"/>
        </w:rPr>
      </w:pPr>
      <w:r w:rsidRPr="00E156C1">
        <w:rPr>
          <w:b/>
          <w:color w:val="000000"/>
          <w:sz w:val="26"/>
          <w:szCs w:val="26"/>
        </w:rPr>
        <w:t>GIÁO TRÌNH</w:t>
      </w:r>
      <w:r w:rsidRPr="00E156C1">
        <w:rPr>
          <w:b/>
          <w:bCs/>
          <w:sz w:val="26"/>
          <w:szCs w:val="26"/>
          <w:lang w:val="nl-NL"/>
        </w:rPr>
        <w:tab/>
      </w:r>
    </w:p>
    <w:p w14:paraId="505B5992" w14:textId="77777777" w:rsidR="00152E60" w:rsidRPr="00E156C1" w:rsidRDefault="00152E60" w:rsidP="00152E60">
      <w:pPr>
        <w:pStyle w:val="BodyText2"/>
        <w:spacing w:line="360" w:lineRule="auto"/>
        <w:ind w:firstLine="709"/>
        <w:rPr>
          <w:bCs/>
          <w:sz w:val="26"/>
          <w:szCs w:val="26"/>
          <w:lang w:val="nl-NL"/>
        </w:rPr>
      </w:pPr>
      <w:r w:rsidRPr="00E156C1">
        <w:rPr>
          <w:bCs/>
          <w:sz w:val="26"/>
          <w:szCs w:val="26"/>
          <w:lang w:val="nl-NL"/>
        </w:rPr>
        <w:t>PGS.TS. Trần Thị Kim Thu (2013), Giáo trình Lý thuyết Thống kê, Nhà xuất bản ĐH Kinh tế Quốc dân.</w:t>
      </w:r>
    </w:p>
    <w:p w14:paraId="5B88089C" w14:textId="77777777" w:rsidR="00152E60" w:rsidRPr="00E156C1" w:rsidRDefault="00152E60" w:rsidP="00152E60">
      <w:pPr>
        <w:rPr>
          <w:b/>
          <w:color w:val="000000"/>
          <w:sz w:val="26"/>
          <w:szCs w:val="26"/>
          <w:lang w:val="nl-NL"/>
        </w:rPr>
      </w:pPr>
    </w:p>
    <w:p w14:paraId="0CBF28F5" w14:textId="77777777" w:rsidR="00152E60" w:rsidRPr="00E156C1" w:rsidRDefault="00152E60" w:rsidP="00152E60">
      <w:pPr>
        <w:rPr>
          <w:b/>
          <w:color w:val="000000"/>
          <w:sz w:val="26"/>
          <w:szCs w:val="26"/>
        </w:rPr>
      </w:pPr>
      <w:r w:rsidRPr="00E156C1">
        <w:rPr>
          <w:b/>
          <w:color w:val="000000"/>
          <w:sz w:val="26"/>
          <w:szCs w:val="26"/>
        </w:rPr>
        <w:t>8. TÀI LIỆU THAM KHẢO</w:t>
      </w:r>
    </w:p>
    <w:p w14:paraId="1C930224" w14:textId="77777777" w:rsidR="00152E60" w:rsidRPr="00E156C1" w:rsidRDefault="00152E60" w:rsidP="00E3474C">
      <w:pPr>
        <w:widowControl w:val="0"/>
        <w:numPr>
          <w:ilvl w:val="1"/>
          <w:numId w:val="164"/>
        </w:numPr>
        <w:tabs>
          <w:tab w:val="clear" w:pos="1440"/>
          <w:tab w:val="num" w:pos="851"/>
        </w:tabs>
        <w:ind w:left="851" w:hanging="425"/>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w:t>
      </w:r>
      <w:r w:rsidRPr="00E156C1">
        <w:rPr>
          <w:sz w:val="26"/>
          <w:szCs w:val="26"/>
          <w:lang w:val="nl-NL"/>
        </w:rPr>
        <w:t>, NXB Thống kê.</w:t>
      </w:r>
    </w:p>
    <w:p w14:paraId="4EC5EF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1A7B319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rang web của Tổng cục thống kê - </w:t>
      </w:r>
      <w:hyperlink r:id="rId13" w:history="1">
        <w:r w:rsidRPr="00E156C1">
          <w:rPr>
            <w:rStyle w:val="Hyperlink"/>
            <w:sz w:val="26"/>
            <w:szCs w:val="26"/>
          </w:rPr>
          <w:t>http://www.gso.gov.vn</w:t>
        </w:r>
      </w:hyperlink>
      <w:r w:rsidRPr="00E156C1">
        <w:rPr>
          <w:sz w:val="26"/>
          <w:szCs w:val="26"/>
        </w:rPr>
        <w:t xml:space="preserve"> </w:t>
      </w:r>
    </w:p>
    <w:p w14:paraId="032A8A62"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ổng cục Thống kê, </w:t>
      </w:r>
      <w:r w:rsidRPr="00E156C1">
        <w:rPr>
          <w:i/>
          <w:sz w:val="26"/>
          <w:szCs w:val="26"/>
        </w:rPr>
        <w:t>Tạp chí Con số và sự kiện</w:t>
      </w:r>
      <w:r w:rsidRPr="00E156C1">
        <w:rPr>
          <w:sz w:val="26"/>
          <w:szCs w:val="26"/>
        </w:rPr>
        <w:t xml:space="preserve"> , phát hành hàng tháng.</w:t>
      </w:r>
    </w:p>
    <w:p w14:paraId="120B963D" w14:textId="77777777" w:rsidR="00152E60" w:rsidRPr="00E156C1" w:rsidRDefault="00152E60" w:rsidP="00E3474C">
      <w:pPr>
        <w:numPr>
          <w:ilvl w:val="1"/>
          <w:numId w:val="164"/>
        </w:numPr>
        <w:tabs>
          <w:tab w:val="clear" w:pos="1440"/>
          <w:tab w:val="num" w:pos="851"/>
        </w:tabs>
        <w:ind w:left="851" w:hanging="425"/>
        <w:jc w:val="both"/>
        <w:rPr>
          <w:i/>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618F64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Nguyễn Hữu Hòe (1984), </w:t>
      </w:r>
      <w:r w:rsidRPr="00E156C1">
        <w:rPr>
          <w:i/>
          <w:sz w:val="26"/>
          <w:szCs w:val="26"/>
        </w:rPr>
        <w:t>Giáo trình Lý thuyết thống kê</w:t>
      </w:r>
      <w:r w:rsidRPr="00E156C1">
        <w:rPr>
          <w:sz w:val="26"/>
          <w:szCs w:val="26"/>
        </w:rPr>
        <w:t>, NXB Thống kê</w:t>
      </w:r>
    </w:p>
    <w:p w14:paraId="55089D8A"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05), </w:t>
      </w:r>
      <w:r w:rsidRPr="00E156C1">
        <w:rPr>
          <w:i/>
          <w:sz w:val="26"/>
          <w:szCs w:val="26"/>
        </w:rPr>
        <w:t>Một số vấn đề phương pháp luận thống kê</w:t>
      </w:r>
      <w:r w:rsidRPr="00E156C1">
        <w:rPr>
          <w:sz w:val="26"/>
          <w:szCs w:val="26"/>
        </w:rPr>
        <w:t>, NXB Thống kê.</w:t>
      </w:r>
    </w:p>
    <w:p w14:paraId="4690ABB9" w14:textId="77777777" w:rsidR="00152E60" w:rsidRPr="00E156C1" w:rsidRDefault="00152E60" w:rsidP="00E3474C">
      <w:pPr>
        <w:numPr>
          <w:ilvl w:val="1"/>
          <w:numId w:val="164"/>
        </w:numPr>
        <w:tabs>
          <w:tab w:val="clear" w:pos="1440"/>
          <w:tab w:val="num"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718A3F6"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4756E05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w:t>
      </w:r>
    </w:p>
    <w:p w14:paraId="6AE970D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189B2FB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4825520"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Ken Black (2008), </w:t>
      </w:r>
      <w:r w:rsidRPr="00E156C1">
        <w:rPr>
          <w:i/>
          <w:sz w:val="26"/>
          <w:szCs w:val="26"/>
        </w:rPr>
        <w:t>Business Statistics for Contemporary Decision Making</w:t>
      </w:r>
      <w:r w:rsidRPr="00E156C1">
        <w:rPr>
          <w:sz w:val="26"/>
          <w:szCs w:val="26"/>
        </w:rPr>
        <w:t>, Fifth edition, Wiley.</w:t>
      </w:r>
    </w:p>
    <w:p w14:paraId="670877B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McGraw-Hill Irwin (2002), Complete Business Statistic, Fifth edition.</w:t>
      </w:r>
    </w:p>
    <w:p w14:paraId="4AE50E61" w14:textId="77777777" w:rsidR="00152E60" w:rsidRPr="00E156C1" w:rsidRDefault="00152E60" w:rsidP="00152E60">
      <w:pPr>
        <w:pStyle w:val="BodyText2"/>
        <w:spacing w:line="360" w:lineRule="auto"/>
        <w:rPr>
          <w:color w:val="000000"/>
          <w:sz w:val="26"/>
          <w:szCs w:val="26"/>
        </w:rPr>
      </w:pPr>
    </w:p>
    <w:p w14:paraId="50657ED9" w14:textId="77777777" w:rsidR="00152E60" w:rsidRPr="00E156C1" w:rsidRDefault="00152E60" w:rsidP="00152E60">
      <w:pPr>
        <w:pStyle w:val="BodyText2"/>
        <w:spacing w:line="360" w:lineRule="auto"/>
        <w:rPr>
          <w:b/>
          <w:color w:val="000000"/>
          <w:sz w:val="26"/>
          <w:szCs w:val="26"/>
        </w:rPr>
      </w:pPr>
      <w:r w:rsidRPr="00E156C1">
        <w:rPr>
          <w:b/>
          <w:color w:val="000000"/>
          <w:sz w:val="26"/>
          <w:szCs w:val="26"/>
        </w:rPr>
        <w:t>9. PHƯƠNG PHÁP ĐÁNH GIÁ HỌC PHẦN</w:t>
      </w:r>
    </w:p>
    <w:p w14:paraId="60C01BFA" w14:textId="77777777" w:rsidR="00152E60" w:rsidRPr="00E156C1" w:rsidRDefault="00152E60" w:rsidP="00152E60">
      <w:pPr>
        <w:pStyle w:val="BodyText2"/>
        <w:spacing w:line="360" w:lineRule="auto"/>
        <w:ind w:firstLine="567"/>
        <w:rPr>
          <w:bCs/>
          <w:sz w:val="26"/>
          <w:szCs w:val="26"/>
          <w:lang w:val="vi-VN"/>
        </w:rPr>
      </w:pPr>
      <w:r w:rsidRPr="00E156C1">
        <w:rPr>
          <w:bCs/>
          <w:sz w:val="26"/>
          <w:szCs w:val="26"/>
          <w:lang w:val="vi-VN"/>
        </w:rPr>
        <w:lastRenderedPageBreak/>
        <w:t>Theo quy định hiện hành của Trường Đại học Kinh tế quốc dân, cụ thể:</w:t>
      </w:r>
    </w:p>
    <w:p w14:paraId="44FE3B28" w14:textId="77777777" w:rsidR="00152E60" w:rsidRPr="00E156C1" w:rsidRDefault="00152E60" w:rsidP="00E3474C">
      <w:pPr>
        <w:numPr>
          <w:ilvl w:val="0"/>
          <w:numId w:val="89"/>
        </w:numPr>
        <w:rPr>
          <w:sz w:val="26"/>
          <w:szCs w:val="26"/>
          <w:lang w:val="vi-VN"/>
        </w:rPr>
      </w:pPr>
      <w:r w:rsidRPr="00E156C1">
        <w:rPr>
          <w:sz w:val="26"/>
          <w:szCs w:val="26"/>
          <w:lang w:val="vi-VN"/>
        </w:rPr>
        <w:t>Điểm đánh giá của giảng viên: 10%</w:t>
      </w:r>
    </w:p>
    <w:p w14:paraId="6830589A" w14:textId="77777777" w:rsidR="00152E60" w:rsidRPr="00E156C1" w:rsidRDefault="00152E60" w:rsidP="00E3474C">
      <w:pPr>
        <w:numPr>
          <w:ilvl w:val="0"/>
          <w:numId w:val="89"/>
        </w:numPr>
        <w:rPr>
          <w:sz w:val="26"/>
          <w:szCs w:val="26"/>
        </w:rPr>
      </w:pPr>
      <w:r w:rsidRPr="00E156C1">
        <w:rPr>
          <w:sz w:val="26"/>
          <w:szCs w:val="26"/>
        </w:rPr>
        <w:t>Một bài kiểm tra: 30%</w:t>
      </w:r>
    </w:p>
    <w:p w14:paraId="21C3FB71" w14:textId="77777777" w:rsidR="00152E60" w:rsidRPr="00E156C1" w:rsidRDefault="00152E60" w:rsidP="00152E60">
      <w:pPr>
        <w:ind w:firstLine="720"/>
        <w:rPr>
          <w:sz w:val="26"/>
          <w:szCs w:val="26"/>
        </w:rPr>
      </w:pPr>
      <w:r w:rsidRPr="00E156C1">
        <w:rPr>
          <w:sz w:val="26"/>
          <w:szCs w:val="26"/>
        </w:rPr>
        <w:t xml:space="preserve">-    Bài thi hết môn: 60% </w:t>
      </w:r>
    </w:p>
    <w:p w14:paraId="7691DC50" w14:textId="77777777" w:rsidR="00152E60" w:rsidRPr="00E156C1" w:rsidRDefault="00152E60" w:rsidP="00152E60">
      <w:pPr>
        <w:rPr>
          <w:sz w:val="26"/>
          <w:szCs w:val="26"/>
        </w:rPr>
      </w:pPr>
      <w:r w:rsidRPr="00E156C1">
        <w:rPr>
          <w:sz w:val="26"/>
          <w:szCs w:val="26"/>
        </w:rPr>
        <w:t xml:space="preserve">(Điều kiện dự thi: điểm đánh giá của giảng viên tối thiểu là 5, điểm kiểm tra tối thiểu là 3)  </w:t>
      </w:r>
    </w:p>
    <w:p w14:paraId="54BDE717" w14:textId="77777777" w:rsidR="00152E60" w:rsidRPr="00E156C1" w:rsidRDefault="00152E60" w:rsidP="00152E60">
      <w:pPr>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 năm 2017</w:t>
      </w:r>
    </w:p>
    <w:p w14:paraId="14574B47"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TRƯỞNG BỘ MÔN</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HIỆU TRƯỞNG</w:t>
      </w:r>
    </w:p>
    <w:p w14:paraId="73EFA82C" w14:textId="77777777" w:rsidR="00152E60" w:rsidRPr="00E156C1" w:rsidRDefault="00152E60" w:rsidP="00152E60">
      <w:pPr>
        <w:tabs>
          <w:tab w:val="left" w:pos="1267"/>
          <w:tab w:val="left" w:pos="6140"/>
        </w:tabs>
        <w:rPr>
          <w:rFonts w:eastAsia="Times New Roman"/>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p>
    <w:p w14:paraId="4C13A7D4" w14:textId="77777777" w:rsidR="00152E60" w:rsidRPr="00E156C1" w:rsidRDefault="00152E60" w:rsidP="00152E60">
      <w:pPr>
        <w:rPr>
          <w:rFonts w:eastAsia="Times New Roman"/>
          <w:color w:val="000000"/>
          <w:sz w:val="26"/>
          <w:szCs w:val="26"/>
        </w:rPr>
      </w:pPr>
    </w:p>
    <w:p w14:paraId="291A55FF" w14:textId="77777777" w:rsidR="00152E60" w:rsidRPr="00E156C1" w:rsidRDefault="00152E60" w:rsidP="00152E60">
      <w:pPr>
        <w:rPr>
          <w:rFonts w:eastAsia="Times New Roman"/>
          <w:color w:val="000000"/>
          <w:sz w:val="26"/>
          <w:szCs w:val="26"/>
        </w:rPr>
      </w:pPr>
    </w:p>
    <w:p w14:paraId="7261D347" w14:textId="22115D5E"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GS.TS. </w:t>
      </w:r>
      <w:r w:rsidR="006B253B" w:rsidRPr="00E156C1">
        <w:rPr>
          <w:rFonts w:eastAsia="Times New Roman"/>
          <w:b/>
          <w:color w:val="000000"/>
          <w:sz w:val="26"/>
          <w:szCs w:val="26"/>
        </w:rPr>
        <w:t>Phạm Hồng Chương</w:t>
      </w:r>
    </w:p>
    <w:p w14:paraId="2DF33B1D" w14:textId="77777777" w:rsidR="00152E60" w:rsidRPr="00E156C1" w:rsidRDefault="00152E60" w:rsidP="00152E60">
      <w:pPr>
        <w:rPr>
          <w:rFonts w:eastAsia="Times New Roman"/>
          <w:color w:val="000000"/>
          <w:sz w:val="26"/>
          <w:szCs w:val="26"/>
        </w:rPr>
      </w:pPr>
    </w:p>
    <w:p w14:paraId="672F85CC" w14:textId="77777777" w:rsidR="00152E60" w:rsidRPr="00E156C1" w:rsidRDefault="00152E60" w:rsidP="00152E60">
      <w:pPr>
        <w:pStyle w:val="BodyText2"/>
        <w:tabs>
          <w:tab w:val="left" w:pos="851"/>
        </w:tabs>
        <w:spacing w:line="360" w:lineRule="auto"/>
        <w:ind w:left="567"/>
        <w:rPr>
          <w:sz w:val="26"/>
          <w:szCs w:val="26"/>
        </w:rPr>
      </w:pPr>
    </w:p>
    <w:p w14:paraId="252CE124" w14:textId="77777777" w:rsidR="00152E60" w:rsidRPr="00E156C1" w:rsidRDefault="00152E60" w:rsidP="00152E60">
      <w:pPr>
        <w:tabs>
          <w:tab w:val="left" w:pos="1770"/>
        </w:tabs>
      </w:pPr>
      <w:r w:rsidRPr="00E156C1">
        <w:tab/>
      </w:r>
    </w:p>
    <w:p w14:paraId="45C5E97C" w14:textId="77777777" w:rsidR="00152E60" w:rsidRPr="00E156C1" w:rsidRDefault="00152E60" w:rsidP="00152E60">
      <w:pPr>
        <w:tabs>
          <w:tab w:val="left" w:pos="1770"/>
        </w:tabs>
      </w:pPr>
    </w:p>
    <w:p w14:paraId="549B17DB" w14:textId="77777777" w:rsidR="00152E60" w:rsidRPr="00E156C1" w:rsidRDefault="00152E60" w:rsidP="00152E60">
      <w:pPr>
        <w:spacing w:after="200" w:line="276" w:lineRule="auto"/>
        <w:rPr>
          <w:rFonts w:eastAsia="Times New Roman"/>
          <w:b/>
          <w:bCs/>
          <w:color w:val="000000"/>
          <w:sz w:val="26"/>
          <w:szCs w:val="26"/>
        </w:rPr>
      </w:pPr>
      <w:r w:rsidRPr="00E156C1">
        <w:rPr>
          <w:rFonts w:eastAsia="Times New Roman"/>
          <w:b/>
          <w:bCs/>
          <w:color w:val="000000"/>
          <w:sz w:val="26"/>
          <w:szCs w:val="26"/>
          <w:lang w:val="vi-VN"/>
        </w:rPr>
        <w:br w:type="page"/>
      </w:r>
    </w:p>
    <w:p w14:paraId="5CEF1648" w14:textId="77777777" w:rsidR="00152E60" w:rsidRPr="00E156C1" w:rsidRDefault="00152E60" w:rsidP="00152E60">
      <w:pPr>
        <w:rPr>
          <w:rFonts w:eastAsia="Times New Roman"/>
          <w:b/>
          <w:bCs/>
          <w:color w:val="000000"/>
          <w:sz w:val="26"/>
          <w:szCs w:val="26"/>
          <w:lang w:val="vi-VN"/>
        </w:rPr>
      </w:pPr>
    </w:p>
    <w:p w14:paraId="5B36AD4F" w14:textId="77777777" w:rsidR="00152E60" w:rsidRPr="00E156C1" w:rsidRDefault="00152E60" w:rsidP="00152E60">
      <w:pPr>
        <w:rPr>
          <w:rFonts w:eastAsia="Times New Roman"/>
          <w:b/>
          <w:bCs/>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E2827B6" w14:textId="77777777" w:rsidTr="00152E60">
        <w:trPr>
          <w:trHeight w:val="854"/>
          <w:jc w:val="center"/>
        </w:trPr>
        <w:tc>
          <w:tcPr>
            <w:tcW w:w="4756" w:type="dxa"/>
          </w:tcPr>
          <w:p w14:paraId="5BA391C7"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2D1C7695"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7FDEC3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35B319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C8AA8F3"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E8061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885957"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0AD851D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7C8B3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5997010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11106E5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1</w:t>
      </w:r>
      <w:r w:rsidRPr="00E156C1">
        <w:rPr>
          <w:rFonts w:eastAsia="Times New Roman"/>
          <w:color w:val="000000"/>
          <w:sz w:val="26"/>
          <w:szCs w:val="26"/>
        </w:rPr>
        <w:t xml:space="preserve"> </w:t>
      </w:r>
    </w:p>
    <w:p w14:paraId="3E661443"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1</w:t>
      </w:r>
    </w:p>
    <w:p w14:paraId="6D243690" w14:textId="0F379B9E"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253B" w:rsidRPr="00E156C1">
        <w:rPr>
          <w:b/>
          <w:sz w:val="26"/>
          <w:szCs w:val="26"/>
        </w:rPr>
        <w:t>1</w:t>
      </w:r>
      <w:r w:rsidR="006B253B" w:rsidRPr="00E156C1">
        <w:rPr>
          <w:b/>
          <w:sz w:val="26"/>
          <w:szCs w:val="26"/>
        </w:rPr>
        <w:tab/>
      </w:r>
      <w:r w:rsidR="006B253B" w:rsidRPr="00E156C1">
        <w:rPr>
          <w:b/>
          <w:sz w:val="26"/>
          <w:szCs w:val="26"/>
        </w:rPr>
        <w:tab/>
      </w:r>
      <w:r w:rsidR="006B253B" w:rsidRPr="00E156C1">
        <w:rPr>
          <w:b/>
          <w:sz w:val="26"/>
          <w:szCs w:val="26"/>
        </w:rPr>
        <w:tab/>
      </w:r>
      <w:r w:rsidR="006B253B" w:rsidRPr="00E156C1">
        <w:rPr>
          <w:b/>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14E25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Bộ môn </w:t>
      </w:r>
      <w:r w:rsidRPr="00E156C1">
        <w:rPr>
          <w:sz w:val="26"/>
          <w:szCs w:val="26"/>
        </w:rPr>
        <w:t>Kế toán Tài chính</w:t>
      </w:r>
    </w:p>
    <w:p w14:paraId="4E037A26" w14:textId="69147DF3"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6B253B" w:rsidRPr="00E156C1">
        <w:rPr>
          <w:rFonts w:eastAsia="Times New Roman"/>
          <w:b/>
          <w:color w:val="000000"/>
          <w:sz w:val="26"/>
          <w:szCs w:val="26"/>
        </w:rPr>
        <w:t xml:space="preserve"> </w:t>
      </w:r>
      <w:r w:rsidR="006B253B" w:rsidRPr="00E156C1">
        <w:rPr>
          <w:rFonts w:eastAsia="Times New Roman"/>
          <w:color w:val="000000"/>
          <w:sz w:val="26"/>
          <w:szCs w:val="26"/>
        </w:rPr>
        <w:t>Kinh tế Vi mô 1, Kinh tế Vĩ Mô 1</w:t>
      </w:r>
    </w:p>
    <w:p w14:paraId="08F1F8E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45E5BE1C"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ội dung kế toán các phần hành kế toán chủ yếu trong doanh nghiệp sản xuất theo chuẩn mực và chế độ kế toán doanh nghiệp hiện hành. Bao gồm kế toán các yếu tố cơ bản của quá trình sản xuất kinh doanh (tài sản cố định, nguyên vật liệu, tiền lương) và kế toán quá trình sản xuất, tiêu thụ sản phẩm trong doanh nghiệp sản xuất.</w:t>
      </w:r>
    </w:p>
    <w:p w14:paraId="19BB010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6224C1F"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lý thuyết và thực hành những nghiệp vụ kế toán cơ bản trong doanh nghiệp sản xuất.</w:t>
      </w:r>
    </w:p>
    <w:p w14:paraId="5CCF030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0CB4CFA2"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9E2D77A" w14:textId="77777777" w:rsidTr="00284AFD">
        <w:trPr>
          <w:trHeight w:val="543"/>
          <w:jc w:val="center"/>
        </w:trPr>
        <w:tc>
          <w:tcPr>
            <w:tcW w:w="4248" w:type="dxa"/>
            <w:vMerge w:val="restart"/>
            <w:vAlign w:val="center"/>
          </w:tcPr>
          <w:p w14:paraId="0F8E3F63"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5F228205"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485B7BB6" w14:textId="77777777" w:rsidTr="00284AFD">
        <w:trPr>
          <w:jc w:val="center"/>
        </w:trPr>
        <w:tc>
          <w:tcPr>
            <w:tcW w:w="4248" w:type="dxa"/>
            <w:vMerge/>
            <w:vAlign w:val="center"/>
          </w:tcPr>
          <w:p w14:paraId="1E713F1C" w14:textId="77777777" w:rsidR="00152E60" w:rsidRPr="00E156C1" w:rsidRDefault="00152E60" w:rsidP="00152E60">
            <w:pPr>
              <w:widowControl w:val="0"/>
              <w:spacing w:line="312" w:lineRule="auto"/>
              <w:jc w:val="center"/>
              <w:rPr>
                <w:sz w:val="26"/>
                <w:szCs w:val="26"/>
              </w:rPr>
            </w:pPr>
          </w:p>
        </w:tc>
        <w:tc>
          <w:tcPr>
            <w:tcW w:w="1170" w:type="dxa"/>
            <w:vAlign w:val="center"/>
          </w:tcPr>
          <w:p w14:paraId="798EDC33"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78A29838"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10B69AC0"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3E50BB02" w14:textId="77777777" w:rsidTr="00284AFD">
        <w:trPr>
          <w:jc w:val="center"/>
        </w:trPr>
        <w:tc>
          <w:tcPr>
            <w:tcW w:w="4248" w:type="dxa"/>
          </w:tcPr>
          <w:p w14:paraId="78A5C54A"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Kế toán tài sản cố định</w:t>
            </w:r>
          </w:p>
        </w:tc>
        <w:tc>
          <w:tcPr>
            <w:tcW w:w="1170" w:type="dxa"/>
          </w:tcPr>
          <w:p w14:paraId="0A8E8F5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A1E906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2197241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6C8A7DE6" w14:textId="77777777" w:rsidTr="00284AFD">
        <w:trPr>
          <w:jc w:val="center"/>
        </w:trPr>
        <w:tc>
          <w:tcPr>
            <w:tcW w:w="4248" w:type="dxa"/>
          </w:tcPr>
          <w:p w14:paraId="3A231318"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Kế toán nguyên vật liệu và công cụ, dụng cụ</w:t>
            </w:r>
          </w:p>
        </w:tc>
        <w:tc>
          <w:tcPr>
            <w:tcW w:w="1170" w:type="dxa"/>
          </w:tcPr>
          <w:p w14:paraId="6EA0519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1767E25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076298BF"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2CFFE8FE" w14:textId="77777777" w:rsidTr="00284AFD">
        <w:trPr>
          <w:jc w:val="center"/>
        </w:trPr>
        <w:tc>
          <w:tcPr>
            <w:tcW w:w="4248" w:type="dxa"/>
          </w:tcPr>
          <w:p w14:paraId="180CC855"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Kế toán tiền lương, các khoản trích theo lương và tình hình thanh toán với người lao động</w:t>
            </w:r>
          </w:p>
        </w:tc>
        <w:tc>
          <w:tcPr>
            <w:tcW w:w="1170" w:type="dxa"/>
          </w:tcPr>
          <w:p w14:paraId="3D6E2E6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80" w:type="dxa"/>
          </w:tcPr>
          <w:p w14:paraId="46F646B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7103772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5F648BC" w14:textId="77777777" w:rsidTr="00284AFD">
        <w:trPr>
          <w:jc w:val="center"/>
        </w:trPr>
        <w:tc>
          <w:tcPr>
            <w:tcW w:w="4248" w:type="dxa"/>
          </w:tcPr>
          <w:p w14:paraId="709A249F" w14:textId="77777777" w:rsidR="00152E60" w:rsidRPr="00E156C1" w:rsidRDefault="00152E60" w:rsidP="00152E60">
            <w:pPr>
              <w:widowControl w:val="0"/>
              <w:spacing w:line="312" w:lineRule="auto"/>
              <w:jc w:val="both"/>
              <w:rPr>
                <w:sz w:val="26"/>
                <w:szCs w:val="26"/>
              </w:rPr>
            </w:pPr>
            <w:r w:rsidRPr="00E156C1">
              <w:rPr>
                <w:b/>
                <w:sz w:val="26"/>
                <w:szCs w:val="26"/>
              </w:rPr>
              <w:t>Chương 4:</w:t>
            </w:r>
            <w:r w:rsidRPr="00E156C1">
              <w:rPr>
                <w:sz w:val="26"/>
                <w:szCs w:val="26"/>
              </w:rPr>
              <w:t xml:space="preserve"> Kế toán chi phí sản xuất và tính giá thành sản phẩm</w:t>
            </w:r>
          </w:p>
        </w:tc>
        <w:tc>
          <w:tcPr>
            <w:tcW w:w="1170" w:type="dxa"/>
          </w:tcPr>
          <w:p w14:paraId="647BEB7C"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0105DA7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89B3969"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EDD5091" w14:textId="77777777" w:rsidTr="00284AFD">
        <w:trPr>
          <w:jc w:val="center"/>
        </w:trPr>
        <w:tc>
          <w:tcPr>
            <w:tcW w:w="4248" w:type="dxa"/>
          </w:tcPr>
          <w:p w14:paraId="64514690" w14:textId="77777777" w:rsidR="00152E60" w:rsidRPr="00E156C1" w:rsidRDefault="00152E60" w:rsidP="00152E60">
            <w:pPr>
              <w:widowControl w:val="0"/>
              <w:spacing w:line="312" w:lineRule="auto"/>
              <w:jc w:val="both"/>
              <w:rPr>
                <w:sz w:val="26"/>
                <w:szCs w:val="26"/>
              </w:rPr>
            </w:pPr>
            <w:r w:rsidRPr="00E156C1">
              <w:rPr>
                <w:b/>
                <w:sz w:val="26"/>
                <w:szCs w:val="26"/>
              </w:rPr>
              <w:lastRenderedPageBreak/>
              <w:t>Chương 5:</w:t>
            </w:r>
            <w:r w:rsidRPr="00E156C1">
              <w:rPr>
                <w:sz w:val="26"/>
                <w:szCs w:val="26"/>
              </w:rPr>
              <w:t xml:space="preserve"> Kế toán thành phẩm, tiêu thụ thành phẩm</w:t>
            </w:r>
          </w:p>
        </w:tc>
        <w:tc>
          <w:tcPr>
            <w:tcW w:w="1170" w:type="dxa"/>
          </w:tcPr>
          <w:p w14:paraId="1D0CDC3B"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16975B7"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15D59C6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CE06BF" w14:textId="77777777" w:rsidTr="00284AFD">
        <w:trPr>
          <w:jc w:val="center"/>
        </w:trPr>
        <w:tc>
          <w:tcPr>
            <w:tcW w:w="4248" w:type="dxa"/>
          </w:tcPr>
          <w:p w14:paraId="4B6892E8"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05D8AC05"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644BF835"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517DF287"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65E5C83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3B3DF4D7" w14:textId="77777777" w:rsidR="00152E60" w:rsidRPr="00E156C1" w:rsidRDefault="00152E60" w:rsidP="00152E60">
      <w:pPr>
        <w:pStyle w:val="11"/>
      </w:pPr>
      <w:r w:rsidRPr="00E156C1">
        <w:t>Chương 1: KẾ TOÁN TÀI SẢN CỐ ĐỊNH</w:t>
      </w:r>
    </w:p>
    <w:p w14:paraId="52E6AB4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SCĐ là cơ sở vật chất không thể thiếu được đối với mỗi quốc gia nói chung và trong mỗi doanh nghiệp nói riêng. Việc theo dõi, phản ánh đầy đủ, chính xác tình hình tăng giảm, hao mòn, khấu hao, sửa chữa và hiệu quả sử dụng TSCĐ là nhiệm vụ quan trọng của công tác kế toán và quản lý TSCĐ. Tổ chức kế toán TSCĐ không chỉ có ý nghĩa góp phần nâng cao chất lượng quản lý và hiệu quả sử dụng TSCĐ mà còn có ý nghĩa thiết thực trong việc định hướng đầu tư và sản xuất.</w:t>
      </w:r>
    </w:p>
    <w:p w14:paraId="7646A8F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 Tài sản cố định - đặc điểm và nhiệm vụ của kế toán tài sản cố định</w:t>
      </w:r>
    </w:p>
    <w:p w14:paraId="0FCC556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 Khái niệm và đặc điểm</w:t>
      </w:r>
    </w:p>
    <w:p w14:paraId="2CF55C9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2. Nhiệm vụ kế toán</w:t>
      </w:r>
    </w:p>
    <w:p w14:paraId="5BEEA0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 Phân loại và tính giá tài sản cố định</w:t>
      </w:r>
    </w:p>
    <w:p w14:paraId="6C996B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2.1. Phân loại </w:t>
      </w:r>
    </w:p>
    <w:p w14:paraId="54B327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 Tính giá</w:t>
      </w:r>
    </w:p>
    <w:p w14:paraId="77F1B4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 Kế toán tình hình biến động tài sản cố định</w:t>
      </w:r>
    </w:p>
    <w:p w14:paraId="0EA82D3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 Tài khoản kế toán sử dụng</w:t>
      </w:r>
    </w:p>
    <w:p w14:paraId="64DC30A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 Kế toán tăng tài sản cố định</w:t>
      </w:r>
    </w:p>
    <w:p w14:paraId="6E42AEE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 Kế toán giảm tài sản cố định</w:t>
      </w:r>
    </w:p>
    <w:p w14:paraId="0F3C13D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 Kế toán khấu hao tài sản cố định</w:t>
      </w:r>
    </w:p>
    <w:p w14:paraId="0ED286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 Các phương pháp tính khấu hao tài sản cố định</w:t>
      </w:r>
    </w:p>
    <w:p w14:paraId="3D8C78A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 Phương pháp kế toán</w:t>
      </w:r>
    </w:p>
    <w:p w14:paraId="50FD19C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 Kế toán sửa chữa tài sản cố định</w:t>
      </w:r>
    </w:p>
    <w:p w14:paraId="18D388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 Kế toán sửa chữa thường xuyên tài sản cố định</w:t>
      </w:r>
    </w:p>
    <w:p w14:paraId="06234F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 Kế toán sửa chữa lớn tài sản cố định</w:t>
      </w:r>
    </w:p>
    <w:p w14:paraId="13A025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 Kế toán nâng cấp tài sản cố định</w:t>
      </w:r>
    </w:p>
    <w:p w14:paraId="01D89C6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6. Kế toán tài sản cố định thuê ngoài</w:t>
      </w:r>
    </w:p>
    <w:p w14:paraId="6DF5A3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1. Kế toán tài sản cố định thuê hoạt động</w:t>
      </w:r>
    </w:p>
    <w:p w14:paraId="0392A9B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2. Kế toán tài sản cố định đi thuê tài chính</w:t>
      </w:r>
    </w:p>
    <w:p w14:paraId="2C85764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1717160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Chuẩn</w:t>
      </w:r>
      <w:r w:rsidRPr="00E156C1">
        <w:rPr>
          <w:sz w:val="26"/>
          <w:szCs w:val="26"/>
          <w:lang w:val="vi-VN"/>
        </w:rPr>
        <w:t xml:space="preserve"> mực kế toán quốc tế</w:t>
      </w:r>
      <w:r w:rsidRPr="00E156C1">
        <w:rPr>
          <w:sz w:val="26"/>
          <w:szCs w:val="26"/>
          <w:lang w:val="sv-SE"/>
        </w:rPr>
        <w:t>: IAS</w:t>
      </w:r>
      <w:r w:rsidRPr="00E156C1">
        <w:rPr>
          <w:sz w:val="26"/>
          <w:szCs w:val="26"/>
          <w:lang w:val="vi-VN"/>
        </w:rPr>
        <w:t xml:space="preserve"> 16 “Tài sản cố định hữu hình”</w:t>
      </w:r>
      <w:r w:rsidRPr="00E156C1">
        <w:rPr>
          <w:sz w:val="26"/>
          <w:szCs w:val="26"/>
          <w:lang w:val="sv-SE"/>
        </w:rPr>
        <w:t>, IFRS</w:t>
      </w:r>
      <w:r w:rsidRPr="00E156C1">
        <w:rPr>
          <w:sz w:val="26"/>
          <w:szCs w:val="26"/>
          <w:lang w:val="vi-VN"/>
        </w:rPr>
        <w:t xml:space="preserve"> số 16 “Thuê tài sản”</w:t>
      </w:r>
      <w:r w:rsidRPr="00E156C1">
        <w:rPr>
          <w:sz w:val="26"/>
          <w:szCs w:val="26"/>
          <w:lang w:val="sv-SE"/>
        </w:rPr>
        <w:t>, IAS</w:t>
      </w:r>
      <w:r w:rsidRPr="00E156C1">
        <w:rPr>
          <w:sz w:val="26"/>
          <w:szCs w:val="26"/>
          <w:lang w:val="vi-VN"/>
        </w:rPr>
        <w:t xml:space="preserve"> 38 “Tài sản vô hình”</w:t>
      </w:r>
      <w:r w:rsidRPr="00E156C1">
        <w:rPr>
          <w:sz w:val="26"/>
          <w:szCs w:val="26"/>
          <w:lang w:val="sv-SE"/>
        </w:rPr>
        <w:t>.</w:t>
      </w:r>
    </w:p>
    <w:p w14:paraId="6BB4BFA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xml:space="preserve">- Chuẩn mực kế toán VN: VAS 03 “Tài sản cố định hữu hình”, VAS 04 “Tài sản </w:t>
      </w:r>
      <w:r w:rsidRPr="00E156C1">
        <w:rPr>
          <w:sz w:val="26"/>
          <w:szCs w:val="26"/>
          <w:lang w:val="sv-SE"/>
        </w:rPr>
        <w:lastRenderedPageBreak/>
        <w:t>cố định vô hình”, VAS 06 “Thuê tài sản”.</w:t>
      </w:r>
    </w:p>
    <w:p w14:paraId="1029D4A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r>
      <w:r w:rsidRPr="00E156C1">
        <w:rPr>
          <w:sz w:val="26"/>
          <w:szCs w:val="26"/>
          <w:lang w:val="vi-VN"/>
        </w:rPr>
        <w:t xml:space="preserve">- </w:t>
      </w:r>
      <w:r w:rsidRPr="00E156C1">
        <w:rPr>
          <w:sz w:val="26"/>
          <w:szCs w:val="26"/>
          <w:lang w:val="sv-SE"/>
        </w:rPr>
        <w:t>Chế độ Kế toán doanh nghiệp hiện hành và các tài liệu tham khảo khác theo hướng dẫn của giảng viên.</w:t>
      </w:r>
    </w:p>
    <w:p w14:paraId="2FCF8965" w14:textId="77777777" w:rsidR="00152E60" w:rsidRPr="00E156C1" w:rsidRDefault="00152E60" w:rsidP="00152E60">
      <w:pPr>
        <w:pStyle w:val="11"/>
      </w:pPr>
      <w:r w:rsidRPr="00E156C1">
        <w:t>Chương 2: KẾ TOÁN NGUYÊN VẬT LIỆU VÀ CÔNG CỤ, DỤNG CỤ</w:t>
      </w:r>
    </w:p>
    <w:p w14:paraId="47D6BE2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Nguyên vật liệu (NVL), công cụ dụng cụ (CCDC) là một trong ba yếu tố cơ bản của của quá trình sản xuất - kinh doanh ở các doanh nghiệp. Kế toán nguyên vật liệu, CCDC không chỉ phục vụ cho công tác quản lý NVL, CCDC mà còn là tiền đề để kế toán chi phí sản xuất và tính giá thành sản phẩm trong doanh nghiệp.</w:t>
      </w:r>
    </w:p>
    <w:p w14:paraId="1449F5E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1. Đặc điểm NVL, CCDC và nhiệm vụ kế toán</w:t>
      </w:r>
    </w:p>
    <w:p w14:paraId="746B4B9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1. Đặc điểm NVL, CCDC</w:t>
      </w:r>
    </w:p>
    <w:p w14:paraId="533F2A2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2. Nhiệm vụ kế toán</w:t>
      </w:r>
    </w:p>
    <w:p w14:paraId="39402B3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2. Phân loại và tính giá NVL, CCDC</w:t>
      </w:r>
    </w:p>
    <w:p w14:paraId="6DC61CF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1. Phân loại NVL, CCDC</w:t>
      </w:r>
    </w:p>
    <w:p w14:paraId="6453117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2. Tính giá NVL, CCDC</w:t>
      </w:r>
    </w:p>
    <w:p w14:paraId="61D1F04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3. Kế toán chi tiết NVL, CCDC</w:t>
      </w:r>
    </w:p>
    <w:p w14:paraId="4DFC8D4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1. Phương pháp Thẻ song song</w:t>
      </w:r>
    </w:p>
    <w:p w14:paraId="6CC54F7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2. Phương pháp Sổ đối chiếu luân chuyển</w:t>
      </w:r>
    </w:p>
    <w:p w14:paraId="68872EB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3. Phương pháp Sổ số dư</w:t>
      </w:r>
    </w:p>
    <w:p w14:paraId="25175D2C"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2.4. Kế toán tổng hợp NVL, CCDC</w:t>
      </w:r>
    </w:p>
    <w:p w14:paraId="0C5E3A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1. Kế toán tổng hợp NVL, CCDC theo phương pháp kê khai thường xuyên</w:t>
      </w:r>
    </w:p>
    <w:p w14:paraId="15E9A37E"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2. Kế toán tổng hợp NVL, CCDC theo phương pháp kiểm kê định kì</w:t>
      </w:r>
    </w:p>
    <w:p w14:paraId="3F31CA87"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743367E5"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w:t>
      </w:r>
      <w:r w:rsidRPr="00E156C1">
        <w:rPr>
          <w:sz w:val="26"/>
          <w:szCs w:val="26"/>
          <w:lang w:val="vi-VN"/>
        </w:rPr>
        <w:t xml:space="preserve"> mực kế toán quốc tế: IAS 02 “Hàng tồn kho”</w:t>
      </w:r>
      <w:r w:rsidRPr="00E156C1">
        <w:rPr>
          <w:sz w:val="26"/>
          <w:szCs w:val="26"/>
        </w:rPr>
        <w:t>.</w:t>
      </w:r>
    </w:p>
    <w:p w14:paraId="7325A7A3"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VN: VAS 02 “Hàng tồn kho”.</w:t>
      </w:r>
    </w:p>
    <w:p w14:paraId="069D0457" w14:textId="77777777" w:rsidR="00152E60" w:rsidRPr="00E156C1" w:rsidRDefault="00152E60" w:rsidP="00152E60">
      <w:pPr>
        <w:widowControl w:val="0"/>
        <w:spacing w:line="312" w:lineRule="auto"/>
        <w:ind w:firstLine="720"/>
        <w:jc w:val="both"/>
        <w:rPr>
          <w:sz w:val="26"/>
          <w:szCs w:val="26"/>
        </w:rPr>
      </w:pPr>
      <w:r w:rsidRPr="00E156C1">
        <w:rPr>
          <w:sz w:val="26"/>
          <w:szCs w:val="26"/>
          <w:lang w:val="vi-VN"/>
        </w:rPr>
        <w:t xml:space="preserve">- </w:t>
      </w:r>
      <w:r w:rsidRPr="00E156C1">
        <w:rPr>
          <w:sz w:val="26"/>
          <w:szCs w:val="26"/>
        </w:rPr>
        <w:t>Chế độ Kế toán doanh nghiệp hiện hành và các tài liệu tham khảo khác theo hướng dẫn của giảng viên.</w:t>
      </w:r>
    </w:p>
    <w:p w14:paraId="50BC3547" w14:textId="77777777" w:rsidR="00152E60" w:rsidRPr="00E156C1" w:rsidRDefault="00152E60" w:rsidP="00152E60">
      <w:pPr>
        <w:pStyle w:val="11"/>
      </w:pPr>
      <w:r w:rsidRPr="00E156C1">
        <w:t>Chương 3: KẾ TOÁN TIỀN LƯƠNG VÀ CÁC KHOẢN TRÍCH THEO LƯƠNG</w:t>
      </w:r>
    </w:p>
    <w:p w14:paraId="5F54BD0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ao động là một trong ba yếu tố cơ bản của quá trình sản xuất - kinh doanh ở các doanh nghiệp, chi phí sử dụng lao động được thể hiện rõ nét bằng phạm trù tiền lương và các khoản trích theo lương. Kế toán tiền lương và các khoản trích theo lương không chỉ phục vụ cho công tác quản lý, mà còn là tiền đề để kế toán chi phí sản xuất và tính giá thành sản phẩm trong doanh nghiệp.</w:t>
      </w:r>
    </w:p>
    <w:p w14:paraId="50E5C13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1. Ý nghĩa và nhiệm vụ kế toán</w:t>
      </w:r>
    </w:p>
    <w:p w14:paraId="193324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1. Ý nghĩa của kế toán tiền lương và các khoản trích theo lương</w:t>
      </w:r>
    </w:p>
    <w:p w14:paraId="5A06F08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2. Nhiệm vụ của kế toán tiền lương và các khoản trích theo lương</w:t>
      </w:r>
    </w:p>
    <w:p w14:paraId="57457435"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lastRenderedPageBreak/>
        <w:t>3.2. Các hình thức tiền lương và quỹ tiền lương của doanh nghiệp</w:t>
      </w:r>
    </w:p>
    <w:p w14:paraId="1E87EBF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1. Các hình thức tiền lương</w:t>
      </w:r>
    </w:p>
    <w:p w14:paraId="5F7382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2. Quỹ tiền lương</w:t>
      </w:r>
    </w:p>
    <w:p w14:paraId="6D6E9F4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3. Kế toán số lượng, thời gian và kết quả lao động</w:t>
      </w:r>
    </w:p>
    <w:p w14:paraId="47E27E8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3.1. Kế toán số lượng lao động</w:t>
      </w:r>
    </w:p>
    <w:p w14:paraId="571DD3F1"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2. Kế toán thời gian lao động</w:t>
      </w:r>
    </w:p>
    <w:p w14:paraId="2E58B3E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3. Kế toán kết quả lao động</w:t>
      </w:r>
    </w:p>
    <w:p w14:paraId="1BFA2EE3"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4. Kế toán thanh toán với người lao động</w:t>
      </w:r>
    </w:p>
    <w:p w14:paraId="67E5740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1. Tài khoản kế toán sử dụng</w:t>
      </w:r>
    </w:p>
    <w:p w14:paraId="68A05DBF"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2. Phương pháp kế toán</w:t>
      </w:r>
    </w:p>
    <w:p w14:paraId="6B394D3D"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5. Kế toán các khoản trích theo lương</w:t>
      </w:r>
    </w:p>
    <w:p w14:paraId="105509B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1. Chế độ trích, nộp và sử dụng các khoản trích theo lương</w:t>
      </w:r>
    </w:p>
    <w:p w14:paraId="29632C6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2. Tài khoản kế toán sử dụng</w:t>
      </w:r>
    </w:p>
    <w:p w14:paraId="5CABC469"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3. Phương pháp kế toán</w:t>
      </w:r>
    </w:p>
    <w:p w14:paraId="449ACB2F" w14:textId="77777777" w:rsidR="00152E60" w:rsidRPr="00E156C1" w:rsidRDefault="00152E60" w:rsidP="00152E60">
      <w:pPr>
        <w:widowControl w:val="0"/>
        <w:tabs>
          <w:tab w:val="right" w:leader="dot" w:pos="8222"/>
        </w:tabs>
        <w:spacing w:line="312" w:lineRule="auto"/>
        <w:ind w:firstLine="720"/>
        <w:jc w:val="both"/>
        <w:rPr>
          <w:b/>
          <w:sz w:val="26"/>
          <w:szCs w:val="26"/>
        </w:rPr>
      </w:pPr>
      <w:r w:rsidRPr="00E156C1">
        <w:rPr>
          <w:b/>
          <w:sz w:val="26"/>
          <w:szCs w:val="26"/>
        </w:rPr>
        <w:t xml:space="preserve">Tài liệu tham khảo của Chương: </w:t>
      </w:r>
    </w:p>
    <w:p w14:paraId="017198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Quy định hiện hành về tiền lương và các khoản trích theo lương của Chính phủ đối với doanh nghiệp.</w:t>
      </w:r>
    </w:p>
    <w:p w14:paraId="7DE6CDF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Chuẩn mực kế toán quốc tế: IAS 19 “Phúc lợi cho người lao động”.</w:t>
      </w:r>
    </w:p>
    <w:p w14:paraId="1A7910C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xml:space="preserve">- Chế độ Kế toán doanh nghiệp hiện hành và tài liệu tham khảo khác theo hướng dẫn của giảng viên. </w:t>
      </w:r>
    </w:p>
    <w:p w14:paraId="31851AE0" w14:textId="77777777" w:rsidR="00152E60" w:rsidRPr="00E156C1" w:rsidRDefault="00152E60" w:rsidP="00152E60">
      <w:pPr>
        <w:pStyle w:val="11"/>
      </w:pPr>
      <w:r w:rsidRPr="00E156C1">
        <w:t>Chương 4: KẾ TOÁN CHI PHÍ SẢN XUẤT VÀ TÍNH GIÁ THÀNH SẢN PHẨM</w:t>
      </w:r>
    </w:p>
    <w:p w14:paraId="5A64DDE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i phí sản xuất và giá thành sản phẩm là những chỉ tiêu kinh tế tổng hợp quan trọng để đánh giá hiệu quả hoạt động kinh doanh cũng như tình hình quản lý và sử dụng các yếu tố sản xuất trong quá trình hoạt động kinh doanh của doanh nghiệp. Kế toán chi phí sản xuất và tính giá thành sản phẩm là một bộ phận quan trọng trong toàn bộ nội dung tổ chức công tác kế toán tại doanh nghiệp nhằm cung cấp các thông tin cần thiết để tính đúng, tính đủ chi phí sản xuất và tính toán chính xác giá thành sản xuất sản phẩm. Các thông tin về chi phí sản xuất và giá thành sản phẩm là những căn cứ quan trọng cho các nhà quản trị doanh nghiệp đưa ra các quyết định liên quan tới sự tồn tại và phát triển của mỗi doanh nghiệp.</w:t>
      </w:r>
    </w:p>
    <w:p w14:paraId="6AA1377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4.1. Chi phí sản xuất và giá thành sản phẩm </w:t>
      </w:r>
    </w:p>
    <w:p w14:paraId="45DA911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1. Chi phí sản xuất</w:t>
      </w:r>
    </w:p>
    <w:p w14:paraId="6CFC57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2. Giá thành sản phẩm</w:t>
      </w:r>
    </w:p>
    <w:p w14:paraId="27B59B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3. Mối quan hệ giữa chi phí sản xuất và giá thành sản phẩm</w:t>
      </w:r>
    </w:p>
    <w:p w14:paraId="7D2B7F1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2. Kế toán chi phí sản xuất</w:t>
      </w:r>
    </w:p>
    <w:p w14:paraId="08B714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1. Đối tượng và phương pháp kế toán chi phí sản xuất</w:t>
      </w:r>
    </w:p>
    <w:p w14:paraId="7287605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4.2.2. Kế toán chi phí sản xuất theo phương pháp kê khai thường xuyên</w:t>
      </w:r>
    </w:p>
    <w:p w14:paraId="4E891FE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3. Kế toán chi phí sản xuất theo phương pháp kiểm kê định kỳ</w:t>
      </w:r>
    </w:p>
    <w:p w14:paraId="7D9B04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3. Xác định giá trị sản phẩm dở dang</w:t>
      </w:r>
    </w:p>
    <w:p w14:paraId="3F11BC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1. Khái niệm và ý nghĩa xác định giá trị sản phẩm dở dang</w:t>
      </w:r>
    </w:p>
    <w:p w14:paraId="267D0FD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2. Các phương pháp xác định giá trị sản phẩm dở dang</w:t>
      </w:r>
    </w:p>
    <w:p w14:paraId="26D4EE1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4. Tính giá thành sản phẩm</w:t>
      </w:r>
    </w:p>
    <w:p w14:paraId="51BFADE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1. Đối tượng tính giá thành sản phẩm</w:t>
      </w:r>
    </w:p>
    <w:p w14:paraId="417FF2F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2. Các phương pháp tính giá thành sản phẩm</w:t>
      </w:r>
    </w:p>
    <w:p w14:paraId="64993C2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5. Phương án tính giá thành sản phẩm áp dụng trong một số loại hình doanh nghiệp chủ yếu</w:t>
      </w:r>
    </w:p>
    <w:p w14:paraId="65A5B4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1. Doanh nghiệp sản xuất giản đơn</w:t>
      </w:r>
    </w:p>
    <w:p w14:paraId="2109A66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2. Doanh nghiệp sản xuất theo đơn đặt hàng</w:t>
      </w:r>
    </w:p>
    <w:p w14:paraId="0A40ACF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3. Doanh nghiệp áp dụng hệ thống chi phí định mức</w:t>
      </w:r>
    </w:p>
    <w:p w14:paraId="6E3805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4. Doanh nghiệp sản xuất phức tạp theo kiểu chế biến liên tục</w:t>
      </w:r>
    </w:p>
    <w:p w14:paraId="7626999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5. Doanh nghiệp có tổ chức bộ phận sản xuất kinh doanh phụ</w:t>
      </w:r>
    </w:p>
    <w:p w14:paraId="41DF15F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265B66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chuẩn mực kế toán Việt Nam và quốc tế có liên quan.</w:t>
      </w:r>
    </w:p>
    <w:p w14:paraId="1B79E85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và tài liệu tham khảo khác theo hướng dẫn của giảng viên.</w:t>
      </w:r>
    </w:p>
    <w:p w14:paraId="2ED25500" w14:textId="77777777" w:rsidR="00152E60" w:rsidRPr="00E156C1" w:rsidRDefault="00152E60" w:rsidP="00152E60">
      <w:pPr>
        <w:widowControl w:val="0"/>
        <w:tabs>
          <w:tab w:val="right" w:leader="dot" w:pos="8222"/>
        </w:tabs>
        <w:spacing w:line="312" w:lineRule="auto"/>
        <w:ind w:firstLine="720"/>
        <w:jc w:val="both"/>
        <w:rPr>
          <w:b/>
          <w:sz w:val="26"/>
          <w:szCs w:val="26"/>
          <w:lang w:val="sv-SE"/>
        </w:rPr>
      </w:pPr>
      <w:r w:rsidRPr="00E156C1">
        <w:rPr>
          <w:b/>
          <w:sz w:val="26"/>
          <w:szCs w:val="26"/>
          <w:lang w:val="sv-SE"/>
        </w:rPr>
        <w:t>Chương 5: Kế toán thành phẩm, tiêu thụ thành phẩm</w:t>
      </w:r>
    </w:p>
    <w:p w14:paraId="5613B837"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hành phẩm là sản phẩm đã được chế tạo xong ở giai đoạn chế biến cuối cùng của quy trình sản xuất trong doanh nghiệp. Kế toán thành phẩm phải thực hiện tốt nhiệm vụ là: Phản ánh kịp thời, chính xác tình hình nhập kho và xuất kho thành phẩm, các nghiệp vụ khác có liên quan đến việc tiêu thụ thành phẩm nhằm đánh giá chính xác kết quả sản xuất của doanh nghiệp.</w:t>
      </w:r>
    </w:p>
    <w:p w14:paraId="4D8F004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1 Kế toán thành phẩm</w:t>
      </w:r>
    </w:p>
    <w:p w14:paraId="020B808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1. Khái niệm thành phẩm</w:t>
      </w:r>
    </w:p>
    <w:p w14:paraId="0E4DE2B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2. Tính giá thành phẩm</w:t>
      </w:r>
    </w:p>
    <w:p w14:paraId="5CFEE75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3. Kế toán thành phẩm theo phương pháp kê khai thường xuyên</w:t>
      </w:r>
    </w:p>
    <w:p w14:paraId="39FCC35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4. Kế toán thành phẩm theo phương pháp kiểm kê định kỳ</w:t>
      </w:r>
    </w:p>
    <w:p w14:paraId="30DE2A2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2. Kế toán tiêu thụ thành phẩm</w:t>
      </w:r>
    </w:p>
    <w:p w14:paraId="5603322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1. Một số khái niệm liên quan</w:t>
      </w:r>
    </w:p>
    <w:p w14:paraId="53A870F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2. Kế toán tiêu thụ thành phẩm theo phương thức trực tiếp</w:t>
      </w:r>
    </w:p>
    <w:p w14:paraId="0002894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3. Kế toán tiêu thụ thành phẩm theo phương thức chuyển hàng chờ chấp nhận</w:t>
      </w:r>
    </w:p>
    <w:p w14:paraId="7C5A131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4. Kế toán tiêu thụ thành phẩm theo phương thức bán trả góp</w:t>
      </w:r>
    </w:p>
    <w:p w14:paraId="269AEA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5.2.5. Kế toán tiêu thụ thành phẩm theo phương thức đại lý</w:t>
      </w:r>
    </w:p>
    <w:p w14:paraId="202C41D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6. Kế toán các phương thức tiêu thụ thành phẩm khác</w:t>
      </w:r>
    </w:p>
    <w:p w14:paraId="5CE654C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5.3</w:t>
      </w:r>
      <w:r w:rsidRPr="00E156C1">
        <w:rPr>
          <w:b/>
          <w:sz w:val="26"/>
          <w:szCs w:val="26"/>
          <w:lang w:val="sv-SE"/>
        </w:rPr>
        <w:t>.</w:t>
      </w:r>
      <w:r w:rsidRPr="00E156C1">
        <w:rPr>
          <w:b/>
          <w:sz w:val="26"/>
          <w:szCs w:val="26"/>
          <w:lang w:val="vi-VN"/>
        </w:rPr>
        <w:t xml:space="preserve"> Kế toán chi phí bán hàng và chi phí quản lý doanh nghiệp</w:t>
      </w:r>
    </w:p>
    <w:p w14:paraId="0B50472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1 Kế toán chi phí bán hàng</w:t>
      </w:r>
    </w:p>
    <w:p w14:paraId="21C6F8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2 Kế toán chi phí quản lý doanh nghiệp</w:t>
      </w:r>
    </w:p>
    <w:p w14:paraId="6934D26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w:t>
      </w:r>
    </w:p>
    <w:p w14:paraId="2A786F5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IFRS 15 “Doanh thu từ các hợp đồng với khách hàng”.</w:t>
      </w:r>
    </w:p>
    <w:p w14:paraId="69553A9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N: VAS 14 “Doanh thu và thu nhập khác”.</w:t>
      </w:r>
    </w:p>
    <w:p w14:paraId="05B5C4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ế độ Kế toán doanh nghiệp hiện hành và các tài liệu tham khảo khác theo hướng dẫn của giảng viên.</w:t>
      </w:r>
    </w:p>
    <w:p w14:paraId="292F9AC4"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22511BD5"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CA590EC"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16B57FB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4BF111A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Chuẩn mực Báo cáo tài chính quốc tế.</w:t>
      </w:r>
    </w:p>
    <w:p w14:paraId="7A3F17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617FD42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7FFBCD09"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79F5DA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67D74F6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A0ECC8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34CA5A2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51F03EB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Sinh viên phải tham gia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 </w:t>
      </w:r>
    </w:p>
    <w:p w14:paraId="08A3AC95" w14:textId="77777777" w:rsidR="00152E60" w:rsidRPr="00E156C1" w:rsidRDefault="00152E60" w:rsidP="00152E60">
      <w:pPr>
        <w:widowControl w:val="0"/>
        <w:spacing w:line="312" w:lineRule="auto"/>
        <w:ind w:firstLine="720"/>
        <w:jc w:val="both"/>
        <w:rPr>
          <w:sz w:val="10"/>
          <w:szCs w:val="10"/>
          <w:lang w:val="pt-BR"/>
        </w:rPr>
      </w:pPr>
    </w:p>
    <w:tbl>
      <w:tblPr>
        <w:tblW w:w="0" w:type="auto"/>
        <w:tblLook w:val="04A0" w:firstRow="1" w:lastRow="0" w:firstColumn="1" w:lastColumn="0" w:noHBand="0" w:noVBand="1"/>
      </w:tblPr>
      <w:tblGrid>
        <w:gridCol w:w="4644"/>
        <w:gridCol w:w="4644"/>
      </w:tblGrid>
      <w:tr w:rsidR="00152E60" w:rsidRPr="00E156C1" w14:paraId="62EC2220" w14:textId="77777777" w:rsidTr="00152E60">
        <w:tc>
          <w:tcPr>
            <w:tcW w:w="4644" w:type="dxa"/>
            <w:shd w:val="clear" w:color="auto" w:fill="auto"/>
          </w:tcPr>
          <w:p w14:paraId="0A20946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E98604"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TRƯỞNG BỘ MÔN</w:t>
            </w:r>
          </w:p>
          <w:p w14:paraId="7FC6F81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28130D"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6F8FE6"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5F02A8B"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99CF4FB"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GS.TS. Trần Văn Thuận</w:t>
            </w:r>
          </w:p>
        </w:tc>
        <w:tc>
          <w:tcPr>
            <w:tcW w:w="4644" w:type="dxa"/>
            <w:shd w:val="clear" w:color="auto" w:fill="auto"/>
          </w:tcPr>
          <w:p w14:paraId="056F1CE6" w14:textId="77777777" w:rsidR="00152E60" w:rsidRPr="00E156C1" w:rsidRDefault="00152E60" w:rsidP="00152E60">
            <w:pPr>
              <w:widowControl w:val="0"/>
              <w:spacing w:line="312" w:lineRule="auto"/>
              <w:jc w:val="center"/>
              <w:rPr>
                <w:rFonts w:eastAsia="Times New Roman"/>
                <w:i/>
                <w:iCs/>
                <w:color w:val="000000"/>
                <w:sz w:val="26"/>
                <w:szCs w:val="26"/>
                <w:lang w:val="pt-BR"/>
              </w:rPr>
            </w:pPr>
            <w:r w:rsidRPr="00E156C1">
              <w:rPr>
                <w:rFonts w:eastAsia="Times New Roman"/>
                <w:i/>
                <w:iCs/>
                <w:color w:val="000000"/>
                <w:sz w:val="26"/>
                <w:szCs w:val="26"/>
                <w:lang w:val="pt-BR"/>
              </w:rPr>
              <w:t>Hà Nội, ngày 10 tháng 7 năm 2018</w:t>
            </w:r>
          </w:p>
          <w:p w14:paraId="12B4639F"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HIỆU TRƯỞNG</w:t>
            </w:r>
          </w:p>
          <w:p w14:paraId="2D5E89D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DB47C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D5DD0D2"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7320EA38"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0C64FB1" w14:textId="2816579B" w:rsidR="00152E60" w:rsidRPr="00E156C1" w:rsidRDefault="006B253B">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w:t>
            </w:r>
            <w:r w:rsidR="00152E60" w:rsidRPr="00E156C1">
              <w:rPr>
                <w:rFonts w:eastAsia="Times New Roman"/>
                <w:b/>
                <w:iCs/>
                <w:color w:val="000000"/>
                <w:sz w:val="26"/>
                <w:szCs w:val="26"/>
                <w:lang w:val="pt-BR"/>
              </w:rPr>
              <w:t xml:space="preserve">GS.TS. </w:t>
            </w:r>
            <w:r w:rsidRPr="00E156C1">
              <w:rPr>
                <w:rFonts w:eastAsia="Times New Roman"/>
                <w:b/>
                <w:iCs/>
                <w:color w:val="000000"/>
                <w:sz w:val="26"/>
                <w:szCs w:val="26"/>
                <w:lang w:val="pt-BR"/>
              </w:rPr>
              <w:t>Phạm Hồng Chương</w:t>
            </w:r>
          </w:p>
        </w:tc>
      </w:tr>
    </w:tbl>
    <w:p w14:paraId="3E0863DB" w14:textId="77777777" w:rsidR="00152E60" w:rsidRPr="00E156C1" w:rsidRDefault="00152E60" w:rsidP="00152E60">
      <w:pPr>
        <w:widowControl w:val="0"/>
        <w:spacing w:line="312" w:lineRule="auto"/>
        <w:ind w:firstLine="720"/>
        <w:jc w:val="both"/>
        <w:rPr>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1FD9D5" w14:textId="77777777" w:rsidTr="00152E60">
        <w:trPr>
          <w:trHeight w:val="854"/>
          <w:jc w:val="center"/>
        </w:trPr>
        <w:tc>
          <w:tcPr>
            <w:tcW w:w="4756" w:type="dxa"/>
          </w:tcPr>
          <w:p w14:paraId="62EBACE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065462A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E5845A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4B74F3F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0C0B5A1"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04CC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F48B02" w14:textId="77777777" w:rsidR="00152E60" w:rsidRPr="00E156C1" w:rsidRDefault="00152E60" w:rsidP="00152E60">
      <w:pPr>
        <w:widowControl w:val="0"/>
        <w:spacing w:line="312" w:lineRule="auto"/>
        <w:ind w:firstLine="720"/>
        <w:jc w:val="both"/>
        <w:rPr>
          <w:sz w:val="26"/>
          <w:szCs w:val="26"/>
        </w:rPr>
      </w:pPr>
    </w:p>
    <w:p w14:paraId="1785A24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CAF0309"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61146588" w14:textId="77777777" w:rsidR="00152E60" w:rsidRPr="00E156C1" w:rsidRDefault="00152E60" w:rsidP="00152E60">
      <w:pPr>
        <w:widowControl w:val="0"/>
        <w:spacing w:line="312" w:lineRule="auto"/>
        <w:ind w:firstLine="720"/>
        <w:jc w:val="both"/>
        <w:rPr>
          <w:b/>
          <w:color w:val="000000"/>
          <w:sz w:val="26"/>
          <w:szCs w:val="26"/>
        </w:rPr>
      </w:pPr>
    </w:p>
    <w:p w14:paraId="6687F6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1. TÊN HỌC PHẦN</w:t>
      </w:r>
    </w:p>
    <w:p w14:paraId="090BACB7" w14:textId="77777777" w:rsidR="00152E60" w:rsidRPr="00E156C1" w:rsidRDefault="00152E60" w:rsidP="00152E60">
      <w:pPr>
        <w:widowControl w:val="0"/>
        <w:tabs>
          <w:tab w:val="center" w:pos="4536"/>
        </w:tabs>
        <w:spacing w:line="312" w:lineRule="auto"/>
        <w:ind w:firstLine="720"/>
        <w:jc w:val="both"/>
        <w:rPr>
          <w:b/>
          <w:sz w:val="26"/>
          <w:szCs w:val="26"/>
        </w:rPr>
      </w:pPr>
      <w:r w:rsidRPr="00E156C1">
        <w:rPr>
          <w:color w:val="000000"/>
          <w:sz w:val="26"/>
          <w:szCs w:val="26"/>
        </w:rPr>
        <w:t xml:space="preserve">Tiếng Việt:               </w:t>
      </w:r>
      <w:r w:rsidRPr="00E156C1">
        <w:rPr>
          <w:b/>
          <w:sz w:val="26"/>
          <w:szCs w:val="26"/>
        </w:rPr>
        <w:t>Kiểm toán tài chính 1</w:t>
      </w:r>
      <w:r w:rsidRPr="00E156C1">
        <w:rPr>
          <w:b/>
          <w:sz w:val="26"/>
          <w:szCs w:val="26"/>
        </w:rPr>
        <w:tab/>
      </w:r>
    </w:p>
    <w:p w14:paraId="1FEDA241"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color w:val="000000"/>
          <w:sz w:val="26"/>
          <w:szCs w:val="26"/>
        </w:rPr>
        <w:tab/>
      </w:r>
      <w:r w:rsidRPr="00E156C1">
        <w:rPr>
          <w:color w:val="000000"/>
          <w:sz w:val="26"/>
          <w:szCs w:val="26"/>
        </w:rPr>
        <w:tab/>
      </w:r>
      <w:r w:rsidRPr="00E156C1">
        <w:rPr>
          <w:b/>
          <w:sz w:val="26"/>
          <w:szCs w:val="26"/>
        </w:rPr>
        <w:t>Financial Auditing 1</w:t>
      </w:r>
    </w:p>
    <w:p w14:paraId="7A764CCF" w14:textId="7C2B8FF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color w:val="000000"/>
          <w:sz w:val="26"/>
          <w:szCs w:val="26"/>
        </w:rPr>
        <w:tab/>
      </w:r>
      <w:r w:rsidRPr="00E156C1">
        <w:rPr>
          <w:b/>
          <w:sz w:val="26"/>
          <w:szCs w:val="26"/>
        </w:rPr>
        <w:t>KTKI 110</w:t>
      </w:r>
      <w:r w:rsidR="006B253B" w:rsidRPr="00E156C1">
        <w:rPr>
          <w:b/>
          <w:sz w:val="26"/>
          <w:szCs w:val="26"/>
        </w:rPr>
        <w:t>2</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color w:val="000000"/>
          <w:sz w:val="26"/>
          <w:szCs w:val="26"/>
        </w:rPr>
        <w:t xml:space="preserve">số tín chỉ: </w:t>
      </w:r>
      <w:r w:rsidRPr="00E156C1">
        <w:rPr>
          <w:b/>
          <w:sz w:val="26"/>
          <w:szCs w:val="26"/>
        </w:rPr>
        <w:t>03</w:t>
      </w:r>
    </w:p>
    <w:p w14:paraId="276DA00E"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2. BỘ MÔN PHỤ TRÁCH GIẢNG DẠY: </w:t>
      </w:r>
      <w:r w:rsidRPr="00E156C1">
        <w:rPr>
          <w:b/>
          <w:sz w:val="26"/>
          <w:szCs w:val="26"/>
        </w:rPr>
        <w:t>Kiểm toán</w:t>
      </w:r>
    </w:p>
    <w:p w14:paraId="33A2007E" w14:textId="44E5CB66"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r w:rsidRPr="00E156C1">
        <w:rPr>
          <w:sz w:val="26"/>
          <w:szCs w:val="26"/>
        </w:rPr>
        <w:t>Kế toán tài chính</w:t>
      </w:r>
      <w:r w:rsidR="006B253B" w:rsidRPr="00E156C1">
        <w:rPr>
          <w:sz w:val="26"/>
          <w:szCs w:val="26"/>
        </w:rPr>
        <w:t xml:space="preserve"> 1</w:t>
      </w:r>
      <w:r w:rsidRPr="00E156C1">
        <w:rPr>
          <w:sz w:val="26"/>
          <w:szCs w:val="26"/>
        </w:rPr>
        <w:t>, Lý thuyết tài chính tiền tệ</w:t>
      </w:r>
      <w:r w:rsidRPr="00E156C1">
        <w:rPr>
          <w:b/>
          <w:color w:val="000000"/>
          <w:sz w:val="26"/>
          <w:szCs w:val="26"/>
        </w:rPr>
        <w:t xml:space="preserve"> </w:t>
      </w:r>
    </w:p>
    <w:p w14:paraId="68F9BF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5037A0D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và chế độ kế toán hiện hành. Học phần Kiểm toán tài chính 1 giới thiệu những nội dung đặc thù của cuộc kiểm toán BCTC mà người học chưa có điều kiện nghiên cứu ở môn Kiểm toán căn bản. </w:t>
      </w:r>
    </w:p>
    <w:p w14:paraId="0122B05A"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2AD4286A" w14:textId="77777777" w:rsidR="00152E60" w:rsidRPr="00E156C1" w:rsidRDefault="00152E60" w:rsidP="00152E60">
      <w:pPr>
        <w:widowControl w:val="0"/>
        <w:spacing w:line="312" w:lineRule="auto"/>
        <w:ind w:firstLine="720"/>
        <w:jc w:val="both"/>
        <w:rPr>
          <w:b/>
          <w:color w:val="000000"/>
          <w:sz w:val="26"/>
          <w:szCs w:val="26"/>
        </w:rPr>
      </w:pPr>
      <w:r w:rsidRPr="00E156C1">
        <w:rPr>
          <w:sz w:val="26"/>
          <w:szCs w:val="26"/>
        </w:rPr>
        <w:t xml:space="preserve">Mục tiêu của học phần Kiểm toán tài chính 1 là nhằm trang bị cho người học những kiến thức cơ bản về đặc điểm Kiểm toán tài chính (đối tượng kiểm toán, quan hệ chủ thể khách thể, phương pháp và kỹ thuật thu thập bằng chứng kiểm toán tài chính, quy trình kiểm toán…). Học phần cũng có mục tiêu giúp người học nắm được những vấn đề thực tiễn cơ bản khi thực hành kiểm toán (như giấy làm việc của kiểm toán viên, kế hoạch và chương trình kiểm toán…), và người học có khả năng thực hành những công việc cơ bản trong cuộc kiểm toán tài chính như thực hiện thủ tục phân tích, đánh giá ngành nghề và hoạt động kinh doanh và kiểm soát nội bộ của đơn vị được kiểm toán, đánh giá bằng chứng kiểm toán thu thập được, thực hiện các thủ tục rà soát cuối cùng trước khi phát hành báo cáo kiểm toán. </w:t>
      </w:r>
    </w:p>
    <w:p w14:paraId="72A4CB0B" w14:textId="77777777" w:rsidR="00284AFD" w:rsidRPr="00E156C1" w:rsidRDefault="00284AFD">
      <w:pPr>
        <w:rPr>
          <w:b/>
          <w:color w:val="000000"/>
          <w:sz w:val="26"/>
          <w:szCs w:val="26"/>
        </w:rPr>
      </w:pPr>
      <w:r w:rsidRPr="00E156C1">
        <w:rPr>
          <w:b/>
          <w:color w:val="000000"/>
          <w:sz w:val="26"/>
          <w:szCs w:val="26"/>
        </w:rPr>
        <w:br w:type="page"/>
      </w:r>
    </w:p>
    <w:p w14:paraId="281F3B6F" w14:textId="4EC4E57D" w:rsidR="00152E60" w:rsidRPr="00E156C1" w:rsidRDefault="00152E60" w:rsidP="00152E60">
      <w:pPr>
        <w:widowControl w:val="0"/>
        <w:spacing w:line="312" w:lineRule="auto"/>
        <w:jc w:val="both"/>
        <w:rPr>
          <w:b/>
          <w:color w:val="000000"/>
          <w:sz w:val="26"/>
          <w:szCs w:val="26"/>
        </w:rPr>
      </w:pPr>
      <w:r w:rsidRPr="00E156C1">
        <w:rPr>
          <w:b/>
          <w:color w:val="000000"/>
          <w:sz w:val="26"/>
          <w:szCs w:val="26"/>
        </w:rPr>
        <w:lastRenderedPageBreak/>
        <w:t>6. NỘI DUNG HỌC PHẦN</w:t>
      </w:r>
    </w:p>
    <w:p w14:paraId="5137D6E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8"/>
        <w:gridCol w:w="6118"/>
        <w:gridCol w:w="765"/>
        <w:gridCol w:w="852"/>
        <w:gridCol w:w="1373"/>
      </w:tblGrid>
      <w:tr w:rsidR="00152E60" w:rsidRPr="00E156C1" w14:paraId="20C26BBB" w14:textId="77777777" w:rsidTr="00284AFD">
        <w:trPr>
          <w:jc w:val="center"/>
        </w:trPr>
        <w:tc>
          <w:tcPr>
            <w:tcW w:w="0" w:type="auto"/>
            <w:vMerge w:val="restart"/>
            <w:vAlign w:val="center"/>
          </w:tcPr>
          <w:p w14:paraId="663BEEE9" w14:textId="77777777" w:rsidR="00152E60" w:rsidRPr="00E156C1" w:rsidRDefault="00152E60" w:rsidP="00152E60">
            <w:pPr>
              <w:widowControl w:val="0"/>
              <w:spacing w:line="312" w:lineRule="auto"/>
              <w:jc w:val="center"/>
              <w:rPr>
                <w:sz w:val="26"/>
                <w:szCs w:val="26"/>
              </w:rPr>
            </w:pPr>
            <w:r w:rsidRPr="00E156C1">
              <w:rPr>
                <w:sz w:val="26"/>
                <w:szCs w:val="26"/>
              </w:rPr>
              <w:t>Chương</w:t>
            </w:r>
          </w:p>
        </w:tc>
        <w:tc>
          <w:tcPr>
            <w:tcW w:w="0" w:type="auto"/>
            <w:vMerge w:val="restart"/>
            <w:vAlign w:val="center"/>
          </w:tcPr>
          <w:p w14:paraId="24494F64" w14:textId="77777777" w:rsidR="00152E60" w:rsidRPr="00E156C1" w:rsidRDefault="00152E60" w:rsidP="00152E60">
            <w:pPr>
              <w:widowControl w:val="0"/>
              <w:spacing w:line="312" w:lineRule="auto"/>
              <w:jc w:val="center"/>
              <w:rPr>
                <w:sz w:val="26"/>
                <w:szCs w:val="26"/>
              </w:rPr>
            </w:pPr>
            <w:r w:rsidRPr="00E156C1">
              <w:rPr>
                <w:sz w:val="26"/>
                <w:szCs w:val="26"/>
              </w:rPr>
              <w:t>Nội dung</w:t>
            </w:r>
          </w:p>
        </w:tc>
        <w:tc>
          <w:tcPr>
            <w:tcW w:w="0" w:type="auto"/>
            <w:gridSpan w:val="3"/>
            <w:vAlign w:val="center"/>
          </w:tcPr>
          <w:p w14:paraId="2B7774A3" w14:textId="77777777" w:rsidR="00152E60" w:rsidRPr="00E156C1" w:rsidRDefault="00152E60" w:rsidP="00152E60">
            <w:pPr>
              <w:widowControl w:val="0"/>
              <w:spacing w:line="312" w:lineRule="auto"/>
              <w:jc w:val="center"/>
              <w:rPr>
                <w:sz w:val="26"/>
                <w:szCs w:val="26"/>
              </w:rPr>
            </w:pPr>
            <w:r w:rsidRPr="00E156C1">
              <w:rPr>
                <w:sz w:val="26"/>
                <w:szCs w:val="26"/>
              </w:rPr>
              <w:t>Khối lượng tiết</w:t>
            </w:r>
          </w:p>
        </w:tc>
      </w:tr>
      <w:tr w:rsidR="00152E60" w:rsidRPr="00E156C1" w14:paraId="6FCB9E00" w14:textId="77777777" w:rsidTr="00284AFD">
        <w:trPr>
          <w:jc w:val="center"/>
        </w:trPr>
        <w:tc>
          <w:tcPr>
            <w:tcW w:w="0" w:type="auto"/>
            <w:vMerge/>
            <w:vAlign w:val="center"/>
          </w:tcPr>
          <w:p w14:paraId="5DABA898" w14:textId="77777777" w:rsidR="00152E60" w:rsidRPr="00E156C1" w:rsidRDefault="00152E60" w:rsidP="00152E60">
            <w:pPr>
              <w:widowControl w:val="0"/>
              <w:spacing w:line="312" w:lineRule="auto"/>
              <w:jc w:val="center"/>
              <w:rPr>
                <w:sz w:val="26"/>
                <w:szCs w:val="26"/>
              </w:rPr>
            </w:pPr>
          </w:p>
        </w:tc>
        <w:tc>
          <w:tcPr>
            <w:tcW w:w="0" w:type="auto"/>
            <w:vMerge/>
            <w:vAlign w:val="center"/>
          </w:tcPr>
          <w:p w14:paraId="1D6FA9E2" w14:textId="77777777" w:rsidR="00152E60" w:rsidRPr="00E156C1" w:rsidRDefault="00152E60" w:rsidP="00152E60">
            <w:pPr>
              <w:widowControl w:val="0"/>
              <w:spacing w:line="312" w:lineRule="auto"/>
              <w:jc w:val="center"/>
              <w:rPr>
                <w:sz w:val="26"/>
                <w:szCs w:val="26"/>
              </w:rPr>
            </w:pPr>
          </w:p>
        </w:tc>
        <w:tc>
          <w:tcPr>
            <w:tcW w:w="0" w:type="auto"/>
            <w:vAlign w:val="center"/>
          </w:tcPr>
          <w:p w14:paraId="5FD514B2" w14:textId="3AEBEE47"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0C87E974"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5513B31F" w14:textId="370E4EA5"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FF2D9A1" w14:textId="77777777" w:rsidTr="00284AFD">
        <w:trPr>
          <w:jc w:val="center"/>
        </w:trPr>
        <w:tc>
          <w:tcPr>
            <w:tcW w:w="0" w:type="auto"/>
          </w:tcPr>
          <w:p w14:paraId="71795BDC"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57C5FC7C" w14:textId="77777777" w:rsidR="00152E60" w:rsidRPr="00E156C1" w:rsidRDefault="00152E60" w:rsidP="00152E60">
            <w:pPr>
              <w:widowControl w:val="0"/>
              <w:spacing w:line="312" w:lineRule="auto"/>
              <w:jc w:val="both"/>
              <w:rPr>
                <w:sz w:val="26"/>
                <w:szCs w:val="26"/>
              </w:rPr>
            </w:pPr>
            <w:r w:rsidRPr="00E156C1">
              <w:rPr>
                <w:sz w:val="26"/>
                <w:szCs w:val="26"/>
              </w:rPr>
              <w:t>KIỂM TOÁN TÀI CHÍNH TRONG HỆ THỐNG KIỂM TOÁN</w:t>
            </w:r>
          </w:p>
        </w:tc>
        <w:tc>
          <w:tcPr>
            <w:tcW w:w="0" w:type="auto"/>
          </w:tcPr>
          <w:p w14:paraId="6173FA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3966E86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BEE4C5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6000490" w14:textId="77777777" w:rsidTr="00284AFD">
        <w:trPr>
          <w:jc w:val="center"/>
        </w:trPr>
        <w:tc>
          <w:tcPr>
            <w:tcW w:w="0" w:type="auto"/>
          </w:tcPr>
          <w:p w14:paraId="6293C848"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A776758" w14:textId="77777777" w:rsidR="00152E60" w:rsidRPr="00E156C1" w:rsidRDefault="00152E60" w:rsidP="00152E60">
            <w:pPr>
              <w:widowControl w:val="0"/>
              <w:spacing w:line="312" w:lineRule="auto"/>
              <w:jc w:val="both"/>
              <w:rPr>
                <w:sz w:val="26"/>
                <w:szCs w:val="26"/>
              </w:rPr>
            </w:pPr>
            <w:r w:rsidRPr="00E156C1">
              <w:rPr>
                <w:sz w:val="26"/>
                <w:szCs w:val="26"/>
              </w:rPr>
              <w:t>MỤC TIÊU KIỂM TOÁN TÀI CHÍNH</w:t>
            </w:r>
          </w:p>
        </w:tc>
        <w:tc>
          <w:tcPr>
            <w:tcW w:w="0" w:type="auto"/>
          </w:tcPr>
          <w:p w14:paraId="31C4781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40752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8DC4998"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1526AAC" w14:textId="77777777" w:rsidTr="00284AFD">
        <w:trPr>
          <w:jc w:val="center"/>
        </w:trPr>
        <w:tc>
          <w:tcPr>
            <w:tcW w:w="0" w:type="auto"/>
          </w:tcPr>
          <w:p w14:paraId="59BBF8E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B499C87" w14:textId="77777777" w:rsidR="00152E60" w:rsidRPr="00E156C1" w:rsidRDefault="00152E60" w:rsidP="00152E60">
            <w:pPr>
              <w:widowControl w:val="0"/>
              <w:spacing w:line="312" w:lineRule="auto"/>
              <w:jc w:val="both"/>
              <w:rPr>
                <w:sz w:val="26"/>
                <w:szCs w:val="26"/>
              </w:rPr>
            </w:pPr>
            <w:r w:rsidRPr="00E156C1">
              <w:rPr>
                <w:sz w:val="26"/>
                <w:szCs w:val="26"/>
              </w:rPr>
              <w:t>BẰNG CHỨNG</w:t>
            </w:r>
            <w:r w:rsidRPr="00E156C1">
              <w:rPr>
                <w:sz w:val="26"/>
                <w:szCs w:val="26"/>
                <w:lang w:val="vi-VN"/>
              </w:rPr>
              <w:t xml:space="preserve"> KIỂM TOÁN</w:t>
            </w:r>
            <w:r w:rsidRPr="00E156C1">
              <w:rPr>
                <w:sz w:val="26"/>
                <w:szCs w:val="26"/>
              </w:rPr>
              <w:t xml:space="preserve"> TÀI CHÍNH</w:t>
            </w:r>
          </w:p>
        </w:tc>
        <w:tc>
          <w:tcPr>
            <w:tcW w:w="0" w:type="auto"/>
          </w:tcPr>
          <w:p w14:paraId="7206A741"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044B5C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A1561B6"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341F7776" w14:textId="77777777" w:rsidTr="00284AFD">
        <w:trPr>
          <w:jc w:val="center"/>
        </w:trPr>
        <w:tc>
          <w:tcPr>
            <w:tcW w:w="0" w:type="auto"/>
          </w:tcPr>
          <w:p w14:paraId="51D2FD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26411C3B" w14:textId="77777777" w:rsidR="00152E60" w:rsidRPr="00E156C1" w:rsidRDefault="00152E60" w:rsidP="00152E60">
            <w:pPr>
              <w:widowControl w:val="0"/>
              <w:spacing w:line="312" w:lineRule="auto"/>
              <w:jc w:val="both"/>
              <w:rPr>
                <w:sz w:val="26"/>
                <w:szCs w:val="26"/>
              </w:rPr>
            </w:pPr>
            <w:r w:rsidRPr="00E156C1">
              <w:rPr>
                <w:sz w:val="26"/>
                <w:szCs w:val="26"/>
              </w:rPr>
              <w:t>ĐÁNH GIÁ KIỂM SOÁT NỘI BỘ</w:t>
            </w:r>
          </w:p>
        </w:tc>
        <w:tc>
          <w:tcPr>
            <w:tcW w:w="0" w:type="auto"/>
          </w:tcPr>
          <w:p w14:paraId="2AE4D4F5"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27CA867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1F950CF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011ADD" w14:textId="77777777" w:rsidTr="00284AFD">
        <w:trPr>
          <w:jc w:val="center"/>
        </w:trPr>
        <w:tc>
          <w:tcPr>
            <w:tcW w:w="0" w:type="auto"/>
          </w:tcPr>
          <w:p w14:paraId="3636BCE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CF93431" w14:textId="77777777" w:rsidR="00152E60" w:rsidRPr="00E156C1" w:rsidRDefault="00152E60" w:rsidP="00152E60">
            <w:pPr>
              <w:widowControl w:val="0"/>
              <w:spacing w:line="312" w:lineRule="auto"/>
              <w:jc w:val="both"/>
              <w:rPr>
                <w:sz w:val="26"/>
                <w:szCs w:val="26"/>
              </w:rPr>
            </w:pPr>
            <w:r w:rsidRPr="00E156C1">
              <w:rPr>
                <w:sz w:val="26"/>
                <w:szCs w:val="26"/>
              </w:rPr>
              <w:t>XÂY DỰNG KẾ  HOẠCH KIỂM TOÁN TÀI CHÍNH</w:t>
            </w:r>
          </w:p>
        </w:tc>
        <w:tc>
          <w:tcPr>
            <w:tcW w:w="0" w:type="auto"/>
          </w:tcPr>
          <w:p w14:paraId="2F5432F0"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4C32F3D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C119A1"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9815F3C" w14:textId="77777777" w:rsidTr="00284AFD">
        <w:trPr>
          <w:jc w:val="center"/>
        </w:trPr>
        <w:tc>
          <w:tcPr>
            <w:tcW w:w="0" w:type="auto"/>
          </w:tcPr>
          <w:p w14:paraId="25708746"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024CFD" w14:textId="77777777" w:rsidR="00152E60" w:rsidRPr="00E156C1" w:rsidRDefault="00152E60" w:rsidP="00152E60">
            <w:pPr>
              <w:widowControl w:val="0"/>
              <w:spacing w:line="312" w:lineRule="auto"/>
              <w:jc w:val="both"/>
              <w:rPr>
                <w:sz w:val="26"/>
                <w:szCs w:val="26"/>
              </w:rPr>
            </w:pPr>
            <w:r w:rsidRPr="00E156C1">
              <w:rPr>
                <w:sz w:val="26"/>
                <w:szCs w:val="26"/>
              </w:rPr>
              <w:t>THỰC HIỆN KẾ  HOẠCH KIỂM TOÁN TÀI CHÍNH</w:t>
            </w:r>
          </w:p>
        </w:tc>
        <w:tc>
          <w:tcPr>
            <w:tcW w:w="0" w:type="auto"/>
          </w:tcPr>
          <w:p w14:paraId="18506778"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5F9E2D1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235155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E65A8B" w14:textId="77777777" w:rsidTr="00284AFD">
        <w:trPr>
          <w:jc w:val="center"/>
        </w:trPr>
        <w:tc>
          <w:tcPr>
            <w:tcW w:w="0" w:type="auto"/>
          </w:tcPr>
          <w:p w14:paraId="532F61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5BBA851E" w14:textId="77777777" w:rsidR="00152E60" w:rsidRPr="00E156C1" w:rsidRDefault="00152E60" w:rsidP="00152E60">
            <w:pPr>
              <w:widowControl w:val="0"/>
              <w:spacing w:line="312" w:lineRule="auto"/>
              <w:jc w:val="both"/>
              <w:rPr>
                <w:sz w:val="26"/>
                <w:szCs w:val="26"/>
              </w:rPr>
            </w:pPr>
            <w:r w:rsidRPr="00E156C1">
              <w:rPr>
                <w:sz w:val="26"/>
                <w:szCs w:val="26"/>
              </w:rPr>
              <w:t>KẾT THÚC KIỂM TOÁN TÀI CHÍNH</w:t>
            </w:r>
          </w:p>
        </w:tc>
        <w:tc>
          <w:tcPr>
            <w:tcW w:w="0" w:type="auto"/>
          </w:tcPr>
          <w:p w14:paraId="1D91B1E8"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7962DB3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60817159"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746919" w14:textId="77777777" w:rsidTr="00284AFD">
        <w:trPr>
          <w:jc w:val="center"/>
        </w:trPr>
        <w:tc>
          <w:tcPr>
            <w:tcW w:w="0" w:type="auto"/>
          </w:tcPr>
          <w:p w14:paraId="002C5FF7" w14:textId="77777777" w:rsidR="00152E60" w:rsidRPr="00E156C1" w:rsidRDefault="00152E60" w:rsidP="00152E60">
            <w:pPr>
              <w:widowControl w:val="0"/>
              <w:spacing w:line="312" w:lineRule="auto"/>
              <w:jc w:val="both"/>
              <w:rPr>
                <w:sz w:val="26"/>
                <w:szCs w:val="26"/>
              </w:rPr>
            </w:pPr>
          </w:p>
        </w:tc>
        <w:tc>
          <w:tcPr>
            <w:tcW w:w="0" w:type="auto"/>
          </w:tcPr>
          <w:p w14:paraId="416A3590" w14:textId="77777777" w:rsidR="00152E60" w:rsidRPr="00E156C1" w:rsidRDefault="00152E60" w:rsidP="00152E60">
            <w:pPr>
              <w:widowControl w:val="0"/>
              <w:spacing w:line="312" w:lineRule="auto"/>
              <w:jc w:val="both"/>
              <w:rPr>
                <w:sz w:val="26"/>
                <w:szCs w:val="26"/>
              </w:rPr>
            </w:pPr>
            <w:r w:rsidRPr="00E156C1">
              <w:rPr>
                <w:sz w:val="26"/>
                <w:szCs w:val="26"/>
              </w:rPr>
              <w:t>Cộng</w:t>
            </w:r>
          </w:p>
        </w:tc>
        <w:tc>
          <w:tcPr>
            <w:tcW w:w="0" w:type="auto"/>
          </w:tcPr>
          <w:p w14:paraId="22959CF3"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0" w:type="auto"/>
          </w:tcPr>
          <w:p w14:paraId="60B2CAA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0" w:type="auto"/>
          </w:tcPr>
          <w:p w14:paraId="4615413C" w14:textId="77777777" w:rsidR="00152E60" w:rsidRPr="00E156C1" w:rsidRDefault="00152E60" w:rsidP="00152E60">
            <w:pPr>
              <w:widowControl w:val="0"/>
              <w:spacing w:line="312" w:lineRule="auto"/>
              <w:jc w:val="center"/>
              <w:rPr>
                <w:sz w:val="26"/>
                <w:szCs w:val="26"/>
              </w:rPr>
            </w:pPr>
            <w:r w:rsidRPr="00E156C1">
              <w:rPr>
                <w:sz w:val="26"/>
                <w:szCs w:val="26"/>
              </w:rPr>
              <w:t>15</w:t>
            </w:r>
          </w:p>
        </w:tc>
      </w:tr>
    </w:tbl>
    <w:p w14:paraId="64F0B6CD" w14:textId="77777777" w:rsidR="00152E60" w:rsidRPr="00E156C1" w:rsidRDefault="00152E60" w:rsidP="00152E60">
      <w:pPr>
        <w:widowControl w:val="0"/>
        <w:spacing w:line="312" w:lineRule="auto"/>
        <w:ind w:firstLine="720"/>
        <w:jc w:val="both"/>
        <w:rPr>
          <w:b/>
          <w:color w:val="000000"/>
          <w:sz w:val="26"/>
          <w:szCs w:val="26"/>
        </w:rPr>
      </w:pPr>
    </w:p>
    <w:p w14:paraId="01A1C4B2" w14:textId="77777777" w:rsidR="00152E60" w:rsidRPr="00E156C1" w:rsidRDefault="00152E60" w:rsidP="00152E60">
      <w:pPr>
        <w:rPr>
          <w:rFonts w:eastAsia="Times New Roman"/>
          <w:b/>
          <w:color w:val="0D0D0D"/>
          <w:sz w:val="26"/>
          <w:szCs w:val="25"/>
          <w:lang w:val="sv-SE"/>
        </w:rPr>
      </w:pPr>
      <w:r w:rsidRPr="00E156C1">
        <w:br w:type="page"/>
      </w:r>
    </w:p>
    <w:p w14:paraId="36039B8F" w14:textId="77777777" w:rsidR="00152E60" w:rsidRPr="00E156C1" w:rsidRDefault="00152E60" w:rsidP="00152E60">
      <w:pPr>
        <w:pStyle w:val="11"/>
      </w:pPr>
      <w:r w:rsidRPr="00E156C1">
        <w:lastRenderedPageBreak/>
        <w:t>Chương 1: KIỂM TOÁN TÀI CHÍNH TRONG HỆ THỐNG KIỂM TOÁN</w:t>
      </w:r>
    </w:p>
    <w:p w14:paraId="43738DF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ểm toán tài chính là một loại hình kiểm toán cơ bản. Do đó, kiểm toán tài chính có những đặc trưng riêng bên cạnh những đặc trưng chung của kiểm toán. Chương 1 giới thiệu các đặc điểm của Kiểm toán tài chính, bao gồm đối tượng của kiểm toán tài chính, quan hệ ngoại kiểm giữa chủ thể và khách thể kiểm toán, phương pháp kiểm toán tài chính, và trình tự kiểm toán. </w:t>
      </w:r>
    </w:p>
    <w:p w14:paraId="43196F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Đối tượng của KTTC và mối quan hệ chủ thể khách thể trong KTTC</w:t>
      </w:r>
    </w:p>
    <w:p w14:paraId="41E2109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Phương pháp kiểm toán trong KTTC</w:t>
      </w:r>
    </w:p>
    <w:p w14:paraId="18A34E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Đặc điểm chung về trình tự KTTC</w:t>
      </w:r>
    </w:p>
    <w:p w14:paraId="4C16591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1.4 Khái quát đặc điểm của KTTC</w:t>
      </w:r>
    </w:p>
    <w:p w14:paraId="1064C68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05204C6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w:t>
      </w:r>
    </w:p>
    <w:p w14:paraId="432104A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4.</w:t>
      </w:r>
    </w:p>
    <w:p w14:paraId="64BD768D" w14:textId="77777777" w:rsidR="00152E60" w:rsidRPr="00E156C1" w:rsidRDefault="00152E60" w:rsidP="00152E60">
      <w:pPr>
        <w:widowControl w:val="0"/>
        <w:spacing w:line="312" w:lineRule="auto"/>
        <w:ind w:firstLine="720"/>
        <w:jc w:val="both"/>
        <w:rPr>
          <w:b/>
          <w:sz w:val="26"/>
          <w:szCs w:val="26"/>
        </w:rPr>
      </w:pPr>
    </w:p>
    <w:p w14:paraId="5379FC47" w14:textId="77777777" w:rsidR="00152E60" w:rsidRPr="00E156C1" w:rsidRDefault="00152E60" w:rsidP="00152E60">
      <w:pPr>
        <w:pStyle w:val="11"/>
      </w:pPr>
      <w:r w:rsidRPr="00E156C1">
        <w:t>Chương 2: MỤC TIÊU KIỂM TOÁN TÀI CHÍNH</w:t>
      </w:r>
    </w:p>
    <w:p w14:paraId="09D00FB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Mục tiêu kiểm toán là đích kiểm toán viên cần đạt được. Mục tiêu chung của kiểm toán tài chính là đánh giá chất lượng của thông tin, và được chi tiết thành các mục tiêu cụ thể để hình thành các hướng xác minh của kiểm toán viên. Chương 2 giới thiệu về hệ thống mục tiêu của kiểm toán tài chính, các xác nhận của nhà quản lý theo các hướng xác minh của kiểm toán, và phân biệt các mục tiêu kiểm toán chung với các mục tiêu kiểm toán đặc thù áp dụng cho từng chu trình, nghiệp vụ. </w:t>
      </w:r>
    </w:p>
    <w:p w14:paraId="0DF7330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Hệ thống mục tiêu của KTTC</w:t>
      </w:r>
    </w:p>
    <w:p w14:paraId="5F6E383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Xác nhận của nhà quản lý</w:t>
      </w:r>
    </w:p>
    <w:p w14:paraId="226F5C3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Mục tiêu kiểm toán chung và mục tiêu kiểm toán đặc thù</w:t>
      </w:r>
    </w:p>
    <w:p w14:paraId="25307ED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07F036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2</w:t>
      </w:r>
    </w:p>
    <w:p w14:paraId="33B2659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Bộ Tài Chính (2012) </w:t>
      </w:r>
      <w:r w:rsidRPr="00E156C1">
        <w:rPr>
          <w:b/>
          <w:i/>
          <w:sz w:val="26"/>
          <w:szCs w:val="26"/>
          <w:lang w:val="sv-SE"/>
        </w:rPr>
        <w:t>Hệ thống chuẩn mực kiểm toán Việt Nam</w:t>
      </w:r>
      <w:r w:rsidRPr="00E156C1">
        <w:rPr>
          <w:sz w:val="26"/>
          <w:szCs w:val="26"/>
          <w:lang w:val="sv-SE"/>
        </w:rPr>
        <w:t xml:space="preserve">, NXB Tài chính, Hà Nội, Chuẩn mực số 200.  </w:t>
      </w:r>
    </w:p>
    <w:p w14:paraId="5DEFAC77" w14:textId="77777777" w:rsidR="00152E60" w:rsidRPr="00E156C1" w:rsidRDefault="00152E60" w:rsidP="00152E60">
      <w:pPr>
        <w:widowControl w:val="0"/>
        <w:spacing w:line="312" w:lineRule="auto"/>
        <w:ind w:firstLine="720"/>
        <w:jc w:val="both"/>
        <w:rPr>
          <w:b/>
          <w:sz w:val="26"/>
          <w:szCs w:val="26"/>
          <w:lang w:val="sv-SE"/>
        </w:rPr>
      </w:pPr>
    </w:p>
    <w:p w14:paraId="4EB838EE" w14:textId="77777777" w:rsidR="00152E60" w:rsidRPr="00E156C1" w:rsidRDefault="00152E60" w:rsidP="00152E60">
      <w:pPr>
        <w:pStyle w:val="11"/>
      </w:pPr>
      <w:r w:rsidRPr="00E156C1">
        <w:t>Chương 3: BẰNG CHỨNG</w:t>
      </w:r>
      <w:r w:rsidRPr="00E156C1">
        <w:rPr>
          <w:lang w:val="vi-VN"/>
        </w:rPr>
        <w:t xml:space="preserve"> KIỂM TOÁN</w:t>
      </w:r>
    </w:p>
    <w:p w14:paraId="0C6CEB4A"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hình thành nên ý kiến của kiểm toán viên. Do đó, bằng chứng kiểm toán giữ vai trò rất quan trọng trong kiểm toán tài chính vì kết luận kiểm toán cần </w:t>
      </w:r>
      <w:r w:rsidRPr="00E156C1">
        <w:rPr>
          <w:i/>
          <w:sz w:val="26"/>
          <w:szCs w:val="26"/>
          <w:lang w:val="sv-SE"/>
        </w:rPr>
        <w:lastRenderedPageBreak/>
        <w:t xml:space="preserve">xác đáng để phục vụ đông đảo người quan tâm. Chương 3 giới thiệu các quyết định kiểm toán viên cần đưa ra về bằng chứng kiểm toán, các tính chất của bằng chứng kiểm toán, các kỹ thuật thu thập bằng chứng kiểm toán và các loại bằng chứng kiểm toán tương ứng. Phần cuối của chương giới thiệu về giấy tờ làm việc và hồ sơ kiểm toán – với chức năng ghi chép và lưu giữ các bằng chứng kiểm toán thu thập được. </w:t>
      </w:r>
    </w:p>
    <w:p w14:paraId="498B2D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Các quyết định về bằng chứng kiểm toán</w:t>
      </w:r>
    </w:p>
    <w:p w14:paraId="7B6818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Tính chất của bằng chứng kiểm toán</w:t>
      </w:r>
    </w:p>
    <w:p w14:paraId="637F59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Các loại bằng chứng kiểm toán và phương pháp kỹ thuật thu thập bằng chứng kiểm toán</w:t>
      </w:r>
    </w:p>
    <w:p w14:paraId="279F665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3.4 Một số bằng chứng kiểm toán đặc biệt </w:t>
      </w:r>
    </w:p>
    <w:p w14:paraId="2926B99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5 Hồ sơ kiểm toán</w:t>
      </w:r>
    </w:p>
    <w:p w14:paraId="4DAA3A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6991B5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3</w:t>
      </w:r>
    </w:p>
    <w:p w14:paraId="0ABAD06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9</w:t>
      </w:r>
    </w:p>
    <w:p w14:paraId="3BDA5D5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8.</w:t>
      </w:r>
    </w:p>
    <w:p w14:paraId="433C46A6" w14:textId="77777777" w:rsidR="00152E60" w:rsidRPr="00E156C1" w:rsidRDefault="00152E60" w:rsidP="00152E60">
      <w:pPr>
        <w:widowControl w:val="0"/>
        <w:spacing w:line="312" w:lineRule="auto"/>
        <w:ind w:firstLine="720"/>
        <w:jc w:val="both"/>
        <w:rPr>
          <w:b/>
          <w:sz w:val="26"/>
          <w:szCs w:val="26"/>
        </w:rPr>
      </w:pPr>
    </w:p>
    <w:p w14:paraId="7A6F18EE" w14:textId="77777777" w:rsidR="00152E60" w:rsidRPr="00E156C1" w:rsidRDefault="00152E60" w:rsidP="00152E60">
      <w:pPr>
        <w:pStyle w:val="11"/>
      </w:pPr>
      <w:r w:rsidRPr="00E156C1">
        <w:t>Chương 4: ĐÁNH GIÁ KIỂM SOÁT NỘI BỘ</w:t>
      </w:r>
    </w:p>
    <w:p w14:paraId="131C5F5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ểm soát nội bộ của đơn vị được kiểm toán có ảnh hưởng đến khả năng tồn tại sai phạm mà kiểm toán viên cần phát hiện khi thực hiện kiểm toán tài chính. Do đó, đánh giá kiểm soát nội bộ để nhận diện khả năng sai phạm là nội dung bất biến trong xây dựng kế hoạch và chương trình kiểm toán tài chính. Chương 4 giới thiệu về bản chất và tác dụng của của kiểm soát nội bộ, nội dung của kiểm soát nội bộ mà kiểm toán viên cần đánh giá, và trình tự các bước trong đánh giá kiểm soát nội bộ. </w:t>
      </w:r>
    </w:p>
    <w:p w14:paraId="42836B3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Bản chất của kiểm soát nội bộ</w:t>
      </w:r>
    </w:p>
    <w:p w14:paraId="46B4330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yếu tố cơ bản của kiểm soát nội bộ</w:t>
      </w:r>
    </w:p>
    <w:p w14:paraId="0A1699E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4.3 Đánh giá kiểm soát nội bộ</w:t>
      </w:r>
    </w:p>
    <w:p w14:paraId="201A8D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5B17B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4</w:t>
      </w:r>
    </w:p>
    <w:p w14:paraId="74EA06F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8</w:t>
      </w:r>
    </w:p>
    <w:p w14:paraId="5119C2E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xml:space="preserve">, </w:t>
      </w:r>
      <w:r w:rsidRPr="00E156C1">
        <w:rPr>
          <w:sz w:val="26"/>
          <w:szCs w:val="26"/>
        </w:rPr>
        <w:lastRenderedPageBreak/>
        <w:t>4</w:t>
      </w:r>
      <w:r w:rsidRPr="00E156C1">
        <w:rPr>
          <w:sz w:val="26"/>
          <w:szCs w:val="26"/>
          <w:vertAlign w:val="superscript"/>
        </w:rPr>
        <w:t>th</w:t>
      </w:r>
      <w:r w:rsidRPr="00E156C1">
        <w:rPr>
          <w:sz w:val="26"/>
          <w:szCs w:val="26"/>
        </w:rPr>
        <w:t xml:space="preserve"> edition, John Wiley &amp; Son Australia, Chương 7. </w:t>
      </w:r>
    </w:p>
    <w:p w14:paraId="64566F3B" w14:textId="77777777" w:rsidR="00152E60" w:rsidRPr="00E156C1" w:rsidRDefault="00152E60" w:rsidP="00152E60">
      <w:pPr>
        <w:widowControl w:val="0"/>
        <w:spacing w:line="312" w:lineRule="auto"/>
        <w:ind w:firstLine="720"/>
        <w:jc w:val="both"/>
        <w:rPr>
          <w:sz w:val="26"/>
          <w:szCs w:val="26"/>
        </w:rPr>
      </w:pPr>
    </w:p>
    <w:p w14:paraId="62F6126F" w14:textId="77777777" w:rsidR="00152E60" w:rsidRPr="00E156C1" w:rsidRDefault="00152E60" w:rsidP="00152E60">
      <w:pPr>
        <w:pStyle w:val="11"/>
      </w:pPr>
      <w:r w:rsidRPr="00E156C1">
        <w:t>Chương 5: XÂY DỰNG KẾ HOẠCH KIỂM TOÁN</w:t>
      </w:r>
    </w:p>
    <w:p w14:paraId="152E0A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ế hoạch kiểm toán dự kiến về các nội dung và nguồn lực cho cuộc kiểm toán. Kế hoạch kiểm toán có tác dụng hướng dẫn kiểm toán viên trong quá trình kiểm toán, hạn chế những sai sót, là căn cứ để công ty kiểm toán kiểm soát chất lượng cuộc kiểm toán. Do đó, xây dựng kế hoạch kiểm toán là nội dung bắt buộc trong kiểm toán tài chính. Chương 5 giới thiệu về vai trò của lập kế hoạch trong kiểm toán tài chính, trình tự và nội dung các bước công việc trong lập kế hoạch kiểm toán tài chính. Sau đó, chương trình kiểm toán cũng được đề cập nhằm giúp người đọc hiểu và phân biệt được chương trình và kế hoạch kiểm toán. </w:t>
      </w:r>
    </w:p>
    <w:p w14:paraId="225BC3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Lập kế hoạch kiểm toán trong quy trình KTTC</w:t>
      </w:r>
    </w:p>
    <w:p w14:paraId="355B37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Lập kế hoạch kiểm toán tổng quát</w:t>
      </w:r>
    </w:p>
    <w:p w14:paraId="0764F69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5.3 Thiết kế chương trình kiểm toán</w:t>
      </w:r>
    </w:p>
    <w:p w14:paraId="4754B72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80230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5</w:t>
      </w:r>
    </w:p>
    <w:p w14:paraId="2702CB9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0</w:t>
      </w:r>
    </w:p>
    <w:p w14:paraId="314A2C3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6.</w:t>
      </w:r>
    </w:p>
    <w:p w14:paraId="058FF0B6" w14:textId="77777777" w:rsidR="00152E60" w:rsidRPr="00E156C1" w:rsidRDefault="00152E60" w:rsidP="00152E60">
      <w:pPr>
        <w:widowControl w:val="0"/>
        <w:spacing w:line="312" w:lineRule="auto"/>
        <w:ind w:firstLine="720"/>
        <w:jc w:val="both"/>
        <w:rPr>
          <w:b/>
          <w:sz w:val="26"/>
          <w:szCs w:val="26"/>
        </w:rPr>
      </w:pPr>
    </w:p>
    <w:p w14:paraId="7E1233B4" w14:textId="77777777" w:rsidR="00152E60" w:rsidRPr="00E156C1" w:rsidRDefault="00152E60" w:rsidP="00152E60">
      <w:pPr>
        <w:pStyle w:val="11"/>
      </w:pPr>
      <w:r w:rsidRPr="00E156C1">
        <w:t>Chương 6: THỰC HIỆN KẾ HOẠCH KIỂM TOÁN</w:t>
      </w:r>
    </w:p>
    <w:p w14:paraId="1B568C6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hực hiện kiểm toán là quá trình kiểm toán viên thực hiện các thử nghiệm kiểm toán theo kế hoạch và chương trình kiểm toán đã xác lập nhằm thu thập bằng chứng kiểm toán. Chương 6 giới thiệu về các thử nghiệm kiểm toán được thực hiện trong giai đoạn thực hành kiểm toán, bao gồm thử nghiệm kiểm soát, thử nghiệm phân tích, và thủ tục kiểm tra chi tiết. Phần cuối của chương cũng giới thiệu về đặc điểm các thủ tục kiểm toán khi thực hiện ở các loại nghiệp vụ khác nhau trong BCTC (gồm nghiệp vụ thường xuyên, nghiệp vụ bất thường, các ước tính kế toán)</w:t>
      </w:r>
    </w:p>
    <w:p w14:paraId="6256448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quá trình thực hiện kế hoạch kiểm toán</w:t>
      </w:r>
    </w:p>
    <w:p w14:paraId="228FF6D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Thực hiện thử nghiệm kiểm soát</w:t>
      </w:r>
    </w:p>
    <w:p w14:paraId="07FC68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Thực hiện thử nghiệm phân tích</w:t>
      </w:r>
    </w:p>
    <w:p w14:paraId="7941AF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Thực hiện các thủ tục kiểm tra chi tiết</w:t>
      </w:r>
    </w:p>
    <w:p w14:paraId="67EEC44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5 Đặc điểm thực hiện các thủ tục kiểm toán các loại nghiệp vụ liên quan đến BCTC</w:t>
      </w:r>
    </w:p>
    <w:p w14:paraId="4DEDF27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C7BFBC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6</w:t>
      </w:r>
    </w:p>
    <w:p w14:paraId="7B75CEE3" w14:textId="77777777" w:rsidR="00152E60" w:rsidRPr="00E156C1" w:rsidRDefault="00152E60" w:rsidP="00152E60">
      <w:pPr>
        <w:widowControl w:val="0"/>
        <w:spacing w:line="312" w:lineRule="auto"/>
        <w:ind w:firstLine="720"/>
        <w:jc w:val="both"/>
        <w:rPr>
          <w:b/>
          <w:sz w:val="26"/>
          <w:szCs w:val="26"/>
          <w:lang w:val="sv-SE"/>
        </w:rPr>
      </w:pPr>
    </w:p>
    <w:p w14:paraId="718EC802" w14:textId="77777777" w:rsidR="00152E60" w:rsidRPr="00E156C1" w:rsidRDefault="00152E60" w:rsidP="00152E60">
      <w:pPr>
        <w:pStyle w:val="11"/>
      </w:pPr>
      <w:r w:rsidRPr="00E156C1">
        <w:t>Chương 7: KẾT THÚC KIỂM TOÁN TÀI CHÍNH</w:t>
      </w:r>
    </w:p>
    <w:p w14:paraId="0D9BE426"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ab/>
      </w:r>
      <w:r w:rsidRPr="00E156C1">
        <w:rPr>
          <w:i/>
          <w:sz w:val="26"/>
          <w:szCs w:val="26"/>
          <w:lang w:val="sv-SE"/>
        </w:rPr>
        <w:t xml:space="preserve">Kết thúc kiểm toán là quá trình kiểm toán viên tổng hợp các bằng chứng kiểm toán thu thập được để lựa chọn kết luận kiểm toán và phát hành báo cáo kiểm toán. Chương 7 giới thiệu trình tự các bước công việc cần tiến hành để kết thúc kiểm toán, những nội dung cơ bản của Báo cáo kiểm toán, và các loại ý kiến kiểm toán viên có thể đưa ra về Báo cáo tài chính được kiểm toán. </w:t>
      </w:r>
    </w:p>
    <w:p w14:paraId="308C3D2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Trình tự kết thúc kiểm toán </w:t>
      </w:r>
    </w:p>
    <w:p w14:paraId="0F13CA1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Khái quát chung về Báo cáo kiểm toán về BCTC</w:t>
      </w:r>
    </w:p>
    <w:p w14:paraId="053D30B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Nội dung của Báo cáo kiểm toán về BCTC</w:t>
      </w:r>
    </w:p>
    <w:p w14:paraId="1782E48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Ý kiến của kiểm toán viên trình bày trong Báo cáo kiểm toán về BCTC</w:t>
      </w:r>
    </w:p>
    <w:p w14:paraId="1386C9A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4F373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7</w:t>
      </w:r>
    </w:p>
    <w:p w14:paraId="7AAE284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w:t>
      </w:r>
    </w:p>
    <w:p w14:paraId="064D3851" w14:textId="77777777" w:rsidR="00152E60" w:rsidRPr="00E156C1" w:rsidRDefault="00152E60" w:rsidP="00152E60">
      <w:pPr>
        <w:widowControl w:val="0"/>
        <w:spacing w:line="312" w:lineRule="auto"/>
        <w:ind w:firstLine="720"/>
        <w:jc w:val="both"/>
        <w:rPr>
          <w:b/>
          <w:color w:val="000000"/>
          <w:sz w:val="26"/>
          <w:szCs w:val="26"/>
        </w:rPr>
      </w:pPr>
      <w:r w:rsidRPr="00E156C1">
        <w:rPr>
          <w:b/>
          <w:color w:val="000000"/>
          <w:sz w:val="26"/>
          <w:szCs w:val="26"/>
        </w:rPr>
        <w:tab/>
      </w:r>
      <w:r w:rsidRPr="00E156C1">
        <w:rPr>
          <w:sz w:val="26"/>
          <w:szCs w:val="26"/>
        </w:rPr>
        <w:t xml:space="preserve">Leung, Coram, Cooper, Richardson (2009) </w:t>
      </w:r>
      <w:r w:rsidRPr="00E156C1">
        <w:rPr>
          <w:b/>
          <w:bCs/>
          <w:i/>
          <w:iCs/>
          <w:sz w:val="26"/>
          <w:szCs w:val="26"/>
        </w:rPr>
        <w:t>Modern Auditing &amp;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16, 5.</w:t>
      </w:r>
    </w:p>
    <w:p w14:paraId="5B763831"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6156958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w:t>
      </w:r>
    </w:p>
    <w:p w14:paraId="51B435B0" w14:textId="77777777" w:rsidR="00152E60" w:rsidRPr="00E156C1" w:rsidRDefault="00152E60" w:rsidP="00152E60">
      <w:pPr>
        <w:widowControl w:val="0"/>
        <w:spacing w:line="312" w:lineRule="auto"/>
        <w:jc w:val="both"/>
        <w:rPr>
          <w:b/>
          <w:color w:val="000000"/>
          <w:sz w:val="26"/>
          <w:szCs w:val="26"/>
          <w:lang w:val="fr-FR"/>
        </w:rPr>
      </w:pPr>
      <w:r w:rsidRPr="00E156C1">
        <w:rPr>
          <w:b/>
          <w:color w:val="000000"/>
          <w:sz w:val="26"/>
          <w:szCs w:val="26"/>
          <w:lang w:val="fr-FR"/>
        </w:rPr>
        <w:t>8. TÀI LIỆU THAM KHẢO</w:t>
      </w:r>
    </w:p>
    <w:p w14:paraId="097C7742" w14:textId="77777777" w:rsidR="00152E60" w:rsidRPr="00E156C1" w:rsidRDefault="00152E60" w:rsidP="00152E60">
      <w:pPr>
        <w:widowControl w:val="0"/>
        <w:spacing w:line="312" w:lineRule="auto"/>
        <w:ind w:firstLine="720"/>
        <w:jc w:val="both"/>
        <w:rPr>
          <w:sz w:val="26"/>
          <w:szCs w:val="26"/>
        </w:rPr>
      </w:pPr>
      <w:r w:rsidRPr="00E156C1">
        <w:rPr>
          <w:sz w:val="26"/>
          <w:szCs w:val="26"/>
          <w:lang w:val="fr-FR"/>
        </w:rPr>
        <w:t xml:space="preserve">- Alvin, A. et al. </w:t>
      </w:r>
      <w:r w:rsidRPr="00E156C1">
        <w:rPr>
          <w:sz w:val="26"/>
          <w:szCs w:val="26"/>
        </w:rPr>
        <w:t xml:space="preserve">(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06F7DC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w:t>
      </w:r>
    </w:p>
    <w:p w14:paraId="6DC16D42" w14:textId="77777777" w:rsidR="00152E60" w:rsidRPr="00E156C1" w:rsidRDefault="00152E60" w:rsidP="00152E60">
      <w:pPr>
        <w:widowControl w:val="0"/>
        <w:spacing w:line="312" w:lineRule="auto"/>
        <w:ind w:firstLine="720"/>
        <w:jc w:val="both"/>
        <w:rPr>
          <w:sz w:val="26"/>
          <w:szCs w:val="26"/>
        </w:rPr>
      </w:pPr>
      <w:r w:rsidRPr="00E156C1">
        <w:rPr>
          <w:sz w:val="26"/>
          <w:szCs w:val="26"/>
        </w:rPr>
        <w:t>- Giáo trình Kiểm toán của các trường đại học (phần tổng quan hoặc lý luận chung về kiểm toán)</w:t>
      </w:r>
    </w:p>
    <w:p w14:paraId="30895FF5"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ế toán, Kinh tế và Phát triển, Phát triển Kinh tế….</w:t>
      </w:r>
    </w:p>
    <w:p w14:paraId="213311E6"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về Lý thuyết Kiểm toán nước ngoài nêu ở mục Tài liệu tham khảo Giáo trình Lý thuyết Kiểm toán (GS. TS. Nguyễn Quang Quynh – PGS. TS. Nguyễn Thị Phương Hoa (Đồng Chủ biên), XB năm 2017, NXB Trường đại học Kinh tế quốc dân)</w:t>
      </w:r>
    </w:p>
    <w:p w14:paraId="3F425A81" w14:textId="77777777" w:rsidR="00152E60" w:rsidRPr="00E156C1" w:rsidRDefault="00152E60" w:rsidP="00152E60">
      <w:pPr>
        <w:widowControl w:val="0"/>
        <w:spacing w:line="312" w:lineRule="auto"/>
        <w:ind w:firstLine="720"/>
        <w:jc w:val="both"/>
        <w:rPr>
          <w:b/>
          <w:color w:val="000000"/>
          <w:sz w:val="26"/>
          <w:szCs w:val="26"/>
        </w:rPr>
      </w:pPr>
    </w:p>
    <w:p w14:paraId="6F96D84F"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08F5398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42AD8A99"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16AAE826"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3598C81B"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4141868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9D2D74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tbl>
      <w:tblPr>
        <w:tblW w:w="9263" w:type="dxa"/>
        <w:jc w:val="center"/>
        <w:tblLook w:val="01E0" w:firstRow="1" w:lastRow="1" w:firstColumn="1" w:lastColumn="1" w:noHBand="0" w:noVBand="0"/>
      </w:tblPr>
      <w:tblGrid>
        <w:gridCol w:w="4070"/>
        <w:gridCol w:w="5193"/>
      </w:tblGrid>
      <w:tr w:rsidR="00152E60" w:rsidRPr="00E156C1" w14:paraId="68E6D13D" w14:textId="77777777" w:rsidTr="00152E60">
        <w:trPr>
          <w:jc w:val="center"/>
        </w:trPr>
        <w:tc>
          <w:tcPr>
            <w:tcW w:w="4069" w:type="dxa"/>
          </w:tcPr>
          <w:p w14:paraId="78990698" w14:textId="77777777" w:rsidR="00152E60" w:rsidRPr="00E156C1" w:rsidRDefault="00152E60" w:rsidP="00152E60">
            <w:pPr>
              <w:widowControl w:val="0"/>
              <w:spacing w:line="312" w:lineRule="auto"/>
              <w:jc w:val="center"/>
              <w:rPr>
                <w:b/>
                <w:sz w:val="26"/>
                <w:szCs w:val="26"/>
              </w:rPr>
            </w:pPr>
          </w:p>
        </w:tc>
        <w:tc>
          <w:tcPr>
            <w:tcW w:w="5193" w:type="dxa"/>
            <w:hideMark/>
          </w:tcPr>
          <w:p w14:paraId="219EEC95" w14:textId="77777777" w:rsidR="00152E60" w:rsidRPr="00E156C1" w:rsidRDefault="00152E60" w:rsidP="00152E60">
            <w:pPr>
              <w:widowControl w:val="0"/>
              <w:spacing w:line="312" w:lineRule="auto"/>
              <w:jc w:val="center"/>
              <w:rPr>
                <w:sz w:val="26"/>
                <w:szCs w:val="26"/>
              </w:rPr>
            </w:pPr>
            <w:r w:rsidRPr="00E156C1">
              <w:rPr>
                <w:i/>
                <w:iCs/>
                <w:sz w:val="26"/>
                <w:szCs w:val="26"/>
              </w:rPr>
              <w:t>Hà Nội, ngày 28 tháng 05 năm 2018</w:t>
            </w:r>
          </w:p>
        </w:tc>
      </w:tr>
      <w:tr w:rsidR="00152E60" w:rsidRPr="00E156C1" w14:paraId="05DAC802" w14:textId="77777777" w:rsidTr="00152E60">
        <w:trPr>
          <w:jc w:val="center"/>
        </w:trPr>
        <w:tc>
          <w:tcPr>
            <w:tcW w:w="4070" w:type="dxa"/>
          </w:tcPr>
          <w:p w14:paraId="79F60B7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6F21D8AC" w14:textId="77777777" w:rsidR="00152E60" w:rsidRPr="00E156C1" w:rsidRDefault="00152E60" w:rsidP="00152E60">
            <w:pPr>
              <w:widowControl w:val="0"/>
              <w:spacing w:line="312" w:lineRule="auto"/>
              <w:jc w:val="center"/>
              <w:rPr>
                <w:sz w:val="26"/>
                <w:szCs w:val="26"/>
                <w:lang w:val="pt-BR"/>
              </w:rPr>
            </w:pPr>
          </w:p>
          <w:p w14:paraId="00822A9C" w14:textId="77777777" w:rsidR="00152E60" w:rsidRPr="00E156C1" w:rsidRDefault="00152E60" w:rsidP="00152E60">
            <w:pPr>
              <w:widowControl w:val="0"/>
              <w:spacing w:line="312" w:lineRule="auto"/>
              <w:jc w:val="center"/>
              <w:rPr>
                <w:sz w:val="26"/>
                <w:szCs w:val="26"/>
                <w:lang w:val="pt-BR"/>
              </w:rPr>
            </w:pPr>
          </w:p>
          <w:p w14:paraId="1CA95A59" w14:textId="77777777" w:rsidR="00152E60" w:rsidRPr="00E156C1" w:rsidRDefault="00152E60" w:rsidP="00152E60">
            <w:pPr>
              <w:widowControl w:val="0"/>
              <w:spacing w:line="312" w:lineRule="auto"/>
              <w:jc w:val="center"/>
              <w:rPr>
                <w:sz w:val="26"/>
                <w:szCs w:val="26"/>
                <w:lang w:val="pt-BR"/>
              </w:rPr>
            </w:pPr>
          </w:p>
        </w:tc>
        <w:tc>
          <w:tcPr>
            <w:tcW w:w="5193" w:type="dxa"/>
          </w:tcPr>
          <w:p w14:paraId="27FBBA3D"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7F247416" w14:textId="77777777" w:rsidR="00152E60" w:rsidRPr="00E156C1" w:rsidRDefault="00152E60" w:rsidP="00152E60">
            <w:pPr>
              <w:widowControl w:val="0"/>
              <w:spacing w:line="312" w:lineRule="auto"/>
              <w:jc w:val="center"/>
              <w:rPr>
                <w:sz w:val="26"/>
                <w:szCs w:val="26"/>
                <w:lang w:val="pt-BR"/>
              </w:rPr>
            </w:pPr>
          </w:p>
          <w:p w14:paraId="348661D9" w14:textId="77777777" w:rsidR="00152E60" w:rsidRPr="00E156C1" w:rsidRDefault="00152E60" w:rsidP="00152E60">
            <w:pPr>
              <w:widowControl w:val="0"/>
              <w:spacing w:line="312" w:lineRule="auto"/>
              <w:jc w:val="center"/>
              <w:rPr>
                <w:sz w:val="26"/>
                <w:szCs w:val="26"/>
                <w:lang w:val="pt-BR"/>
              </w:rPr>
            </w:pPr>
          </w:p>
          <w:p w14:paraId="3D10F71F" w14:textId="400CB5D5" w:rsidR="006B253B" w:rsidRPr="00E156C1" w:rsidRDefault="006B253B" w:rsidP="005C06EE">
            <w:pPr>
              <w:widowControl w:val="0"/>
              <w:spacing w:line="312" w:lineRule="auto"/>
              <w:rPr>
                <w:b/>
                <w:sz w:val="26"/>
                <w:szCs w:val="26"/>
                <w:lang w:val="pt-BR"/>
              </w:rPr>
            </w:pPr>
            <w:r w:rsidRPr="00E156C1">
              <w:rPr>
                <w:sz w:val="26"/>
                <w:szCs w:val="26"/>
                <w:lang w:val="pt-BR"/>
              </w:rPr>
              <w:t xml:space="preserve">               </w:t>
            </w:r>
            <w:r w:rsidRPr="00E156C1">
              <w:rPr>
                <w:b/>
                <w:sz w:val="26"/>
                <w:szCs w:val="26"/>
                <w:lang w:val="pt-BR"/>
              </w:rPr>
              <w:t>PGS.TS Phạm Hồng Chương</w:t>
            </w:r>
          </w:p>
          <w:p w14:paraId="4EE53BC0" w14:textId="77777777" w:rsidR="006B253B" w:rsidRPr="00E156C1" w:rsidRDefault="006B253B" w:rsidP="005C06EE">
            <w:pPr>
              <w:widowControl w:val="0"/>
              <w:spacing w:line="312" w:lineRule="auto"/>
              <w:rPr>
                <w:sz w:val="26"/>
                <w:szCs w:val="26"/>
                <w:lang w:val="pt-BR"/>
              </w:rPr>
            </w:pPr>
          </w:p>
          <w:p w14:paraId="226488A4" w14:textId="77777777" w:rsidR="00152E60" w:rsidRPr="00E156C1" w:rsidRDefault="00152E60" w:rsidP="00152E60">
            <w:pPr>
              <w:widowControl w:val="0"/>
              <w:spacing w:line="312" w:lineRule="auto"/>
              <w:jc w:val="center"/>
              <w:rPr>
                <w:b/>
                <w:sz w:val="26"/>
                <w:szCs w:val="26"/>
                <w:lang w:val="pt-BR"/>
              </w:rPr>
            </w:pPr>
          </w:p>
        </w:tc>
      </w:tr>
      <w:tr w:rsidR="006B253B" w:rsidRPr="00E156C1" w14:paraId="1AB5582F" w14:textId="77777777" w:rsidTr="00152E60">
        <w:trPr>
          <w:jc w:val="center"/>
        </w:trPr>
        <w:tc>
          <w:tcPr>
            <w:tcW w:w="4070" w:type="dxa"/>
          </w:tcPr>
          <w:p w14:paraId="15EBB60C" w14:textId="77777777" w:rsidR="006B253B" w:rsidRPr="00E156C1" w:rsidRDefault="006B253B" w:rsidP="005C06EE">
            <w:pPr>
              <w:widowControl w:val="0"/>
              <w:spacing w:line="312" w:lineRule="auto"/>
              <w:rPr>
                <w:sz w:val="26"/>
                <w:szCs w:val="26"/>
                <w:lang w:val="pt-BR"/>
              </w:rPr>
            </w:pPr>
          </w:p>
        </w:tc>
        <w:tc>
          <w:tcPr>
            <w:tcW w:w="5193" w:type="dxa"/>
          </w:tcPr>
          <w:p w14:paraId="0EB39705" w14:textId="77777777" w:rsidR="006B253B" w:rsidRPr="00E156C1" w:rsidRDefault="006B253B" w:rsidP="00152E60">
            <w:pPr>
              <w:widowControl w:val="0"/>
              <w:spacing w:line="312" w:lineRule="auto"/>
              <w:jc w:val="center"/>
              <w:rPr>
                <w:sz w:val="26"/>
                <w:szCs w:val="26"/>
                <w:lang w:val="pt-BR"/>
              </w:rPr>
            </w:pPr>
          </w:p>
        </w:tc>
      </w:tr>
    </w:tbl>
    <w:p w14:paraId="3537B2B1" w14:textId="4B320646" w:rsidR="00152E60" w:rsidRPr="00E156C1" w:rsidRDefault="00152E60" w:rsidP="00152E60">
      <w:pPr>
        <w:widowControl w:val="0"/>
        <w:spacing w:line="312" w:lineRule="auto"/>
        <w:ind w:firstLine="720"/>
        <w:jc w:val="both"/>
        <w:rPr>
          <w:sz w:val="26"/>
          <w:szCs w:val="26"/>
        </w:rPr>
      </w:pPr>
    </w:p>
    <w:p w14:paraId="71609458"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EFB96E8" w14:textId="77777777" w:rsidTr="00152E60">
        <w:trPr>
          <w:trHeight w:val="854"/>
          <w:jc w:val="center"/>
        </w:trPr>
        <w:tc>
          <w:tcPr>
            <w:tcW w:w="4756" w:type="dxa"/>
          </w:tcPr>
          <w:p w14:paraId="34CF1275" w14:textId="0820E793"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703EA66"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C440101"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7E754D0"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0AD740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949CAF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4D918D2"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79A28A0"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0015512E"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4CD7F706"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42C8C8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0C18EFDE" w14:textId="77777777" w:rsidR="00152E60" w:rsidRPr="00E156C1" w:rsidRDefault="00152E60" w:rsidP="00152E60">
      <w:pPr>
        <w:widowControl w:val="0"/>
        <w:spacing w:line="312" w:lineRule="auto"/>
        <w:ind w:firstLine="720"/>
        <w:jc w:val="both"/>
        <w:rPr>
          <w:b/>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Kiểm toán tài chính 2</w:t>
      </w:r>
    </w:p>
    <w:p w14:paraId="33B6C7A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Financial Auditing 2</w:t>
      </w:r>
    </w:p>
    <w:p w14:paraId="06172240" w14:textId="3EB8EF9B"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006B253B" w:rsidRPr="00E156C1">
        <w:rPr>
          <w:rStyle w:val="MediumGrid11"/>
          <w:sz w:val="26"/>
          <w:szCs w:val="26"/>
        </w:rPr>
        <w:t>KTKI1103</w:t>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Fonts w:eastAsia="Times New Roman"/>
          <w:color w:val="000000"/>
          <w:sz w:val="26"/>
          <w:szCs w:val="26"/>
        </w:rPr>
        <w:t xml:space="preserve">số tín chỉ: </w:t>
      </w:r>
      <w:r w:rsidRPr="00E156C1">
        <w:rPr>
          <w:rStyle w:val="MediumGrid11"/>
          <w:sz w:val="26"/>
          <w:szCs w:val="26"/>
        </w:rPr>
        <w:t>03</w:t>
      </w:r>
    </w:p>
    <w:p w14:paraId="4089A20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Style w:val="MediumGrid11"/>
          <w:sz w:val="26"/>
          <w:szCs w:val="26"/>
        </w:rPr>
        <w:t>Kiểm toán</w:t>
      </w:r>
    </w:p>
    <w:p w14:paraId="7B19C9E5" w14:textId="6B88B196"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r w:rsidR="006B253B" w:rsidRPr="00E156C1">
        <w:rPr>
          <w:sz w:val="26"/>
          <w:szCs w:val="26"/>
        </w:rPr>
        <w:t xml:space="preserve">Kế toán tài chính 1, Kiểm toán tài chính 1, Lý thuyết tài chính tiền tệ </w:t>
      </w:r>
    </w:p>
    <w:p w14:paraId="276350D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8217C0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chế độ kế toán hiện hành. Học phần Kiểm toán tài chính 2 giới thiệu mục tiêu kiểm toán và nội dung kiểm toán các phần hành cơ bản của Báo cáo tài chính, Báo cáo quyết toán dự án đầu tư, Báo cáo quyết toán NSNN. </w:t>
      </w:r>
    </w:p>
    <w:p w14:paraId="279F372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2130E76" w14:textId="77777777" w:rsidR="00152E60" w:rsidRPr="00E156C1" w:rsidRDefault="00152E60" w:rsidP="00152E60">
      <w:pPr>
        <w:widowControl w:val="0"/>
        <w:spacing w:line="312" w:lineRule="auto"/>
        <w:ind w:firstLine="720"/>
        <w:jc w:val="both"/>
        <w:rPr>
          <w:sz w:val="26"/>
          <w:szCs w:val="26"/>
        </w:rPr>
      </w:pPr>
      <w:r w:rsidRPr="00E156C1">
        <w:rPr>
          <w:sz w:val="26"/>
          <w:szCs w:val="26"/>
        </w:rPr>
        <w:t>Mục tiêu của học phần là nhằm trang bị cho người học những kiến thức cơ bản về nội dung và thủ tục kiểm toán các phần hành cơ bản trong báo cáo tài chính của doanh nghiệp (gồm kiểm toán chu trình bán hàng thu tiền, kiểm toán chu trình mua hàng – trả tiền, kiểm toán chu trình hàng tồn kho, kiểm toán chu trình huy động - hoàn trả vốn…) và nội dung kiểm toán báo cáo quyết toán dự án đầu tư. Học phần cũng có mục tiêu giúp người học nắm được những vấn đề thực tiễn cơ bản khi thực hành kiểm toán (như giấy làm việc của kiểm toán viên, chương trình kiểm toán từng phần hành, bảng câu hỏi đánh giá kiểm soát nội bộ của khách hàng…). Người học cũng được trang bị các kỹ năng thảo luận nhóm, kỹ năng phân tích và vận dụng thái độ thận trọng và hoài nghi nghề nghiệp trong thu thập và đánh giá bằng chứng kiểm toán từng phần hành, Sau khi học xong Học phần này, người học có đủ kiến thức và kỹ năng để tham gia cuộc kiểm toán Báo cáo tài chính.</w:t>
      </w:r>
    </w:p>
    <w:p w14:paraId="501E890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6. NỘI DUNG HỌC PHẦN</w:t>
      </w:r>
    </w:p>
    <w:p w14:paraId="3E7C9CCD"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lastRenderedPageBreak/>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23"/>
        <w:gridCol w:w="5967"/>
        <w:gridCol w:w="795"/>
        <w:gridCol w:w="896"/>
        <w:gridCol w:w="1385"/>
      </w:tblGrid>
      <w:tr w:rsidR="00152E60" w:rsidRPr="00E156C1" w14:paraId="1ED6469D" w14:textId="77777777" w:rsidTr="00284AFD">
        <w:trPr>
          <w:jc w:val="center"/>
        </w:trPr>
        <w:tc>
          <w:tcPr>
            <w:tcW w:w="0" w:type="auto"/>
            <w:vMerge w:val="restart"/>
            <w:vAlign w:val="center"/>
          </w:tcPr>
          <w:p w14:paraId="4D983F96" w14:textId="77777777" w:rsidR="00152E60" w:rsidRPr="00E156C1" w:rsidRDefault="00152E60" w:rsidP="00152E60">
            <w:pPr>
              <w:widowControl w:val="0"/>
              <w:spacing w:line="312" w:lineRule="auto"/>
              <w:jc w:val="center"/>
              <w:rPr>
                <w:b/>
                <w:bCs/>
                <w:sz w:val="26"/>
                <w:szCs w:val="26"/>
              </w:rPr>
            </w:pPr>
            <w:r w:rsidRPr="00E156C1">
              <w:rPr>
                <w:b/>
                <w:bCs/>
                <w:sz w:val="26"/>
                <w:szCs w:val="26"/>
              </w:rPr>
              <w:t>Chương</w:t>
            </w:r>
          </w:p>
        </w:tc>
        <w:tc>
          <w:tcPr>
            <w:tcW w:w="0" w:type="auto"/>
            <w:vMerge w:val="restart"/>
            <w:vAlign w:val="center"/>
          </w:tcPr>
          <w:p w14:paraId="64CC3289"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0" w:type="auto"/>
            <w:gridSpan w:val="3"/>
            <w:vAlign w:val="center"/>
          </w:tcPr>
          <w:p w14:paraId="08BB91D5" w14:textId="77777777" w:rsidR="00152E60" w:rsidRPr="00E156C1" w:rsidRDefault="00152E60" w:rsidP="00152E60">
            <w:pPr>
              <w:widowControl w:val="0"/>
              <w:spacing w:line="312" w:lineRule="auto"/>
              <w:jc w:val="center"/>
              <w:rPr>
                <w:b/>
                <w:bCs/>
                <w:sz w:val="26"/>
                <w:szCs w:val="26"/>
              </w:rPr>
            </w:pPr>
            <w:r w:rsidRPr="00E156C1">
              <w:rPr>
                <w:b/>
                <w:bCs/>
                <w:sz w:val="26"/>
                <w:szCs w:val="26"/>
              </w:rPr>
              <w:t>Khối lượng tiết</w:t>
            </w:r>
          </w:p>
        </w:tc>
      </w:tr>
      <w:tr w:rsidR="00152E60" w:rsidRPr="00E156C1" w14:paraId="6E09A999" w14:textId="77777777" w:rsidTr="00284AFD">
        <w:trPr>
          <w:jc w:val="center"/>
        </w:trPr>
        <w:tc>
          <w:tcPr>
            <w:tcW w:w="0" w:type="auto"/>
            <w:vMerge/>
            <w:vAlign w:val="center"/>
          </w:tcPr>
          <w:p w14:paraId="1D5FAB49" w14:textId="77777777" w:rsidR="00152E60" w:rsidRPr="00E156C1" w:rsidRDefault="00152E60" w:rsidP="00152E60">
            <w:pPr>
              <w:widowControl w:val="0"/>
              <w:spacing w:line="312" w:lineRule="auto"/>
              <w:jc w:val="center"/>
              <w:rPr>
                <w:b/>
                <w:bCs/>
                <w:sz w:val="26"/>
                <w:szCs w:val="26"/>
              </w:rPr>
            </w:pPr>
          </w:p>
        </w:tc>
        <w:tc>
          <w:tcPr>
            <w:tcW w:w="0" w:type="auto"/>
            <w:vMerge/>
            <w:vAlign w:val="center"/>
          </w:tcPr>
          <w:p w14:paraId="7A3AD679" w14:textId="77777777" w:rsidR="00152E60" w:rsidRPr="00E156C1" w:rsidRDefault="00152E60" w:rsidP="00152E60">
            <w:pPr>
              <w:widowControl w:val="0"/>
              <w:spacing w:line="312" w:lineRule="auto"/>
              <w:jc w:val="center"/>
              <w:rPr>
                <w:b/>
                <w:bCs/>
                <w:sz w:val="26"/>
                <w:szCs w:val="26"/>
              </w:rPr>
            </w:pPr>
          </w:p>
        </w:tc>
        <w:tc>
          <w:tcPr>
            <w:tcW w:w="0" w:type="auto"/>
            <w:vAlign w:val="center"/>
          </w:tcPr>
          <w:p w14:paraId="3E42E0AF" w14:textId="4F59F18C" w:rsidR="00152E60" w:rsidRPr="00E156C1" w:rsidRDefault="00152E60" w:rsidP="00152E60">
            <w:pPr>
              <w:widowControl w:val="0"/>
              <w:spacing w:line="312" w:lineRule="auto"/>
              <w:jc w:val="center"/>
              <w:rPr>
                <w:b/>
                <w:bCs/>
                <w:sz w:val="26"/>
                <w:szCs w:val="26"/>
              </w:rPr>
            </w:pPr>
            <w:r w:rsidRPr="00E156C1">
              <w:rPr>
                <w:b/>
                <w:bCs/>
                <w:sz w:val="26"/>
                <w:szCs w:val="26"/>
              </w:rPr>
              <w:t xml:space="preserve">Tổng </w:t>
            </w:r>
            <w:r w:rsidR="00284AFD" w:rsidRPr="00E156C1">
              <w:rPr>
                <w:b/>
                <w:bCs/>
                <w:sz w:val="26"/>
                <w:szCs w:val="26"/>
              </w:rPr>
              <w:br/>
            </w:r>
            <w:r w:rsidRPr="00E156C1">
              <w:rPr>
                <w:b/>
                <w:bCs/>
                <w:sz w:val="26"/>
                <w:szCs w:val="26"/>
              </w:rPr>
              <w:t>số</w:t>
            </w:r>
          </w:p>
        </w:tc>
        <w:tc>
          <w:tcPr>
            <w:tcW w:w="0" w:type="auto"/>
            <w:vAlign w:val="center"/>
          </w:tcPr>
          <w:p w14:paraId="26B275D0" w14:textId="77777777" w:rsidR="00152E60" w:rsidRPr="00E156C1" w:rsidRDefault="00152E60" w:rsidP="00152E60">
            <w:pPr>
              <w:widowControl w:val="0"/>
              <w:spacing w:line="312" w:lineRule="auto"/>
              <w:jc w:val="center"/>
              <w:rPr>
                <w:b/>
                <w:bCs/>
                <w:sz w:val="26"/>
                <w:szCs w:val="26"/>
              </w:rPr>
            </w:pPr>
            <w:r w:rsidRPr="00E156C1">
              <w:rPr>
                <w:b/>
                <w:bCs/>
                <w:sz w:val="26"/>
                <w:szCs w:val="26"/>
              </w:rPr>
              <w:t>Giảng</w:t>
            </w:r>
          </w:p>
        </w:tc>
        <w:tc>
          <w:tcPr>
            <w:tcW w:w="0" w:type="auto"/>
            <w:vAlign w:val="center"/>
          </w:tcPr>
          <w:p w14:paraId="275E770B" w14:textId="4894660B" w:rsidR="00152E60" w:rsidRPr="00E156C1" w:rsidRDefault="00152E60" w:rsidP="00152E60">
            <w:pPr>
              <w:widowControl w:val="0"/>
              <w:spacing w:line="312" w:lineRule="auto"/>
              <w:jc w:val="center"/>
              <w:rPr>
                <w:b/>
                <w:bCs/>
                <w:sz w:val="26"/>
                <w:szCs w:val="26"/>
              </w:rPr>
            </w:pPr>
            <w:r w:rsidRPr="00E156C1">
              <w:rPr>
                <w:b/>
                <w:bCs/>
                <w:sz w:val="26"/>
                <w:szCs w:val="26"/>
              </w:rPr>
              <w:t xml:space="preserve">Bài tập </w:t>
            </w:r>
            <w:r w:rsidR="00284AFD" w:rsidRPr="00E156C1">
              <w:rPr>
                <w:b/>
                <w:bCs/>
                <w:sz w:val="26"/>
                <w:szCs w:val="26"/>
              </w:rPr>
              <w:br/>
            </w:r>
            <w:r w:rsidRPr="00E156C1">
              <w:rPr>
                <w:b/>
                <w:bCs/>
                <w:sz w:val="26"/>
                <w:szCs w:val="26"/>
              </w:rPr>
              <w:t>và thảo luận</w:t>
            </w:r>
          </w:p>
        </w:tc>
      </w:tr>
      <w:tr w:rsidR="00152E60" w:rsidRPr="00E156C1" w14:paraId="33AA5767" w14:textId="77777777" w:rsidTr="00284AFD">
        <w:trPr>
          <w:trHeight w:val="579"/>
          <w:jc w:val="center"/>
        </w:trPr>
        <w:tc>
          <w:tcPr>
            <w:tcW w:w="0" w:type="auto"/>
          </w:tcPr>
          <w:p w14:paraId="03BC532A"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6ACF1A0B"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BÁN HÀNG VÀ THU TIỀN </w:t>
            </w:r>
          </w:p>
        </w:tc>
        <w:tc>
          <w:tcPr>
            <w:tcW w:w="0" w:type="auto"/>
          </w:tcPr>
          <w:p w14:paraId="2627032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41B072B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92CB86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57AC795" w14:textId="77777777" w:rsidTr="00284AFD">
        <w:trPr>
          <w:jc w:val="center"/>
        </w:trPr>
        <w:tc>
          <w:tcPr>
            <w:tcW w:w="0" w:type="auto"/>
          </w:tcPr>
          <w:p w14:paraId="28E7CF0E"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FFF0E3F"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MUA HÀNG VÀ THANH TOÁN </w:t>
            </w:r>
          </w:p>
        </w:tc>
        <w:tc>
          <w:tcPr>
            <w:tcW w:w="0" w:type="auto"/>
          </w:tcPr>
          <w:p w14:paraId="56D26FA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211978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57EE2127"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99FF21A" w14:textId="77777777" w:rsidTr="00284AFD">
        <w:trPr>
          <w:jc w:val="center"/>
        </w:trPr>
        <w:tc>
          <w:tcPr>
            <w:tcW w:w="0" w:type="auto"/>
          </w:tcPr>
          <w:p w14:paraId="324786F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7D121B94" w14:textId="77777777" w:rsidR="00152E60" w:rsidRPr="00E156C1" w:rsidRDefault="00152E60" w:rsidP="00152E60">
            <w:pPr>
              <w:widowControl w:val="0"/>
              <w:spacing w:line="312" w:lineRule="auto"/>
              <w:jc w:val="both"/>
              <w:rPr>
                <w:sz w:val="26"/>
                <w:szCs w:val="26"/>
              </w:rPr>
            </w:pPr>
            <w:r w:rsidRPr="00E156C1">
              <w:rPr>
                <w:sz w:val="26"/>
                <w:szCs w:val="26"/>
              </w:rPr>
              <w:t>KIỂM TOÁN CHU TRÌNH HÀNG TỒN KHO</w:t>
            </w:r>
          </w:p>
        </w:tc>
        <w:tc>
          <w:tcPr>
            <w:tcW w:w="0" w:type="auto"/>
          </w:tcPr>
          <w:p w14:paraId="3AB8F926"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53AEE5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0D72B2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C835D86" w14:textId="77777777" w:rsidTr="00284AFD">
        <w:trPr>
          <w:jc w:val="center"/>
        </w:trPr>
        <w:tc>
          <w:tcPr>
            <w:tcW w:w="0" w:type="auto"/>
          </w:tcPr>
          <w:p w14:paraId="0817B55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1094F260"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ỀN LƯƠNG VÀ NHÂN VIÊN</w:t>
            </w:r>
          </w:p>
        </w:tc>
        <w:tc>
          <w:tcPr>
            <w:tcW w:w="0" w:type="auto"/>
          </w:tcPr>
          <w:p w14:paraId="3D22F496" w14:textId="7611BF26" w:rsidR="00152E60" w:rsidRPr="00E156C1" w:rsidRDefault="00AC6529" w:rsidP="00152E60">
            <w:pPr>
              <w:widowControl w:val="0"/>
              <w:spacing w:line="312" w:lineRule="auto"/>
              <w:jc w:val="center"/>
              <w:rPr>
                <w:sz w:val="26"/>
                <w:szCs w:val="26"/>
              </w:rPr>
            </w:pPr>
            <w:r w:rsidRPr="00E156C1">
              <w:rPr>
                <w:sz w:val="26"/>
                <w:szCs w:val="26"/>
              </w:rPr>
              <w:t>6</w:t>
            </w:r>
          </w:p>
        </w:tc>
        <w:tc>
          <w:tcPr>
            <w:tcW w:w="0" w:type="auto"/>
          </w:tcPr>
          <w:p w14:paraId="010E02AD" w14:textId="21DF1828" w:rsidR="00152E60" w:rsidRPr="00E156C1" w:rsidRDefault="00AC6529" w:rsidP="00152E60">
            <w:pPr>
              <w:widowControl w:val="0"/>
              <w:spacing w:line="312" w:lineRule="auto"/>
              <w:jc w:val="center"/>
              <w:rPr>
                <w:sz w:val="26"/>
                <w:szCs w:val="26"/>
              </w:rPr>
            </w:pPr>
            <w:r w:rsidRPr="00E156C1">
              <w:rPr>
                <w:sz w:val="26"/>
                <w:szCs w:val="26"/>
              </w:rPr>
              <w:t>4</w:t>
            </w:r>
          </w:p>
        </w:tc>
        <w:tc>
          <w:tcPr>
            <w:tcW w:w="0" w:type="auto"/>
          </w:tcPr>
          <w:p w14:paraId="118954B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9FD3C71" w14:textId="77777777" w:rsidTr="00284AFD">
        <w:trPr>
          <w:jc w:val="center"/>
        </w:trPr>
        <w:tc>
          <w:tcPr>
            <w:tcW w:w="0" w:type="auto"/>
          </w:tcPr>
          <w:p w14:paraId="36A7C4B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D339420" w14:textId="77777777" w:rsidR="00152E60" w:rsidRPr="00E156C1" w:rsidRDefault="00152E60" w:rsidP="00152E60">
            <w:pPr>
              <w:widowControl w:val="0"/>
              <w:spacing w:line="312" w:lineRule="auto"/>
              <w:jc w:val="both"/>
              <w:rPr>
                <w:sz w:val="26"/>
                <w:szCs w:val="26"/>
              </w:rPr>
            </w:pPr>
            <w:r w:rsidRPr="00E156C1">
              <w:rPr>
                <w:sz w:val="26"/>
                <w:szCs w:val="26"/>
              </w:rPr>
              <w:t>KIỂM TOÁN TÀI SẢN CỐ ĐỊNH VÀ ĐẦU TƯ DÀI HẠN</w:t>
            </w:r>
          </w:p>
        </w:tc>
        <w:tc>
          <w:tcPr>
            <w:tcW w:w="0" w:type="auto"/>
          </w:tcPr>
          <w:p w14:paraId="1EC6671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C6CD00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575F9C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881EC92" w14:textId="77777777" w:rsidTr="00284AFD">
        <w:trPr>
          <w:jc w:val="center"/>
        </w:trPr>
        <w:tc>
          <w:tcPr>
            <w:tcW w:w="0" w:type="auto"/>
          </w:tcPr>
          <w:p w14:paraId="53045E0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989F2A"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ẾP NHẬN VÀ HOÀN TRẢ VỐN</w:t>
            </w:r>
          </w:p>
        </w:tc>
        <w:tc>
          <w:tcPr>
            <w:tcW w:w="0" w:type="auto"/>
          </w:tcPr>
          <w:p w14:paraId="1F1EFFED" w14:textId="06AE7A0C"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034CEFA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991C6B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1116FFF" w14:textId="77777777" w:rsidTr="00284AFD">
        <w:trPr>
          <w:jc w:val="center"/>
        </w:trPr>
        <w:tc>
          <w:tcPr>
            <w:tcW w:w="0" w:type="auto"/>
          </w:tcPr>
          <w:p w14:paraId="1B5D78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6BE2C4B1" w14:textId="77777777" w:rsidR="00152E60" w:rsidRPr="00E156C1" w:rsidRDefault="00152E60" w:rsidP="00152E60">
            <w:pPr>
              <w:widowControl w:val="0"/>
              <w:spacing w:line="312" w:lineRule="auto"/>
              <w:jc w:val="both"/>
              <w:rPr>
                <w:sz w:val="26"/>
                <w:szCs w:val="26"/>
              </w:rPr>
            </w:pPr>
            <w:r w:rsidRPr="00E156C1">
              <w:rPr>
                <w:sz w:val="26"/>
                <w:szCs w:val="26"/>
              </w:rPr>
              <w:t>KIỂM TOÁN TIỀN</w:t>
            </w:r>
          </w:p>
        </w:tc>
        <w:tc>
          <w:tcPr>
            <w:tcW w:w="0" w:type="auto"/>
          </w:tcPr>
          <w:p w14:paraId="75A0B03C" w14:textId="6E8CC4B8"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3095EA67" w14:textId="2963C70C" w:rsidR="00152E60" w:rsidRPr="00E156C1" w:rsidRDefault="00AC6529" w:rsidP="00152E60">
            <w:pPr>
              <w:widowControl w:val="0"/>
              <w:spacing w:line="312" w:lineRule="auto"/>
              <w:jc w:val="center"/>
              <w:rPr>
                <w:sz w:val="26"/>
                <w:szCs w:val="26"/>
              </w:rPr>
            </w:pPr>
            <w:r w:rsidRPr="00E156C1">
              <w:rPr>
                <w:sz w:val="26"/>
                <w:szCs w:val="26"/>
              </w:rPr>
              <w:t>3</w:t>
            </w:r>
          </w:p>
        </w:tc>
        <w:tc>
          <w:tcPr>
            <w:tcW w:w="0" w:type="auto"/>
          </w:tcPr>
          <w:p w14:paraId="024E4DF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AC4F55" w14:textId="77777777" w:rsidTr="00284AFD">
        <w:trPr>
          <w:jc w:val="center"/>
        </w:trPr>
        <w:tc>
          <w:tcPr>
            <w:tcW w:w="0" w:type="auto"/>
          </w:tcPr>
          <w:p w14:paraId="650241C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0" w:type="auto"/>
          </w:tcPr>
          <w:p w14:paraId="22A1A232" w14:textId="77777777" w:rsidR="00152E60" w:rsidRPr="00E156C1" w:rsidRDefault="00152E60" w:rsidP="00152E60">
            <w:pPr>
              <w:widowControl w:val="0"/>
              <w:spacing w:line="312" w:lineRule="auto"/>
              <w:jc w:val="both"/>
              <w:rPr>
                <w:sz w:val="26"/>
                <w:szCs w:val="26"/>
              </w:rPr>
            </w:pPr>
            <w:r w:rsidRPr="00E156C1">
              <w:rPr>
                <w:sz w:val="26"/>
                <w:szCs w:val="26"/>
              </w:rPr>
              <w:t>KIỂM TOÁN BÁO CÁO KẾT QUẢ HOẠT ĐỘNG KINH DOANH</w:t>
            </w:r>
          </w:p>
        </w:tc>
        <w:tc>
          <w:tcPr>
            <w:tcW w:w="0" w:type="auto"/>
          </w:tcPr>
          <w:p w14:paraId="2DD80F2A" w14:textId="73D7E91A" w:rsidR="00152E60" w:rsidRPr="00E156C1" w:rsidRDefault="00AC6529" w:rsidP="00152E60">
            <w:pPr>
              <w:widowControl w:val="0"/>
              <w:spacing w:line="312" w:lineRule="auto"/>
              <w:jc w:val="center"/>
              <w:rPr>
                <w:sz w:val="26"/>
                <w:szCs w:val="26"/>
              </w:rPr>
            </w:pPr>
            <w:r w:rsidRPr="00E156C1">
              <w:rPr>
                <w:sz w:val="26"/>
                <w:szCs w:val="26"/>
              </w:rPr>
              <w:t>9</w:t>
            </w:r>
          </w:p>
        </w:tc>
        <w:tc>
          <w:tcPr>
            <w:tcW w:w="0" w:type="auto"/>
          </w:tcPr>
          <w:p w14:paraId="54CA7E2C" w14:textId="3D16912B" w:rsidR="00152E60" w:rsidRPr="00E156C1" w:rsidRDefault="00AC6529" w:rsidP="00152E60">
            <w:pPr>
              <w:widowControl w:val="0"/>
              <w:spacing w:line="312" w:lineRule="auto"/>
              <w:jc w:val="center"/>
              <w:rPr>
                <w:sz w:val="26"/>
                <w:szCs w:val="26"/>
              </w:rPr>
            </w:pPr>
            <w:r w:rsidRPr="00E156C1">
              <w:rPr>
                <w:sz w:val="26"/>
                <w:szCs w:val="26"/>
              </w:rPr>
              <w:t>7</w:t>
            </w:r>
          </w:p>
        </w:tc>
        <w:tc>
          <w:tcPr>
            <w:tcW w:w="0" w:type="auto"/>
          </w:tcPr>
          <w:p w14:paraId="7757357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4523100" w14:textId="77777777" w:rsidTr="00284AFD">
        <w:trPr>
          <w:jc w:val="center"/>
        </w:trPr>
        <w:tc>
          <w:tcPr>
            <w:tcW w:w="0" w:type="auto"/>
          </w:tcPr>
          <w:p w14:paraId="586C5601" w14:textId="77777777" w:rsidR="00152E60" w:rsidRPr="00E156C1" w:rsidRDefault="00152E60" w:rsidP="00152E60">
            <w:pPr>
              <w:widowControl w:val="0"/>
              <w:spacing w:line="312" w:lineRule="auto"/>
              <w:jc w:val="both"/>
              <w:rPr>
                <w:b/>
                <w:bCs/>
                <w:sz w:val="26"/>
                <w:szCs w:val="26"/>
              </w:rPr>
            </w:pPr>
          </w:p>
        </w:tc>
        <w:tc>
          <w:tcPr>
            <w:tcW w:w="0" w:type="auto"/>
          </w:tcPr>
          <w:p w14:paraId="4F2C544E"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0" w:type="auto"/>
          </w:tcPr>
          <w:p w14:paraId="72AB1C69" w14:textId="25CBE8E1" w:rsidR="00152E60" w:rsidRPr="00E156C1" w:rsidRDefault="00AC6529" w:rsidP="00152E60">
            <w:pPr>
              <w:widowControl w:val="0"/>
              <w:spacing w:line="312" w:lineRule="auto"/>
              <w:jc w:val="center"/>
              <w:rPr>
                <w:b/>
                <w:bCs/>
                <w:sz w:val="26"/>
                <w:szCs w:val="26"/>
              </w:rPr>
            </w:pPr>
            <w:r w:rsidRPr="00E156C1">
              <w:rPr>
                <w:b/>
                <w:bCs/>
                <w:sz w:val="26"/>
                <w:szCs w:val="26"/>
              </w:rPr>
              <w:t>45</w:t>
            </w:r>
          </w:p>
        </w:tc>
        <w:tc>
          <w:tcPr>
            <w:tcW w:w="0" w:type="auto"/>
          </w:tcPr>
          <w:p w14:paraId="296DCD73" w14:textId="1AB1B371" w:rsidR="00152E60" w:rsidRPr="00E156C1" w:rsidRDefault="00152E60" w:rsidP="00152E60">
            <w:pPr>
              <w:widowControl w:val="0"/>
              <w:spacing w:line="312" w:lineRule="auto"/>
              <w:jc w:val="center"/>
              <w:rPr>
                <w:b/>
                <w:bCs/>
                <w:sz w:val="26"/>
                <w:szCs w:val="26"/>
              </w:rPr>
            </w:pPr>
            <w:r w:rsidRPr="00E156C1">
              <w:rPr>
                <w:b/>
                <w:bCs/>
                <w:sz w:val="26"/>
                <w:szCs w:val="26"/>
              </w:rPr>
              <w:t>2</w:t>
            </w:r>
            <w:r w:rsidR="00AC6529" w:rsidRPr="00E156C1">
              <w:rPr>
                <w:b/>
                <w:bCs/>
                <w:sz w:val="26"/>
                <w:szCs w:val="26"/>
              </w:rPr>
              <w:t>9</w:t>
            </w:r>
          </w:p>
        </w:tc>
        <w:tc>
          <w:tcPr>
            <w:tcW w:w="0" w:type="auto"/>
          </w:tcPr>
          <w:p w14:paraId="746F7E6E" w14:textId="77777777" w:rsidR="00152E60" w:rsidRPr="00E156C1" w:rsidRDefault="00152E60" w:rsidP="00152E60">
            <w:pPr>
              <w:widowControl w:val="0"/>
              <w:spacing w:line="312" w:lineRule="auto"/>
              <w:jc w:val="center"/>
              <w:rPr>
                <w:b/>
                <w:bCs/>
                <w:sz w:val="26"/>
                <w:szCs w:val="26"/>
              </w:rPr>
            </w:pPr>
            <w:r w:rsidRPr="00E156C1">
              <w:rPr>
                <w:b/>
                <w:bCs/>
                <w:sz w:val="26"/>
                <w:szCs w:val="26"/>
              </w:rPr>
              <w:t>16</w:t>
            </w:r>
          </w:p>
        </w:tc>
      </w:tr>
    </w:tbl>
    <w:p w14:paraId="102ED4B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FA288B4" w14:textId="77777777" w:rsidR="00152E60" w:rsidRPr="00E156C1" w:rsidRDefault="00152E60" w:rsidP="00152E60">
      <w:pPr>
        <w:pStyle w:val="11"/>
      </w:pPr>
      <w:r w:rsidRPr="00E156C1">
        <w:t>Chương 1: KIỂM TOÁN CHU TRÌNH BÁN HÀNG VÀ THU TIỀN</w:t>
      </w:r>
    </w:p>
    <w:p w14:paraId="49634BA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bán hàng và thu tiền là một trong những chu trình cơ bản trong hoạt động sản xuất kinh doanh của doanh nghiệp. Chu trình này tạo ra doanh thu, lợi nhuận và tiền để tái sản xuất hoạt động kinh tế. Kết quả của chu trình này là các chỉ tiêu trong Báo cáo tài chính được nhiều người quan tâm. Do đó, kiểm toán chu trình bán hàng và thu tiền là một phần hành kiểm toán thiết yếu khi kiểrm toán Báo cáo tài chính. Chương 1 giới thiệu đặc điểm chu trình bán hàng - thu tiền có ảnh hưởng đến kiểm toán, đặc điểm kiểm soát nội bộ và trắc nghiệm kiểm toán hoạt động bán hàng, hoạt động thu tiền và đặc điểm kiểm toán các khoản phải thu. </w:t>
      </w:r>
    </w:p>
    <w:p w14:paraId="01599BF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Chu trình bán hàng và thu tiền với vấn đề kiểm toán</w:t>
      </w:r>
    </w:p>
    <w:p w14:paraId="65BFF2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Những công việc kiểm soát nội bộ chủ yếu và trắc nghiệm đạt yêu cầu về bán hàng</w:t>
      </w:r>
    </w:p>
    <w:p w14:paraId="0FD9EB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Trắc nghiệm độ vững chãi nghiệp vụ bán hàng</w:t>
      </w:r>
    </w:p>
    <w:p w14:paraId="363D508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Công việc kiểm soát nội bộ và trắc nghiệm nghiệp vụ thu tiền</w:t>
      </w:r>
    </w:p>
    <w:p w14:paraId="6947D61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1.5 Đặc điểm kiểm toán các khoản phải thu </w:t>
      </w:r>
    </w:p>
    <w:p w14:paraId="03ECF1E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 xml:space="preserve">Tài liệu tham khảo: </w:t>
      </w:r>
    </w:p>
    <w:p w14:paraId="34099BB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9</w:t>
      </w:r>
    </w:p>
    <w:p w14:paraId="6FA873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4-17</w:t>
      </w:r>
    </w:p>
    <w:p w14:paraId="2C65FCE2" w14:textId="77777777" w:rsidR="00152E60" w:rsidRPr="00E156C1" w:rsidRDefault="00152E60" w:rsidP="00152E60">
      <w:pPr>
        <w:widowControl w:val="0"/>
        <w:spacing w:line="312" w:lineRule="auto"/>
        <w:ind w:firstLine="720"/>
        <w:jc w:val="both"/>
        <w:rPr>
          <w:sz w:val="26"/>
          <w:szCs w:val="26"/>
        </w:rPr>
      </w:pPr>
    </w:p>
    <w:p w14:paraId="5FA32BF6" w14:textId="77777777" w:rsidR="00152E60" w:rsidRPr="00E156C1" w:rsidRDefault="00152E60" w:rsidP="00152E60">
      <w:pPr>
        <w:pStyle w:val="11"/>
      </w:pPr>
      <w:r w:rsidRPr="00E156C1">
        <w:t>Chương 2: KIỂM TOÁN CHU TRÌNH MUA HÀNG VÀ THANH TOÁN</w:t>
      </w:r>
    </w:p>
    <w:p w14:paraId="11DA6F9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mua hàng và thanh toán tạo lập các yếu tố đầu vào cho hoạt động sản xuất kinh doanh của doanh nghiệp, có ảnh hưởng đến giá vốn hàng bán và lợi nhuận trong kỳ. Do đó, chu trình này cũng thường xuyên là đối tượng của kiểm toán viên khi kiểm toán Báo cáo tài chính. Chương 2 giới thiệu các đặc điểm của chu trình có ảnh hưởng đến kiểm toán, đặc điểm kiểm soát nội bộ và thử nghiệm kiểm toán đối với nghiệp vụ mua hàng, nghiệp vụ thanh toán và kiểm toán nghiệp vụ theo dõi khoản nợ phải trả người bán. </w:t>
      </w:r>
    </w:p>
    <w:p w14:paraId="03F8751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Nghiệp vụ mua hàng và thanh toán với vấn đề kiểm toán</w:t>
      </w:r>
    </w:p>
    <w:p w14:paraId="6DB096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Quá trình kiểm soát nội bộ và thử nghiệm kiểm toán nghiệp vụ mua hàng</w:t>
      </w:r>
    </w:p>
    <w:p w14:paraId="2A87876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Quá trình kiểm soát nội bộ và thử nghiệm kiểm toán nghiệp vụ thanh toán cho nhà cung cấp</w:t>
      </w:r>
    </w:p>
    <w:p w14:paraId="2C6135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Kiểm tra chi tiết phải trả người bán</w:t>
      </w:r>
    </w:p>
    <w:p w14:paraId="284029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7A61A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0</w:t>
      </w:r>
    </w:p>
    <w:p w14:paraId="3201E7E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19</w:t>
      </w:r>
    </w:p>
    <w:p w14:paraId="0E29D898" w14:textId="77777777" w:rsidR="00152E60" w:rsidRPr="00E156C1" w:rsidRDefault="00152E60" w:rsidP="00152E60">
      <w:pPr>
        <w:widowControl w:val="0"/>
        <w:spacing w:line="312" w:lineRule="auto"/>
        <w:ind w:firstLine="720"/>
        <w:jc w:val="both"/>
        <w:rPr>
          <w:b/>
          <w:sz w:val="26"/>
          <w:szCs w:val="26"/>
        </w:rPr>
      </w:pPr>
    </w:p>
    <w:p w14:paraId="7666EC9F" w14:textId="77777777" w:rsidR="00152E60" w:rsidRPr="00E156C1" w:rsidRDefault="00152E60" w:rsidP="00152E60">
      <w:pPr>
        <w:pStyle w:val="11"/>
      </w:pPr>
      <w:r w:rsidRPr="00E156C1">
        <w:t>Chương 3: KIỂM TOÁN CHU TRÌNH HÀNG TỒN KHO</w:t>
      </w:r>
    </w:p>
    <w:p w14:paraId="659092C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àng tồn kho là một tài sản quan trọng của doanh nghiệp, hàng hoá nhập xuất kho phục vụ cho việc tạo ra doanh thu và lợi nhuận của doanh nghiệp. Hàng mua về có ảnh hưởng đến giá vốn hàng bán, hàng bán ra là nguồn doanh thu chủ yếu của doanh nghiệp. Do đó, khi kiểm toán Báo tài chính, kiểm toán chu trình hàng tồn kho là một trong những nội dung thiết yếu. Chương 3 giới thiệu đặc điểm của hàng tồn kho có ảnh hưởng đến kiểm toán, đánh giá kiểm soát nội bộ với hàng tồn kho và thử nghiệm cơ bản đối với hàng tồn kho. </w:t>
      </w:r>
    </w:p>
    <w:p w14:paraId="765D038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àng tồn kho với vấn đề kiểm toán</w:t>
      </w:r>
    </w:p>
    <w:p w14:paraId="695E888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Đánh giá kiểm soát nội bộ đối với hàng tồn kho</w:t>
      </w:r>
    </w:p>
    <w:p w14:paraId="6AA8550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Thử nghiệm cơ bản đối với hàng tồn kho</w:t>
      </w:r>
    </w:p>
    <w:p w14:paraId="56D2809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649B667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1</w:t>
      </w:r>
    </w:p>
    <w:p w14:paraId="38B7902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1</w:t>
      </w:r>
    </w:p>
    <w:p w14:paraId="7521A0E6" w14:textId="77777777" w:rsidR="00152E60" w:rsidRPr="00E156C1" w:rsidRDefault="00152E60" w:rsidP="00152E60">
      <w:pPr>
        <w:widowControl w:val="0"/>
        <w:spacing w:line="312" w:lineRule="auto"/>
        <w:ind w:firstLine="720"/>
        <w:jc w:val="both"/>
        <w:rPr>
          <w:sz w:val="26"/>
          <w:szCs w:val="26"/>
        </w:rPr>
      </w:pPr>
    </w:p>
    <w:p w14:paraId="26268002" w14:textId="77777777" w:rsidR="00152E60" w:rsidRPr="00E156C1" w:rsidRDefault="00152E60" w:rsidP="00152E60">
      <w:pPr>
        <w:pStyle w:val="11"/>
      </w:pPr>
      <w:r w:rsidRPr="00E156C1">
        <w:t>Chương 4: KIỂM TOÁN CHU TRÌNH TIỀN LƯƠNG VÀ NHÂN VIÊN</w:t>
      </w:r>
    </w:p>
    <w:p w14:paraId="2E09884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iền lương là một khoản chi phí đáng kể, đặc biệt là trong doanh nghiệp sử dụng nhiều lao động. Chi phí tiền lương cũng có thể dễ bị sai lệch do số lượng người lao động cần theo dõi nhiều. Do đó kiểm toán chu trình tiền lương và nhân viên là một nội dung cơ bản của kiểm toán Báo cáo tài chính. Chương 4 giới thiệu đặc điểm của tiền lương nhân viên có ảnh hưởng đến kiểm toán, nội dung kiểm soát nội bộ đối với tiền lương nhân viên, thử nghiệm kiểm soát, thủ tục phân tích và thử nghiệm cơ bản đói với chu trình. </w:t>
      </w:r>
    </w:p>
    <w:p w14:paraId="3EBE8E9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Tiền lương và nhân viên với vấn đề kiểm toán</w:t>
      </w:r>
    </w:p>
    <w:p w14:paraId="2F7145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loại hình kiểm soát nội bộ và thử nghiệm kiểm soát</w:t>
      </w:r>
    </w:p>
    <w:p w14:paraId="2793328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Phân tích và đánh giá tổng quát về tiền lương và nhân viên</w:t>
      </w:r>
    </w:p>
    <w:p w14:paraId="5505C10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Thực hiện thử nghiệm cơ bản về tiền lương và nhân viên</w:t>
      </w:r>
    </w:p>
    <w:p w14:paraId="58CA0F0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AAFDE0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2</w:t>
      </w:r>
    </w:p>
    <w:p w14:paraId="27E4B1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0</w:t>
      </w:r>
    </w:p>
    <w:p w14:paraId="0B75374C" w14:textId="77777777" w:rsidR="00152E60" w:rsidRPr="00E156C1" w:rsidRDefault="00152E60" w:rsidP="00152E60">
      <w:pPr>
        <w:widowControl w:val="0"/>
        <w:spacing w:line="312" w:lineRule="auto"/>
        <w:ind w:firstLine="720"/>
        <w:jc w:val="both"/>
        <w:rPr>
          <w:sz w:val="26"/>
          <w:szCs w:val="26"/>
        </w:rPr>
      </w:pPr>
    </w:p>
    <w:p w14:paraId="2AD7116A" w14:textId="77777777" w:rsidR="00152E60" w:rsidRPr="00E156C1" w:rsidRDefault="00152E60" w:rsidP="00152E60">
      <w:pPr>
        <w:pStyle w:val="11"/>
      </w:pPr>
      <w:r w:rsidRPr="00E156C1">
        <w:t>Chương 5: KIỂM TOÁN TÀI SẢN CỐ ĐỊNH VÀ ĐẦU TƯ DÀI HẠN</w:t>
      </w:r>
    </w:p>
    <w:p w14:paraId="17C3C8D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ài sản cố định và đầu tư dài hạn là những tài sản có giá trị lớn, được sử dụng và duy trì trong doanh nghiệp trong thời gian dài. Thông tin về TSCĐ và đầu tư dài hạn do đó có ảnh hưởng trọng yếu đến giá trị tài sản và kết quả hoạt động của doanh nghiệp trong Báo cáo tài chính. Chương 5 giới thiệu đặc điểm TSCĐ và đầu tư dài hạn có ảnh hưởng đến kiểm toán, các trắc nghiệm kiểm toán TSCĐ và đặc điểm kiểm toán các khoản đầu tư dài hạn. </w:t>
      </w:r>
    </w:p>
    <w:p w14:paraId="4CFC452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Tài sản cố định và đầu tư dài hạn với vấn đề kiểm toán</w:t>
      </w:r>
    </w:p>
    <w:p w14:paraId="04F4F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iểm soát nội bộ và trắc nghiệm đạt yêu cầu trong kiểm toán Tài sản cố định</w:t>
      </w:r>
    </w:p>
    <w:p w14:paraId="44495A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Các trắc nghiệm chi tiết</w:t>
      </w:r>
    </w:p>
    <w:p w14:paraId="4D1B813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Đặc điểm kiểm toán các khoản đầu tư dài hạn</w:t>
      </w:r>
    </w:p>
    <w:p w14:paraId="3338EB0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299C5EE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3</w:t>
      </w:r>
    </w:p>
    <w:p w14:paraId="6EF1A014"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46970924" w14:textId="77777777" w:rsidR="00152E60" w:rsidRPr="00E156C1" w:rsidRDefault="00152E60" w:rsidP="00152E60">
      <w:pPr>
        <w:widowControl w:val="0"/>
        <w:spacing w:line="312" w:lineRule="auto"/>
        <w:ind w:firstLine="720"/>
        <w:jc w:val="both"/>
        <w:rPr>
          <w:sz w:val="26"/>
          <w:szCs w:val="26"/>
        </w:rPr>
      </w:pPr>
    </w:p>
    <w:p w14:paraId="2B4676E2" w14:textId="77777777" w:rsidR="00152E60" w:rsidRPr="00E156C1" w:rsidRDefault="00152E60" w:rsidP="00152E60">
      <w:pPr>
        <w:pStyle w:val="11"/>
      </w:pPr>
      <w:r w:rsidRPr="00E156C1">
        <w:t>Chương 6: KIỂM TOÁN CHU TRÌNH TIẾP NHẬN VÀ HOÀN TRẢ VỐN</w:t>
      </w:r>
    </w:p>
    <w:p w14:paraId="494B768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uy động và hoàn trả vốn tạo lập nguồn cho hoạt động sản xuất kinh doanh, nhưng có ảnh hưởng đáng kể đến thông tin trong Báo cáo tài chính nên cần được kiểm toán. Chương 6 giới thiệu đặc điểm của vốn trong doanh nghiệp có ảnh hưởng đến kiểm toán, những nội dung kiểm toán vốn chủ sở hữu, và nội dung kiểm toán vốn vay và trái phiếu. </w:t>
      </w:r>
    </w:p>
    <w:p w14:paraId="6F0FA66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Vốn trong doanh nghiệp với vấn đề kiểm toán</w:t>
      </w:r>
    </w:p>
    <w:p w14:paraId="466FE3E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Kiểm toán vốn chủ sở hữu</w:t>
      </w:r>
    </w:p>
    <w:p w14:paraId="4D872C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Kiểm toán vốn vay và trái phiếu</w:t>
      </w:r>
    </w:p>
    <w:p w14:paraId="55C2EF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26E13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4</w:t>
      </w:r>
    </w:p>
    <w:p w14:paraId="43DF9C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74828121" w14:textId="77777777" w:rsidR="00152E60" w:rsidRPr="00E156C1" w:rsidRDefault="00152E60" w:rsidP="00152E60">
      <w:pPr>
        <w:widowControl w:val="0"/>
        <w:spacing w:line="312" w:lineRule="auto"/>
        <w:ind w:firstLine="720"/>
        <w:jc w:val="both"/>
        <w:rPr>
          <w:sz w:val="26"/>
          <w:szCs w:val="26"/>
        </w:rPr>
      </w:pPr>
    </w:p>
    <w:p w14:paraId="4DA0D183" w14:textId="77777777" w:rsidR="00152E60" w:rsidRPr="00E156C1" w:rsidRDefault="00152E60" w:rsidP="00152E60">
      <w:pPr>
        <w:pStyle w:val="11"/>
      </w:pPr>
      <w:r w:rsidRPr="00E156C1">
        <w:t>Chương 7: KIỂM TOÁN TIỀN</w:t>
      </w:r>
    </w:p>
    <w:p w14:paraId="2D92789D" w14:textId="77777777" w:rsidR="00152E60" w:rsidRPr="00E156C1" w:rsidRDefault="00152E60" w:rsidP="00152E60">
      <w:pPr>
        <w:widowControl w:val="0"/>
        <w:spacing w:line="312" w:lineRule="auto"/>
        <w:ind w:firstLine="720"/>
        <w:jc w:val="both"/>
        <w:rPr>
          <w:i/>
          <w:sz w:val="26"/>
          <w:szCs w:val="26"/>
        </w:rPr>
      </w:pPr>
      <w:r w:rsidRPr="00E156C1">
        <w:rPr>
          <w:i/>
          <w:sz w:val="26"/>
          <w:szCs w:val="26"/>
        </w:rPr>
        <w:t xml:space="preserve">Tiền là tài sản ngắn hạn có khả năng thanh toán tức thời, nên là khoản mục được nhiều người quan tâm khi đánh giá khả năng thanh toán của doanh nghiệp. Bên cạnh đó, sai phạm cũng dễ nảy sinh và tồn tại nếu tiền không được kiểm soát một cách chặt chẽ. Kiểm toán tiền do đó là một nội dung trong kiểm toán tài chính. Chương 7 giới thiệu các đặc điểm của tiền có ảnh hưởng đến kiểm toán, nội dung kiểm soát nội bộ đối với tiền và nội dung kiểm toán đối với tiền. </w:t>
      </w:r>
    </w:p>
    <w:p w14:paraId="6729F9B2" w14:textId="77777777" w:rsidR="00152E60" w:rsidRPr="00E156C1" w:rsidRDefault="00152E60" w:rsidP="00152E60">
      <w:pPr>
        <w:widowControl w:val="0"/>
        <w:spacing w:line="312" w:lineRule="auto"/>
        <w:jc w:val="both"/>
        <w:rPr>
          <w:b/>
          <w:sz w:val="26"/>
          <w:szCs w:val="26"/>
        </w:rPr>
      </w:pPr>
      <w:r w:rsidRPr="00E156C1">
        <w:rPr>
          <w:b/>
          <w:sz w:val="26"/>
          <w:szCs w:val="26"/>
        </w:rPr>
        <w:t>7.1 Phân loại tiền và đặc điểm khoản mục tiền ảnh hưởng đến kiểm toán</w:t>
      </w:r>
    </w:p>
    <w:p w14:paraId="505D19A0" w14:textId="77777777" w:rsidR="00152E60" w:rsidRPr="00E156C1" w:rsidRDefault="00152E60" w:rsidP="00152E60">
      <w:pPr>
        <w:widowControl w:val="0"/>
        <w:spacing w:line="312" w:lineRule="auto"/>
        <w:jc w:val="both"/>
        <w:rPr>
          <w:b/>
          <w:sz w:val="26"/>
          <w:szCs w:val="26"/>
        </w:rPr>
      </w:pPr>
      <w:r w:rsidRPr="00E156C1">
        <w:rPr>
          <w:b/>
          <w:sz w:val="26"/>
          <w:szCs w:val="26"/>
        </w:rPr>
        <w:t>7.2 Kiểm soát nội bộ đối với tiền</w:t>
      </w:r>
    </w:p>
    <w:p w14:paraId="1EACE18C" w14:textId="77777777" w:rsidR="00152E60" w:rsidRPr="00E156C1" w:rsidRDefault="00152E60" w:rsidP="00152E60">
      <w:pPr>
        <w:widowControl w:val="0"/>
        <w:spacing w:line="312" w:lineRule="auto"/>
        <w:jc w:val="both"/>
        <w:rPr>
          <w:b/>
          <w:sz w:val="26"/>
          <w:szCs w:val="26"/>
        </w:rPr>
      </w:pPr>
      <w:r w:rsidRPr="00E156C1">
        <w:rPr>
          <w:b/>
          <w:sz w:val="26"/>
          <w:szCs w:val="26"/>
        </w:rPr>
        <w:t>7.3 Kiểm toán tiền</w:t>
      </w:r>
    </w:p>
    <w:p w14:paraId="69558A34" w14:textId="77777777" w:rsidR="00152E60" w:rsidRPr="00E156C1" w:rsidRDefault="00152E60" w:rsidP="00152E60">
      <w:pPr>
        <w:widowControl w:val="0"/>
        <w:spacing w:line="312" w:lineRule="auto"/>
        <w:jc w:val="both"/>
        <w:rPr>
          <w:b/>
          <w:sz w:val="26"/>
          <w:szCs w:val="26"/>
        </w:rPr>
      </w:pPr>
      <w:r w:rsidRPr="00E156C1">
        <w:rPr>
          <w:b/>
          <w:sz w:val="26"/>
          <w:szCs w:val="26"/>
        </w:rPr>
        <w:t xml:space="preserve">Tài liệu tham khảo: </w:t>
      </w:r>
    </w:p>
    <w:p w14:paraId="11A3DEA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 Chương 15</w:t>
      </w:r>
    </w:p>
    <w:p w14:paraId="56A0BC5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3</w:t>
      </w:r>
    </w:p>
    <w:p w14:paraId="6F6697D1" w14:textId="77777777" w:rsidR="00152E60" w:rsidRPr="00E156C1" w:rsidRDefault="00152E60" w:rsidP="00152E60">
      <w:pPr>
        <w:widowControl w:val="0"/>
        <w:spacing w:line="312" w:lineRule="auto"/>
        <w:ind w:firstLine="720"/>
        <w:jc w:val="both"/>
        <w:rPr>
          <w:sz w:val="26"/>
          <w:szCs w:val="26"/>
        </w:rPr>
      </w:pPr>
    </w:p>
    <w:p w14:paraId="4DDB25EF" w14:textId="77777777" w:rsidR="00152E60" w:rsidRPr="00E156C1" w:rsidRDefault="00152E60" w:rsidP="00152E60">
      <w:pPr>
        <w:pStyle w:val="11"/>
      </w:pPr>
      <w:r w:rsidRPr="00E156C1">
        <w:t>Chương 8: KIỂM TOÁN BÁO CÁO KẾT QUẢ HOẠT ĐỘNG KINH DOANH</w:t>
      </w:r>
    </w:p>
    <w:p w14:paraId="6B4B292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áo cáo kết quả hoạt động kinh doanh phản ánh các chỉ tiêu kinh tế tổng hợp, kết quả </w:t>
      </w:r>
      <w:r w:rsidRPr="00E156C1">
        <w:rPr>
          <w:i/>
          <w:sz w:val="26"/>
          <w:szCs w:val="26"/>
          <w:lang w:val="sv-SE"/>
        </w:rPr>
        <w:lastRenderedPageBreak/>
        <w:t xml:space="preserve">hoạt động của doanh nghiệp trong một niên độ kế toán. Báo cáo kết quả hoạt động kinh doanh do đó là mối quan tâm của nhiều người trong xã hội và chất lượng thông tin trong Báo cáo kết quả kinh doanh có ảnh hưởng đến quyết định của nhiều người sử dụng thông tin. Vì vậy, kiểm toán Báo cáo kết quả hoạt động kinh doanh là một nội dung cơ bản trong kiểm toán tài chính Chương 8 giới theiẹu về nội dung và đặc điểm của Báo cáo kết quả hoạt động kinh doanh, nội dung kiểm toán doanh thu và thu nhập trong Báo cáo kết quả kinh doanh, và nội dung kiểm toán giá vốn hàng bán trong Báo cáo kết quả kinh doanh. </w:t>
      </w:r>
    </w:p>
    <w:p w14:paraId="3D7683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Nội dung đặc điểm và mục tiêu kiểm toán các chỉ tiêu trên Báo cáo kết quả hoạt động kinh doanh</w:t>
      </w:r>
    </w:p>
    <w:p w14:paraId="06923BD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Kiểm toán doanh thu và thu nhập khác</w:t>
      </w:r>
    </w:p>
    <w:p w14:paraId="330DBA2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Kiểm toán giá vốn hàng bán</w:t>
      </w:r>
    </w:p>
    <w:p w14:paraId="30AB8CB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4114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6</w:t>
      </w:r>
    </w:p>
    <w:p w14:paraId="1BCDA66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p>
    <w:p w14:paraId="3B75045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1333AE42"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w:t>
      </w:r>
      <w:r w:rsidRPr="00E156C1">
        <w:rPr>
          <w:rFonts w:eastAsia="Times New Roman"/>
          <w:b/>
          <w:color w:val="000000"/>
          <w:sz w:val="26"/>
          <w:szCs w:val="26"/>
          <w:lang w:val="sv-SE"/>
        </w:rPr>
        <w:t xml:space="preserve"> </w:t>
      </w:r>
    </w:p>
    <w:p w14:paraId="40B0E6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D78624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6E5E96F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Bộ Tài Chính (2012) Hệ thống Chuẩn mực kiểm toán Việt Nam, NXB Tài chính, Hà Nội. </w:t>
      </w:r>
    </w:p>
    <w:p w14:paraId="3DD2F194"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tài chính: Quyết định số 48/2006/QĐ-BTC, Thông tư số 200/2014/TT-BTC thay thế cho Quyết định số 15/2006/QĐ-BTC</w:t>
      </w:r>
    </w:p>
    <w:p w14:paraId="608A7EE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GS. TS. Nguyễn Quang Quynh – PGS. TS. Nguyễn Thị Phương Hoa (Đồng Chủ biên, 2017), </w:t>
      </w:r>
      <w:r w:rsidRPr="00E156C1">
        <w:rPr>
          <w:b/>
          <w:i/>
          <w:sz w:val="26"/>
          <w:szCs w:val="26"/>
        </w:rPr>
        <w:t>Giáo trình Lý thuyết kiểm toán,</w:t>
      </w:r>
      <w:r w:rsidRPr="00E156C1">
        <w:rPr>
          <w:sz w:val="26"/>
          <w:szCs w:val="26"/>
        </w:rPr>
        <w:t xml:space="preserve"> NXB Trường đại học Kinh tế quốc dân, Hà Nội. </w:t>
      </w:r>
    </w:p>
    <w:p w14:paraId="3C32357C"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inh tế và Phát triển….</w:t>
      </w:r>
    </w:p>
    <w:p w14:paraId="6D3AB54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00495FD4"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19EE0562"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5B515160"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59ABB0BD"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2AA81F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EBBE7C7"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152E60" w:rsidRPr="00E156C1" w14:paraId="4867ADBE" w14:textId="77777777" w:rsidTr="00284AFD">
        <w:trPr>
          <w:jc w:val="center"/>
        </w:trPr>
        <w:tc>
          <w:tcPr>
            <w:tcW w:w="4069" w:type="dxa"/>
          </w:tcPr>
          <w:p w14:paraId="59B77DA8" w14:textId="77777777" w:rsidR="00152E60" w:rsidRPr="00E156C1" w:rsidRDefault="00152E60" w:rsidP="00152E60">
            <w:pPr>
              <w:widowControl w:val="0"/>
              <w:spacing w:line="312" w:lineRule="auto"/>
              <w:jc w:val="center"/>
              <w:rPr>
                <w:rFonts w:eastAsia="Times New Roman"/>
                <w:b/>
                <w:sz w:val="26"/>
                <w:szCs w:val="26"/>
              </w:rPr>
            </w:pPr>
          </w:p>
        </w:tc>
        <w:tc>
          <w:tcPr>
            <w:tcW w:w="5193" w:type="dxa"/>
            <w:hideMark/>
          </w:tcPr>
          <w:p w14:paraId="6F5C70F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28 tháng 08 năm 2019</w:t>
            </w:r>
          </w:p>
        </w:tc>
      </w:tr>
      <w:tr w:rsidR="00152E60" w:rsidRPr="00E156C1" w14:paraId="439E7ECB" w14:textId="77777777" w:rsidTr="00284AFD">
        <w:trPr>
          <w:jc w:val="center"/>
        </w:trPr>
        <w:tc>
          <w:tcPr>
            <w:tcW w:w="4069" w:type="dxa"/>
          </w:tcPr>
          <w:p w14:paraId="4C813A6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4AA35DF" w14:textId="77777777" w:rsidR="00152E60" w:rsidRPr="00E156C1" w:rsidRDefault="00152E60" w:rsidP="00152E60">
            <w:pPr>
              <w:widowControl w:val="0"/>
              <w:spacing w:line="312" w:lineRule="auto"/>
              <w:jc w:val="center"/>
              <w:rPr>
                <w:rFonts w:eastAsia="Times New Roman"/>
                <w:sz w:val="26"/>
                <w:szCs w:val="26"/>
              </w:rPr>
            </w:pPr>
          </w:p>
          <w:p w14:paraId="2DB49F21" w14:textId="77777777" w:rsidR="00AC6529" w:rsidRPr="00E156C1" w:rsidRDefault="00AC6529" w:rsidP="00152E60">
            <w:pPr>
              <w:widowControl w:val="0"/>
              <w:spacing w:line="312" w:lineRule="auto"/>
              <w:jc w:val="center"/>
              <w:rPr>
                <w:rFonts w:eastAsia="Times New Roman"/>
                <w:sz w:val="26"/>
                <w:szCs w:val="26"/>
              </w:rPr>
            </w:pPr>
          </w:p>
          <w:p w14:paraId="0549840B" w14:textId="77777777" w:rsidR="00AC6529" w:rsidRPr="00E156C1" w:rsidRDefault="00AC6529" w:rsidP="00152E60">
            <w:pPr>
              <w:widowControl w:val="0"/>
              <w:spacing w:line="312" w:lineRule="auto"/>
              <w:jc w:val="center"/>
              <w:rPr>
                <w:rFonts w:eastAsia="Times New Roman"/>
                <w:sz w:val="26"/>
                <w:szCs w:val="26"/>
              </w:rPr>
            </w:pPr>
          </w:p>
          <w:p w14:paraId="60E1652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b/>
                <w:sz w:val="26"/>
                <w:szCs w:val="26"/>
              </w:rPr>
              <w:t>PGS.TS. Nguyễn Thị Phương Hoa</w:t>
            </w:r>
          </w:p>
        </w:tc>
        <w:tc>
          <w:tcPr>
            <w:tcW w:w="5193" w:type="dxa"/>
          </w:tcPr>
          <w:p w14:paraId="41F3864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36723EB6" w14:textId="77777777" w:rsidR="00152E60" w:rsidRPr="00E156C1" w:rsidRDefault="00152E60" w:rsidP="00152E60">
            <w:pPr>
              <w:widowControl w:val="0"/>
              <w:spacing w:line="312" w:lineRule="auto"/>
              <w:jc w:val="center"/>
              <w:rPr>
                <w:rFonts w:eastAsia="Times New Roman"/>
                <w:sz w:val="26"/>
                <w:szCs w:val="26"/>
              </w:rPr>
            </w:pPr>
          </w:p>
          <w:p w14:paraId="705B3F4F" w14:textId="77777777" w:rsidR="00AC6529" w:rsidRPr="00E156C1" w:rsidRDefault="00AC6529" w:rsidP="00152E60">
            <w:pPr>
              <w:widowControl w:val="0"/>
              <w:spacing w:line="312" w:lineRule="auto"/>
              <w:jc w:val="center"/>
              <w:rPr>
                <w:rFonts w:eastAsia="Times New Roman"/>
                <w:sz w:val="26"/>
                <w:szCs w:val="26"/>
              </w:rPr>
            </w:pPr>
          </w:p>
          <w:p w14:paraId="7798A512" w14:textId="77777777" w:rsidR="00AC6529" w:rsidRPr="00E156C1" w:rsidRDefault="00AC6529" w:rsidP="00152E60">
            <w:pPr>
              <w:widowControl w:val="0"/>
              <w:spacing w:line="312" w:lineRule="auto"/>
              <w:jc w:val="center"/>
              <w:rPr>
                <w:rFonts w:eastAsia="Times New Roman"/>
                <w:sz w:val="26"/>
                <w:szCs w:val="26"/>
              </w:rPr>
            </w:pPr>
          </w:p>
          <w:p w14:paraId="57DC9073"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0B01D1F"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0F284F3" w14:textId="77777777" w:rsidTr="00284AFD">
        <w:trPr>
          <w:trHeight w:val="854"/>
          <w:jc w:val="center"/>
        </w:trPr>
        <w:tc>
          <w:tcPr>
            <w:tcW w:w="4756" w:type="dxa"/>
          </w:tcPr>
          <w:p w14:paraId="3273049E" w14:textId="2127D8AD"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184F732"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650BEBD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56282A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F3BEC4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8E554C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2E347A1" w14:textId="77777777" w:rsidR="00152E60" w:rsidRPr="00E156C1" w:rsidRDefault="00152E60" w:rsidP="00152E60">
      <w:pPr>
        <w:widowControl w:val="0"/>
        <w:spacing w:line="312" w:lineRule="auto"/>
        <w:ind w:firstLine="720"/>
        <w:jc w:val="both"/>
        <w:rPr>
          <w:b/>
          <w:bCs/>
          <w:color w:val="000000"/>
          <w:sz w:val="26"/>
          <w:szCs w:val="26"/>
        </w:rPr>
      </w:pPr>
    </w:p>
    <w:p w14:paraId="643FADCC"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79FB61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BE3B52A" w14:textId="77777777" w:rsidR="00152E60" w:rsidRPr="00E156C1" w:rsidRDefault="00152E60" w:rsidP="00152E60">
      <w:pPr>
        <w:widowControl w:val="0"/>
        <w:tabs>
          <w:tab w:val="left" w:pos="2306"/>
        </w:tabs>
        <w:spacing w:line="312" w:lineRule="auto"/>
        <w:ind w:firstLine="720"/>
        <w:jc w:val="both"/>
        <w:rPr>
          <w:b/>
          <w:sz w:val="26"/>
          <w:szCs w:val="26"/>
        </w:rPr>
      </w:pPr>
    </w:p>
    <w:p w14:paraId="29A9CF05"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1. TÊN HỌC PHẦN:</w:t>
      </w:r>
    </w:p>
    <w:p w14:paraId="7277C695"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Việt: </w:t>
      </w:r>
      <w:r w:rsidRPr="00E156C1">
        <w:rPr>
          <w:b/>
          <w:sz w:val="26"/>
          <w:szCs w:val="26"/>
        </w:rPr>
        <w:tab/>
        <w:t>Kiểm toán nội bộ</w:t>
      </w:r>
    </w:p>
    <w:p w14:paraId="780A452D"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Anh: </w:t>
      </w:r>
      <w:r w:rsidRPr="00E156C1">
        <w:rPr>
          <w:b/>
          <w:sz w:val="26"/>
          <w:szCs w:val="26"/>
        </w:rPr>
        <w:tab/>
        <w:t>Internal Audit</w:t>
      </w:r>
    </w:p>
    <w:p w14:paraId="3D0CC3B6" w14:textId="2E3DB644" w:rsidR="00152E60" w:rsidRPr="00E156C1" w:rsidRDefault="00152E60" w:rsidP="00152E60">
      <w:pPr>
        <w:widowControl w:val="0"/>
        <w:spacing w:line="312" w:lineRule="auto"/>
        <w:ind w:firstLine="720"/>
        <w:jc w:val="both"/>
        <w:rPr>
          <w:b/>
          <w:sz w:val="26"/>
          <w:szCs w:val="26"/>
        </w:rPr>
      </w:pPr>
      <w:r w:rsidRPr="00E156C1">
        <w:rPr>
          <w:b/>
          <w:sz w:val="26"/>
          <w:szCs w:val="26"/>
        </w:rPr>
        <w:t>Mã học phần:</w:t>
      </w:r>
      <w:r w:rsidRPr="00E156C1">
        <w:rPr>
          <w:b/>
          <w:sz w:val="26"/>
          <w:szCs w:val="26"/>
        </w:rPr>
        <w:tab/>
        <w:t>KTKI 11</w:t>
      </w:r>
      <w:r w:rsidR="00AC6529" w:rsidRPr="00E156C1">
        <w:rPr>
          <w:b/>
          <w:sz w:val="26"/>
          <w:szCs w:val="26"/>
        </w:rPr>
        <w:t>09</w:t>
      </w:r>
    </w:p>
    <w:p w14:paraId="2DBCFA68" w14:textId="77777777" w:rsidR="00152E60" w:rsidRPr="00E156C1" w:rsidRDefault="00152E60" w:rsidP="00152E60">
      <w:pPr>
        <w:widowControl w:val="0"/>
        <w:spacing w:line="312" w:lineRule="auto"/>
        <w:ind w:firstLine="720"/>
        <w:jc w:val="both"/>
        <w:rPr>
          <w:b/>
          <w:sz w:val="26"/>
          <w:szCs w:val="26"/>
        </w:rPr>
      </w:pPr>
      <w:r w:rsidRPr="00E156C1">
        <w:rPr>
          <w:b/>
          <w:sz w:val="26"/>
          <w:szCs w:val="26"/>
        </w:rPr>
        <w:t>Số tín chỉ:</w:t>
      </w:r>
      <w:r w:rsidRPr="00E156C1">
        <w:rPr>
          <w:b/>
          <w:sz w:val="26"/>
          <w:szCs w:val="26"/>
        </w:rPr>
        <w:tab/>
      </w:r>
      <w:r w:rsidRPr="00E156C1">
        <w:rPr>
          <w:b/>
          <w:sz w:val="26"/>
          <w:szCs w:val="26"/>
        </w:rPr>
        <w:tab/>
        <w:t>3</w:t>
      </w:r>
    </w:p>
    <w:p w14:paraId="45DF20BA"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2. ĐƠN VỊ GIẢNG DẠY:</w:t>
      </w:r>
    </w:p>
    <w:p w14:paraId="1BF75B36"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Bộ môn phụ trách: </w:t>
      </w:r>
      <w:r w:rsidRPr="00E156C1">
        <w:rPr>
          <w:rStyle w:val="MediumGrid11"/>
          <w:sz w:val="26"/>
          <w:szCs w:val="26"/>
        </w:rPr>
        <w:t>Kiểm toán</w:t>
      </w:r>
      <w:r w:rsidRPr="00E156C1">
        <w:rPr>
          <w:b/>
          <w:sz w:val="26"/>
          <w:szCs w:val="26"/>
        </w:rPr>
        <w:t xml:space="preserve"> </w:t>
      </w:r>
    </w:p>
    <w:p w14:paraId="7B72DFB6"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3. ĐIỀU KIỆN HỌC TRƯỚC:</w:t>
      </w:r>
    </w:p>
    <w:p w14:paraId="00FD32B2" w14:textId="77036DCD" w:rsidR="00152E60" w:rsidRPr="00E156C1" w:rsidRDefault="00AC6529" w:rsidP="00152E60">
      <w:pPr>
        <w:widowControl w:val="0"/>
        <w:tabs>
          <w:tab w:val="left" w:pos="2306"/>
        </w:tabs>
        <w:spacing w:line="312" w:lineRule="auto"/>
        <w:ind w:firstLine="720"/>
        <w:jc w:val="both"/>
        <w:rPr>
          <w:spacing w:val="-4"/>
          <w:sz w:val="26"/>
          <w:szCs w:val="26"/>
        </w:rPr>
      </w:pPr>
      <w:r w:rsidRPr="00E156C1">
        <w:rPr>
          <w:spacing w:val="-4"/>
          <w:sz w:val="26"/>
          <w:szCs w:val="26"/>
        </w:rPr>
        <w:t>Kế toán tài chính 1, 2</w:t>
      </w:r>
      <w:r w:rsidR="00152E60" w:rsidRPr="00E156C1">
        <w:rPr>
          <w:spacing w:val="-4"/>
          <w:sz w:val="26"/>
          <w:szCs w:val="26"/>
        </w:rPr>
        <w:t>, Kiểm toán tài chính 1.</w:t>
      </w:r>
    </w:p>
    <w:p w14:paraId="0C8E87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4. MÔ TẢ HỌC PHẦN</w:t>
      </w:r>
    </w:p>
    <w:p w14:paraId="52F49D26"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này được thiết kế để cung cấp những kiến thức kiểm toán nội bộ cho sinh viên Chuyên ngành Kiểm toán, Kế toán. Học phần hướng tới mở rộng sự hiểu biết của sinh viên về kiểm toán nội bộ trong các tổ chức hiện nay; mở rộng nhận thức về hoạt động kiểm toán truyền thống là chứng thực báo cáo tài chính; hỗ trợ cho những nhóm đối tượng sinh viên khác ngoài Chuyên ngành Kiểm toán, Kế toán để có thể làm việc hoặc phụ trách, quản lý các công việc cụ thể tương tự như kiểm toán nội bộ. Với ý nghĩa như vậy, học phần này có thể là lựa chọn tốt cho một số ngành học khác, đặc biệt là quản trị kinh doanh và ngân hàng - tài chính.</w:t>
      </w:r>
    </w:p>
    <w:p w14:paraId="0D3D925D"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giới thiệu bản chất của kiểm toán nội bộ và những thay đổi của chức năng kiểm toán nội bộ trong một tổ chức trên cơ sở quản trị tổ chức và quản trị rủi ro; tìm hiểu lý thuyết và thực hành kiểm toán nội bộ; vận dụng những hiểu biết về kiểm toán nội bộ để giải quyết những vấn đề trong phạm vi của kiểm toán nội bộ trong quan hệ với thực tiễn hoạt động của đơn vị được kiểm toán, đồng thời cũng đề cập tới những phân tích quan trọng về thực hành kiểm toán nội bộ.</w:t>
      </w:r>
    </w:p>
    <w:p w14:paraId="0E24A3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5. MỤC TIÊU HỌC PHẦN</w:t>
      </w:r>
    </w:p>
    <w:p w14:paraId="2EA4E5B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Mục tiêu của của Học phần là đảm bảo sinh viên có tư duy về kiểm toán nội bộ theo hướng hiểu, phân tích và đánh giá được hoạt động kiểm toán nội bộ, có thể thực hành kiểm toán nội bộ tiệm cận với chuyên gia kiểm toán nội bộ. Cụ thể, sau khi học xong Học phần này, sinh viên đạt được những mục tiêu sau:</w:t>
      </w:r>
    </w:p>
    <w:p w14:paraId="070CB196"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lastRenderedPageBreak/>
        <w:t xml:space="preserve">Phân biệt bản chất của kiểm toán nội bộ và nắm bắt được sự thay đổi của chức năng kiểm toán nội bộ qua các thời kỳ trong quan hệ với yêu cầu quản trị công ty thay đổi; </w:t>
      </w:r>
    </w:p>
    <w:p w14:paraId="0D058BC1"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cơ sở cho thực hành kiểm toán nội bộ hiện đại;</w:t>
      </w:r>
    </w:p>
    <w:p w14:paraId="28CF30CC"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Sử dụng các kỹ thuật kiểm toán để thu thập bằng chứng trong kiểm toán nội bộ;</w:t>
      </w:r>
    </w:p>
    <w:p w14:paraId="2F8FD91A"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những mô hình tổ chức bộ phận kiểm toán nội bộ và ảnh hưởng tới thực hiện kiểm toán;</w:t>
      </w:r>
    </w:p>
    <w:p w14:paraId="3C888FDD"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và vận dụng thực hiện một cuộc kiểm toán nội bộ trong doanh nghiệp với những đối tượng kiểm toán phổ biến.</w:t>
      </w:r>
    </w:p>
    <w:p w14:paraId="5E03EDD2"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Viết báo cáo kiểm toán nội bộ trình bày kết quả một cuộc kiểm toán nội bộ thuyết phục;Thúc đẩy hoạt động theo nhóm, kỹ năng giao tiếp, sử dụng văn viết và thuyết trình.</w:t>
      </w:r>
    </w:p>
    <w:p w14:paraId="57C777A4" w14:textId="77777777" w:rsidR="00152E60" w:rsidRPr="00E156C1" w:rsidRDefault="00152E60" w:rsidP="00152E60">
      <w:pPr>
        <w:widowControl w:val="0"/>
        <w:spacing w:line="312" w:lineRule="auto"/>
        <w:contextualSpacing/>
        <w:jc w:val="both"/>
        <w:rPr>
          <w:rFonts w:eastAsia="Times New Roman"/>
          <w:b/>
          <w:sz w:val="26"/>
          <w:szCs w:val="26"/>
          <w:lang w:val="vi-VN"/>
        </w:rPr>
      </w:pPr>
      <w:r w:rsidRPr="00E156C1">
        <w:rPr>
          <w:rFonts w:eastAsia="Times New Roman"/>
          <w:b/>
          <w:sz w:val="26"/>
          <w:szCs w:val="26"/>
          <w:lang w:val="vi-VN"/>
        </w:rPr>
        <w:t>6. NỘI DUNG HỌC PHẦN</w:t>
      </w:r>
    </w:p>
    <w:p w14:paraId="1A45AD11" w14:textId="77777777" w:rsidR="00152E60" w:rsidRPr="00E156C1" w:rsidRDefault="00152E60" w:rsidP="00152E60">
      <w:pPr>
        <w:widowControl w:val="0"/>
        <w:tabs>
          <w:tab w:val="left" w:pos="2306"/>
        </w:tabs>
        <w:spacing w:line="312" w:lineRule="auto"/>
        <w:ind w:firstLine="720"/>
        <w:jc w:val="both"/>
        <w:rPr>
          <w:b/>
          <w:sz w:val="26"/>
          <w:szCs w:val="26"/>
          <w:lang w:val="vi-VN"/>
        </w:rPr>
      </w:pPr>
      <w:r w:rsidRPr="00E156C1">
        <w:rPr>
          <w:b/>
          <w:sz w:val="26"/>
          <w:szCs w:val="26"/>
          <w:lang w:val="vi-VN"/>
        </w:rPr>
        <w:t>A. PHÂN BỔ THỜI GIAN ĐỐI VỚI HỌC PHẦN</w:t>
      </w:r>
    </w:p>
    <w:p w14:paraId="7E0D1A85" w14:textId="77777777" w:rsidR="00152E60" w:rsidRPr="00E156C1" w:rsidRDefault="00152E60" w:rsidP="00152E60">
      <w:pPr>
        <w:widowControl w:val="0"/>
        <w:spacing w:line="312" w:lineRule="auto"/>
        <w:ind w:firstLine="720"/>
        <w:jc w:val="right"/>
        <w:rPr>
          <w:i/>
          <w:sz w:val="26"/>
          <w:szCs w:val="26"/>
          <w:lang w:val="vi-VN"/>
        </w:rPr>
      </w:pPr>
      <w:r w:rsidRPr="00E156C1">
        <w:rPr>
          <w:i/>
          <w:sz w:val="26"/>
          <w:szCs w:val="26"/>
          <w:lang w:val="vi-VN"/>
        </w:rPr>
        <w:t>Đơn vị: Giờ giảng</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71"/>
        <w:gridCol w:w="4639"/>
        <w:gridCol w:w="990"/>
        <w:gridCol w:w="1170"/>
        <w:gridCol w:w="1260"/>
      </w:tblGrid>
      <w:tr w:rsidR="00152E60" w:rsidRPr="00E156C1" w14:paraId="0D8F9BBC" w14:textId="77777777" w:rsidTr="00152E60">
        <w:trPr>
          <w:trHeight w:val="278"/>
          <w:jc w:val="center"/>
        </w:trPr>
        <w:tc>
          <w:tcPr>
            <w:tcW w:w="571" w:type="dxa"/>
            <w:shd w:val="clear" w:color="auto" w:fill="auto"/>
            <w:vAlign w:val="center"/>
          </w:tcPr>
          <w:p w14:paraId="57BF6D1B" w14:textId="77777777" w:rsidR="00152E60" w:rsidRPr="00E156C1" w:rsidRDefault="00152E60" w:rsidP="00152E60">
            <w:pPr>
              <w:widowControl w:val="0"/>
              <w:tabs>
                <w:tab w:val="left" w:pos="270"/>
              </w:tabs>
              <w:spacing w:line="312" w:lineRule="auto"/>
              <w:jc w:val="center"/>
              <w:rPr>
                <w:b/>
                <w:sz w:val="26"/>
                <w:szCs w:val="26"/>
                <w:lang w:val="vi-VN"/>
              </w:rPr>
            </w:pPr>
            <w:r w:rsidRPr="00E156C1">
              <w:rPr>
                <w:b/>
                <w:sz w:val="26"/>
                <w:szCs w:val="26"/>
                <w:lang w:val="vi-VN"/>
              </w:rPr>
              <w:t>TT</w:t>
            </w:r>
          </w:p>
        </w:tc>
        <w:tc>
          <w:tcPr>
            <w:tcW w:w="4639" w:type="dxa"/>
            <w:shd w:val="clear" w:color="auto" w:fill="auto"/>
            <w:vAlign w:val="center"/>
          </w:tcPr>
          <w:p w14:paraId="65C98A56"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ên chương</w:t>
            </w:r>
          </w:p>
        </w:tc>
        <w:tc>
          <w:tcPr>
            <w:tcW w:w="990" w:type="dxa"/>
            <w:shd w:val="clear" w:color="auto" w:fill="auto"/>
            <w:vAlign w:val="center"/>
          </w:tcPr>
          <w:p w14:paraId="7FCCE3C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Giảng</w:t>
            </w:r>
          </w:p>
        </w:tc>
        <w:tc>
          <w:tcPr>
            <w:tcW w:w="1170" w:type="dxa"/>
            <w:shd w:val="clear" w:color="auto" w:fill="auto"/>
            <w:vAlign w:val="center"/>
          </w:tcPr>
          <w:p w14:paraId="724C1227"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hảo luận</w:t>
            </w:r>
          </w:p>
        </w:tc>
        <w:tc>
          <w:tcPr>
            <w:tcW w:w="1260" w:type="dxa"/>
            <w:shd w:val="clear" w:color="auto" w:fill="auto"/>
            <w:vAlign w:val="center"/>
          </w:tcPr>
          <w:p w14:paraId="6B61448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ổng số</w:t>
            </w:r>
          </w:p>
        </w:tc>
      </w:tr>
      <w:tr w:rsidR="00152E60" w:rsidRPr="00E156C1" w14:paraId="2DE4CA41" w14:textId="77777777" w:rsidTr="00152E60">
        <w:trPr>
          <w:jc w:val="center"/>
        </w:trPr>
        <w:tc>
          <w:tcPr>
            <w:tcW w:w="571" w:type="dxa"/>
            <w:shd w:val="clear" w:color="auto" w:fill="auto"/>
            <w:vAlign w:val="center"/>
          </w:tcPr>
          <w:p w14:paraId="59562BED"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1</w:t>
            </w:r>
          </w:p>
        </w:tc>
        <w:tc>
          <w:tcPr>
            <w:tcW w:w="4639" w:type="dxa"/>
            <w:shd w:val="clear" w:color="auto" w:fill="auto"/>
          </w:tcPr>
          <w:p w14:paraId="59DFF8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ng quan về kiểm toán nội bộ</w:t>
            </w:r>
          </w:p>
        </w:tc>
        <w:tc>
          <w:tcPr>
            <w:tcW w:w="990" w:type="dxa"/>
            <w:shd w:val="clear" w:color="auto" w:fill="auto"/>
          </w:tcPr>
          <w:p w14:paraId="004DBC7E" w14:textId="5998505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144EDC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0C623054" w14:textId="434E84DA"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4A1DBD54" w14:textId="77777777" w:rsidTr="00152E60">
        <w:trPr>
          <w:jc w:val="center"/>
        </w:trPr>
        <w:tc>
          <w:tcPr>
            <w:tcW w:w="571" w:type="dxa"/>
            <w:shd w:val="clear" w:color="auto" w:fill="auto"/>
            <w:vAlign w:val="center"/>
          </w:tcPr>
          <w:p w14:paraId="3D2FDAE2"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4639" w:type="dxa"/>
            <w:shd w:val="clear" w:color="auto" w:fill="auto"/>
          </w:tcPr>
          <w:p w14:paraId="6FECDD93"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Cơ sở cho kiểm toán nội bộ chuyên nghiệp</w:t>
            </w:r>
          </w:p>
        </w:tc>
        <w:tc>
          <w:tcPr>
            <w:tcW w:w="990" w:type="dxa"/>
            <w:shd w:val="clear" w:color="auto" w:fill="auto"/>
          </w:tcPr>
          <w:p w14:paraId="6CFD498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auto"/>
          </w:tcPr>
          <w:p w14:paraId="4BFBE83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1A0843C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7AE3D6CB" w14:textId="77777777" w:rsidTr="00152E60">
        <w:trPr>
          <w:jc w:val="center"/>
        </w:trPr>
        <w:tc>
          <w:tcPr>
            <w:tcW w:w="571" w:type="dxa"/>
            <w:shd w:val="clear" w:color="auto" w:fill="auto"/>
            <w:vAlign w:val="center"/>
          </w:tcPr>
          <w:p w14:paraId="71F51F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4639" w:type="dxa"/>
            <w:shd w:val="clear" w:color="auto" w:fill="auto"/>
          </w:tcPr>
          <w:p w14:paraId="63CBFEDD"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Kiểm soát nội bộ và vai trò của kiểm toán nội bộ trong doanh nghiệp</w:t>
            </w:r>
          </w:p>
        </w:tc>
        <w:tc>
          <w:tcPr>
            <w:tcW w:w="990" w:type="dxa"/>
            <w:shd w:val="clear" w:color="auto" w:fill="auto"/>
          </w:tcPr>
          <w:p w14:paraId="23FD634A" w14:textId="364B6CF9"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AD6E327"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30D51DC5" w14:textId="06A054C4"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0185AD7B" w14:textId="77777777" w:rsidTr="00152E60">
        <w:trPr>
          <w:trHeight w:val="323"/>
          <w:jc w:val="center"/>
        </w:trPr>
        <w:tc>
          <w:tcPr>
            <w:tcW w:w="571" w:type="dxa"/>
            <w:shd w:val="clear" w:color="auto" w:fill="F2F2F2"/>
            <w:vAlign w:val="center"/>
          </w:tcPr>
          <w:p w14:paraId="11B42DD9" w14:textId="77777777" w:rsidR="00152E60" w:rsidRPr="00E156C1" w:rsidRDefault="00152E60" w:rsidP="00152E60">
            <w:pPr>
              <w:widowControl w:val="0"/>
              <w:spacing w:line="312" w:lineRule="auto"/>
              <w:jc w:val="center"/>
              <w:rPr>
                <w:sz w:val="26"/>
                <w:szCs w:val="26"/>
                <w:lang w:val="vi-VN"/>
              </w:rPr>
            </w:pPr>
            <w:r w:rsidRPr="00E156C1">
              <w:rPr>
                <w:sz w:val="26"/>
                <w:szCs w:val="26"/>
              </w:rPr>
              <w:t>4</w:t>
            </w:r>
          </w:p>
        </w:tc>
        <w:tc>
          <w:tcPr>
            <w:tcW w:w="4639" w:type="dxa"/>
            <w:shd w:val="clear" w:color="auto" w:fill="F2F2F2"/>
          </w:tcPr>
          <w:p w14:paraId="484F9A4D"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 chức và quản lý bộ phận kiểm toán nội bộ</w:t>
            </w:r>
          </w:p>
        </w:tc>
        <w:tc>
          <w:tcPr>
            <w:tcW w:w="990" w:type="dxa"/>
            <w:shd w:val="clear" w:color="auto" w:fill="F2F2F2"/>
          </w:tcPr>
          <w:p w14:paraId="30DF45D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c>
          <w:tcPr>
            <w:tcW w:w="1170" w:type="dxa"/>
            <w:shd w:val="clear" w:color="auto" w:fill="F2F2F2"/>
          </w:tcPr>
          <w:p w14:paraId="008799C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F2F2F2"/>
          </w:tcPr>
          <w:p w14:paraId="6D236279"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138023F5" w14:textId="77777777" w:rsidTr="00152E60">
        <w:trPr>
          <w:trHeight w:val="305"/>
          <w:jc w:val="center"/>
        </w:trPr>
        <w:tc>
          <w:tcPr>
            <w:tcW w:w="571" w:type="dxa"/>
            <w:shd w:val="clear" w:color="auto" w:fill="auto"/>
            <w:vAlign w:val="center"/>
          </w:tcPr>
          <w:p w14:paraId="005CE78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4639" w:type="dxa"/>
            <w:shd w:val="clear" w:color="auto" w:fill="auto"/>
          </w:tcPr>
          <w:p w14:paraId="072B0774" w14:textId="77777777" w:rsidR="00152E60" w:rsidRPr="00E156C1" w:rsidRDefault="00152E60" w:rsidP="00152E60">
            <w:pPr>
              <w:widowControl w:val="0"/>
              <w:spacing w:line="312" w:lineRule="auto"/>
              <w:jc w:val="both"/>
              <w:rPr>
                <w:sz w:val="26"/>
                <w:szCs w:val="26"/>
                <w:lang w:val="vi-VN"/>
              </w:rPr>
            </w:pPr>
            <w:r w:rsidRPr="00E156C1">
              <w:rPr>
                <w:sz w:val="26"/>
                <w:szCs w:val="26"/>
                <w:lang w:val="en-GB"/>
              </w:rPr>
              <w:t>Kỹ thuật thu thập bằng chứng trong kiểm toán nội bộ</w:t>
            </w:r>
          </w:p>
        </w:tc>
        <w:tc>
          <w:tcPr>
            <w:tcW w:w="990" w:type="dxa"/>
            <w:shd w:val="clear" w:color="auto" w:fill="auto"/>
          </w:tcPr>
          <w:p w14:paraId="18C9B13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170" w:type="dxa"/>
            <w:shd w:val="clear" w:color="auto" w:fill="auto"/>
          </w:tcPr>
          <w:p w14:paraId="0CA03E4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auto"/>
          </w:tcPr>
          <w:p w14:paraId="7A83206E"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0CDE3B52" w14:textId="77777777" w:rsidTr="00152E60">
        <w:trPr>
          <w:jc w:val="center"/>
        </w:trPr>
        <w:tc>
          <w:tcPr>
            <w:tcW w:w="571" w:type="dxa"/>
            <w:shd w:val="clear" w:color="auto" w:fill="F2F2F2"/>
            <w:vAlign w:val="center"/>
          </w:tcPr>
          <w:p w14:paraId="35F03B8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4639" w:type="dxa"/>
            <w:shd w:val="clear" w:color="auto" w:fill="F2F2F2"/>
          </w:tcPr>
          <w:p w14:paraId="5C29905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Qui trình kiểm toán nội bộ</w:t>
            </w:r>
          </w:p>
        </w:tc>
        <w:tc>
          <w:tcPr>
            <w:tcW w:w="990" w:type="dxa"/>
            <w:shd w:val="clear" w:color="auto" w:fill="F2F2F2"/>
          </w:tcPr>
          <w:p w14:paraId="41939766" w14:textId="4FE0A18B" w:rsidR="00152E60" w:rsidRPr="00E156C1" w:rsidRDefault="00AC6529" w:rsidP="00152E60">
            <w:pPr>
              <w:widowControl w:val="0"/>
              <w:spacing w:line="312" w:lineRule="auto"/>
              <w:jc w:val="center"/>
              <w:rPr>
                <w:sz w:val="26"/>
                <w:szCs w:val="26"/>
              </w:rPr>
            </w:pPr>
            <w:r w:rsidRPr="00E156C1">
              <w:rPr>
                <w:sz w:val="26"/>
                <w:szCs w:val="26"/>
              </w:rPr>
              <w:t>7</w:t>
            </w:r>
          </w:p>
        </w:tc>
        <w:tc>
          <w:tcPr>
            <w:tcW w:w="1170" w:type="dxa"/>
            <w:shd w:val="clear" w:color="auto" w:fill="F2F2F2"/>
          </w:tcPr>
          <w:p w14:paraId="5624019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2</w:t>
            </w:r>
          </w:p>
        </w:tc>
        <w:tc>
          <w:tcPr>
            <w:tcW w:w="1260" w:type="dxa"/>
            <w:shd w:val="clear" w:color="auto" w:fill="F2F2F2"/>
          </w:tcPr>
          <w:p w14:paraId="3E5CE587" w14:textId="77A23021" w:rsidR="00152E60" w:rsidRPr="00E156C1" w:rsidRDefault="00AC6529" w:rsidP="00152E60">
            <w:pPr>
              <w:widowControl w:val="0"/>
              <w:spacing w:line="312" w:lineRule="auto"/>
              <w:jc w:val="center"/>
              <w:rPr>
                <w:b/>
                <w:sz w:val="26"/>
                <w:szCs w:val="26"/>
              </w:rPr>
            </w:pPr>
            <w:r w:rsidRPr="00E156C1">
              <w:rPr>
                <w:b/>
                <w:sz w:val="26"/>
                <w:szCs w:val="26"/>
              </w:rPr>
              <w:t>9</w:t>
            </w:r>
          </w:p>
        </w:tc>
      </w:tr>
      <w:tr w:rsidR="00152E60" w:rsidRPr="00E156C1" w14:paraId="224BA58A" w14:textId="77777777" w:rsidTr="00152E60">
        <w:trPr>
          <w:jc w:val="center"/>
        </w:trPr>
        <w:tc>
          <w:tcPr>
            <w:tcW w:w="571" w:type="dxa"/>
            <w:shd w:val="clear" w:color="auto" w:fill="F2F2F2"/>
            <w:vAlign w:val="center"/>
          </w:tcPr>
          <w:p w14:paraId="44967302"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4639" w:type="dxa"/>
            <w:shd w:val="clear" w:color="auto" w:fill="F2F2F2"/>
          </w:tcPr>
          <w:p w14:paraId="5AC6F2BC" w14:textId="77777777" w:rsidR="00152E60" w:rsidRPr="00E156C1" w:rsidRDefault="00152E60" w:rsidP="00152E60">
            <w:pPr>
              <w:widowControl w:val="0"/>
              <w:spacing w:line="312" w:lineRule="auto"/>
              <w:jc w:val="both"/>
              <w:rPr>
                <w:sz w:val="26"/>
                <w:szCs w:val="26"/>
              </w:rPr>
            </w:pPr>
            <w:r w:rsidRPr="00E156C1">
              <w:rPr>
                <w:sz w:val="26"/>
                <w:szCs w:val="26"/>
              </w:rPr>
              <w:t>Thiết kế và sử dụng giấy làm việc trong kiểm toán nội bộ</w:t>
            </w:r>
          </w:p>
        </w:tc>
        <w:tc>
          <w:tcPr>
            <w:tcW w:w="990" w:type="dxa"/>
            <w:shd w:val="clear" w:color="auto" w:fill="F2F2F2"/>
          </w:tcPr>
          <w:p w14:paraId="1D5AFC6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F2F2F2"/>
          </w:tcPr>
          <w:p w14:paraId="4692AB2D"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F2F2F2"/>
          </w:tcPr>
          <w:p w14:paraId="03BDC56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31AA5BBC" w14:textId="77777777" w:rsidTr="00152E60">
        <w:trPr>
          <w:jc w:val="center"/>
        </w:trPr>
        <w:tc>
          <w:tcPr>
            <w:tcW w:w="571" w:type="dxa"/>
            <w:shd w:val="clear" w:color="auto" w:fill="auto"/>
            <w:vAlign w:val="center"/>
          </w:tcPr>
          <w:p w14:paraId="4B1A68C9"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4639" w:type="dxa"/>
            <w:shd w:val="clear" w:color="auto" w:fill="auto"/>
          </w:tcPr>
          <w:p w14:paraId="4F32D61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Lập báo cáo kiểm toán nội bộ</w:t>
            </w:r>
          </w:p>
        </w:tc>
        <w:tc>
          <w:tcPr>
            <w:tcW w:w="990" w:type="dxa"/>
            <w:shd w:val="clear" w:color="auto" w:fill="auto"/>
          </w:tcPr>
          <w:p w14:paraId="6C4B04FE" w14:textId="241D4BA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150B74AB"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3878947" w14:textId="12EB8A8D"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394DC407" w14:textId="77777777" w:rsidTr="00152E60">
        <w:trPr>
          <w:jc w:val="center"/>
        </w:trPr>
        <w:tc>
          <w:tcPr>
            <w:tcW w:w="571" w:type="dxa"/>
            <w:shd w:val="clear" w:color="auto" w:fill="auto"/>
            <w:vAlign w:val="center"/>
          </w:tcPr>
          <w:p w14:paraId="6F8E075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4639" w:type="dxa"/>
            <w:shd w:val="clear" w:color="auto" w:fill="auto"/>
          </w:tcPr>
          <w:p w14:paraId="36BCC92F" w14:textId="77777777" w:rsidR="00152E60" w:rsidRPr="00E156C1" w:rsidRDefault="00152E60" w:rsidP="00152E60">
            <w:pPr>
              <w:widowControl w:val="0"/>
              <w:spacing w:line="312" w:lineRule="auto"/>
              <w:jc w:val="both"/>
              <w:rPr>
                <w:sz w:val="26"/>
                <w:szCs w:val="26"/>
              </w:rPr>
            </w:pPr>
            <w:r w:rsidRPr="00E156C1">
              <w:rPr>
                <w:sz w:val="26"/>
                <w:szCs w:val="26"/>
              </w:rPr>
              <w:t>M</w:t>
            </w:r>
            <w:r w:rsidRPr="00E156C1">
              <w:rPr>
                <w:sz w:val="26"/>
                <w:szCs w:val="26"/>
                <w:lang w:val="vi-VN"/>
              </w:rPr>
              <w:t>ột số chủ đề kiểm toán đặc biệt</w:t>
            </w:r>
          </w:p>
        </w:tc>
        <w:tc>
          <w:tcPr>
            <w:tcW w:w="990" w:type="dxa"/>
            <w:shd w:val="clear" w:color="auto" w:fill="auto"/>
          </w:tcPr>
          <w:p w14:paraId="037EE0A0" w14:textId="712F10FF"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357C17B8"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4A6AD28" w14:textId="35ABF54F"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7CA92863" w14:textId="77777777" w:rsidTr="00152E60">
        <w:trPr>
          <w:jc w:val="center"/>
        </w:trPr>
        <w:tc>
          <w:tcPr>
            <w:tcW w:w="571" w:type="dxa"/>
            <w:shd w:val="clear" w:color="auto" w:fill="auto"/>
          </w:tcPr>
          <w:p w14:paraId="77661AFA" w14:textId="77777777" w:rsidR="00152E60" w:rsidRPr="00E156C1" w:rsidRDefault="00152E60" w:rsidP="00152E60">
            <w:pPr>
              <w:widowControl w:val="0"/>
              <w:tabs>
                <w:tab w:val="left" w:pos="270"/>
              </w:tabs>
              <w:spacing w:line="312" w:lineRule="auto"/>
              <w:jc w:val="center"/>
              <w:rPr>
                <w:b/>
                <w:sz w:val="26"/>
                <w:szCs w:val="26"/>
                <w:lang w:val="vi-VN"/>
              </w:rPr>
            </w:pPr>
          </w:p>
        </w:tc>
        <w:tc>
          <w:tcPr>
            <w:tcW w:w="4639" w:type="dxa"/>
            <w:shd w:val="clear" w:color="auto" w:fill="auto"/>
          </w:tcPr>
          <w:p w14:paraId="2325F23E"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Tổng số</w:t>
            </w:r>
          </w:p>
        </w:tc>
        <w:tc>
          <w:tcPr>
            <w:tcW w:w="990" w:type="dxa"/>
            <w:shd w:val="clear" w:color="auto" w:fill="auto"/>
          </w:tcPr>
          <w:p w14:paraId="01CAED19" w14:textId="7C01BC22" w:rsidR="00152E60" w:rsidRPr="00E156C1" w:rsidRDefault="00AC6529" w:rsidP="00152E60">
            <w:pPr>
              <w:widowControl w:val="0"/>
              <w:spacing w:line="312" w:lineRule="auto"/>
              <w:jc w:val="center"/>
              <w:rPr>
                <w:b/>
                <w:sz w:val="26"/>
                <w:szCs w:val="26"/>
              </w:rPr>
            </w:pPr>
            <w:r w:rsidRPr="00E156C1">
              <w:rPr>
                <w:b/>
                <w:sz w:val="26"/>
                <w:szCs w:val="26"/>
              </w:rPr>
              <w:t>33</w:t>
            </w:r>
          </w:p>
        </w:tc>
        <w:tc>
          <w:tcPr>
            <w:tcW w:w="1170" w:type="dxa"/>
            <w:shd w:val="clear" w:color="auto" w:fill="auto"/>
          </w:tcPr>
          <w:p w14:paraId="60F690E0" w14:textId="77777777" w:rsidR="00152E60" w:rsidRPr="00E156C1" w:rsidRDefault="00152E60" w:rsidP="00152E60">
            <w:pPr>
              <w:widowControl w:val="0"/>
              <w:spacing w:line="312" w:lineRule="auto"/>
              <w:jc w:val="center"/>
              <w:rPr>
                <w:b/>
                <w:sz w:val="26"/>
                <w:szCs w:val="26"/>
              </w:rPr>
            </w:pPr>
            <w:r w:rsidRPr="00E156C1">
              <w:rPr>
                <w:b/>
                <w:sz w:val="26"/>
                <w:szCs w:val="26"/>
              </w:rPr>
              <w:t>12</w:t>
            </w:r>
          </w:p>
        </w:tc>
        <w:tc>
          <w:tcPr>
            <w:tcW w:w="1260" w:type="dxa"/>
            <w:shd w:val="clear" w:color="auto" w:fill="auto"/>
          </w:tcPr>
          <w:p w14:paraId="6E20D570" w14:textId="699B703E" w:rsidR="00152E60" w:rsidRPr="00E156C1" w:rsidRDefault="00AC6529" w:rsidP="00152E60">
            <w:pPr>
              <w:widowControl w:val="0"/>
              <w:spacing w:line="312" w:lineRule="auto"/>
              <w:jc w:val="center"/>
              <w:rPr>
                <w:b/>
                <w:sz w:val="26"/>
                <w:szCs w:val="26"/>
              </w:rPr>
            </w:pPr>
            <w:r w:rsidRPr="00E156C1">
              <w:rPr>
                <w:b/>
                <w:sz w:val="26"/>
                <w:szCs w:val="26"/>
              </w:rPr>
              <w:t>45</w:t>
            </w:r>
          </w:p>
        </w:tc>
      </w:tr>
    </w:tbl>
    <w:p w14:paraId="007F642A"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lang w:val="vi-VN"/>
        </w:rPr>
        <w:t>B. NỘI DUNG GIẢNG DẠY</w:t>
      </w:r>
    </w:p>
    <w:p w14:paraId="32325F06" w14:textId="77777777" w:rsidR="00152E60" w:rsidRPr="00E156C1" w:rsidRDefault="00152E60" w:rsidP="00152E60">
      <w:pPr>
        <w:pStyle w:val="11"/>
      </w:pPr>
      <w:r w:rsidRPr="00E156C1">
        <w:t xml:space="preserve">CHƯƠNG 1: TỔNG QUAN VỀ KIỂM TOÁN NỘI BỘ </w:t>
      </w:r>
    </w:p>
    <w:p w14:paraId="517432C2" w14:textId="77777777" w:rsidR="00152E60" w:rsidRPr="00E156C1" w:rsidRDefault="00152E60" w:rsidP="00152E60">
      <w:pPr>
        <w:widowControl w:val="0"/>
        <w:spacing w:line="312" w:lineRule="auto"/>
        <w:ind w:firstLine="720"/>
        <w:jc w:val="both"/>
        <w:rPr>
          <w:sz w:val="26"/>
          <w:szCs w:val="26"/>
          <w:lang w:val="vi-VN"/>
        </w:rPr>
      </w:pPr>
      <w:r w:rsidRPr="00E156C1">
        <w:rPr>
          <w:i/>
          <w:sz w:val="26"/>
          <w:szCs w:val="26"/>
          <w:lang w:val="vi-VN"/>
        </w:rPr>
        <w:t>Chương 1 giới thiệu với người học những vấn đề chung của kiểm toán nội bộ để từ đó người học hiểu được bản chất và vai trò của kiểm toán nội bộ, tạo cơ sở để học tiếp các chương sau. Nội dung Chương 1 đề cập đến sự hình thành và phát triển của kiểm toán nội bộ, triển vọng phát triển của kiểm toán nội bộ và các nguyên tắc trong thực hiện kiểm toán nội bộ</w:t>
      </w:r>
      <w:r w:rsidRPr="00E156C1">
        <w:rPr>
          <w:sz w:val="26"/>
          <w:szCs w:val="26"/>
          <w:lang w:val="vi-VN"/>
        </w:rPr>
        <w:t xml:space="preserve">. </w:t>
      </w:r>
    </w:p>
    <w:p w14:paraId="71CC300D"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lastRenderedPageBreak/>
        <w:t>Sự hình thành và phát triển của kiểm toán nội bộ</w:t>
      </w:r>
    </w:p>
    <w:p w14:paraId="415C56B6"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Định nghĩa về kiểm toán nội bộ</w:t>
      </w:r>
    </w:p>
    <w:p w14:paraId="0E7764DA"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Triển vọng phát triển kiểm toán nội bộ trong môi trường thay đổi</w:t>
      </w:r>
    </w:p>
    <w:p w14:paraId="1564C5C8"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Nguyên tắc trong thực hiện công việc của kiểm toán nội bộ</w:t>
      </w:r>
    </w:p>
    <w:p w14:paraId="5604412D"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Tài liệu tham khảo của chương:</w:t>
      </w:r>
      <w:r w:rsidRPr="00E156C1">
        <w:rPr>
          <w:sz w:val="26"/>
          <w:szCs w:val="26"/>
          <w:lang w:val="vi-VN"/>
        </w:rPr>
        <w:t xml:space="preserve"> </w:t>
      </w:r>
    </w:p>
    <w:p w14:paraId="7C454C09"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s 1, 2</w:t>
      </w:r>
    </w:p>
    <w:p w14:paraId="0982FCAB"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123E84B" w14:textId="77777777" w:rsidR="00152E60" w:rsidRPr="00E156C1" w:rsidRDefault="00152E60" w:rsidP="00152E60">
      <w:pPr>
        <w:widowControl w:val="0"/>
        <w:spacing w:line="312" w:lineRule="auto"/>
        <w:ind w:firstLine="720"/>
        <w:jc w:val="both"/>
        <w:rPr>
          <w:b/>
          <w:sz w:val="26"/>
          <w:szCs w:val="26"/>
        </w:rPr>
      </w:pPr>
    </w:p>
    <w:p w14:paraId="59933340" w14:textId="77777777" w:rsidR="00152E60" w:rsidRPr="00E156C1" w:rsidRDefault="00152E60" w:rsidP="00152E60">
      <w:pPr>
        <w:pStyle w:val="11"/>
      </w:pPr>
      <w:r w:rsidRPr="00E156C1">
        <w:t>CHƯƠNG 2: CƠ SỞ CHO THỰC HÀNH KIỂM TOÁN NỘI BỘ CHUYÊN NGHIỆP</w:t>
      </w:r>
    </w:p>
    <w:p w14:paraId="7F220C5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2 giải thích ý nghĩa và mối quan hệ giữa mục tiêu xã hội của kiểm toán nội bộ và các nguyên tắc của kiểm toán nội bộ, bao gồm cả đạo đức nghề nghiệp của kiểm toán viên nội bộ. </w:t>
      </w:r>
    </w:p>
    <w:p w14:paraId="583F8492" w14:textId="77777777" w:rsidR="00152E60" w:rsidRPr="00E156C1" w:rsidRDefault="00152E60" w:rsidP="00152E60">
      <w:pPr>
        <w:widowControl w:val="0"/>
        <w:spacing w:line="312" w:lineRule="auto"/>
        <w:jc w:val="both"/>
        <w:rPr>
          <w:b/>
          <w:sz w:val="26"/>
          <w:szCs w:val="26"/>
        </w:rPr>
      </w:pPr>
      <w:r w:rsidRPr="00E156C1">
        <w:rPr>
          <w:b/>
          <w:sz w:val="26"/>
          <w:szCs w:val="26"/>
        </w:rPr>
        <w:t>2.1 Những cơ sở chung cho kiểm toán</w:t>
      </w:r>
    </w:p>
    <w:p w14:paraId="17CDCCB4" w14:textId="77777777" w:rsidR="00152E60" w:rsidRPr="00E156C1" w:rsidRDefault="00152E60" w:rsidP="00152E60">
      <w:pPr>
        <w:widowControl w:val="0"/>
        <w:spacing w:line="312" w:lineRule="auto"/>
        <w:jc w:val="both"/>
        <w:rPr>
          <w:b/>
          <w:sz w:val="26"/>
          <w:szCs w:val="26"/>
        </w:rPr>
      </w:pPr>
      <w:r w:rsidRPr="00E156C1">
        <w:rPr>
          <w:b/>
          <w:sz w:val="26"/>
          <w:szCs w:val="26"/>
        </w:rPr>
        <w:t>2.2 Trách nhiệm trong thực hiện công việc của kiểm toán nội bộ</w:t>
      </w:r>
    </w:p>
    <w:p w14:paraId="4D32CBF0" w14:textId="77777777" w:rsidR="00152E60" w:rsidRPr="00E156C1" w:rsidRDefault="00152E60" w:rsidP="00152E60">
      <w:pPr>
        <w:widowControl w:val="0"/>
        <w:spacing w:line="312" w:lineRule="auto"/>
        <w:jc w:val="both"/>
        <w:rPr>
          <w:b/>
          <w:sz w:val="26"/>
          <w:szCs w:val="26"/>
        </w:rPr>
      </w:pPr>
      <w:r w:rsidRPr="00E156C1">
        <w:rPr>
          <w:b/>
          <w:sz w:val="26"/>
          <w:szCs w:val="26"/>
        </w:rPr>
        <w:t>2.3 Đạo đức hành nghề của kiểm toán nội bộ</w:t>
      </w:r>
    </w:p>
    <w:p w14:paraId="30C69905"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4DE91EB2"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2, 9</w:t>
      </w:r>
    </w:p>
    <w:p w14:paraId="034B704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01E1C13" w14:textId="77777777" w:rsidR="00152E60" w:rsidRPr="00E156C1" w:rsidRDefault="00152E60" w:rsidP="00152E60">
      <w:pPr>
        <w:widowControl w:val="0"/>
        <w:spacing w:line="312" w:lineRule="auto"/>
        <w:ind w:firstLine="720"/>
        <w:jc w:val="both"/>
        <w:rPr>
          <w:b/>
          <w:sz w:val="26"/>
          <w:szCs w:val="26"/>
        </w:rPr>
      </w:pPr>
    </w:p>
    <w:p w14:paraId="1E27A9B2" w14:textId="77777777" w:rsidR="00152E60" w:rsidRPr="00E156C1" w:rsidRDefault="00152E60" w:rsidP="00152E60">
      <w:pPr>
        <w:pStyle w:val="11"/>
      </w:pPr>
      <w:r w:rsidRPr="00E156C1">
        <w:t>CHƯƠNG 3: KIỂM SOÁT NỘI BỘ VÀ VAI TRÒ CỦA KIỂM TOÁN NỘI BỘ TRONG DOANH NGHIỆP</w:t>
      </w:r>
    </w:p>
    <w:p w14:paraId="72A5E34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3 giới thiệu về vai trò của kiểm soát nội bộ trong doanh nghiệp, các quan điểm về kiểm soát nội bộ đặc biệt là khung kiểm soát nội bộ theo COSO, vai trò của đánh giá kiểm soát nội bộ và mối quan hệ với kiểm toán nội bộ. </w:t>
      </w:r>
    </w:p>
    <w:p w14:paraId="610C1D2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Quản trị công ty và vai trò của kiểm soát</w:t>
      </w:r>
    </w:p>
    <w:p w14:paraId="28C6B08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Bản chất của kiểm soát nội bộ trong doan nghiệp</w:t>
      </w:r>
    </w:p>
    <w:p w14:paraId="696F7C6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Khung kiểm soát nội bộ COSO</w:t>
      </w:r>
    </w:p>
    <w:p w14:paraId="7503F5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Đánh giá kiểm soát nội bộ và vai trò của kiểm toán nội bộ</w:t>
      </w:r>
    </w:p>
    <w:p w14:paraId="33EDFB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4BE6976D"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3-7</w:t>
      </w:r>
    </w:p>
    <w:p w14:paraId="684C12C0"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49784E01" w14:textId="77777777" w:rsidR="00152E60" w:rsidRPr="00E156C1" w:rsidRDefault="00152E60" w:rsidP="00152E60">
      <w:pPr>
        <w:widowControl w:val="0"/>
        <w:spacing w:line="312" w:lineRule="auto"/>
        <w:ind w:firstLine="720"/>
        <w:jc w:val="both"/>
        <w:rPr>
          <w:b/>
          <w:sz w:val="26"/>
          <w:szCs w:val="26"/>
        </w:rPr>
      </w:pPr>
    </w:p>
    <w:p w14:paraId="275558AD" w14:textId="77777777" w:rsidR="00152E60" w:rsidRPr="00E156C1" w:rsidRDefault="00152E60" w:rsidP="00152E60">
      <w:pPr>
        <w:pStyle w:val="11"/>
      </w:pPr>
      <w:r w:rsidRPr="00E156C1">
        <w:lastRenderedPageBreak/>
        <w:t xml:space="preserve">Chương 4: Tổ chức và quản lý bộ phận kiểm toán nội bộ </w:t>
      </w:r>
    </w:p>
    <w:p w14:paraId="1037B64C"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ổ chức bộ phận kiểm toán nội bộ phù hợp với yêu cầu, nhiệm vụ có vai trò quan trọng ảnh hưởng đến tính hiệu lực, hiệu quả của hoạt động kiểm toán nội bộ. Chương 4 giới thiệu những mô hình tổ chức kiểm toán nội bộ chủ yếu, những tiêu chuẩn cơ bản đối với kiểm toán viên nội bộ</w:t>
      </w:r>
      <w:r w:rsidRPr="00E156C1">
        <w:rPr>
          <w:sz w:val="26"/>
          <w:szCs w:val="26"/>
          <w:lang w:val="sv-SE"/>
        </w:rPr>
        <w:t>.</w:t>
      </w:r>
    </w:p>
    <w:p w14:paraId="44594618"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sv-SE"/>
        </w:rPr>
        <w:t>Tổ chức bộ máy kiểm toán nội bộ</w:t>
      </w:r>
    </w:p>
    <w:p w14:paraId="2FE2E14F"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Thiết lập cơ sở cho thực hiện chức năng kiểm toán nội b</w:t>
      </w:r>
      <w:r w:rsidRPr="00E156C1">
        <w:rPr>
          <w:b/>
          <w:sz w:val="26"/>
          <w:szCs w:val="26"/>
          <w:lang w:val="sv-SE"/>
        </w:rPr>
        <w:t>ộ</w:t>
      </w:r>
    </w:p>
    <w:p w14:paraId="2DEA5E54"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 xml:space="preserve">Điều lệ kiểm toán nội bộ </w:t>
      </w:r>
    </w:p>
    <w:p w14:paraId="1331931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6FE3786B"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14, 15</w:t>
      </w:r>
    </w:p>
    <w:p w14:paraId="048F9623"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37F7A89" w14:textId="77777777" w:rsidR="00152E60" w:rsidRPr="00E156C1" w:rsidRDefault="00152E60" w:rsidP="00152E60">
      <w:pPr>
        <w:widowControl w:val="0"/>
        <w:spacing w:line="312" w:lineRule="auto"/>
        <w:ind w:firstLine="720"/>
        <w:jc w:val="both"/>
        <w:rPr>
          <w:b/>
          <w:sz w:val="26"/>
          <w:szCs w:val="26"/>
        </w:rPr>
      </w:pPr>
    </w:p>
    <w:p w14:paraId="1C8C87A1" w14:textId="77777777" w:rsidR="00152E60" w:rsidRPr="00E156C1" w:rsidRDefault="00152E60" w:rsidP="00152E60">
      <w:pPr>
        <w:pStyle w:val="11"/>
      </w:pPr>
      <w:r w:rsidRPr="00E156C1">
        <w:t>CHƯƠNG 5: KỸ THUẬT THU THẬP BẰNG CHỨNG KIỂM TOÁN TRONG KIỂM TOÁN NỘI BỘ</w:t>
      </w:r>
    </w:p>
    <w:p w14:paraId="563BE54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để kiểm toán viên đưa ra ý kiến kiểm toán. Chương 5 giới thiệu về yêu cầu của bằng chứng kiểm toán và các kỹ thuật để thu thập bằng chứng kiểm toán trong kiểm toán nội bộ. </w:t>
      </w:r>
    </w:p>
    <w:p w14:paraId="52D6F08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Bằng chứng kiểm toán và yêu cầu với bằng chứng kiểm toán trong kiểm toán nội bộ</w:t>
      </w:r>
    </w:p>
    <w:p w14:paraId="1AD6B6A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ỹ thuật thu thập bằng chứng kiểm toán trong kiểm toán nội bộ</w:t>
      </w:r>
    </w:p>
    <w:p w14:paraId="3A28DF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Vận dụng kỹ thuật chọn mẫu trong kiểm toán nội bộ</w:t>
      </w:r>
    </w:p>
    <w:p w14:paraId="4D1162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w:t>
      </w:r>
    </w:p>
    <w:p w14:paraId="2EF6B7D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s 10, 11</w:t>
      </w:r>
    </w:p>
    <w:p w14:paraId="49F68B57"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24C6E36" w14:textId="77777777" w:rsidR="00152E60" w:rsidRPr="00E156C1" w:rsidRDefault="00152E60" w:rsidP="00152E60">
      <w:pPr>
        <w:widowControl w:val="0"/>
        <w:spacing w:line="312" w:lineRule="auto"/>
        <w:ind w:firstLine="720"/>
        <w:jc w:val="both"/>
        <w:rPr>
          <w:b/>
          <w:sz w:val="26"/>
          <w:szCs w:val="26"/>
        </w:rPr>
      </w:pPr>
    </w:p>
    <w:p w14:paraId="192CCCC9" w14:textId="77777777" w:rsidR="00152E60" w:rsidRPr="00E156C1" w:rsidRDefault="00152E60" w:rsidP="00152E60">
      <w:pPr>
        <w:pStyle w:val="11"/>
        <w:spacing w:before="60"/>
      </w:pPr>
      <w:r w:rsidRPr="00E156C1">
        <w:t>CHƯƠNG 6: QUY TRÌNH KIỂM TOÁN NỘI BỘ</w:t>
      </w:r>
    </w:p>
    <w:p w14:paraId="66B8F337"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Quy trình kiểm toán đề cập đến trình tự các bước công việc phải thực hiện trong một cuộc kiểm toán. Quy trình kiểm toán hợp lý có ảnh hưởng đến chất lượng và tính hiệu quả của cuộc kiểm toán. Chương 6 giới thiệu về nội dung và trình tự các bước công việc cần thực hiện trong cuộc kiểm toán nội bộ</w:t>
      </w:r>
      <w:r w:rsidRPr="00E156C1">
        <w:rPr>
          <w:sz w:val="26"/>
          <w:szCs w:val="26"/>
          <w:lang w:val="sv-SE"/>
        </w:rPr>
        <w:t xml:space="preserve">. </w:t>
      </w:r>
    </w:p>
    <w:p w14:paraId="605767A9"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Mục tiêu của kiểm toán nội bộ</w:t>
      </w:r>
    </w:p>
    <w:p w14:paraId="1430A0B4"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Cách tiếp cận của kiểm toán nội bộ</w:t>
      </w:r>
    </w:p>
    <w:p w14:paraId="2891D8DB"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Quy trình kiểm toán nội bộ</w:t>
      </w:r>
    </w:p>
    <w:p w14:paraId="7E391DA0"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t>Lập kế hoạch kiểm toán nội bộ</w:t>
      </w:r>
    </w:p>
    <w:p w14:paraId="70327BAF"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lastRenderedPageBreak/>
        <w:t>Thực hiện kế hoạch kiểm toán nội bộ</w:t>
      </w:r>
    </w:p>
    <w:p w14:paraId="5BBFCC74"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Lập Báo cáo kiểm toán</w:t>
      </w:r>
    </w:p>
    <w:p w14:paraId="68135CEC"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Theo dõi kiểm tra việc thực hiện các kết luận, kiến nghị kiểm toán</w:t>
      </w:r>
    </w:p>
    <w:p w14:paraId="49E0C152" w14:textId="77777777" w:rsidR="00152E60" w:rsidRPr="00E156C1" w:rsidRDefault="00152E60" w:rsidP="00152E60">
      <w:pPr>
        <w:widowControl w:val="0"/>
        <w:spacing w:before="60" w:line="312" w:lineRule="auto"/>
        <w:ind w:firstLine="720"/>
        <w:jc w:val="both"/>
        <w:rPr>
          <w:sz w:val="26"/>
          <w:szCs w:val="26"/>
        </w:rPr>
      </w:pPr>
    </w:p>
    <w:p w14:paraId="4E653CBB" w14:textId="77777777" w:rsidR="00152E60" w:rsidRPr="00E156C1" w:rsidRDefault="00152E60" w:rsidP="00152E60">
      <w:pPr>
        <w:widowControl w:val="0"/>
        <w:spacing w:before="60" w:line="312" w:lineRule="auto"/>
        <w:jc w:val="both"/>
        <w:rPr>
          <w:b/>
          <w:sz w:val="26"/>
          <w:szCs w:val="26"/>
        </w:rPr>
      </w:pPr>
      <w:r w:rsidRPr="00E156C1">
        <w:rPr>
          <w:b/>
          <w:sz w:val="26"/>
          <w:szCs w:val="26"/>
        </w:rPr>
        <w:t xml:space="preserve">Tài liệu tham khảo của chương: </w:t>
      </w:r>
    </w:p>
    <w:p w14:paraId="1CD7B8E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 16</w:t>
      </w:r>
    </w:p>
    <w:p w14:paraId="1ADCA5F9"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DD7FC34" w14:textId="77777777" w:rsidR="00152E60" w:rsidRPr="00E156C1" w:rsidRDefault="00152E60" w:rsidP="00152E60">
      <w:pPr>
        <w:widowControl w:val="0"/>
        <w:spacing w:before="60" w:line="312" w:lineRule="auto"/>
        <w:ind w:firstLine="720"/>
        <w:jc w:val="both"/>
        <w:rPr>
          <w:b/>
          <w:sz w:val="26"/>
          <w:szCs w:val="26"/>
        </w:rPr>
      </w:pPr>
    </w:p>
    <w:p w14:paraId="01F319F5" w14:textId="77777777" w:rsidR="00152E60" w:rsidRPr="00E156C1" w:rsidRDefault="00152E60" w:rsidP="00152E60">
      <w:pPr>
        <w:pStyle w:val="11"/>
        <w:spacing w:before="60"/>
      </w:pPr>
      <w:r w:rsidRPr="00E156C1">
        <w:t>CHƯƠNG 7: THIẾT KẾ VÀ SỬ DỤNG GIẤY LÀM VIỆC TRONG KIỂM TOÁN NỘI BỘ</w:t>
      </w:r>
    </w:p>
    <w:p w14:paraId="66376EEB"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Chương 7 giúp người học hiểu về vai trò của giấy làm việc trong thực hành kiểm toán nội bộ, cách thức tổ chức và trình bày nội dung giấy làm việc trong kiểm toán nội bộ và giúp người học có thể vận dụng các kỹ thuật trong sử dụng và quản lý giấy làm việc của kiểm toán nội bộ</w:t>
      </w:r>
      <w:r w:rsidRPr="00E156C1">
        <w:rPr>
          <w:sz w:val="26"/>
          <w:szCs w:val="26"/>
          <w:lang w:val="sv-SE"/>
        </w:rPr>
        <w:t xml:space="preserve">. </w:t>
      </w:r>
    </w:p>
    <w:p w14:paraId="77A71FF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Chức năng của giấy làm việc trong kiểm toán nội bộ</w:t>
      </w:r>
    </w:p>
    <w:p w14:paraId="6181209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Nội dung và trình bày giấy làm việc</w:t>
      </w:r>
    </w:p>
    <w:p w14:paraId="31CD0C9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3 Kỹ thuật chuẩn bị giấy làm việc trong thực hành kiểm toán nội bộ</w:t>
      </w:r>
    </w:p>
    <w:p w14:paraId="2267CEE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4 Sử dụng và quản lý giấy làm việc trong kiểm toán nội bộ</w:t>
      </w:r>
    </w:p>
    <w:p w14:paraId="037823B2"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 xml:space="preserve">Tài liệu tham khảo của chương: </w:t>
      </w:r>
    </w:p>
    <w:p w14:paraId="32FE1F9C"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17</w:t>
      </w:r>
    </w:p>
    <w:p w14:paraId="5A0F632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1B5B09C9" w14:textId="77777777" w:rsidR="00152E60" w:rsidRPr="00E156C1" w:rsidRDefault="00152E60" w:rsidP="00152E60">
      <w:pPr>
        <w:widowControl w:val="0"/>
        <w:spacing w:before="60" w:line="312" w:lineRule="auto"/>
        <w:ind w:firstLine="720"/>
        <w:jc w:val="both"/>
        <w:rPr>
          <w:b/>
          <w:sz w:val="26"/>
          <w:szCs w:val="26"/>
        </w:rPr>
      </w:pPr>
    </w:p>
    <w:p w14:paraId="0E933638" w14:textId="77777777" w:rsidR="00152E60" w:rsidRPr="00E156C1" w:rsidRDefault="00152E60" w:rsidP="00152E60">
      <w:pPr>
        <w:pStyle w:val="11"/>
        <w:spacing w:before="60"/>
      </w:pPr>
      <w:r w:rsidRPr="00E156C1">
        <w:t>CHƯƠNG 8: LẬP BÁO CÁO KIỂM TOÁN NỘI BỘ</w:t>
      </w:r>
    </w:p>
    <w:p w14:paraId="4093BFC9" w14:textId="77777777" w:rsidR="00152E60" w:rsidRPr="00E156C1" w:rsidRDefault="00152E60" w:rsidP="00152E60">
      <w:pPr>
        <w:widowControl w:val="0"/>
        <w:spacing w:before="60" w:line="312" w:lineRule="auto"/>
        <w:ind w:firstLine="720"/>
        <w:jc w:val="both"/>
        <w:rPr>
          <w:i/>
          <w:sz w:val="26"/>
          <w:szCs w:val="26"/>
          <w:lang w:val="sv-SE"/>
        </w:rPr>
      </w:pPr>
      <w:r w:rsidRPr="00E156C1">
        <w:rPr>
          <w:i/>
          <w:sz w:val="26"/>
          <w:szCs w:val="26"/>
          <w:lang w:val="sv-SE"/>
        </w:rPr>
        <w:t xml:space="preserve">Báo cáo kiểm toán nội bộ thể hiện kết luận kiểm toán và các khuyến nghị giúp đơn vị cải thiện tình hình hoạt động. Báo cáo kiểm toán nội bộ đươc lập ở giai đoạn Kết thúc kiểm toán cũng như giai đoạn Theo dõi việc thực hiện kết luận kiểm toán. Chương 8 giới thiệu về các nội dung cơ bản của Báo cáo kiểm toán nội bộ cũng như vấn đề nâng cao chất lượng Báo cáo kiểm toán nội bộ nhằm đáp ứng nhu cầu sử dụng của nhà quản lý. </w:t>
      </w:r>
    </w:p>
    <w:p w14:paraId="7F3159C2"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Khái quát về báo cáo của kiểm toán nội bộ</w:t>
      </w:r>
    </w:p>
    <w:p w14:paraId="234D5C38"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Lập báo cáo kiểm toán nội bộ trong qui trình kiểm toán nội bộ</w:t>
      </w:r>
    </w:p>
    <w:p w14:paraId="69D783D1"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Cải thiện chất lượng báo cáo kiểm toán nội bộ</w:t>
      </w:r>
    </w:p>
    <w:p w14:paraId="0BE8E0F7" w14:textId="77777777" w:rsidR="00152E60" w:rsidRPr="00E156C1" w:rsidRDefault="00152E60" w:rsidP="00152E60">
      <w:pPr>
        <w:widowControl w:val="0"/>
        <w:spacing w:before="60" w:line="312" w:lineRule="auto"/>
        <w:jc w:val="both"/>
        <w:rPr>
          <w:sz w:val="26"/>
          <w:szCs w:val="26"/>
          <w:lang w:val="sv-SE"/>
        </w:rPr>
      </w:pPr>
      <w:r w:rsidRPr="00E156C1">
        <w:rPr>
          <w:b/>
          <w:sz w:val="26"/>
          <w:szCs w:val="26"/>
          <w:lang w:val="sv-SE"/>
        </w:rPr>
        <w:lastRenderedPageBreak/>
        <w:t>Tài liệu tham khảo của chương:</w:t>
      </w:r>
      <w:r w:rsidRPr="00E156C1">
        <w:rPr>
          <w:sz w:val="26"/>
          <w:szCs w:val="26"/>
          <w:lang w:val="sv-SE"/>
        </w:rPr>
        <w:t xml:space="preserve"> </w:t>
      </w:r>
    </w:p>
    <w:p w14:paraId="000B16C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 18</w:t>
      </w:r>
    </w:p>
    <w:p w14:paraId="4474DEB4"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52906B25" w14:textId="77777777" w:rsidR="00152E60" w:rsidRPr="00E156C1" w:rsidRDefault="00152E60" w:rsidP="00152E60">
      <w:pPr>
        <w:pStyle w:val="1"/>
        <w:spacing w:before="60"/>
      </w:pPr>
      <w:bookmarkStart w:id="171" w:name="_Toc27150340"/>
      <w:r w:rsidRPr="00E156C1">
        <w:t>CHƯƠNG 9: MỘT SỐ CHỦ ĐỀ KIỂM TOÁN ĐẶC BIỆT</w:t>
      </w:r>
      <w:bookmarkEnd w:id="171"/>
    </w:p>
    <w:p w14:paraId="096B440F" w14:textId="77777777" w:rsidR="00152E60" w:rsidRPr="00E156C1" w:rsidRDefault="00152E60" w:rsidP="00152E60">
      <w:pPr>
        <w:widowControl w:val="0"/>
        <w:spacing w:before="60" w:line="312" w:lineRule="auto"/>
        <w:ind w:firstLine="720"/>
        <w:jc w:val="both"/>
        <w:rPr>
          <w:i/>
          <w:sz w:val="26"/>
          <w:szCs w:val="26"/>
        </w:rPr>
      </w:pPr>
      <w:r w:rsidRPr="00E156C1">
        <w:rPr>
          <w:i/>
          <w:sz w:val="26"/>
          <w:szCs w:val="26"/>
        </w:rPr>
        <w:t>Những thay đổi trong quản trị doanh nghiệp và quản lý nhà nước đã và đang tác động làm thay đổi chức năng và hoạt động của kiểm toán nội bộ trong doanh nghiệp cũng như trong đơn vị thuộc khu vực công. Chương 9 giới thiệu về các vấn đề đặt ra trong quản lý có ảnh hưởng tới kiểm toán nội bộ: ứng dụng công nghệ thông tin, gian lận, kiểm soát nội bộ…</w:t>
      </w:r>
    </w:p>
    <w:p w14:paraId="731EB037"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quản trị và ảnh hưởng tới chức năng kiểm toán nội bộ trong doanh nghiệp</w:t>
      </w:r>
    </w:p>
    <w:p w14:paraId="7B5B13BB"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công nghệ thông tin và ảnh hưởng tới kiểm toán nội bộ</w:t>
      </w:r>
    </w:p>
    <w:p w14:paraId="7010E08C"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Đánh giá kiểm soát nội bộ</w:t>
      </w:r>
    </w:p>
    <w:p w14:paraId="52833F30"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Gian lận và vai trò của thực hiện kiểm toán gian lận bởi kiểm toán nội bộ</w:t>
      </w:r>
    </w:p>
    <w:p w14:paraId="101BF6AC" w14:textId="77777777" w:rsidR="00152E60" w:rsidRPr="00E156C1" w:rsidRDefault="00152E60" w:rsidP="00152E60">
      <w:pPr>
        <w:widowControl w:val="0"/>
        <w:tabs>
          <w:tab w:val="left" w:pos="426"/>
        </w:tabs>
        <w:spacing w:before="60" w:line="312" w:lineRule="auto"/>
        <w:jc w:val="both"/>
        <w:rPr>
          <w:b/>
          <w:sz w:val="26"/>
          <w:szCs w:val="26"/>
        </w:rPr>
      </w:pPr>
      <w:r w:rsidRPr="00E156C1">
        <w:rPr>
          <w:b/>
          <w:sz w:val="26"/>
          <w:szCs w:val="26"/>
        </w:rPr>
        <w:t xml:space="preserve">Tài liệu tham khảo của chương: </w:t>
      </w:r>
    </w:p>
    <w:p w14:paraId="1BD2DCFC" w14:textId="77777777" w:rsidR="00152E60" w:rsidRPr="00E156C1" w:rsidRDefault="00152E60" w:rsidP="00E3474C">
      <w:pPr>
        <w:widowControl w:val="0"/>
        <w:numPr>
          <w:ilvl w:val="0"/>
          <w:numId w:val="91"/>
        </w:numPr>
        <w:spacing w:before="60" w:line="312" w:lineRule="auto"/>
        <w:ind w:left="0" w:firstLine="720"/>
        <w:contextualSpacing/>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7, 19, 21, 25, 27</w:t>
      </w:r>
    </w:p>
    <w:p w14:paraId="03746161"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22C871B3"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7. GIÁO TRÌNH</w:t>
      </w:r>
    </w:p>
    <w:p w14:paraId="7EBEA0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3</w:t>
      </w:r>
      <w:r w:rsidRPr="00E156C1">
        <w:rPr>
          <w:sz w:val="26"/>
          <w:szCs w:val="26"/>
          <w:vertAlign w:val="superscript"/>
        </w:rPr>
        <w:t>rd</w:t>
      </w:r>
      <w:r w:rsidRPr="00E156C1">
        <w:rPr>
          <w:sz w:val="26"/>
          <w:szCs w:val="26"/>
        </w:rPr>
        <w:t xml:space="preserve"> edition, Wiley; </w:t>
      </w:r>
    </w:p>
    <w:p w14:paraId="7232F64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Moeller, Robert R. (2016)</w:t>
      </w:r>
      <w:r w:rsidRPr="00E156C1">
        <w:rPr>
          <w:rFonts w:eastAsia="MS Mincho"/>
          <w:sz w:val="26"/>
          <w:szCs w:val="26"/>
        </w:rPr>
        <w:t xml:space="preserve"> </w:t>
      </w:r>
      <w:r w:rsidRPr="00E156C1">
        <w:rPr>
          <w:b/>
          <w:i/>
          <w:sz w:val="26"/>
          <w:szCs w:val="26"/>
        </w:rPr>
        <w:t>Brink’s Modern Internal Auditing: a Common Body of Knowledge</w:t>
      </w:r>
      <w:r w:rsidRPr="00E156C1">
        <w:rPr>
          <w:sz w:val="26"/>
          <w:szCs w:val="26"/>
        </w:rPr>
        <w:t>, 8th ed. John Wiley &amp; Sons.</w:t>
      </w:r>
    </w:p>
    <w:p w14:paraId="281E0E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Anderson et al. (2017) </w:t>
      </w:r>
      <w:r w:rsidRPr="00E156C1">
        <w:rPr>
          <w:b/>
          <w:i/>
          <w:sz w:val="26"/>
          <w:szCs w:val="26"/>
        </w:rPr>
        <w:t>Internal Auditing: Assurance and Advisory Services</w:t>
      </w:r>
      <w:r w:rsidRPr="00E156C1">
        <w:rPr>
          <w:sz w:val="26"/>
          <w:szCs w:val="26"/>
        </w:rPr>
        <w:t>, 4</w:t>
      </w:r>
      <w:r w:rsidRPr="00E156C1">
        <w:rPr>
          <w:sz w:val="26"/>
          <w:szCs w:val="26"/>
          <w:vertAlign w:val="superscript"/>
        </w:rPr>
        <w:t>th</w:t>
      </w:r>
      <w:r w:rsidRPr="00E156C1">
        <w:rPr>
          <w:sz w:val="26"/>
          <w:szCs w:val="26"/>
        </w:rPr>
        <w:t xml:space="preserve"> edition, Internal Audit Foundation, IIA</w:t>
      </w:r>
    </w:p>
    <w:p w14:paraId="24240970" w14:textId="77777777" w:rsidR="00152E60" w:rsidRPr="00E156C1" w:rsidRDefault="00152E60" w:rsidP="00152E60">
      <w:pPr>
        <w:widowControl w:val="0"/>
        <w:spacing w:before="60" w:line="312" w:lineRule="auto"/>
        <w:jc w:val="both"/>
        <w:rPr>
          <w:rFonts w:eastAsia="Times New Roman"/>
          <w:b/>
          <w:sz w:val="26"/>
          <w:szCs w:val="26"/>
          <w:lang w:val="fr-FR"/>
        </w:rPr>
      </w:pPr>
      <w:r w:rsidRPr="00E156C1">
        <w:rPr>
          <w:rFonts w:eastAsia="Times New Roman"/>
          <w:b/>
          <w:sz w:val="26"/>
          <w:szCs w:val="26"/>
          <w:lang w:val="fr-FR"/>
        </w:rPr>
        <w:t>8. TÀI LIỆU THAM KHẢO</w:t>
      </w:r>
    </w:p>
    <w:p w14:paraId="158AC417" w14:textId="77777777" w:rsidR="00152E60" w:rsidRPr="00E156C1" w:rsidRDefault="00152E60" w:rsidP="00152E60">
      <w:pPr>
        <w:widowControl w:val="0"/>
        <w:spacing w:before="60" w:line="312" w:lineRule="auto"/>
        <w:ind w:firstLine="720"/>
        <w:jc w:val="both"/>
        <w:rPr>
          <w:sz w:val="26"/>
          <w:szCs w:val="26"/>
        </w:rPr>
      </w:pPr>
      <w:r w:rsidRPr="00E156C1">
        <w:rPr>
          <w:sz w:val="26"/>
          <w:szCs w:val="26"/>
          <w:lang w:val="fr-FR"/>
        </w:rPr>
        <w:t xml:space="preserve">Kagermann et al. </w:t>
      </w:r>
      <w:r w:rsidRPr="00E156C1">
        <w:rPr>
          <w:sz w:val="26"/>
          <w:szCs w:val="26"/>
        </w:rPr>
        <w:t xml:space="preserve">(2007) </w:t>
      </w:r>
      <w:r w:rsidRPr="00E156C1">
        <w:rPr>
          <w:b/>
          <w:i/>
          <w:sz w:val="26"/>
          <w:szCs w:val="26"/>
        </w:rPr>
        <w:t>Internal Audit Handbook</w:t>
      </w:r>
      <w:r w:rsidRPr="00E156C1">
        <w:rPr>
          <w:sz w:val="26"/>
          <w:szCs w:val="26"/>
        </w:rPr>
        <w:t>, Springer.</w:t>
      </w:r>
    </w:p>
    <w:p w14:paraId="079154E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Chính Phủ (2019) Nghị định 05/2019/NĐ-CP về Kiểm toán nội bộ. </w:t>
      </w:r>
    </w:p>
    <w:p w14:paraId="6D725A95"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9. PHƯƠNG PHÁP ĐÁNH GIÁ HỌC PHẦN</w:t>
      </w:r>
    </w:p>
    <w:p w14:paraId="570A095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3714B77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30CEB21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0493B54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319DA40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xml:space="preserve">- Sinh viên phải tham gia dự lớp tối thiểu 70% số giờ quy định của học phần, làm đầy đủ các bài tập trong sách bài tập và các bài tập do giáo viên giảng dạy bổ sung. </w:t>
      </w:r>
    </w:p>
    <w:p w14:paraId="07AB8954" w14:textId="77777777" w:rsidR="00152E60" w:rsidRPr="00E156C1" w:rsidRDefault="00152E60" w:rsidP="00152E60">
      <w:pPr>
        <w:widowControl w:val="0"/>
        <w:spacing w:before="60" w:line="312" w:lineRule="auto"/>
        <w:ind w:firstLine="720"/>
        <w:jc w:val="both"/>
        <w:rPr>
          <w:i/>
          <w:sz w:val="26"/>
          <w:szCs w:val="26"/>
        </w:rPr>
      </w:pPr>
      <w:r w:rsidRPr="00E156C1">
        <w:rPr>
          <w:sz w:val="26"/>
          <w:szCs w:val="26"/>
        </w:rPr>
        <w:t>- Chủ động nghiên cứu tài liệu, giáo trình để trao đổi và thảo luận, làm việc theo nhóm trên lớp. Tham gia kiểm tra định kỳ và thi hết môn theo quy chế.</w:t>
      </w:r>
    </w:p>
    <w:tbl>
      <w:tblPr>
        <w:tblW w:w="0" w:type="auto"/>
        <w:jc w:val="center"/>
        <w:tblLook w:val="01E0" w:firstRow="1" w:lastRow="1" w:firstColumn="1" w:lastColumn="1" w:noHBand="0" w:noVBand="0"/>
      </w:tblPr>
      <w:tblGrid>
        <w:gridCol w:w="4643"/>
        <w:gridCol w:w="4644"/>
      </w:tblGrid>
      <w:tr w:rsidR="00152E60" w:rsidRPr="00E156C1" w14:paraId="1959A00A" w14:textId="77777777" w:rsidTr="00152E60">
        <w:trPr>
          <w:jc w:val="center"/>
        </w:trPr>
        <w:tc>
          <w:tcPr>
            <w:tcW w:w="4643" w:type="dxa"/>
          </w:tcPr>
          <w:p w14:paraId="5ABFFFA1" w14:textId="77777777" w:rsidR="00152E60" w:rsidRPr="00E156C1" w:rsidRDefault="00152E60" w:rsidP="00152E60">
            <w:pPr>
              <w:widowControl w:val="0"/>
              <w:spacing w:before="60" w:line="312" w:lineRule="auto"/>
              <w:jc w:val="center"/>
              <w:rPr>
                <w:b/>
                <w:sz w:val="26"/>
                <w:szCs w:val="26"/>
              </w:rPr>
            </w:pPr>
          </w:p>
          <w:p w14:paraId="12BEB276" w14:textId="77777777" w:rsidR="00152E60" w:rsidRPr="00E156C1" w:rsidRDefault="00152E60" w:rsidP="00152E60">
            <w:pPr>
              <w:widowControl w:val="0"/>
              <w:spacing w:before="60" w:line="312" w:lineRule="auto"/>
              <w:jc w:val="center"/>
              <w:rPr>
                <w:b/>
                <w:sz w:val="26"/>
                <w:szCs w:val="26"/>
              </w:rPr>
            </w:pPr>
            <w:r w:rsidRPr="00E156C1">
              <w:rPr>
                <w:b/>
                <w:sz w:val="26"/>
                <w:szCs w:val="26"/>
              </w:rPr>
              <w:t>TRƯỞNG BỘ MÔN</w:t>
            </w:r>
          </w:p>
          <w:p w14:paraId="38D10CB8" w14:textId="77777777" w:rsidR="00152E60" w:rsidRPr="00E156C1" w:rsidRDefault="00152E60" w:rsidP="00152E60">
            <w:pPr>
              <w:widowControl w:val="0"/>
              <w:spacing w:before="60" w:line="312" w:lineRule="auto"/>
              <w:jc w:val="center"/>
              <w:rPr>
                <w:b/>
                <w:sz w:val="26"/>
                <w:szCs w:val="26"/>
              </w:rPr>
            </w:pPr>
          </w:p>
          <w:p w14:paraId="46E1BCFE" w14:textId="77777777" w:rsidR="00152E60" w:rsidRPr="00E156C1" w:rsidRDefault="00152E60" w:rsidP="00152E60">
            <w:pPr>
              <w:widowControl w:val="0"/>
              <w:spacing w:before="60" w:line="312" w:lineRule="auto"/>
              <w:jc w:val="center"/>
              <w:rPr>
                <w:b/>
                <w:sz w:val="26"/>
                <w:szCs w:val="26"/>
              </w:rPr>
            </w:pPr>
          </w:p>
          <w:p w14:paraId="5D1C476B" w14:textId="77777777" w:rsidR="00152E60" w:rsidRPr="00E156C1" w:rsidRDefault="00152E60" w:rsidP="00152E60">
            <w:pPr>
              <w:widowControl w:val="0"/>
              <w:spacing w:before="60" w:line="312" w:lineRule="auto"/>
              <w:jc w:val="center"/>
              <w:rPr>
                <w:b/>
                <w:sz w:val="26"/>
                <w:szCs w:val="26"/>
              </w:rPr>
            </w:pPr>
          </w:p>
          <w:p w14:paraId="20ECCA56" w14:textId="77777777" w:rsidR="00152E60" w:rsidRPr="00E156C1" w:rsidRDefault="00152E60" w:rsidP="00152E60">
            <w:pPr>
              <w:widowControl w:val="0"/>
              <w:spacing w:before="60" w:line="312" w:lineRule="auto"/>
              <w:jc w:val="center"/>
              <w:rPr>
                <w:sz w:val="26"/>
                <w:szCs w:val="26"/>
                <w:lang w:val="en-GB"/>
              </w:rPr>
            </w:pPr>
            <w:r w:rsidRPr="00E156C1">
              <w:rPr>
                <w:b/>
                <w:sz w:val="26"/>
                <w:szCs w:val="26"/>
              </w:rPr>
              <w:t>PGS. TS. Nguyễn Thị Phương Hoa</w:t>
            </w:r>
          </w:p>
        </w:tc>
        <w:tc>
          <w:tcPr>
            <w:tcW w:w="4644" w:type="dxa"/>
          </w:tcPr>
          <w:p w14:paraId="371AFF63" w14:textId="77777777" w:rsidR="00152E60" w:rsidRPr="00E156C1" w:rsidRDefault="00152E60" w:rsidP="00152E60">
            <w:pPr>
              <w:widowControl w:val="0"/>
              <w:spacing w:before="60" w:line="312" w:lineRule="auto"/>
              <w:jc w:val="center"/>
              <w:rPr>
                <w:b/>
                <w:sz w:val="26"/>
                <w:szCs w:val="26"/>
              </w:rPr>
            </w:pPr>
          </w:p>
          <w:p w14:paraId="21C45102" w14:textId="77777777" w:rsidR="00152E60" w:rsidRPr="00E156C1" w:rsidRDefault="00152E60" w:rsidP="00152E60">
            <w:pPr>
              <w:widowControl w:val="0"/>
              <w:spacing w:before="60" w:line="312" w:lineRule="auto"/>
              <w:jc w:val="center"/>
              <w:rPr>
                <w:b/>
                <w:sz w:val="26"/>
                <w:szCs w:val="26"/>
              </w:rPr>
            </w:pPr>
            <w:r w:rsidRPr="00E156C1">
              <w:rPr>
                <w:b/>
                <w:sz w:val="26"/>
                <w:szCs w:val="26"/>
              </w:rPr>
              <w:t>HIỆU TRƯỞNG</w:t>
            </w:r>
          </w:p>
          <w:p w14:paraId="03647D9E" w14:textId="77777777" w:rsidR="00152E60" w:rsidRPr="00E156C1" w:rsidRDefault="00152E60" w:rsidP="00152E60">
            <w:pPr>
              <w:widowControl w:val="0"/>
              <w:spacing w:before="60" w:line="312" w:lineRule="auto"/>
              <w:jc w:val="center"/>
              <w:rPr>
                <w:b/>
                <w:sz w:val="26"/>
                <w:szCs w:val="26"/>
              </w:rPr>
            </w:pPr>
          </w:p>
          <w:p w14:paraId="4133B93E" w14:textId="77777777" w:rsidR="00152E60" w:rsidRPr="00E156C1" w:rsidRDefault="00152E60" w:rsidP="00152E60">
            <w:pPr>
              <w:widowControl w:val="0"/>
              <w:spacing w:before="60" w:line="312" w:lineRule="auto"/>
              <w:jc w:val="center"/>
              <w:rPr>
                <w:b/>
                <w:sz w:val="26"/>
                <w:szCs w:val="26"/>
              </w:rPr>
            </w:pPr>
          </w:p>
          <w:p w14:paraId="785644C1" w14:textId="77777777" w:rsidR="00152E60" w:rsidRPr="00E156C1" w:rsidRDefault="00152E60" w:rsidP="00152E60">
            <w:pPr>
              <w:widowControl w:val="0"/>
              <w:spacing w:before="60" w:line="312" w:lineRule="auto"/>
              <w:jc w:val="center"/>
              <w:rPr>
                <w:b/>
                <w:sz w:val="26"/>
                <w:szCs w:val="26"/>
              </w:rPr>
            </w:pPr>
          </w:p>
          <w:p w14:paraId="20989A06" w14:textId="77777777" w:rsidR="00152E60" w:rsidRPr="00E156C1" w:rsidRDefault="00152E60" w:rsidP="00152E60">
            <w:pPr>
              <w:widowControl w:val="0"/>
              <w:spacing w:before="60" w:line="312" w:lineRule="auto"/>
              <w:jc w:val="center"/>
              <w:rPr>
                <w:b/>
                <w:sz w:val="26"/>
                <w:szCs w:val="26"/>
                <w:lang w:val="en-GB"/>
              </w:rPr>
            </w:pPr>
            <w:r w:rsidRPr="00E156C1">
              <w:rPr>
                <w:b/>
                <w:sz w:val="26"/>
                <w:szCs w:val="26"/>
              </w:rPr>
              <w:t>PGS. TS. Phạm Hồng Chương</w:t>
            </w:r>
          </w:p>
        </w:tc>
      </w:tr>
    </w:tbl>
    <w:p w14:paraId="1E5D5A87" w14:textId="77777777" w:rsidR="00152E60" w:rsidRPr="00E156C1" w:rsidRDefault="00152E60" w:rsidP="00152E60">
      <w:pPr>
        <w:widowControl w:val="0"/>
        <w:spacing w:line="312" w:lineRule="auto"/>
        <w:jc w:val="both"/>
        <w:rPr>
          <w:sz w:val="26"/>
          <w:szCs w:val="26"/>
        </w:rPr>
      </w:pPr>
      <w:r w:rsidRPr="00E156C1">
        <w:rPr>
          <w:rFonts w:eastAsia="Times New Roman"/>
          <w:color w:val="000000"/>
          <w:sz w:val="26"/>
          <w:szCs w:val="26"/>
        </w:rPr>
        <w:br w:type="page"/>
      </w:r>
    </w:p>
    <w:p w14:paraId="7E66BE0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01D276E" w14:textId="77777777" w:rsidTr="00152E60">
        <w:trPr>
          <w:trHeight w:val="854"/>
          <w:jc w:val="center"/>
        </w:trPr>
        <w:tc>
          <w:tcPr>
            <w:tcW w:w="4756" w:type="dxa"/>
          </w:tcPr>
          <w:p w14:paraId="46956D09" w14:textId="77777777" w:rsidR="00152E60" w:rsidRPr="00E156C1" w:rsidRDefault="00152E60" w:rsidP="00152E60">
            <w:pPr>
              <w:widowControl w:val="0"/>
              <w:spacing w:line="312" w:lineRule="auto"/>
              <w:jc w:val="center"/>
              <w:rPr>
                <w:sz w:val="24"/>
                <w:szCs w:val="26"/>
                <w:lang w:val="nl-NL"/>
              </w:rPr>
            </w:pPr>
            <w:r w:rsidRPr="00E156C1">
              <w:rPr>
                <w:sz w:val="24"/>
                <w:szCs w:val="26"/>
                <w:lang w:val="nl-NL"/>
              </w:rPr>
              <w:t>BỘ GIÁO DỤC VÀ ĐÀO TẠO</w:t>
            </w:r>
          </w:p>
          <w:p w14:paraId="6D84BF38" w14:textId="77777777" w:rsidR="00152E60" w:rsidRPr="00E156C1" w:rsidRDefault="00152E60" w:rsidP="00152E60">
            <w:pPr>
              <w:widowControl w:val="0"/>
              <w:spacing w:line="312" w:lineRule="auto"/>
              <w:jc w:val="center"/>
              <w:rPr>
                <w:b/>
                <w:sz w:val="24"/>
                <w:szCs w:val="26"/>
                <w:lang w:val="nl-NL"/>
              </w:rPr>
            </w:pPr>
            <w:r w:rsidRPr="00E156C1">
              <w:rPr>
                <w:b/>
                <w:sz w:val="24"/>
                <w:szCs w:val="26"/>
                <w:lang w:val="nl-NL"/>
              </w:rPr>
              <w:t>TRƯỜNG ĐẠI HỌC KINH TẾ QUỐC DÂN</w:t>
            </w:r>
          </w:p>
          <w:p w14:paraId="18A8B61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B5E55D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D0EF50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1DA55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97E4B26" w14:textId="77777777" w:rsidR="00152E60" w:rsidRPr="00E156C1" w:rsidRDefault="00152E60" w:rsidP="00152E60">
      <w:pPr>
        <w:widowControl w:val="0"/>
        <w:spacing w:line="312" w:lineRule="auto"/>
        <w:ind w:firstLine="720"/>
        <w:jc w:val="both"/>
        <w:rPr>
          <w:b/>
          <w:bCs/>
          <w:color w:val="000000"/>
          <w:sz w:val="26"/>
          <w:szCs w:val="26"/>
          <w:lang w:val="nl-NL"/>
        </w:rPr>
      </w:pPr>
    </w:p>
    <w:p w14:paraId="7D15E6BD" w14:textId="77777777" w:rsidR="00152E60" w:rsidRPr="00E156C1" w:rsidRDefault="00152E60" w:rsidP="00152E60">
      <w:pPr>
        <w:widowControl w:val="0"/>
        <w:spacing w:line="312" w:lineRule="auto"/>
        <w:jc w:val="center"/>
        <w:rPr>
          <w:b/>
          <w:bCs/>
          <w:color w:val="000000"/>
          <w:sz w:val="26"/>
          <w:szCs w:val="26"/>
          <w:lang w:val="nl-NL"/>
        </w:rPr>
      </w:pPr>
      <w:r w:rsidRPr="00E156C1">
        <w:rPr>
          <w:b/>
          <w:bCs/>
          <w:color w:val="000000"/>
          <w:sz w:val="26"/>
          <w:szCs w:val="26"/>
          <w:lang w:val="nl-NL"/>
        </w:rPr>
        <w:t>ĐỀ CƯƠNG CHI TIẾT HỌC PHẦN</w:t>
      </w:r>
    </w:p>
    <w:p w14:paraId="4C41EB80" w14:textId="77777777" w:rsidR="00152E60" w:rsidRPr="00E156C1" w:rsidRDefault="00152E60" w:rsidP="00152E60">
      <w:pPr>
        <w:widowControl w:val="0"/>
        <w:spacing w:line="312" w:lineRule="auto"/>
        <w:jc w:val="center"/>
        <w:rPr>
          <w:color w:val="000000"/>
          <w:sz w:val="26"/>
          <w:szCs w:val="26"/>
          <w:lang w:val="nl-NL"/>
        </w:rPr>
      </w:pPr>
      <w:r w:rsidRPr="00E156C1">
        <w:rPr>
          <w:color w:val="000000"/>
          <w:sz w:val="26"/>
          <w:szCs w:val="26"/>
          <w:lang w:val="nl-NL"/>
        </w:rPr>
        <w:t>TRÌNH ĐỘ ĐÀO TẠO: ĐẠI HỌC</w:t>
      </w:r>
      <w:r w:rsidRPr="00E156C1">
        <w:rPr>
          <w:color w:val="000000"/>
          <w:sz w:val="26"/>
          <w:szCs w:val="26"/>
          <w:lang w:val="nl-NL"/>
        </w:rPr>
        <w:tab/>
        <w:t>LOẠI HÌNH ĐÀO TẠO: CHÍNH QUY</w:t>
      </w:r>
    </w:p>
    <w:p w14:paraId="17F47DAC" w14:textId="77777777" w:rsidR="00152E60" w:rsidRPr="00E156C1" w:rsidRDefault="00152E60" w:rsidP="00152E60">
      <w:pPr>
        <w:widowControl w:val="0"/>
        <w:spacing w:line="312" w:lineRule="auto"/>
        <w:ind w:firstLine="720"/>
        <w:jc w:val="both"/>
        <w:rPr>
          <w:b/>
          <w:color w:val="000000"/>
          <w:sz w:val="26"/>
          <w:szCs w:val="26"/>
          <w:lang w:val="nl-NL"/>
        </w:rPr>
      </w:pPr>
    </w:p>
    <w:p w14:paraId="1985DFBE" w14:textId="77777777" w:rsidR="00152E60" w:rsidRPr="00E156C1" w:rsidRDefault="00152E60" w:rsidP="00152E60">
      <w:pPr>
        <w:widowControl w:val="0"/>
        <w:spacing w:line="312" w:lineRule="auto"/>
        <w:jc w:val="both"/>
        <w:rPr>
          <w:color w:val="000000"/>
          <w:sz w:val="26"/>
          <w:szCs w:val="26"/>
          <w:lang w:val="nl-NL"/>
        </w:rPr>
      </w:pPr>
      <w:r w:rsidRPr="00E156C1">
        <w:rPr>
          <w:b/>
          <w:color w:val="000000"/>
          <w:sz w:val="26"/>
          <w:szCs w:val="26"/>
          <w:lang w:val="nl-NL"/>
        </w:rPr>
        <w:t>1. TÊN HỌC PHẦN:</w:t>
      </w:r>
      <w:r w:rsidRPr="00E156C1">
        <w:rPr>
          <w:color w:val="000000"/>
          <w:sz w:val="26"/>
          <w:szCs w:val="26"/>
          <w:lang w:val="nl-NL"/>
        </w:rPr>
        <w:t xml:space="preserve"> </w:t>
      </w:r>
    </w:p>
    <w:p w14:paraId="3FE52E9A" w14:textId="77777777" w:rsidR="00152E60" w:rsidRPr="00E156C1" w:rsidRDefault="00152E60" w:rsidP="00152E60">
      <w:pPr>
        <w:widowControl w:val="0"/>
        <w:spacing w:line="312" w:lineRule="auto"/>
        <w:ind w:firstLine="720"/>
        <w:jc w:val="both"/>
        <w:rPr>
          <w:color w:val="000000"/>
          <w:sz w:val="26"/>
          <w:szCs w:val="26"/>
          <w:lang w:val="nl-NL"/>
        </w:rPr>
      </w:pPr>
      <w:r w:rsidRPr="00E156C1">
        <w:rPr>
          <w:color w:val="000000"/>
          <w:sz w:val="26"/>
          <w:szCs w:val="26"/>
          <w:lang w:val="nl-NL"/>
        </w:rPr>
        <w:t xml:space="preserve">Tiếng Việt: </w:t>
      </w:r>
      <w:r w:rsidRPr="00E156C1">
        <w:rPr>
          <w:b/>
          <w:sz w:val="26"/>
          <w:szCs w:val="26"/>
          <w:lang w:val="nl-NL"/>
        </w:rPr>
        <w:t>Kiểm soát nội bộ</w:t>
      </w:r>
    </w:p>
    <w:p w14:paraId="563994B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Internal control</w:t>
      </w:r>
    </w:p>
    <w:p w14:paraId="7A0B61A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b/>
          <w:color w:val="000000"/>
          <w:sz w:val="26"/>
          <w:szCs w:val="26"/>
        </w:rPr>
        <w:t>KTHT</w:t>
      </w:r>
      <w:r w:rsidRPr="00E156C1">
        <w:rPr>
          <w:rStyle w:val="HeaderChar"/>
          <w:sz w:val="26"/>
          <w:szCs w:val="26"/>
        </w:rPr>
        <w:t xml:space="preserve"> </w:t>
      </w:r>
      <w:r w:rsidRPr="00E156C1">
        <w:rPr>
          <w:rStyle w:val="MediumGrid11"/>
          <w:sz w:val="26"/>
          <w:szCs w:val="26"/>
        </w:rPr>
        <w:t>1103</w:t>
      </w:r>
      <w:r w:rsidRPr="00E156C1">
        <w:rPr>
          <w:color w:val="000000"/>
          <w:sz w:val="26"/>
          <w:szCs w:val="26"/>
        </w:rPr>
        <w:tab/>
      </w:r>
      <w:r w:rsidRPr="00E156C1">
        <w:rPr>
          <w:color w:val="000000"/>
          <w:sz w:val="26"/>
          <w:szCs w:val="26"/>
        </w:rPr>
        <w:tab/>
        <w:t>Số tín chỉ: 03</w:t>
      </w:r>
    </w:p>
    <w:p w14:paraId="21AF66AB"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1027DC5" w14:textId="590CF2C7" w:rsidR="00152E60" w:rsidRPr="00E156C1" w:rsidRDefault="00152E60" w:rsidP="00152E60">
      <w:pPr>
        <w:widowControl w:val="0"/>
        <w:spacing w:line="312" w:lineRule="auto"/>
        <w:jc w:val="both"/>
        <w:rPr>
          <w:color w:val="000000"/>
          <w:sz w:val="26"/>
          <w:szCs w:val="26"/>
        </w:rPr>
      </w:pPr>
      <w:r w:rsidRPr="00E156C1">
        <w:rPr>
          <w:b/>
          <w:color w:val="000000"/>
          <w:sz w:val="26"/>
          <w:szCs w:val="26"/>
        </w:rPr>
        <w:t xml:space="preserve">3. ĐIỀU KIỆN HỌC TRƯỚC: </w:t>
      </w:r>
      <w:r w:rsidR="00AC6529" w:rsidRPr="00E156C1">
        <w:rPr>
          <w:color w:val="000000"/>
          <w:sz w:val="26"/>
          <w:szCs w:val="26"/>
        </w:rPr>
        <w:t>Kiểm toán tài chính, Kiểm toán nội bộ</w:t>
      </w:r>
    </w:p>
    <w:p w14:paraId="716CF078"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7B521A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rPr>
        <w:t xml:space="preserve">Học phần kiểm soát nội bộ cung cấp kiến thức nền tảng về kiểm soát nội bộ nhằm xây dựng được kiểm soát nội bộ hiệu lực, hiệu quả trong các đơn vị. </w:t>
      </w:r>
      <w:r w:rsidRPr="00E156C1">
        <w:rPr>
          <w:color w:val="000000"/>
          <w:sz w:val="26"/>
          <w:szCs w:val="26"/>
          <w:lang w:val="vi-VN"/>
        </w:rPr>
        <w:t>Học phần trang bị kiến thức về</w:t>
      </w:r>
      <w:r w:rsidRPr="00E156C1">
        <w:rPr>
          <w:color w:val="000000"/>
          <w:sz w:val="26"/>
          <w:szCs w:val="26"/>
        </w:rPr>
        <w:t xml:space="preserve"> cụ thể về </w:t>
      </w:r>
      <w:r w:rsidRPr="00E156C1">
        <w:rPr>
          <w:color w:val="000000"/>
          <w:sz w:val="26"/>
          <w:szCs w:val="26"/>
          <w:lang w:val="vi-VN"/>
        </w:rPr>
        <w:t>khái niệm, mục tiêu, vai trò và cấu trúc của kiểm soát nội bộ, đồng thời minh họa cụ thể kiểm soát nội bộ đối với một số các khoản mục và chu trình nghiệp v</w:t>
      </w:r>
      <w:r w:rsidRPr="00E156C1">
        <w:rPr>
          <w:color w:val="000000"/>
          <w:sz w:val="26"/>
          <w:szCs w:val="26"/>
        </w:rPr>
        <w:t>ụ</w:t>
      </w:r>
      <w:r w:rsidRPr="00E156C1">
        <w:rPr>
          <w:color w:val="000000"/>
          <w:sz w:val="26"/>
          <w:szCs w:val="26"/>
          <w:lang w:val="vi-VN"/>
        </w:rPr>
        <w:t xml:space="preserve"> chính trong doanh nghiệp. Ngoài ra, những vấn đề cơ bản liên quan đến kiểm soát nội bộ trong môi trường công nghệ thông tin phát triển cũng được nghiên cứu trong học phần này</w:t>
      </w:r>
    </w:p>
    <w:p w14:paraId="17C6611F"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5. MỤC TIÊU HỌC PHẦN:</w:t>
      </w:r>
    </w:p>
    <w:p w14:paraId="3088A194" w14:textId="77777777" w:rsidR="00152E60" w:rsidRPr="00E156C1" w:rsidRDefault="00152E60" w:rsidP="00152E60">
      <w:pPr>
        <w:widowControl w:val="0"/>
        <w:tabs>
          <w:tab w:val="left" w:pos="3600"/>
        </w:tabs>
        <w:spacing w:line="312" w:lineRule="auto"/>
        <w:ind w:firstLine="720"/>
        <w:jc w:val="both"/>
        <w:rPr>
          <w:color w:val="000000"/>
          <w:sz w:val="26"/>
          <w:szCs w:val="26"/>
          <w:lang w:val="vi-VN"/>
        </w:rPr>
      </w:pPr>
      <w:r w:rsidRPr="00E156C1">
        <w:rPr>
          <w:color w:val="000000"/>
          <w:sz w:val="26"/>
          <w:szCs w:val="26"/>
          <w:lang w:val="vi-VN"/>
        </w:rPr>
        <w:t>Học phần cung cấp cho sinh viên những kiến thức cơ bản về kiểm soát nội bộ trong doanh nghiệp nhằm xây dựng kiểm soát nội bộ trong các đơn vị cụ thể. Sau khi kết thúc học phần, sinh viên có thể hiểu được bản chất, biết kết hợp và vận dụng những kiến thức bổ trợ để xây dựng kiểm soát nội bộ trong doanh nghiệp và các khoản mục, các chu trình nghiệp vụ chủ yếu của các đơn vị nói chung cũng như đối với các doanh nghiệp nói riêng.</w:t>
      </w:r>
    </w:p>
    <w:p w14:paraId="04AB70E7"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tình huống liên quan đến kiểm soát nội bộ trong các doanh nghiệp cụ thể.</w:t>
      </w:r>
    </w:p>
    <w:p w14:paraId="401701F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96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918"/>
        <w:gridCol w:w="1049"/>
        <w:gridCol w:w="2345"/>
        <w:gridCol w:w="1927"/>
      </w:tblGrid>
      <w:tr w:rsidR="00152E60" w:rsidRPr="00E156C1" w14:paraId="2D533C59" w14:textId="77777777" w:rsidTr="00152E60">
        <w:trPr>
          <w:cantSplit/>
          <w:trHeight w:val="624"/>
        </w:trPr>
        <w:tc>
          <w:tcPr>
            <w:tcW w:w="3459" w:type="dxa"/>
            <w:vMerge w:val="restart"/>
            <w:vAlign w:val="center"/>
          </w:tcPr>
          <w:p w14:paraId="4DB4505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918" w:type="dxa"/>
            <w:vMerge w:val="restart"/>
            <w:vAlign w:val="center"/>
          </w:tcPr>
          <w:p w14:paraId="197A854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0C58AC3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3394" w:type="dxa"/>
            <w:gridSpan w:val="2"/>
            <w:vAlign w:val="center"/>
          </w:tcPr>
          <w:p w14:paraId="40D2D01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927" w:type="dxa"/>
            <w:vMerge w:val="restart"/>
            <w:vAlign w:val="center"/>
          </w:tcPr>
          <w:p w14:paraId="728682C2"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0B2AA89A" w14:textId="77777777" w:rsidTr="00152E60">
        <w:trPr>
          <w:cantSplit/>
          <w:trHeight w:val="525"/>
        </w:trPr>
        <w:tc>
          <w:tcPr>
            <w:tcW w:w="3459" w:type="dxa"/>
            <w:vMerge/>
            <w:vAlign w:val="center"/>
          </w:tcPr>
          <w:p w14:paraId="6D3EDD26" w14:textId="77777777" w:rsidR="00152E60" w:rsidRPr="00E156C1" w:rsidRDefault="00152E60" w:rsidP="00152E60">
            <w:pPr>
              <w:widowControl w:val="0"/>
              <w:spacing w:line="312" w:lineRule="auto"/>
              <w:jc w:val="center"/>
              <w:rPr>
                <w:b/>
                <w:color w:val="000000"/>
                <w:sz w:val="26"/>
                <w:szCs w:val="26"/>
              </w:rPr>
            </w:pPr>
          </w:p>
        </w:tc>
        <w:tc>
          <w:tcPr>
            <w:tcW w:w="918" w:type="dxa"/>
            <w:vMerge/>
            <w:vAlign w:val="center"/>
          </w:tcPr>
          <w:p w14:paraId="1FB6EB33" w14:textId="77777777" w:rsidR="00152E60" w:rsidRPr="00E156C1" w:rsidRDefault="00152E60" w:rsidP="00152E60">
            <w:pPr>
              <w:widowControl w:val="0"/>
              <w:spacing w:line="312" w:lineRule="auto"/>
              <w:jc w:val="center"/>
              <w:rPr>
                <w:b/>
                <w:color w:val="000000"/>
                <w:sz w:val="26"/>
                <w:szCs w:val="26"/>
              </w:rPr>
            </w:pPr>
          </w:p>
        </w:tc>
        <w:tc>
          <w:tcPr>
            <w:tcW w:w="1049" w:type="dxa"/>
            <w:vAlign w:val="center"/>
          </w:tcPr>
          <w:p w14:paraId="4769C8B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w:t>
            </w:r>
          </w:p>
          <w:p w14:paraId="4044D48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uyết</w:t>
            </w:r>
          </w:p>
        </w:tc>
        <w:tc>
          <w:tcPr>
            <w:tcW w:w="2345" w:type="dxa"/>
            <w:vAlign w:val="center"/>
          </w:tcPr>
          <w:p w14:paraId="2B9997D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927" w:type="dxa"/>
            <w:vMerge/>
            <w:vAlign w:val="center"/>
          </w:tcPr>
          <w:p w14:paraId="3E638679" w14:textId="77777777" w:rsidR="00152E60" w:rsidRPr="00E156C1" w:rsidRDefault="00152E60" w:rsidP="00152E60">
            <w:pPr>
              <w:widowControl w:val="0"/>
              <w:spacing w:line="312" w:lineRule="auto"/>
              <w:jc w:val="both"/>
              <w:rPr>
                <w:b/>
                <w:color w:val="000000"/>
                <w:sz w:val="26"/>
                <w:szCs w:val="26"/>
              </w:rPr>
            </w:pPr>
          </w:p>
        </w:tc>
      </w:tr>
      <w:tr w:rsidR="00152E60" w:rsidRPr="00E156C1" w14:paraId="05EFAAE7" w14:textId="77777777" w:rsidTr="00152E60">
        <w:trPr>
          <w:trHeight w:val="420"/>
        </w:trPr>
        <w:tc>
          <w:tcPr>
            <w:tcW w:w="3459" w:type="dxa"/>
            <w:vAlign w:val="center"/>
          </w:tcPr>
          <w:p w14:paraId="7E92CAD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lastRenderedPageBreak/>
              <w:t>Chương 1: Các vấn đề cơ bản của kiểm soát nội bộ</w:t>
            </w:r>
          </w:p>
        </w:tc>
        <w:tc>
          <w:tcPr>
            <w:tcW w:w="918" w:type="dxa"/>
            <w:vAlign w:val="center"/>
          </w:tcPr>
          <w:p w14:paraId="607CDB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3108E96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3DEF6C3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25173241" w14:textId="77777777" w:rsidR="00152E60" w:rsidRPr="00E156C1" w:rsidRDefault="00152E60" w:rsidP="00152E60">
            <w:pPr>
              <w:widowControl w:val="0"/>
              <w:spacing w:line="312" w:lineRule="auto"/>
              <w:jc w:val="both"/>
              <w:rPr>
                <w:color w:val="000000"/>
                <w:sz w:val="26"/>
                <w:szCs w:val="26"/>
              </w:rPr>
            </w:pPr>
          </w:p>
        </w:tc>
      </w:tr>
      <w:tr w:rsidR="00152E60" w:rsidRPr="00E156C1" w14:paraId="358FA820" w14:textId="77777777" w:rsidTr="00152E60">
        <w:trPr>
          <w:trHeight w:val="345"/>
        </w:trPr>
        <w:tc>
          <w:tcPr>
            <w:tcW w:w="3459" w:type="dxa"/>
            <w:vAlign w:val="center"/>
          </w:tcPr>
          <w:p w14:paraId="567C17BD"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Các thành phần của kiểm soát nội bộ</w:t>
            </w:r>
          </w:p>
        </w:tc>
        <w:tc>
          <w:tcPr>
            <w:tcW w:w="918" w:type="dxa"/>
            <w:vAlign w:val="center"/>
          </w:tcPr>
          <w:p w14:paraId="71A793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44E055D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6D49B06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3F01726D" w14:textId="77777777" w:rsidR="00152E60" w:rsidRPr="00E156C1" w:rsidRDefault="00152E60" w:rsidP="00152E60">
            <w:pPr>
              <w:widowControl w:val="0"/>
              <w:spacing w:line="312" w:lineRule="auto"/>
              <w:jc w:val="both"/>
              <w:rPr>
                <w:color w:val="000000"/>
                <w:sz w:val="26"/>
                <w:szCs w:val="26"/>
              </w:rPr>
            </w:pPr>
          </w:p>
        </w:tc>
      </w:tr>
      <w:tr w:rsidR="00152E60" w:rsidRPr="00E156C1" w14:paraId="48BF09A0" w14:textId="77777777" w:rsidTr="00152E60">
        <w:trPr>
          <w:trHeight w:val="345"/>
        </w:trPr>
        <w:tc>
          <w:tcPr>
            <w:tcW w:w="3459" w:type="dxa"/>
            <w:vAlign w:val="center"/>
          </w:tcPr>
          <w:p w14:paraId="63319602"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Gian lận và biện pháp phòng ngừa gian lận</w:t>
            </w:r>
          </w:p>
        </w:tc>
        <w:tc>
          <w:tcPr>
            <w:tcW w:w="918" w:type="dxa"/>
            <w:vAlign w:val="center"/>
          </w:tcPr>
          <w:p w14:paraId="0054C86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4F982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1A71877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106689BE" w14:textId="77777777" w:rsidR="00152E60" w:rsidRPr="00E156C1" w:rsidRDefault="00152E60" w:rsidP="00152E60">
            <w:pPr>
              <w:widowControl w:val="0"/>
              <w:spacing w:line="312" w:lineRule="auto"/>
              <w:jc w:val="both"/>
              <w:rPr>
                <w:color w:val="000000"/>
                <w:sz w:val="26"/>
                <w:szCs w:val="26"/>
              </w:rPr>
            </w:pPr>
          </w:p>
        </w:tc>
      </w:tr>
      <w:tr w:rsidR="00152E60" w:rsidRPr="00E156C1" w14:paraId="324A4F7B" w14:textId="77777777" w:rsidTr="00152E60">
        <w:trPr>
          <w:trHeight w:val="600"/>
        </w:trPr>
        <w:tc>
          <w:tcPr>
            <w:tcW w:w="3459" w:type="dxa"/>
            <w:vAlign w:val="center"/>
          </w:tcPr>
          <w:p w14:paraId="63E1238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Kiểm soát chu trình mua hàng và thanh toán</w:t>
            </w:r>
          </w:p>
        </w:tc>
        <w:tc>
          <w:tcPr>
            <w:tcW w:w="918" w:type="dxa"/>
            <w:vAlign w:val="center"/>
          </w:tcPr>
          <w:p w14:paraId="4F1CDB2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110D46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1DB0DD0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251BB061" w14:textId="77777777" w:rsidR="00152E60" w:rsidRPr="00E156C1" w:rsidRDefault="00152E60" w:rsidP="00152E60">
            <w:pPr>
              <w:widowControl w:val="0"/>
              <w:spacing w:line="312" w:lineRule="auto"/>
              <w:jc w:val="both"/>
              <w:rPr>
                <w:color w:val="000000"/>
                <w:sz w:val="26"/>
                <w:szCs w:val="26"/>
              </w:rPr>
            </w:pPr>
          </w:p>
        </w:tc>
      </w:tr>
      <w:tr w:rsidR="00152E60" w:rsidRPr="00E156C1" w14:paraId="7E155DC8" w14:textId="77777777" w:rsidTr="00152E60">
        <w:trPr>
          <w:trHeight w:val="600"/>
        </w:trPr>
        <w:tc>
          <w:tcPr>
            <w:tcW w:w="3459" w:type="dxa"/>
            <w:vAlign w:val="center"/>
          </w:tcPr>
          <w:p w14:paraId="67D7FE25"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5: Kiểm soát chu trình bán hàng và thu tiền</w:t>
            </w:r>
          </w:p>
        </w:tc>
        <w:tc>
          <w:tcPr>
            <w:tcW w:w="918" w:type="dxa"/>
            <w:vAlign w:val="center"/>
          </w:tcPr>
          <w:p w14:paraId="643DB0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DB5714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24C6CC5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9990302" w14:textId="77777777" w:rsidR="00152E60" w:rsidRPr="00E156C1" w:rsidRDefault="00152E60" w:rsidP="00152E60">
            <w:pPr>
              <w:widowControl w:val="0"/>
              <w:spacing w:line="312" w:lineRule="auto"/>
              <w:jc w:val="both"/>
              <w:rPr>
                <w:color w:val="000000"/>
                <w:sz w:val="26"/>
                <w:szCs w:val="26"/>
              </w:rPr>
            </w:pPr>
          </w:p>
        </w:tc>
      </w:tr>
      <w:tr w:rsidR="00152E60" w:rsidRPr="00E156C1" w14:paraId="53DA844F" w14:textId="77777777" w:rsidTr="00152E60">
        <w:trPr>
          <w:trHeight w:val="600"/>
        </w:trPr>
        <w:tc>
          <w:tcPr>
            <w:tcW w:w="3459" w:type="dxa"/>
            <w:vAlign w:val="center"/>
          </w:tcPr>
          <w:p w14:paraId="14BBBDD1"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Kiểm soát chu trình nhân sự tiền lương</w:t>
            </w:r>
          </w:p>
        </w:tc>
        <w:tc>
          <w:tcPr>
            <w:tcW w:w="918" w:type="dxa"/>
            <w:vAlign w:val="center"/>
          </w:tcPr>
          <w:p w14:paraId="016DADA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ABB86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41CD63D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F7C050B" w14:textId="77777777" w:rsidR="00152E60" w:rsidRPr="00E156C1" w:rsidRDefault="00152E60" w:rsidP="00152E60">
            <w:pPr>
              <w:widowControl w:val="0"/>
              <w:spacing w:line="312" w:lineRule="auto"/>
              <w:jc w:val="both"/>
              <w:rPr>
                <w:color w:val="000000"/>
                <w:sz w:val="26"/>
                <w:szCs w:val="26"/>
              </w:rPr>
            </w:pPr>
          </w:p>
        </w:tc>
      </w:tr>
      <w:tr w:rsidR="00152E60" w:rsidRPr="00E156C1" w14:paraId="0A924658" w14:textId="77777777" w:rsidTr="00152E60">
        <w:trPr>
          <w:trHeight w:val="600"/>
        </w:trPr>
        <w:tc>
          <w:tcPr>
            <w:tcW w:w="3459" w:type="dxa"/>
            <w:vAlign w:val="center"/>
          </w:tcPr>
          <w:p w14:paraId="0112BAB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7: Kiểm soát chu trình TSCĐ</w:t>
            </w:r>
          </w:p>
        </w:tc>
        <w:tc>
          <w:tcPr>
            <w:tcW w:w="918" w:type="dxa"/>
            <w:vAlign w:val="center"/>
          </w:tcPr>
          <w:p w14:paraId="4691ED8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520E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521109C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2B0FACC" w14:textId="77777777" w:rsidR="00152E60" w:rsidRPr="00E156C1" w:rsidRDefault="00152E60" w:rsidP="00152E60">
            <w:pPr>
              <w:widowControl w:val="0"/>
              <w:spacing w:line="312" w:lineRule="auto"/>
              <w:jc w:val="both"/>
              <w:rPr>
                <w:color w:val="000000"/>
                <w:sz w:val="26"/>
                <w:szCs w:val="26"/>
              </w:rPr>
            </w:pPr>
          </w:p>
        </w:tc>
      </w:tr>
      <w:tr w:rsidR="00152E60" w:rsidRPr="00E156C1" w14:paraId="7B29D92E" w14:textId="77777777" w:rsidTr="00152E60">
        <w:trPr>
          <w:trHeight w:val="600"/>
        </w:trPr>
        <w:tc>
          <w:tcPr>
            <w:tcW w:w="3459" w:type="dxa"/>
            <w:vAlign w:val="center"/>
          </w:tcPr>
          <w:p w14:paraId="28A1568B"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8: Kiểm soát Tiền</w:t>
            </w:r>
          </w:p>
        </w:tc>
        <w:tc>
          <w:tcPr>
            <w:tcW w:w="918" w:type="dxa"/>
            <w:vAlign w:val="center"/>
          </w:tcPr>
          <w:p w14:paraId="5081CB4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049" w:type="dxa"/>
            <w:vAlign w:val="center"/>
          </w:tcPr>
          <w:p w14:paraId="1E60C9F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0230309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0DC5DFDD" w14:textId="77777777" w:rsidR="00152E60" w:rsidRPr="00E156C1" w:rsidRDefault="00152E60" w:rsidP="00152E60">
            <w:pPr>
              <w:widowControl w:val="0"/>
              <w:spacing w:line="312" w:lineRule="auto"/>
              <w:jc w:val="both"/>
              <w:rPr>
                <w:color w:val="000000"/>
                <w:sz w:val="26"/>
                <w:szCs w:val="26"/>
              </w:rPr>
            </w:pPr>
          </w:p>
        </w:tc>
      </w:tr>
      <w:tr w:rsidR="00152E60" w:rsidRPr="00E156C1" w14:paraId="4D83A48D" w14:textId="77777777" w:rsidTr="00152E60">
        <w:tc>
          <w:tcPr>
            <w:tcW w:w="3459" w:type="dxa"/>
            <w:vAlign w:val="center"/>
          </w:tcPr>
          <w:p w14:paraId="0F7DBDE3"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918" w:type="dxa"/>
            <w:vAlign w:val="center"/>
          </w:tcPr>
          <w:p w14:paraId="65EA70D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049" w:type="dxa"/>
            <w:vAlign w:val="center"/>
          </w:tcPr>
          <w:p w14:paraId="6DF733CE"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2</w:t>
            </w:r>
          </w:p>
        </w:tc>
        <w:tc>
          <w:tcPr>
            <w:tcW w:w="2345" w:type="dxa"/>
            <w:vAlign w:val="center"/>
          </w:tcPr>
          <w:p w14:paraId="3F8B47E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3</w:t>
            </w:r>
          </w:p>
        </w:tc>
        <w:tc>
          <w:tcPr>
            <w:tcW w:w="1927" w:type="dxa"/>
            <w:vAlign w:val="center"/>
          </w:tcPr>
          <w:p w14:paraId="5D52D35E" w14:textId="77777777" w:rsidR="00152E60" w:rsidRPr="00E156C1" w:rsidRDefault="00152E60" w:rsidP="00152E60">
            <w:pPr>
              <w:widowControl w:val="0"/>
              <w:spacing w:line="312" w:lineRule="auto"/>
              <w:jc w:val="both"/>
              <w:rPr>
                <w:b/>
                <w:color w:val="000000"/>
                <w:sz w:val="26"/>
                <w:szCs w:val="26"/>
              </w:rPr>
            </w:pPr>
          </w:p>
        </w:tc>
      </w:tr>
    </w:tbl>
    <w:p w14:paraId="4E4C822C"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682AC0BA" w14:textId="77777777" w:rsidR="00152E60" w:rsidRPr="00E156C1" w:rsidRDefault="00152E60" w:rsidP="00152E60">
      <w:pPr>
        <w:pStyle w:val="11"/>
      </w:pPr>
      <w:r w:rsidRPr="00E156C1">
        <w:t>Chương 1 - CÁC VẤN ĐỀ CƠ BẢN CỦA KIỂM SOÁT NỘI BỘ</w:t>
      </w:r>
    </w:p>
    <w:p w14:paraId="4B308B3E" w14:textId="77777777" w:rsidR="00152E60" w:rsidRPr="00E156C1" w:rsidRDefault="00152E60" w:rsidP="00152E60">
      <w:pPr>
        <w:widowControl w:val="0"/>
        <w:spacing w:line="312" w:lineRule="auto"/>
        <w:ind w:firstLine="720"/>
        <w:jc w:val="both"/>
        <w:rPr>
          <w:sz w:val="26"/>
          <w:szCs w:val="26"/>
          <w:lang w:val="sv-SE"/>
        </w:rPr>
      </w:pPr>
      <w:r w:rsidRPr="00E156C1">
        <w:rPr>
          <w:color w:val="000000"/>
          <w:sz w:val="26"/>
          <w:szCs w:val="26"/>
          <w:lang w:val="sv-SE"/>
        </w:rPr>
        <w:t>Chương này khái quát về các vấn đề cơ bản của kiểm soát nội bộ</w:t>
      </w:r>
    </w:p>
    <w:p w14:paraId="205AA40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w:t>
      </w:r>
      <w:r w:rsidRPr="00E156C1">
        <w:rPr>
          <w:b/>
          <w:color w:val="000000"/>
          <w:sz w:val="26"/>
          <w:szCs w:val="26"/>
          <w:lang w:val="sv-SE"/>
        </w:rPr>
        <w:tab/>
        <w:t xml:space="preserve"> Khái niệm về Kiểm soát nội bộ (KSNB)</w:t>
      </w:r>
    </w:p>
    <w:p w14:paraId="5053D74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w:t>
      </w:r>
      <w:r w:rsidRPr="00E156C1">
        <w:rPr>
          <w:b/>
          <w:color w:val="000000"/>
          <w:sz w:val="26"/>
          <w:szCs w:val="26"/>
          <w:lang w:val="sv-SE"/>
        </w:rPr>
        <w:tab/>
        <w:t xml:space="preserve"> Quá trình hình thành và phát triển của KSNB</w:t>
      </w:r>
    </w:p>
    <w:p w14:paraId="3B7732E9"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3</w:t>
      </w:r>
      <w:r w:rsidRPr="00E156C1">
        <w:rPr>
          <w:b/>
          <w:color w:val="000000"/>
          <w:sz w:val="26"/>
          <w:szCs w:val="26"/>
          <w:lang w:val="pt-BR"/>
        </w:rPr>
        <w:tab/>
        <w:t xml:space="preserve"> Tổng quan về báo cáo COSO</w:t>
      </w:r>
    </w:p>
    <w:p w14:paraId="66E8E63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4</w:t>
      </w:r>
      <w:r w:rsidRPr="00E156C1">
        <w:rPr>
          <w:b/>
          <w:color w:val="000000"/>
          <w:sz w:val="26"/>
          <w:szCs w:val="26"/>
          <w:lang w:val="pt-BR"/>
        </w:rPr>
        <w:tab/>
        <w:t xml:space="preserve"> Kiểm soát nội bộ đối với lập và trình bày báo cáo tài chính</w:t>
      </w:r>
    </w:p>
    <w:p w14:paraId="0FD5AAF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5</w:t>
      </w:r>
      <w:r w:rsidRPr="00E156C1">
        <w:rPr>
          <w:b/>
          <w:color w:val="000000"/>
          <w:sz w:val="26"/>
          <w:szCs w:val="26"/>
          <w:lang w:val="pt-BR"/>
        </w:rPr>
        <w:tab/>
        <w:t xml:space="preserve"> Vai trò và trách nhiệm đối với KSNB</w:t>
      </w:r>
    </w:p>
    <w:p w14:paraId="130BD843" w14:textId="77777777" w:rsidR="00152E60" w:rsidRPr="00E156C1" w:rsidRDefault="00152E60" w:rsidP="00152E60">
      <w:pPr>
        <w:widowControl w:val="0"/>
        <w:spacing w:line="312" w:lineRule="auto"/>
        <w:jc w:val="both"/>
        <w:rPr>
          <w:b/>
          <w:i/>
          <w:sz w:val="26"/>
          <w:szCs w:val="26"/>
          <w:lang w:val="pt-BR"/>
        </w:rPr>
      </w:pPr>
      <w:r w:rsidRPr="00E156C1">
        <w:rPr>
          <w:b/>
          <w:i/>
          <w:sz w:val="26"/>
          <w:szCs w:val="26"/>
          <w:lang w:val="pt-BR"/>
        </w:rPr>
        <w:t>Tài liệu tham khảo:</w:t>
      </w:r>
    </w:p>
    <w:p w14:paraId="48744DB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0D65B5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2A7B0E1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DD8815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05E7B40A"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24F2A2A6"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B568AEE"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121C9106" w14:textId="77777777" w:rsidR="00152E60" w:rsidRPr="00E156C1" w:rsidRDefault="00152E60" w:rsidP="00152E60">
      <w:pPr>
        <w:pStyle w:val="Heading5"/>
        <w:keepNext w:val="0"/>
        <w:keepLines w:val="0"/>
        <w:widowControl w:val="0"/>
        <w:tabs>
          <w:tab w:val="left" w:pos="567"/>
        </w:tabs>
        <w:spacing w:line="312" w:lineRule="auto"/>
        <w:ind w:firstLine="720"/>
        <w:rPr>
          <w:color w:val="000000"/>
          <w:sz w:val="26"/>
          <w:szCs w:val="26"/>
        </w:rPr>
      </w:pPr>
    </w:p>
    <w:p w14:paraId="6CF44E5F" w14:textId="77777777" w:rsidR="00152E60" w:rsidRPr="00E156C1" w:rsidRDefault="00152E60" w:rsidP="00152E60">
      <w:pPr>
        <w:pStyle w:val="11"/>
      </w:pPr>
      <w:r w:rsidRPr="00E156C1">
        <w:lastRenderedPageBreak/>
        <w:t>Chương 2 - CÁC YẾU TỐ CẤU THÀNH KIỂM SOÁT NỘI BỘ</w:t>
      </w:r>
    </w:p>
    <w:p w14:paraId="736F7F61" w14:textId="77777777" w:rsidR="00152E60" w:rsidRPr="00E156C1" w:rsidRDefault="00152E60" w:rsidP="00152E60">
      <w:pPr>
        <w:widowControl w:val="0"/>
        <w:spacing w:line="312" w:lineRule="auto"/>
        <w:ind w:firstLine="720"/>
        <w:jc w:val="both"/>
        <w:rPr>
          <w:color w:val="000000"/>
          <w:spacing w:val="-4"/>
          <w:sz w:val="26"/>
          <w:szCs w:val="26"/>
        </w:rPr>
      </w:pPr>
      <w:r w:rsidRPr="00E156C1">
        <w:rPr>
          <w:color w:val="000000"/>
          <w:sz w:val="26"/>
          <w:szCs w:val="26"/>
        </w:rPr>
        <w:t xml:space="preserve">    </w:t>
      </w:r>
      <w:r w:rsidRPr="00E156C1">
        <w:rPr>
          <w:color w:val="000000"/>
          <w:spacing w:val="-4"/>
          <w:sz w:val="26"/>
          <w:szCs w:val="26"/>
        </w:rPr>
        <w:t xml:space="preserve">  Chương này đề cập đến các yếu tố cấu thành của kiểm soát nội bộ trong một tổ chức.</w:t>
      </w:r>
    </w:p>
    <w:p w14:paraId="1776A999" w14:textId="77777777" w:rsidR="00152E60" w:rsidRPr="00E156C1" w:rsidRDefault="00152E60" w:rsidP="00152E60">
      <w:pPr>
        <w:widowControl w:val="0"/>
        <w:spacing w:line="312" w:lineRule="auto"/>
        <w:jc w:val="both"/>
        <w:rPr>
          <w:b/>
          <w:sz w:val="26"/>
          <w:szCs w:val="26"/>
        </w:rPr>
      </w:pPr>
      <w:r w:rsidRPr="00E156C1">
        <w:rPr>
          <w:b/>
          <w:sz w:val="26"/>
          <w:szCs w:val="26"/>
        </w:rPr>
        <w:t>2.1.Môi trường kiểm soát</w:t>
      </w:r>
    </w:p>
    <w:p w14:paraId="3E5501B6" w14:textId="77777777" w:rsidR="00152E60" w:rsidRPr="00E156C1" w:rsidRDefault="00152E60" w:rsidP="00152E60">
      <w:pPr>
        <w:widowControl w:val="0"/>
        <w:spacing w:line="312" w:lineRule="auto"/>
        <w:jc w:val="both"/>
        <w:rPr>
          <w:b/>
          <w:sz w:val="26"/>
          <w:szCs w:val="26"/>
        </w:rPr>
      </w:pPr>
      <w:r w:rsidRPr="00E156C1">
        <w:rPr>
          <w:b/>
          <w:sz w:val="26"/>
          <w:szCs w:val="26"/>
        </w:rPr>
        <w:t>2.2.Đánh giá rủi ro</w:t>
      </w:r>
    </w:p>
    <w:p w14:paraId="5E2F869F" w14:textId="77777777" w:rsidR="00152E60" w:rsidRPr="00E156C1" w:rsidRDefault="00152E60" w:rsidP="00152E60">
      <w:pPr>
        <w:widowControl w:val="0"/>
        <w:spacing w:line="312" w:lineRule="auto"/>
        <w:jc w:val="both"/>
        <w:rPr>
          <w:b/>
          <w:sz w:val="26"/>
          <w:szCs w:val="26"/>
        </w:rPr>
      </w:pPr>
      <w:r w:rsidRPr="00E156C1">
        <w:rPr>
          <w:b/>
          <w:sz w:val="26"/>
          <w:szCs w:val="26"/>
        </w:rPr>
        <w:t>2.3.Hoạt động kiểm soát</w:t>
      </w:r>
    </w:p>
    <w:p w14:paraId="604C63FE" w14:textId="77777777" w:rsidR="00152E60" w:rsidRPr="00E156C1" w:rsidRDefault="00152E60" w:rsidP="00152E60">
      <w:pPr>
        <w:widowControl w:val="0"/>
        <w:spacing w:line="312" w:lineRule="auto"/>
        <w:jc w:val="both"/>
        <w:rPr>
          <w:b/>
          <w:sz w:val="26"/>
          <w:szCs w:val="26"/>
        </w:rPr>
      </w:pPr>
      <w:r w:rsidRPr="00E156C1">
        <w:rPr>
          <w:b/>
          <w:sz w:val="26"/>
          <w:szCs w:val="26"/>
        </w:rPr>
        <w:t>2.4.Thông tin và truyền thông</w:t>
      </w:r>
    </w:p>
    <w:p w14:paraId="6DA4E621" w14:textId="77777777" w:rsidR="00152E60" w:rsidRPr="00E156C1" w:rsidRDefault="00152E60" w:rsidP="00152E60">
      <w:pPr>
        <w:widowControl w:val="0"/>
        <w:spacing w:line="312" w:lineRule="auto"/>
        <w:jc w:val="both"/>
        <w:rPr>
          <w:b/>
          <w:sz w:val="26"/>
          <w:szCs w:val="26"/>
        </w:rPr>
      </w:pPr>
      <w:r w:rsidRPr="00E156C1">
        <w:rPr>
          <w:b/>
          <w:sz w:val="26"/>
          <w:szCs w:val="26"/>
        </w:rPr>
        <w:t xml:space="preserve">2.5.Giám sát </w:t>
      </w:r>
    </w:p>
    <w:p w14:paraId="6A1D7E8A"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088C6C6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E2726A0"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F0189F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9177BC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4F4B5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AEF1C8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2226B446"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41DEA89D" w14:textId="77777777" w:rsidR="00152E60" w:rsidRPr="00E156C1" w:rsidRDefault="00152E60" w:rsidP="00152E60">
      <w:pPr>
        <w:widowControl w:val="0"/>
        <w:spacing w:line="312" w:lineRule="auto"/>
        <w:ind w:firstLine="720"/>
        <w:jc w:val="both"/>
        <w:rPr>
          <w:b/>
          <w:sz w:val="26"/>
          <w:szCs w:val="26"/>
        </w:rPr>
      </w:pPr>
    </w:p>
    <w:p w14:paraId="15F757F1" w14:textId="77777777" w:rsidR="00152E60" w:rsidRPr="00E156C1" w:rsidRDefault="00152E60" w:rsidP="00152E60">
      <w:pPr>
        <w:pStyle w:val="11"/>
      </w:pPr>
      <w:r w:rsidRPr="00E156C1">
        <w:t>Chương 3: GIAN LẬN VÀ BIỆN PHÁP NGĂN NGỪA GIAN LẬN</w:t>
      </w:r>
    </w:p>
    <w:p w14:paraId="4CF5884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hành vi gian lận và các biện pháp ngăn ngừa gian lận trong một tổ chức.</w:t>
      </w:r>
    </w:p>
    <w:p w14:paraId="0279C97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Gian lận và sai sót</w:t>
      </w:r>
    </w:p>
    <w:p w14:paraId="15327A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Biện pháp ngăn ngừa và phát hiện gian lận</w:t>
      </w:r>
    </w:p>
    <w:p w14:paraId="4C84EC2F"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2265928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2DB31B83"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4B333B9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782093E"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2A94CE4"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3F797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C7FC171"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2C2CE55E" w14:textId="77777777" w:rsidR="00152E60" w:rsidRPr="00E156C1" w:rsidRDefault="00152E60" w:rsidP="00152E60">
      <w:pPr>
        <w:pStyle w:val="11"/>
      </w:pPr>
    </w:p>
    <w:p w14:paraId="51680E68" w14:textId="77777777" w:rsidR="00152E60" w:rsidRPr="00E156C1" w:rsidRDefault="00152E60" w:rsidP="00152E60">
      <w:pPr>
        <w:pStyle w:val="11"/>
      </w:pPr>
      <w:r w:rsidRPr="00E156C1">
        <w:t>Chương 4 - KIỂM SOÁT CHU TRÌNH MUA HÀNG VÀ THANH TOÁN</w:t>
      </w:r>
    </w:p>
    <w:p w14:paraId="1FFD7BA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mua hàng và thanh toán trong một tổ chức.</w:t>
      </w:r>
    </w:p>
    <w:p w14:paraId="5A7DA7A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4.1. Khái quát về chu trình</w:t>
      </w:r>
    </w:p>
    <w:p w14:paraId="2194D64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Gian lận và sai sót</w:t>
      </w:r>
    </w:p>
    <w:p w14:paraId="65EC64B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Mục tiêu kiểm soát</w:t>
      </w:r>
    </w:p>
    <w:p w14:paraId="38E17A6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ác thủ tục kiểm soát</w:t>
      </w:r>
    </w:p>
    <w:p w14:paraId="3D22AAA6"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75F9703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D535D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23D9263"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F25A008"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1791200"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0CB4523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7CC37F2A"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2F27760" w14:textId="77777777" w:rsidR="00152E60" w:rsidRPr="00E156C1" w:rsidRDefault="00152E60" w:rsidP="00152E60">
      <w:pPr>
        <w:widowControl w:val="0"/>
        <w:spacing w:line="312" w:lineRule="auto"/>
        <w:ind w:firstLine="720"/>
        <w:jc w:val="both"/>
        <w:rPr>
          <w:color w:val="000000"/>
          <w:sz w:val="26"/>
          <w:szCs w:val="26"/>
        </w:rPr>
      </w:pPr>
    </w:p>
    <w:p w14:paraId="5ADA874C" w14:textId="77777777" w:rsidR="00152E60" w:rsidRPr="00E156C1" w:rsidRDefault="00152E60" w:rsidP="00152E60">
      <w:pPr>
        <w:pStyle w:val="11"/>
      </w:pPr>
      <w:r w:rsidRPr="00E156C1">
        <w:t>Chương 5 - KIỂM SOÁT CHU TRÌNH BÁN HÀNG VÀ THU TIỀN</w:t>
      </w:r>
    </w:p>
    <w:p w14:paraId="0C855E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bán hàng và thu tiền trong một tổ chức.</w:t>
      </w:r>
    </w:p>
    <w:p w14:paraId="73808FA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Khái quát về chu trình</w:t>
      </w:r>
    </w:p>
    <w:p w14:paraId="26151E3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Gian lận và sai sót</w:t>
      </w:r>
    </w:p>
    <w:p w14:paraId="1335F9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Mục tiêu kiểm soát</w:t>
      </w:r>
    </w:p>
    <w:p w14:paraId="18A3413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Các thủ tục kiểm soát</w:t>
      </w:r>
    </w:p>
    <w:p w14:paraId="4A09360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E6B08C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B3CB0C1"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255BC9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5E31F7C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DFC5D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15A72B4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493450A2"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7062AC5" w14:textId="77777777" w:rsidR="00152E60" w:rsidRPr="00E156C1" w:rsidRDefault="00152E60" w:rsidP="00152E60">
      <w:pPr>
        <w:widowControl w:val="0"/>
        <w:spacing w:line="312" w:lineRule="auto"/>
        <w:ind w:firstLine="720"/>
        <w:jc w:val="both"/>
        <w:rPr>
          <w:color w:val="000000"/>
          <w:sz w:val="26"/>
          <w:szCs w:val="26"/>
        </w:rPr>
      </w:pPr>
    </w:p>
    <w:p w14:paraId="42A3B231" w14:textId="77777777" w:rsidR="00152E60" w:rsidRPr="00E156C1" w:rsidRDefault="00152E60" w:rsidP="00152E60">
      <w:pPr>
        <w:pStyle w:val="11"/>
      </w:pPr>
      <w:r w:rsidRPr="00E156C1">
        <w:t>Chương 6 - KIỂM SOÁT CHU TRÌNH NHÂN SỰ TIỀN LƯƠNG</w:t>
      </w:r>
    </w:p>
    <w:p w14:paraId="1CF7C79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nhân sự và tiền lương trong một tổ chức.</w:t>
      </w:r>
    </w:p>
    <w:p w14:paraId="68AF96E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về chu trình</w:t>
      </w:r>
    </w:p>
    <w:p w14:paraId="333D39F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6.2. Gian lận và sai sót</w:t>
      </w:r>
    </w:p>
    <w:p w14:paraId="4EE4AF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Mục tiêu kiểm soát</w:t>
      </w:r>
    </w:p>
    <w:p w14:paraId="362C24B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Các thủ tục kiểm soát</w:t>
      </w:r>
    </w:p>
    <w:p w14:paraId="5688B0E8"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4F791DE"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8A3C67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E01B4B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27FE45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F67DF9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6EFA1CC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C2E74C8"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6D42CD95" w14:textId="77777777" w:rsidR="00152E60" w:rsidRPr="00E156C1" w:rsidRDefault="00152E60" w:rsidP="00152E60">
      <w:pPr>
        <w:widowControl w:val="0"/>
        <w:spacing w:line="312" w:lineRule="auto"/>
        <w:ind w:firstLine="720"/>
        <w:jc w:val="both"/>
        <w:rPr>
          <w:color w:val="000000"/>
          <w:sz w:val="26"/>
          <w:szCs w:val="26"/>
        </w:rPr>
      </w:pPr>
    </w:p>
    <w:p w14:paraId="36D5BE6C" w14:textId="77777777" w:rsidR="00152E60" w:rsidRPr="00E156C1" w:rsidRDefault="00152E60" w:rsidP="00152E60">
      <w:pPr>
        <w:pStyle w:val="11"/>
      </w:pPr>
      <w:r w:rsidRPr="00E156C1">
        <w:t>Chương 7- KIỂM SOÁT CHU TRÌNH TÀI SẢN CỐ ĐỊNH</w:t>
      </w:r>
    </w:p>
    <w:p w14:paraId="40F7014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TSCĐ trong một tổ chức.</w:t>
      </w:r>
    </w:p>
    <w:p w14:paraId="5EF9355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1. Khái quát về chu trình</w:t>
      </w:r>
    </w:p>
    <w:p w14:paraId="19814DE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Gian lận và sai sót</w:t>
      </w:r>
    </w:p>
    <w:p w14:paraId="1096B9A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Mục tiêu kiểm soát</w:t>
      </w:r>
    </w:p>
    <w:p w14:paraId="015D765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4. Các thủ tục kiểm soát</w:t>
      </w:r>
    </w:p>
    <w:p w14:paraId="7990C6CE"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4227D4AF"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D1708BB"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7B6A887"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56C1E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FDC18E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9B52DEB"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6AF4079" w14:textId="77777777" w:rsidR="00152E60" w:rsidRPr="00E156C1" w:rsidRDefault="00152E60" w:rsidP="00152E60">
      <w:pPr>
        <w:widowControl w:val="0"/>
        <w:spacing w:line="312" w:lineRule="auto"/>
        <w:ind w:firstLine="720"/>
        <w:jc w:val="both"/>
        <w:rPr>
          <w:color w:val="000000"/>
          <w:sz w:val="26"/>
          <w:szCs w:val="26"/>
        </w:rPr>
      </w:pPr>
    </w:p>
    <w:p w14:paraId="1C495353" w14:textId="77777777" w:rsidR="00152E60" w:rsidRPr="00E156C1" w:rsidRDefault="00152E60" w:rsidP="00152E60">
      <w:pPr>
        <w:pStyle w:val="11"/>
      </w:pPr>
      <w:r w:rsidRPr="00E156C1">
        <w:t>Chương 8 - KIỂM SOÁT TIỀN</w:t>
      </w:r>
    </w:p>
    <w:p w14:paraId="440E6A2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Chương này đề cập đến các hoạt động kiểm soát đối với tiền trong một tổ chức.</w:t>
      </w:r>
    </w:p>
    <w:p w14:paraId="780BFDB6" w14:textId="77777777" w:rsidR="00152E60" w:rsidRPr="00E156C1" w:rsidRDefault="00152E60" w:rsidP="00152E60">
      <w:pPr>
        <w:widowControl w:val="0"/>
        <w:spacing w:line="312" w:lineRule="auto"/>
        <w:jc w:val="both"/>
        <w:rPr>
          <w:b/>
          <w:sz w:val="26"/>
          <w:szCs w:val="26"/>
        </w:rPr>
      </w:pPr>
      <w:r w:rsidRPr="00E156C1">
        <w:rPr>
          <w:b/>
          <w:sz w:val="26"/>
          <w:szCs w:val="26"/>
        </w:rPr>
        <w:t>8.1. Khái quát về tiền</w:t>
      </w:r>
    </w:p>
    <w:p w14:paraId="7F112640" w14:textId="77777777" w:rsidR="00152E60" w:rsidRPr="00E156C1" w:rsidRDefault="00152E60" w:rsidP="00152E60">
      <w:pPr>
        <w:widowControl w:val="0"/>
        <w:spacing w:line="312" w:lineRule="auto"/>
        <w:jc w:val="both"/>
        <w:rPr>
          <w:b/>
          <w:sz w:val="26"/>
          <w:szCs w:val="26"/>
        </w:rPr>
      </w:pPr>
      <w:r w:rsidRPr="00E156C1">
        <w:rPr>
          <w:b/>
          <w:sz w:val="26"/>
          <w:szCs w:val="26"/>
        </w:rPr>
        <w:t>8.2. Gian lận và sai sót đối với tiền</w:t>
      </w:r>
    </w:p>
    <w:p w14:paraId="4FF55E42" w14:textId="77777777" w:rsidR="00152E60" w:rsidRPr="00E156C1" w:rsidRDefault="00152E60" w:rsidP="00152E60">
      <w:pPr>
        <w:widowControl w:val="0"/>
        <w:spacing w:line="312" w:lineRule="auto"/>
        <w:jc w:val="both"/>
        <w:rPr>
          <w:b/>
          <w:sz w:val="26"/>
          <w:szCs w:val="26"/>
        </w:rPr>
      </w:pPr>
      <w:r w:rsidRPr="00E156C1">
        <w:rPr>
          <w:b/>
          <w:sz w:val="26"/>
          <w:szCs w:val="26"/>
        </w:rPr>
        <w:t>8.3. Mục tiêu kiểm soát</w:t>
      </w:r>
    </w:p>
    <w:p w14:paraId="132DF14E" w14:textId="77777777" w:rsidR="00152E60" w:rsidRPr="00E156C1" w:rsidRDefault="00152E60" w:rsidP="00152E60">
      <w:pPr>
        <w:widowControl w:val="0"/>
        <w:spacing w:line="312" w:lineRule="auto"/>
        <w:jc w:val="both"/>
        <w:rPr>
          <w:b/>
          <w:sz w:val="26"/>
          <w:szCs w:val="26"/>
        </w:rPr>
      </w:pPr>
      <w:r w:rsidRPr="00E156C1">
        <w:rPr>
          <w:b/>
          <w:sz w:val="26"/>
          <w:szCs w:val="26"/>
        </w:rPr>
        <w:t>8.4. Các thủ tục kiểm soát</w:t>
      </w:r>
    </w:p>
    <w:p w14:paraId="648F0351" w14:textId="77777777" w:rsidR="00152E60" w:rsidRPr="00E156C1" w:rsidRDefault="00152E60" w:rsidP="00152E60">
      <w:pPr>
        <w:widowControl w:val="0"/>
        <w:spacing w:line="312" w:lineRule="auto"/>
        <w:jc w:val="both"/>
        <w:rPr>
          <w:b/>
          <w:i/>
          <w:sz w:val="26"/>
          <w:szCs w:val="26"/>
        </w:rPr>
      </w:pPr>
      <w:r w:rsidRPr="00E156C1">
        <w:rPr>
          <w:b/>
          <w:i/>
          <w:sz w:val="26"/>
          <w:szCs w:val="26"/>
        </w:rPr>
        <w:lastRenderedPageBreak/>
        <w:t>Tài liệu tham khảo:</w:t>
      </w:r>
    </w:p>
    <w:p w14:paraId="5D7F2D4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2F95B2D"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632BD1BE"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31A64B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46971354"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CCD5C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D6646AD"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37B246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D4DF69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2F920D2"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6A6CF3B3" w14:textId="77777777" w:rsidR="00152E60" w:rsidRPr="00E156C1" w:rsidRDefault="00152E60" w:rsidP="00152E60">
      <w:pPr>
        <w:widowControl w:val="0"/>
        <w:spacing w:line="312" w:lineRule="auto"/>
        <w:ind w:firstLine="720"/>
        <w:jc w:val="both"/>
        <w:rPr>
          <w:sz w:val="26"/>
          <w:szCs w:val="26"/>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70CE0AF1"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B86B57D"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69ED52A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8. TÀI LIỆU THAM KHẢO</w:t>
      </w:r>
    </w:p>
    <w:p w14:paraId="5088AD21" w14:textId="77777777" w:rsidR="00152E60" w:rsidRPr="00E156C1" w:rsidRDefault="00152E60" w:rsidP="00E3474C">
      <w:pPr>
        <w:widowControl w:val="0"/>
        <w:numPr>
          <w:ilvl w:val="0"/>
          <w:numId w:val="85"/>
        </w:numPr>
        <w:spacing w:line="312" w:lineRule="auto"/>
        <w:ind w:left="0" w:firstLine="720"/>
        <w:jc w:val="both"/>
        <w:rPr>
          <w:sz w:val="26"/>
          <w:szCs w:val="26"/>
        </w:rPr>
      </w:pPr>
      <w:r w:rsidRPr="00E156C1">
        <w:rPr>
          <w:color w:val="000000"/>
          <w:sz w:val="26"/>
          <w:szCs w:val="26"/>
        </w:rPr>
        <w:t>COSO Framework</w:t>
      </w:r>
      <w:r w:rsidRPr="00E156C1">
        <w:rPr>
          <w:sz w:val="26"/>
          <w:szCs w:val="26"/>
        </w:rPr>
        <w:t xml:space="preserve"> (2013)</w:t>
      </w:r>
    </w:p>
    <w:p w14:paraId="2666AA6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BA2E11E"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đánh giá của giảng viên: 10%</w:t>
      </w:r>
    </w:p>
    <w:p w14:paraId="42A3173C"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xml:space="preserve">- Điểm kiểm tra: </w:t>
      </w:r>
      <w:r w:rsidRPr="00E156C1">
        <w:rPr>
          <w:sz w:val="26"/>
          <w:szCs w:val="26"/>
        </w:rPr>
        <w:t>30%  (02 bài kiểm tra hoặc bài tập lớn, mỗi bài kiểm tra, bài tập lớn là 15%)</w:t>
      </w:r>
    </w:p>
    <w:p w14:paraId="05BF42C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thi hết học phần: 60%</w:t>
      </w:r>
    </w:p>
    <w:p w14:paraId="15706D16"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1515945A"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77E8EC60"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DC11B1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3439BAF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r w:rsidRPr="00E156C1">
        <w:rPr>
          <w:i/>
          <w:iCs/>
          <w:color w:val="000000"/>
          <w:sz w:val="26"/>
          <w:szCs w:val="26"/>
        </w:rPr>
        <w:tab/>
      </w:r>
      <w:r w:rsidRPr="00E156C1">
        <w:rPr>
          <w:i/>
          <w:iCs/>
          <w:color w:val="000000"/>
          <w:sz w:val="26"/>
          <w:szCs w:val="26"/>
        </w:rPr>
        <w:tab/>
      </w:r>
      <w:r w:rsidRPr="00E156C1">
        <w:rPr>
          <w:i/>
          <w:iCs/>
          <w:color w:val="000000"/>
          <w:sz w:val="26"/>
          <w:szCs w:val="26"/>
        </w:rPr>
        <w:tab/>
      </w:r>
    </w:p>
    <w:tbl>
      <w:tblPr>
        <w:tblW w:w="9938" w:type="dxa"/>
        <w:jc w:val="center"/>
        <w:tblLook w:val="01E0" w:firstRow="1" w:lastRow="1" w:firstColumn="1" w:lastColumn="1" w:noHBand="0" w:noVBand="0"/>
      </w:tblPr>
      <w:tblGrid>
        <w:gridCol w:w="51"/>
        <w:gridCol w:w="4018"/>
        <w:gridCol w:w="738"/>
        <w:gridCol w:w="4455"/>
        <w:gridCol w:w="676"/>
      </w:tblGrid>
      <w:tr w:rsidR="00152E60" w:rsidRPr="00E156C1" w14:paraId="324BC3E0" w14:textId="77777777" w:rsidTr="00284AFD">
        <w:trPr>
          <w:gridAfter w:val="1"/>
          <w:wAfter w:w="676" w:type="dxa"/>
          <w:jc w:val="center"/>
        </w:trPr>
        <w:tc>
          <w:tcPr>
            <w:tcW w:w="4069" w:type="dxa"/>
            <w:gridSpan w:val="2"/>
          </w:tcPr>
          <w:p w14:paraId="25C58B1D" w14:textId="77777777" w:rsidR="00152E60" w:rsidRPr="00E156C1" w:rsidRDefault="00152E60" w:rsidP="00152E60">
            <w:pPr>
              <w:widowControl w:val="0"/>
              <w:spacing w:line="312" w:lineRule="auto"/>
              <w:jc w:val="center"/>
              <w:rPr>
                <w:b/>
                <w:sz w:val="26"/>
                <w:szCs w:val="26"/>
              </w:rPr>
            </w:pPr>
          </w:p>
        </w:tc>
        <w:tc>
          <w:tcPr>
            <w:tcW w:w="5193" w:type="dxa"/>
            <w:gridSpan w:val="2"/>
            <w:hideMark/>
          </w:tcPr>
          <w:p w14:paraId="2676B007"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7B8FF68F" w14:textId="77777777" w:rsidTr="00284AFD">
        <w:trPr>
          <w:gridAfter w:val="1"/>
          <w:wAfter w:w="676" w:type="dxa"/>
          <w:trHeight w:val="100"/>
          <w:jc w:val="center"/>
        </w:trPr>
        <w:tc>
          <w:tcPr>
            <w:tcW w:w="4069" w:type="dxa"/>
            <w:gridSpan w:val="2"/>
          </w:tcPr>
          <w:p w14:paraId="1FA63F38"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47D40ED3" w14:textId="77777777" w:rsidR="00152E60" w:rsidRPr="00E156C1" w:rsidRDefault="00152E60" w:rsidP="00152E60">
            <w:pPr>
              <w:widowControl w:val="0"/>
              <w:spacing w:line="312" w:lineRule="auto"/>
              <w:jc w:val="center"/>
              <w:rPr>
                <w:sz w:val="26"/>
                <w:szCs w:val="26"/>
                <w:lang w:val="pt-BR"/>
              </w:rPr>
            </w:pPr>
          </w:p>
        </w:tc>
        <w:tc>
          <w:tcPr>
            <w:tcW w:w="5193" w:type="dxa"/>
            <w:gridSpan w:val="2"/>
          </w:tcPr>
          <w:p w14:paraId="60CA90A9"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61C9177" w14:textId="77777777" w:rsidR="00AC6529" w:rsidRPr="00E156C1" w:rsidRDefault="00AC6529" w:rsidP="00152E60">
            <w:pPr>
              <w:widowControl w:val="0"/>
              <w:spacing w:line="312" w:lineRule="auto"/>
              <w:jc w:val="center"/>
              <w:rPr>
                <w:sz w:val="26"/>
                <w:szCs w:val="26"/>
                <w:lang w:val="pt-BR"/>
              </w:rPr>
            </w:pPr>
          </w:p>
          <w:p w14:paraId="2105558E" w14:textId="77777777" w:rsidR="00AC6529" w:rsidRPr="00E156C1" w:rsidRDefault="00AC6529" w:rsidP="00152E60">
            <w:pPr>
              <w:widowControl w:val="0"/>
              <w:spacing w:line="312" w:lineRule="auto"/>
              <w:jc w:val="center"/>
              <w:rPr>
                <w:sz w:val="26"/>
                <w:szCs w:val="26"/>
                <w:lang w:val="pt-BR"/>
              </w:rPr>
            </w:pPr>
          </w:p>
          <w:p w14:paraId="64AFDB76" w14:textId="77777777" w:rsidR="00AC6529" w:rsidRPr="00E156C1" w:rsidRDefault="00AC6529" w:rsidP="00152E60">
            <w:pPr>
              <w:widowControl w:val="0"/>
              <w:spacing w:line="312" w:lineRule="auto"/>
              <w:jc w:val="center"/>
              <w:rPr>
                <w:sz w:val="26"/>
                <w:szCs w:val="26"/>
                <w:lang w:val="pt-BR"/>
              </w:rPr>
            </w:pPr>
          </w:p>
          <w:p w14:paraId="2D49996F" w14:textId="471CD650" w:rsidR="00AC6529" w:rsidRPr="00E156C1" w:rsidRDefault="00AC6529" w:rsidP="00152E60">
            <w:pPr>
              <w:widowControl w:val="0"/>
              <w:spacing w:line="312" w:lineRule="auto"/>
              <w:jc w:val="center"/>
              <w:rPr>
                <w:b/>
                <w:sz w:val="26"/>
                <w:szCs w:val="26"/>
                <w:lang w:val="pt-BR"/>
              </w:rPr>
            </w:pPr>
            <w:r w:rsidRPr="00E156C1">
              <w:rPr>
                <w:b/>
                <w:sz w:val="26"/>
                <w:szCs w:val="26"/>
                <w:lang w:val="pt-BR"/>
              </w:rPr>
              <w:t>PGS.TS Phạm Hồng Chương</w:t>
            </w:r>
          </w:p>
        </w:tc>
      </w:tr>
      <w:tr w:rsidR="00152E60" w:rsidRPr="00E156C1" w14:paraId="282D3365" w14:textId="77777777" w:rsidTr="00284AFD">
        <w:tblPrEx>
          <w:tblCellMar>
            <w:left w:w="57" w:type="dxa"/>
            <w:right w:w="57" w:type="dxa"/>
          </w:tblCellMar>
        </w:tblPrEx>
        <w:trPr>
          <w:gridBefore w:val="1"/>
          <w:wBefore w:w="51" w:type="dxa"/>
          <w:trHeight w:val="854"/>
          <w:jc w:val="center"/>
        </w:trPr>
        <w:tc>
          <w:tcPr>
            <w:tcW w:w="4756" w:type="dxa"/>
            <w:gridSpan w:val="2"/>
          </w:tcPr>
          <w:p w14:paraId="5834094F"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F55FA08"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0065F90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631009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94FA37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F3ED2E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91976F1"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color w:val="000000"/>
          <w:sz w:val="26"/>
          <w:szCs w:val="26"/>
          <w:lang w:val="en-GB"/>
        </w:rPr>
      </w:pPr>
      <w:r w:rsidRPr="00E156C1">
        <w:rPr>
          <w:color w:val="000000"/>
          <w:sz w:val="26"/>
          <w:szCs w:val="26"/>
          <w:lang w:val="en-GB"/>
        </w:rPr>
        <w:tab/>
      </w:r>
    </w:p>
    <w:p w14:paraId="10F4DFCF"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lang w:val="en-GB"/>
        </w:rPr>
      </w:pPr>
      <w:r w:rsidRPr="00E156C1">
        <w:rPr>
          <w:b/>
          <w:bCs/>
          <w:color w:val="000000"/>
          <w:sz w:val="26"/>
          <w:szCs w:val="26"/>
          <w:lang w:val="en-GB"/>
        </w:rPr>
        <w:t>ĐỀ CƯƠNG CHI TIẾT HỌC PHẦN</w:t>
      </w:r>
    </w:p>
    <w:p w14:paraId="1D3ABD07" w14:textId="77777777" w:rsidR="00152E60" w:rsidRPr="00E156C1" w:rsidRDefault="00152E60" w:rsidP="00152E60">
      <w:pPr>
        <w:widowControl w:val="0"/>
        <w:spacing w:line="312" w:lineRule="auto"/>
        <w:jc w:val="center"/>
        <w:rPr>
          <w:b/>
          <w:color w:val="000000"/>
          <w:sz w:val="26"/>
          <w:szCs w:val="26"/>
          <w:lang w:val="en-GB"/>
        </w:rPr>
      </w:pPr>
      <w:r w:rsidRPr="00E156C1">
        <w:rPr>
          <w:color w:val="000000"/>
          <w:sz w:val="26"/>
          <w:szCs w:val="26"/>
          <w:lang w:val="en-GB"/>
        </w:rPr>
        <w:t xml:space="preserve">TRÌNH ĐỘ ĐÀO TẠO: </w:t>
      </w:r>
      <w:r w:rsidRPr="00E156C1">
        <w:rPr>
          <w:b/>
          <w:color w:val="000000"/>
          <w:sz w:val="26"/>
          <w:szCs w:val="26"/>
          <w:lang w:val="en-GB"/>
        </w:rPr>
        <w:t xml:space="preserve">ĐẠI HỌC           </w:t>
      </w:r>
      <w:r w:rsidRPr="00E156C1">
        <w:rPr>
          <w:color w:val="000000"/>
          <w:sz w:val="26"/>
          <w:szCs w:val="26"/>
          <w:lang w:val="en-GB"/>
        </w:rPr>
        <w:t xml:space="preserve"> LOẠI HÌNH ĐÀO TẠO: </w:t>
      </w:r>
      <w:r w:rsidRPr="00E156C1">
        <w:rPr>
          <w:b/>
          <w:color w:val="000000"/>
          <w:sz w:val="26"/>
          <w:szCs w:val="26"/>
          <w:lang w:val="en-GB"/>
        </w:rPr>
        <w:t>CHÍNH QUY</w:t>
      </w:r>
    </w:p>
    <w:p w14:paraId="71726B30" w14:textId="77777777" w:rsidR="00152E60" w:rsidRPr="00E156C1" w:rsidRDefault="00152E60" w:rsidP="00152E60">
      <w:pPr>
        <w:widowControl w:val="0"/>
        <w:spacing w:line="312" w:lineRule="auto"/>
        <w:ind w:firstLine="720"/>
        <w:jc w:val="both"/>
        <w:rPr>
          <w:b/>
          <w:bCs/>
          <w:color w:val="000000"/>
          <w:sz w:val="26"/>
          <w:szCs w:val="26"/>
          <w:lang w:val="en-GB"/>
        </w:rPr>
      </w:pPr>
    </w:p>
    <w:p w14:paraId="4D8712BD" w14:textId="77777777" w:rsidR="00152E60" w:rsidRPr="00E156C1" w:rsidRDefault="00152E60" w:rsidP="00152E60">
      <w:pPr>
        <w:pStyle w:val="Heading2"/>
        <w:rPr>
          <w:lang w:val="en-GB"/>
        </w:rPr>
      </w:pPr>
      <w:r w:rsidRPr="00E156C1">
        <w:rPr>
          <w:lang w:val="en-GB"/>
        </w:rPr>
        <w:t>1. TÊN HỌC PHẦN:</w:t>
      </w:r>
    </w:p>
    <w:p w14:paraId="51E6B1B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Việt: </w:t>
      </w:r>
      <w:r w:rsidRPr="00E156C1">
        <w:rPr>
          <w:b/>
          <w:color w:val="000000"/>
          <w:sz w:val="26"/>
          <w:szCs w:val="26"/>
          <w:lang w:val="en-GB"/>
        </w:rPr>
        <w:t>Phân tích Báo cáo tài chính</w:t>
      </w:r>
    </w:p>
    <w:p w14:paraId="1A3C267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Anh: </w:t>
      </w:r>
      <w:r w:rsidRPr="00E156C1">
        <w:rPr>
          <w:b/>
          <w:bCs/>
          <w:color w:val="000000"/>
          <w:sz w:val="26"/>
          <w:szCs w:val="26"/>
          <w:lang w:val="en-GB"/>
        </w:rPr>
        <w:t>Financial statement analysis</w:t>
      </w:r>
    </w:p>
    <w:p w14:paraId="109BDE60" w14:textId="554F4A0D"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Mã học phần: </w:t>
      </w:r>
      <w:r w:rsidRPr="00E156C1">
        <w:rPr>
          <w:b/>
          <w:color w:val="000000"/>
          <w:sz w:val="26"/>
          <w:szCs w:val="26"/>
          <w:lang w:val="en-GB"/>
        </w:rPr>
        <w:t>KT</w:t>
      </w:r>
      <w:r w:rsidR="00AC6529" w:rsidRPr="00E156C1">
        <w:rPr>
          <w:b/>
          <w:color w:val="000000"/>
          <w:sz w:val="26"/>
          <w:szCs w:val="26"/>
          <w:lang w:val="en-GB"/>
        </w:rPr>
        <w:t xml:space="preserve">KI1101 </w:t>
      </w:r>
      <w:r w:rsidRPr="00E156C1">
        <w:rPr>
          <w:b/>
          <w:color w:val="000000"/>
          <w:sz w:val="26"/>
          <w:szCs w:val="26"/>
          <w:lang w:val="en-GB"/>
        </w:rPr>
        <w:t xml:space="preserve"> </w:t>
      </w:r>
      <w:r w:rsidRPr="00E156C1">
        <w:rPr>
          <w:color w:val="000000"/>
          <w:sz w:val="26"/>
          <w:szCs w:val="26"/>
          <w:lang w:val="en-GB"/>
        </w:rPr>
        <w:t xml:space="preserve">Số tín chỉ: </w:t>
      </w:r>
      <w:r w:rsidRPr="00E156C1">
        <w:rPr>
          <w:b/>
          <w:color w:val="000000"/>
          <w:sz w:val="26"/>
          <w:szCs w:val="26"/>
          <w:lang w:val="en-GB"/>
        </w:rPr>
        <w:t>03</w:t>
      </w:r>
    </w:p>
    <w:p w14:paraId="46AEBF1F" w14:textId="77777777" w:rsidR="00152E60" w:rsidRPr="00E156C1" w:rsidRDefault="00152E60" w:rsidP="00152E60">
      <w:pPr>
        <w:pStyle w:val="Heading2"/>
        <w:rPr>
          <w:lang w:val="en-GB"/>
        </w:rPr>
      </w:pPr>
      <w:r w:rsidRPr="00E156C1">
        <w:rPr>
          <w:lang w:val="en-GB"/>
        </w:rPr>
        <w:t>2. BỘ MÔN PHỤ TRÁCH GIẢNG DẠY:</w:t>
      </w:r>
    </w:p>
    <w:p w14:paraId="38E6F59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Bộ môn Kế toán Tài chính</w:t>
      </w:r>
    </w:p>
    <w:p w14:paraId="2AF2D0DD" w14:textId="5E109C0C" w:rsidR="00152E60" w:rsidRPr="00E156C1" w:rsidRDefault="00152E60" w:rsidP="005C06EE">
      <w:pPr>
        <w:pStyle w:val="Heading2"/>
        <w:rPr>
          <w:lang w:val="en-GB"/>
        </w:rPr>
      </w:pPr>
      <w:r w:rsidRPr="00E156C1">
        <w:rPr>
          <w:lang w:val="en-GB"/>
        </w:rPr>
        <w:t>3. ĐIỀU KIỆN HỌC TRƯỚC:</w:t>
      </w:r>
    </w:p>
    <w:p w14:paraId="40436AD4"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i mô 1,</w:t>
      </w:r>
    </w:p>
    <w:p w14:paraId="756617DC"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ĩ mô 1,</w:t>
      </w:r>
    </w:p>
    <w:p w14:paraId="68AE52BF" w14:textId="3E3F715E"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xml:space="preserve">- Kế toán tài chính </w:t>
      </w:r>
      <w:r w:rsidR="00AC6529" w:rsidRPr="00E156C1">
        <w:rPr>
          <w:bCs/>
          <w:color w:val="000000"/>
          <w:sz w:val="26"/>
          <w:szCs w:val="26"/>
          <w:lang w:val="en-GB"/>
        </w:rPr>
        <w:t>1</w:t>
      </w:r>
    </w:p>
    <w:p w14:paraId="02A96519" w14:textId="77777777" w:rsidR="00152E60" w:rsidRPr="00E156C1" w:rsidRDefault="00152E60" w:rsidP="00152E60">
      <w:pPr>
        <w:pStyle w:val="Heading2"/>
        <w:rPr>
          <w:lang w:val="en-GB"/>
        </w:rPr>
      </w:pPr>
      <w:r w:rsidRPr="00E156C1">
        <w:rPr>
          <w:lang w:val="en-GB"/>
        </w:rPr>
        <w:t>4. MÔ TẢ HỌC PHẦN</w:t>
      </w:r>
    </w:p>
    <w:p w14:paraId="37981F4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en-GB"/>
        </w:rPr>
        <w:t xml:space="preserve">Học phần </w:t>
      </w:r>
      <w:r w:rsidRPr="00E156C1">
        <w:rPr>
          <w:color w:val="000000"/>
          <w:sz w:val="26"/>
          <w:szCs w:val="26"/>
          <w:lang w:val="vi-VN"/>
        </w:rPr>
        <w:t>“</w:t>
      </w:r>
      <w:r w:rsidRPr="00E156C1">
        <w:rPr>
          <w:color w:val="000000"/>
          <w:sz w:val="26"/>
          <w:szCs w:val="26"/>
          <w:lang w:val="en-GB"/>
        </w:rPr>
        <w:t>Phân tích Báo cáo tài chính” giới thiệu những nội dung cơ bản về phân tích báo cáo tài chính (BCTC) doanh nghiệp. Học phần đề cập đến các nội dung như: phân tích cấu trúc tài chính, phân tích tình hình công nợ và khả năng thanh toán, phân tích khả năng sinh lợi…  Đây là những thông tin quan trọng, tin cậy, phục vụ cho việc đề ra quyết định tối ưu từ phía người sử dụng thông tin</w:t>
      </w:r>
      <w:r w:rsidRPr="00E156C1">
        <w:rPr>
          <w:color w:val="000000"/>
          <w:sz w:val="26"/>
          <w:szCs w:val="26"/>
          <w:lang w:val="vi-VN"/>
        </w:rPr>
        <w:t xml:space="preserve"> (</w:t>
      </w:r>
      <w:r w:rsidRPr="00E156C1">
        <w:rPr>
          <w:color w:val="000000"/>
          <w:sz w:val="26"/>
          <w:szCs w:val="26"/>
          <w:lang w:val="en-GB"/>
        </w:rPr>
        <w:t>cơ quan thuế</w:t>
      </w:r>
      <w:r w:rsidRPr="00E156C1">
        <w:rPr>
          <w:color w:val="000000"/>
          <w:sz w:val="26"/>
          <w:szCs w:val="26"/>
          <w:lang w:val="vi-VN"/>
        </w:rPr>
        <w:t xml:space="preserve">, </w:t>
      </w:r>
      <w:r w:rsidRPr="00E156C1">
        <w:rPr>
          <w:color w:val="000000"/>
          <w:sz w:val="26"/>
          <w:szCs w:val="26"/>
          <w:lang w:val="en-GB"/>
        </w:rPr>
        <w:t>kiểm toán, ngân hàng, nhà đầu tư,</w:t>
      </w:r>
      <w:r w:rsidRPr="00E156C1">
        <w:rPr>
          <w:color w:val="000000"/>
          <w:sz w:val="26"/>
          <w:szCs w:val="26"/>
          <w:lang w:val="vi-VN"/>
        </w:rPr>
        <w:t xml:space="preserve"> ..</w:t>
      </w:r>
      <w:r w:rsidRPr="00E156C1">
        <w:rPr>
          <w:color w:val="000000"/>
          <w:sz w:val="26"/>
          <w:szCs w:val="26"/>
          <w:lang w:val="en-GB"/>
        </w:rPr>
        <w:t>.</w:t>
      </w:r>
      <w:r w:rsidRPr="00E156C1">
        <w:rPr>
          <w:color w:val="000000"/>
          <w:sz w:val="26"/>
          <w:szCs w:val="26"/>
          <w:lang w:val="vi-VN"/>
        </w:rPr>
        <w:t>).</w:t>
      </w:r>
    </w:p>
    <w:p w14:paraId="61F51DFE" w14:textId="77777777" w:rsidR="00152E60" w:rsidRPr="00E156C1" w:rsidRDefault="00152E60" w:rsidP="00152E60">
      <w:pPr>
        <w:pStyle w:val="Heading2"/>
        <w:rPr>
          <w:lang w:val="vi-VN"/>
        </w:rPr>
      </w:pPr>
      <w:r w:rsidRPr="00E156C1">
        <w:rPr>
          <w:lang w:val="vi-VN"/>
        </w:rPr>
        <w:t>5. MỤC TIÊU HỌC PHẦN:</w:t>
      </w:r>
    </w:p>
    <w:p w14:paraId="138C8E6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BCTC là sản phẩm cuối cùng của kế toán tài chính doanh nghiệp và là bức tranh tổng thể về tài chính doanh nghiệp. Phân tích BCTC là một trong những công cụ hữu hiệu, cần thiết đối với hoạt động quản lý tài chính doanh nghiệp. Bởi thế, việc trang bị kiến thức về lập, đọc và phân tích BCTC là một yêu cầu thiết yếu, không thể thiếu đối với việc đào tạo sinh viên của chuyên ngành kinh tế, quản trị kinh doanh nói chung và đặc biệt là sinh viên chuyên ngành kế toán - kiểm toán.</w:t>
      </w:r>
    </w:p>
    <w:p w14:paraId="123F4223" w14:textId="77777777" w:rsidR="00152E60" w:rsidRPr="00E156C1" w:rsidRDefault="00152E60" w:rsidP="00152E60">
      <w:pPr>
        <w:rPr>
          <w:rFonts w:eastAsia="Times New Roman"/>
          <w:b/>
          <w:szCs w:val="26"/>
          <w:lang w:val="vi-VN"/>
        </w:rPr>
      </w:pPr>
      <w:r w:rsidRPr="00E156C1">
        <w:rPr>
          <w:lang w:val="vi-VN"/>
        </w:rPr>
        <w:br w:type="page"/>
      </w:r>
    </w:p>
    <w:p w14:paraId="1FD8E7D9" w14:textId="77777777" w:rsidR="00152E60" w:rsidRPr="00E156C1" w:rsidRDefault="00152E60" w:rsidP="00152E60">
      <w:pPr>
        <w:pStyle w:val="Heading2"/>
        <w:rPr>
          <w:lang w:val="vi-VN"/>
        </w:rPr>
      </w:pPr>
      <w:r w:rsidRPr="00E156C1">
        <w:rPr>
          <w:lang w:val="vi-VN"/>
        </w:rPr>
        <w:lastRenderedPageBreak/>
        <w:t>6. NỘI DUNG HỌC PHẦN:</w:t>
      </w:r>
    </w:p>
    <w:p w14:paraId="5F432CF9"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152E60" w:rsidRPr="00E156C1" w14:paraId="03BD96F8"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F212EB0"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2708F4CC" w14:textId="77777777" w:rsidR="00152E60" w:rsidRPr="00E156C1" w:rsidRDefault="00152E60" w:rsidP="00152E60">
            <w:pPr>
              <w:widowControl w:val="0"/>
              <w:spacing w:line="312" w:lineRule="auto"/>
              <w:jc w:val="both"/>
              <w:rPr>
                <w:b/>
                <w:bCs/>
                <w:i/>
                <w:color w:val="000000"/>
                <w:sz w:val="26"/>
                <w:szCs w:val="26"/>
                <w:lang w:val="en-GB"/>
              </w:rPr>
            </w:pPr>
            <w:r w:rsidRPr="00E156C1">
              <w:rPr>
                <w:b/>
                <w:bCs/>
                <w:i/>
                <w:color w:val="000000"/>
                <w:sz w:val="26"/>
                <w:szCs w:val="26"/>
                <w:lang w:val="en-GB"/>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DA40E4D"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ổng số</w:t>
            </w:r>
          </w:p>
          <w:p w14:paraId="39C571CC"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6AB601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rong đó</w:t>
            </w:r>
          </w:p>
        </w:tc>
        <w:tc>
          <w:tcPr>
            <w:tcW w:w="2364" w:type="dxa"/>
            <w:tcBorders>
              <w:top w:val="single" w:sz="4" w:space="0" w:color="auto"/>
              <w:left w:val="single" w:sz="4" w:space="0" w:color="auto"/>
              <w:bottom w:val="single" w:sz="4" w:space="0" w:color="auto"/>
              <w:right w:val="single" w:sz="4" w:space="0" w:color="auto"/>
            </w:tcBorders>
          </w:tcPr>
          <w:p w14:paraId="57917EE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Ghi chú</w:t>
            </w:r>
          </w:p>
        </w:tc>
      </w:tr>
      <w:tr w:rsidR="00152E60" w:rsidRPr="00E156C1" w14:paraId="224C7D7E"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1B556D08" w14:textId="77777777" w:rsidR="00152E60" w:rsidRPr="00E156C1" w:rsidRDefault="00152E60" w:rsidP="00152E60">
            <w:pPr>
              <w:widowControl w:val="0"/>
              <w:spacing w:line="312" w:lineRule="auto"/>
              <w:jc w:val="center"/>
              <w:rPr>
                <w:b/>
                <w:bCs/>
                <w:i/>
                <w:color w:val="000000"/>
                <w:sz w:val="26"/>
                <w:szCs w:val="26"/>
                <w:lang w:val="en-GB"/>
              </w:rPr>
            </w:pPr>
          </w:p>
        </w:tc>
        <w:tc>
          <w:tcPr>
            <w:tcW w:w="1943" w:type="dxa"/>
            <w:vMerge/>
            <w:tcBorders>
              <w:top w:val="single" w:sz="4" w:space="0" w:color="auto"/>
              <w:left w:val="single" w:sz="4" w:space="0" w:color="auto"/>
              <w:bottom w:val="single" w:sz="4" w:space="0" w:color="auto"/>
              <w:right w:val="single" w:sz="4" w:space="0" w:color="auto"/>
            </w:tcBorders>
          </w:tcPr>
          <w:p w14:paraId="37448394" w14:textId="77777777" w:rsidR="00152E60" w:rsidRPr="00E156C1" w:rsidRDefault="00152E60" w:rsidP="00152E60">
            <w:pPr>
              <w:widowControl w:val="0"/>
              <w:spacing w:line="312" w:lineRule="auto"/>
              <w:jc w:val="both"/>
              <w:rPr>
                <w:b/>
                <w:bCs/>
                <w:i/>
                <w:color w:val="000000"/>
                <w:sz w:val="26"/>
                <w:szCs w:val="26"/>
                <w:lang w:val="en-GB"/>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A789D08" w14:textId="77777777" w:rsidR="00152E60" w:rsidRPr="00E156C1" w:rsidRDefault="00152E60" w:rsidP="00152E60">
            <w:pPr>
              <w:widowControl w:val="0"/>
              <w:spacing w:line="312" w:lineRule="auto"/>
              <w:jc w:val="center"/>
              <w:rPr>
                <w:b/>
                <w:bCs/>
                <w:i/>
                <w:color w:val="000000"/>
                <w:sz w:val="26"/>
                <w:szCs w:val="26"/>
                <w:lang w:val="en-GB"/>
              </w:rPr>
            </w:pPr>
          </w:p>
        </w:tc>
        <w:tc>
          <w:tcPr>
            <w:tcW w:w="1452" w:type="dxa"/>
            <w:tcBorders>
              <w:top w:val="single" w:sz="4" w:space="0" w:color="auto"/>
              <w:left w:val="single" w:sz="4" w:space="0" w:color="auto"/>
              <w:bottom w:val="single" w:sz="4" w:space="0" w:color="auto"/>
              <w:right w:val="single" w:sz="4" w:space="0" w:color="auto"/>
            </w:tcBorders>
            <w:vAlign w:val="center"/>
          </w:tcPr>
          <w:p w14:paraId="602D14B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3C7FD3DF"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0EEFD85F" w14:textId="77777777" w:rsidR="00152E60" w:rsidRPr="00E156C1" w:rsidRDefault="00152E60" w:rsidP="00152E60">
            <w:pPr>
              <w:widowControl w:val="0"/>
              <w:spacing w:line="312" w:lineRule="auto"/>
              <w:jc w:val="center"/>
              <w:rPr>
                <w:b/>
                <w:bCs/>
                <w:i/>
                <w:color w:val="000000"/>
                <w:sz w:val="26"/>
                <w:szCs w:val="26"/>
                <w:lang w:val="en-GB"/>
              </w:rPr>
            </w:pPr>
          </w:p>
        </w:tc>
      </w:tr>
      <w:tr w:rsidR="00152E60" w:rsidRPr="00E156C1" w14:paraId="5939F3B0"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6B7721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1</w:t>
            </w:r>
          </w:p>
          <w:p w14:paraId="544BB223"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6FDD5B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02FD7228"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501108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3880EC07" w14:textId="77777777" w:rsidR="00152E60" w:rsidRPr="00E156C1" w:rsidRDefault="00152E60" w:rsidP="00152E60">
            <w:pPr>
              <w:widowControl w:val="0"/>
              <w:tabs>
                <w:tab w:val="center" w:pos="250"/>
              </w:tabs>
              <w:spacing w:line="312" w:lineRule="auto"/>
              <w:jc w:val="center"/>
              <w:rPr>
                <w:color w:val="000000"/>
                <w:sz w:val="26"/>
                <w:szCs w:val="26"/>
                <w:lang w:val="en-GB"/>
              </w:rPr>
            </w:pPr>
            <w:r w:rsidRPr="00E156C1">
              <w:rPr>
                <w:color w:val="000000"/>
                <w:sz w:val="26"/>
                <w:szCs w:val="26"/>
                <w:lang w:val="en-GB"/>
              </w:rPr>
              <w:t>6</w:t>
            </w:r>
          </w:p>
        </w:tc>
        <w:tc>
          <w:tcPr>
            <w:tcW w:w="1943" w:type="dxa"/>
            <w:tcBorders>
              <w:top w:val="single" w:sz="4" w:space="0" w:color="auto"/>
              <w:left w:val="single" w:sz="4" w:space="0" w:color="auto"/>
              <w:bottom w:val="single" w:sz="4" w:space="0" w:color="auto"/>
              <w:right w:val="single" w:sz="4" w:space="0" w:color="auto"/>
            </w:tcBorders>
          </w:tcPr>
          <w:p w14:paraId="44EB8FE0"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1</w:t>
            </w:r>
          </w:p>
          <w:p w14:paraId="1BFB5B3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2</w:t>
            </w:r>
          </w:p>
          <w:p w14:paraId="14E73AD4"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3</w:t>
            </w:r>
          </w:p>
          <w:p w14:paraId="05C8956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4</w:t>
            </w:r>
          </w:p>
          <w:p w14:paraId="7B19828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5</w:t>
            </w:r>
          </w:p>
          <w:p w14:paraId="1CB2B3D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6</w:t>
            </w:r>
          </w:p>
        </w:tc>
        <w:tc>
          <w:tcPr>
            <w:tcW w:w="1037" w:type="dxa"/>
            <w:tcBorders>
              <w:top w:val="single" w:sz="4" w:space="0" w:color="auto"/>
              <w:left w:val="single" w:sz="4" w:space="0" w:color="auto"/>
              <w:bottom w:val="single" w:sz="4" w:space="0" w:color="auto"/>
              <w:right w:val="single" w:sz="4" w:space="0" w:color="auto"/>
            </w:tcBorders>
          </w:tcPr>
          <w:p w14:paraId="0EAA1DB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2F43C54F"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5F545E2"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8</w:t>
            </w:r>
          </w:p>
          <w:p w14:paraId="3D86D5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78B1E1E1"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B337F0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9</w:t>
            </w:r>
          </w:p>
        </w:tc>
        <w:tc>
          <w:tcPr>
            <w:tcW w:w="1452" w:type="dxa"/>
            <w:tcBorders>
              <w:top w:val="single" w:sz="4" w:space="0" w:color="auto"/>
              <w:left w:val="single" w:sz="4" w:space="0" w:color="auto"/>
              <w:bottom w:val="single" w:sz="4" w:space="0" w:color="auto"/>
              <w:right w:val="single" w:sz="4" w:space="0" w:color="auto"/>
            </w:tcBorders>
          </w:tcPr>
          <w:p w14:paraId="619E21E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0A87E215"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19F8EB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6DF1AB"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DD2B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28D01E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tc>
        <w:tc>
          <w:tcPr>
            <w:tcW w:w="1493" w:type="dxa"/>
            <w:tcBorders>
              <w:top w:val="single" w:sz="4" w:space="0" w:color="auto"/>
              <w:left w:val="single" w:sz="4" w:space="0" w:color="auto"/>
              <w:bottom w:val="single" w:sz="4" w:space="0" w:color="auto"/>
              <w:right w:val="single" w:sz="4" w:space="0" w:color="auto"/>
            </w:tcBorders>
          </w:tcPr>
          <w:p w14:paraId="532FB50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68417A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32FDE0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508FB50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3420FB4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0559B6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tc>
        <w:tc>
          <w:tcPr>
            <w:tcW w:w="2364" w:type="dxa"/>
            <w:tcBorders>
              <w:top w:val="single" w:sz="4" w:space="0" w:color="auto"/>
              <w:left w:val="single" w:sz="4" w:space="0" w:color="auto"/>
              <w:bottom w:val="single" w:sz="4" w:space="0" w:color="auto"/>
              <w:right w:val="single" w:sz="4" w:space="0" w:color="auto"/>
            </w:tcBorders>
            <w:vAlign w:val="center"/>
          </w:tcPr>
          <w:p w14:paraId="1F38985D" w14:textId="77777777" w:rsidR="00152E60" w:rsidRPr="00E156C1" w:rsidRDefault="00152E60" w:rsidP="00152E60">
            <w:pPr>
              <w:widowControl w:val="0"/>
              <w:spacing w:line="312" w:lineRule="auto"/>
              <w:jc w:val="center"/>
              <w:rPr>
                <w:i/>
                <w:color w:val="000000"/>
                <w:sz w:val="26"/>
                <w:szCs w:val="26"/>
                <w:lang w:val="en-GB"/>
              </w:rPr>
            </w:pPr>
            <w:r w:rsidRPr="00E156C1">
              <w:rPr>
                <w:i/>
                <w:color w:val="000000"/>
                <w:sz w:val="26"/>
                <w:szCs w:val="26"/>
                <w:lang w:val="en-GB"/>
              </w:rPr>
              <w:t>Trong đó có 1 tiết kiểm tra môn học được thông báo trước khi giảng dạy</w:t>
            </w:r>
          </w:p>
        </w:tc>
      </w:tr>
      <w:tr w:rsidR="00152E60" w:rsidRPr="00E156C1" w14:paraId="7F67C33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F4680DB" w14:textId="77777777" w:rsidR="00152E60" w:rsidRPr="00E156C1" w:rsidRDefault="00152E60" w:rsidP="00152E60">
            <w:pPr>
              <w:widowControl w:val="0"/>
              <w:spacing w:line="312" w:lineRule="auto"/>
              <w:jc w:val="both"/>
              <w:rPr>
                <w:b/>
                <w:bCs/>
                <w:color w:val="000000"/>
                <w:sz w:val="26"/>
                <w:szCs w:val="26"/>
                <w:lang w:val="en-GB"/>
              </w:rPr>
            </w:pPr>
          </w:p>
        </w:tc>
        <w:tc>
          <w:tcPr>
            <w:tcW w:w="1943" w:type="dxa"/>
            <w:tcBorders>
              <w:top w:val="single" w:sz="4" w:space="0" w:color="auto"/>
              <w:left w:val="single" w:sz="4" w:space="0" w:color="auto"/>
              <w:bottom w:val="single" w:sz="4" w:space="0" w:color="auto"/>
              <w:right w:val="single" w:sz="4" w:space="0" w:color="auto"/>
            </w:tcBorders>
            <w:vAlign w:val="center"/>
          </w:tcPr>
          <w:p w14:paraId="6ECA03D5" w14:textId="77777777" w:rsidR="00152E60" w:rsidRPr="00E156C1" w:rsidRDefault="00152E60" w:rsidP="00152E60">
            <w:pPr>
              <w:widowControl w:val="0"/>
              <w:spacing w:line="312" w:lineRule="auto"/>
              <w:jc w:val="both"/>
              <w:rPr>
                <w:b/>
                <w:bCs/>
                <w:color w:val="000000"/>
                <w:sz w:val="26"/>
                <w:szCs w:val="26"/>
                <w:lang w:val="en-GB"/>
              </w:rPr>
            </w:pPr>
            <w:r w:rsidRPr="00E156C1">
              <w:rPr>
                <w:b/>
                <w:bCs/>
                <w:color w:val="000000"/>
                <w:sz w:val="26"/>
                <w:szCs w:val="26"/>
                <w:lang w:val="en-GB"/>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5701FE02"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27A87D8"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30</w:t>
            </w:r>
          </w:p>
        </w:tc>
        <w:tc>
          <w:tcPr>
            <w:tcW w:w="1493" w:type="dxa"/>
            <w:tcBorders>
              <w:top w:val="single" w:sz="4" w:space="0" w:color="auto"/>
              <w:left w:val="single" w:sz="4" w:space="0" w:color="auto"/>
              <w:bottom w:val="single" w:sz="4" w:space="0" w:color="auto"/>
              <w:right w:val="single" w:sz="4" w:space="0" w:color="auto"/>
            </w:tcBorders>
            <w:vAlign w:val="center"/>
          </w:tcPr>
          <w:p w14:paraId="31BA1946"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15</w:t>
            </w:r>
          </w:p>
        </w:tc>
        <w:tc>
          <w:tcPr>
            <w:tcW w:w="2364" w:type="dxa"/>
            <w:tcBorders>
              <w:top w:val="single" w:sz="4" w:space="0" w:color="auto"/>
              <w:left w:val="single" w:sz="4" w:space="0" w:color="auto"/>
              <w:bottom w:val="single" w:sz="4" w:space="0" w:color="auto"/>
              <w:right w:val="single" w:sz="4" w:space="0" w:color="auto"/>
            </w:tcBorders>
          </w:tcPr>
          <w:p w14:paraId="4B6867ED" w14:textId="77777777" w:rsidR="00152E60" w:rsidRPr="00E156C1" w:rsidRDefault="00152E60" w:rsidP="00152E60">
            <w:pPr>
              <w:widowControl w:val="0"/>
              <w:spacing w:line="312" w:lineRule="auto"/>
              <w:jc w:val="center"/>
              <w:rPr>
                <w:b/>
                <w:bCs/>
                <w:color w:val="000000"/>
                <w:sz w:val="26"/>
                <w:szCs w:val="26"/>
                <w:lang w:val="en-GB"/>
              </w:rPr>
            </w:pPr>
          </w:p>
        </w:tc>
      </w:tr>
    </w:tbl>
    <w:p w14:paraId="4AB9FAB0" w14:textId="77777777" w:rsidR="00152E60" w:rsidRPr="00E156C1" w:rsidRDefault="00152E60" w:rsidP="00152E60">
      <w:pPr>
        <w:widowControl w:val="0"/>
        <w:spacing w:line="312" w:lineRule="auto"/>
        <w:ind w:firstLine="720"/>
        <w:jc w:val="both"/>
        <w:rPr>
          <w:b/>
          <w:bCs/>
          <w:i/>
          <w:iCs/>
          <w:color w:val="000000"/>
          <w:sz w:val="26"/>
          <w:szCs w:val="26"/>
          <w:lang w:val="en-GB"/>
        </w:rPr>
      </w:pPr>
    </w:p>
    <w:p w14:paraId="5BD311C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Toàn bộ chương trình gồm 6 chương:</w:t>
      </w:r>
    </w:p>
    <w:p w14:paraId="4B5D989E" w14:textId="77777777" w:rsidR="00152E60" w:rsidRPr="00E156C1" w:rsidRDefault="00152E60" w:rsidP="00152E60">
      <w:pPr>
        <w:pStyle w:val="11"/>
      </w:pPr>
      <w:r w:rsidRPr="00E156C1">
        <w:t>Chương 1: Tổng quan về phân tích báo cáo tài chính</w:t>
      </w:r>
    </w:p>
    <w:p w14:paraId="60B4CE5F"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Chương này cung cấp cho sinh viên những nét tổng quan về phân tích BCTC doanh nghiệp, như: khái niệm, mục đích, nhiệm vụ, nội dung, đối tượng, công cụ và kỹ thuật phân tích BCTC cùng các phương thức tiếp cận BCTC và việc tổ chức phân tích BCTC</w:t>
      </w:r>
    </w:p>
    <w:p w14:paraId="135DFEB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1. Khái niệm, mục đích, ý nghĩa và nội dung phân tích báo cáo tài chính</w:t>
      </w:r>
    </w:p>
    <w:p w14:paraId="18014AA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1. Khái niệm và mục đích phân tích</w:t>
      </w:r>
    </w:p>
    <w:p w14:paraId="049AE8C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2. Ý nghĩa và hạn chế phân tích</w:t>
      </w:r>
    </w:p>
    <w:p w14:paraId="45DFEB0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3. Nội dung phân tích</w:t>
      </w:r>
    </w:p>
    <w:p w14:paraId="3A489794"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2. Đối tượng phân tích và phương thức tiếp cận báo cáo tài chính</w:t>
      </w:r>
    </w:p>
    <w:p w14:paraId="0DEBE46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1. Đối tượng phân tích</w:t>
      </w:r>
    </w:p>
    <w:p w14:paraId="2DA622E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2. Phương thức tiếp cận</w:t>
      </w:r>
    </w:p>
    <w:p w14:paraId="5994D4F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3. Công cụ và kỹ thuật phân tích báo cáo tài chính</w:t>
      </w:r>
    </w:p>
    <w:p w14:paraId="3DBA45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1. So sánh</w:t>
      </w:r>
    </w:p>
    <w:p w14:paraId="2E08DD1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2. Biểu đồ</w:t>
      </w:r>
    </w:p>
    <w:p w14:paraId="2516D8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3. Dupont</w:t>
      </w:r>
    </w:p>
    <w:p w14:paraId="78731D16"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4. Các công cụ và kỹ thuật phân tích khác</w:t>
      </w:r>
    </w:p>
    <w:p w14:paraId="732FCF4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4. Tổ chức phân tích báo cáo tài chính</w:t>
      </w:r>
    </w:p>
    <w:p w14:paraId="0C2F9B0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1. Chuẩn bị phân tích</w:t>
      </w:r>
    </w:p>
    <w:p w14:paraId="195C2DD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2. Tiến hành phân tích</w:t>
      </w:r>
    </w:p>
    <w:p w14:paraId="0057956F"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vi-VN"/>
        </w:rPr>
        <w:t>1.4.3. Kết thúc phân tích</w:t>
      </w:r>
    </w:p>
    <w:p w14:paraId="3B0C6E42" w14:textId="77777777" w:rsidR="00152E60" w:rsidRPr="00E156C1" w:rsidRDefault="00152E60" w:rsidP="00152E60">
      <w:pPr>
        <w:widowControl w:val="0"/>
        <w:spacing w:line="312" w:lineRule="auto"/>
        <w:jc w:val="both"/>
        <w:rPr>
          <w:b/>
          <w:color w:val="000000"/>
          <w:sz w:val="26"/>
          <w:szCs w:val="26"/>
          <w:lang w:val="vi-VN"/>
        </w:rPr>
      </w:pPr>
    </w:p>
    <w:p w14:paraId="66EEB6E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Tài liệu tham khảo của Chương:</w:t>
      </w:r>
    </w:p>
    <w:p w14:paraId="6EEB13A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4B5EE5A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129D4A2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5" w:history="1">
        <w:r w:rsidRPr="00E156C1">
          <w:rPr>
            <w:rStyle w:val="Hyperlink"/>
            <w:sz w:val="26"/>
            <w:szCs w:val="26"/>
            <w:lang w:val="vi-VN"/>
          </w:rPr>
          <w:t>https://www.iasplus.com/en/standards/ias/ias1</w:t>
        </w:r>
      </w:hyperlink>
    </w:p>
    <w:p w14:paraId="37329821" w14:textId="77777777" w:rsidR="00152E60" w:rsidRPr="00E156C1" w:rsidRDefault="00152E60" w:rsidP="00152E60">
      <w:pPr>
        <w:widowControl w:val="0"/>
        <w:spacing w:line="312" w:lineRule="auto"/>
        <w:ind w:firstLine="720"/>
        <w:jc w:val="both"/>
        <w:rPr>
          <w:color w:val="000000"/>
          <w:sz w:val="26"/>
          <w:szCs w:val="26"/>
          <w:lang w:val="vi-VN"/>
        </w:rPr>
      </w:pPr>
    </w:p>
    <w:p w14:paraId="2B02FB49" w14:textId="77777777" w:rsidR="00152E60" w:rsidRPr="00E156C1" w:rsidRDefault="00152E60" w:rsidP="00152E60">
      <w:pPr>
        <w:pStyle w:val="Heading3"/>
      </w:pPr>
      <w:r w:rsidRPr="00E156C1">
        <w:t>Chương 2: Phân tích kế toán</w:t>
      </w:r>
    </w:p>
    <w:p w14:paraId="2C6EFC6F" w14:textId="77777777" w:rsidR="00152E60" w:rsidRPr="00E156C1" w:rsidRDefault="00152E60" w:rsidP="00152E60">
      <w:pPr>
        <w:widowControl w:val="0"/>
        <w:spacing w:line="312" w:lineRule="auto"/>
        <w:ind w:firstLine="720"/>
        <w:jc w:val="both"/>
        <w:rPr>
          <w:lang w:val="it-IT"/>
        </w:rPr>
      </w:pPr>
      <w:r w:rsidRPr="00E156C1">
        <w:rPr>
          <w:i/>
          <w:color w:val="000000"/>
          <w:sz w:val="26"/>
          <w:szCs w:val="26"/>
          <w:lang w:val="vi-VN"/>
        </w:rPr>
        <w:t>Chương này giúp cho sinh viên nắm được nội dung và cách thức phân tích BCTC dưới góc độ kế toán, bao gồm các thủ tục và cách thức điều chỉnh các chỉ tiêu phản ánh trên BCTC; nội dung và cách thức xác định, ghi nhận các chỉ tiêu cơ bản thuộc HĐKD, HĐĐT và HĐTC; nội dung và cách thức ghi nhận ảnh hưởng của các chính sách kế toán đến các chỉ tiêu trên BCTC.</w:t>
      </w:r>
    </w:p>
    <w:p w14:paraId="38D6EAC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1. Phân tích nội dung và cách thức ghi nhận các chỉ tiêu cơ bản theo từng hoạt động</w:t>
      </w:r>
    </w:p>
    <w:p w14:paraId="27FA37A1"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1. Các chỉ tiêu thuộc hoạt động kinh doanh</w:t>
      </w:r>
    </w:p>
    <w:p w14:paraId="4534D2B6"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2. Các chỉ tiêu thuộc hoạt động đầu tư</w:t>
      </w:r>
    </w:p>
    <w:p w14:paraId="168464F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3. Các chỉ tiêu thuộc hoạt động tài chính</w:t>
      </w:r>
    </w:p>
    <w:p w14:paraId="70211657"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2. Phân tích nội dung và cách thức ghi nhận các chỉ tiêu trên từng báo cáo tài chính</w:t>
      </w:r>
    </w:p>
    <w:p w14:paraId="4062E89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1. Các chỉ tiêu trên Bảng cân đối kế toán</w:t>
      </w:r>
    </w:p>
    <w:p w14:paraId="2D80B7F4"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2. Các chỉ tiêu trên Báo cáo kết quả hoạt động kinh doanh</w:t>
      </w:r>
    </w:p>
    <w:p w14:paraId="3E1DC4B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3. Các chỉ tiêu trên Báo cáo lưu chuyển tiền tệ</w:t>
      </w:r>
    </w:p>
    <w:p w14:paraId="171149E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4. Các chỉ tiêu trên Bản thuyết minh báo cáo tài chính</w:t>
      </w:r>
    </w:p>
    <w:p w14:paraId="0D4BC73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3. Phân tích nội dung và cách thức ghi nhận ảnh hưởng của các sự kiện, các ước tính, các sai sót và các chính sách kế toán</w:t>
      </w:r>
    </w:p>
    <w:p w14:paraId="2F26E66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1. Ảnh hưởng của sự thay đổi tỷ giá hối đoái</w:t>
      </w:r>
    </w:p>
    <w:p w14:paraId="026180DE"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2. Ảnh hưởng của chính sách kế toán</w:t>
      </w:r>
    </w:p>
    <w:p w14:paraId="719985C2"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3. Ảnh hưởng của sự thay đổi ước tính kế toán</w:t>
      </w:r>
    </w:p>
    <w:p w14:paraId="29AD5DC3"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4. Ảnh hưởng của sai sót kế toán</w:t>
      </w:r>
    </w:p>
    <w:p w14:paraId="7AF2DD2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5. Ảnh hưởng của những sự kiện phát sinh sau kỳ báo cáo</w:t>
      </w:r>
    </w:p>
    <w:p w14:paraId="521BF14C"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Tài liệu tham khảo của Chương:</w:t>
      </w:r>
    </w:p>
    <w:p w14:paraId="1504C47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1. Giáo trình Phân tích Báo cáo tài chính, Nhà xuất bản Đại học Kinh tế Quốc dân, 2017.</w:t>
      </w:r>
    </w:p>
    <w:p w14:paraId="72F179C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lastRenderedPageBreak/>
        <w:t>2.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6" w:history="1">
        <w:r w:rsidRPr="00E156C1">
          <w:rPr>
            <w:rStyle w:val="Hyperlink"/>
            <w:sz w:val="26"/>
            <w:szCs w:val="26"/>
            <w:lang w:val="vi-VN"/>
          </w:rPr>
          <w:t>https://www.iasplus.com/en/standards/ias/ias1</w:t>
        </w:r>
      </w:hyperlink>
    </w:p>
    <w:p w14:paraId="34DA50E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3. 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365EF7B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74516DEF" w14:textId="77777777" w:rsidR="00152E60" w:rsidRPr="00E156C1" w:rsidRDefault="00152E60" w:rsidP="00152E60">
      <w:pPr>
        <w:widowControl w:val="0"/>
        <w:spacing w:line="312" w:lineRule="auto"/>
        <w:ind w:firstLine="720"/>
        <w:jc w:val="both"/>
        <w:rPr>
          <w:color w:val="000000"/>
          <w:sz w:val="26"/>
          <w:szCs w:val="26"/>
          <w:lang w:val="en-GB"/>
        </w:rPr>
      </w:pPr>
    </w:p>
    <w:p w14:paraId="72F356D8" w14:textId="77777777" w:rsidR="00152E60" w:rsidRPr="00E156C1" w:rsidRDefault="00152E60" w:rsidP="00152E60">
      <w:pPr>
        <w:pStyle w:val="11"/>
      </w:pPr>
      <w:r w:rsidRPr="00E156C1">
        <w:t>CHƯƠNG 3: ĐÁNH GIÁ KHÁI QUÁT TÌNH HÌNH TÀI CHÍNH</w:t>
      </w:r>
    </w:p>
    <w:p w14:paraId="7C578165"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nhằm mục đích giúp cho người sử dụng thông tin có cái nhìn tổng quan về tình hình tài chính doanh nghiệp. Nội dung hướng tới việc đánh giá tình hình huy động vốn, mức độ độc lập tài chính, khả năng thanh toán, khả năng sinh lợi và tốc độ tăng trưởng bền vững của doanh nghiệp.   </w:t>
      </w:r>
    </w:p>
    <w:p w14:paraId="440BF34E"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1. Tình hình tài chính - Ý nghĩa, yêu cầu và quy trình đánh giá khái quát</w:t>
      </w:r>
    </w:p>
    <w:p w14:paraId="1981DBA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1.1. Tình hình tài chính và ý nghĩa đánh giá khái quát</w:t>
      </w:r>
    </w:p>
    <w:p w14:paraId="25D4EAEA"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3.1.2. Yêu cầu và qui trình đánh giá khái quát </w:t>
      </w:r>
    </w:p>
    <w:p w14:paraId="7444EAE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2. Nội dung và cách thức đánh giá khái quát tình hình tài chính</w:t>
      </w:r>
    </w:p>
    <w:p w14:paraId="12F455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1. Đánh giá khái quát tình hình huy động vốn</w:t>
      </w:r>
    </w:p>
    <w:p w14:paraId="428EF71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2. Đánh giá khái quát mức độ độc lập tài chính</w:t>
      </w:r>
    </w:p>
    <w:p w14:paraId="01AA3E9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3. Đánh giá khái quát khả năng thanh toán</w:t>
      </w:r>
    </w:p>
    <w:p w14:paraId="7B2F1B4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4. Đánh giá khái quát khả năng sinh lợi</w:t>
      </w:r>
    </w:p>
    <w:p w14:paraId="5935CA5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5. Đánh giá khái quát tốc độ tăng trưởng bền vững</w:t>
      </w:r>
    </w:p>
    <w:p w14:paraId="7FA000F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851AE4A"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năm 2017.</w:t>
      </w:r>
    </w:p>
    <w:p w14:paraId="30982D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7"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18" w:history="1">
        <w:r w:rsidRPr="00E156C1">
          <w:rPr>
            <w:rStyle w:val="Hyperlink"/>
            <w:sz w:val="26"/>
            <w:szCs w:val="26"/>
            <w:lang w:val="vi-VN"/>
          </w:rPr>
          <w:t>https://www.ifrs.org/issued-standards/list-of-standards/ifrs-7-financial-instruments-disclosures/</w:t>
        </w:r>
      </w:hyperlink>
    </w:p>
    <w:p w14:paraId="590F4D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9" w:history="1">
        <w:r w:rsidRPr="00E156C1">
          <w:rPr>
            <w:rStyle w:val="Hyperlink"/>
            <w:sz w:val="26"/>
            <w:szCs w:val="26"/>
            <w:lang w:val="vi-VN"/>
          </w:rPr>
          <w:t>https://www.iasplus.com/en/standards/ias/ias1</w:t>
        </w:r>
      </w:hyperlink>
    </w:p>
    <w:p w14:paraId="3B1CEF8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601D170E" w14:textId="77777777" w:rsidR="00152E60" w:rsidRPr="00E156C1" w:rsidRDefault="00152E60" w:rsidP="00152E60">
      <w:pPr>
        <w:pStyle w:val="2"/>
        <w:rPr>
          <w:lang w:val="en-GB"/>
        </w:rPr>
      </w:pPr>
    </w:p>
    <w:p w14:paraId="570A6334" w14:textId="77777777" w:rsidR="00152E60" w:rsidRPr="00E156C1" w:rsidRDefault="00152E60" w:rsidP="00152E60">
      <w:pPr>
        <w:pStyle w:val="11"/>
      </w:pPr>
      <w:r w:rsidRPr="00E156C1">
        <w:t>CHƯƠNG 4: PHÂN TÍCH CẤU TRÚC TÀI CHÍNH, ĐÒN BẨY TÀI CHÍNH VÀ CÂN BẰNG TÀI CHÍNH</w:t>
      </w:r>
    </w:p>
    <w:p w14:paraId="448CAA0A"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hướng tới các nội dung như: phân tích cấu trúc tài chính, phân tích đòn bẩy tài chính và phân tích cân bằng tài chính. Thông qua đó, người sử dụng thông tin nắm </w:t>
      </w:r>
      <w:r w:rsidRPr="00E156C1">
        <w:rPr>
          <w:i/>
          <w:color w:val="000000"/>
          <w:sz w:val="26"/>
          <w:szCs w:val="26"/>
          <w:lang w:val="pt-BR"/>
        </w:rPr>
        <w:lastRenderedPageBreak/>
        <w:t xml:space="preserve">được cơ cấu tài sản, cơ cấu nguồn vốn, chính sách sử dụng vốn, chính sách huy động vốn và mức độ ổn định của nguồn tài trợ tài sản. </w:t>
      </w:r>
    </w:p>
    <w:p w14:paraId="63642DE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1. Phân tích cấu trúc tài chính</w:t>
      </w:r>
    </w:p>
    <w:p w14:paraId="1541E2D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1. Cấu trúc tài chính và ý nghĩa phân tích</w:t>
      </w:r>
    </w:p>
    <w:p w14:paraId="1BA734F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 Phân tích cấu trúc tài chính</w:t>
      </w:r>
    </w:p>
    <w:p w14:paraId="78A85ED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1. Phân tích cơ cấu tài sản</w:t>
      </w:r>
    </w:p>
    <w:p w14:paraId="6E4B604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2. Phân tích cơ cấu nguồn vốn</w:t>
      </w:r>
    </w:p>
    <w:p w14:paraId="5CB88B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3. Phân tích mối quan hệ giữa tài sản và nguồn vốn</w:t>
      </w:r>
    </w:p>
    <w:p w14:paraId="2EBC8D0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2. Phân tích đòn bẩy tài chính</w:t>
      </w:r>
    </w:p>
    <w:p w14:paraId="127A3A2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2.1. Đòn bẩy tài chính và ý nghĩa phân tích</w:t>
      </w:r>
    </w:p>
    <w:p w14:paraId="7616AFE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2.2. Phân tích đòn bẩy tài chính </w:t>
      </w:r>
    </w:p>
    <w:p w14:paraId="5F663B4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3. Phân tích cân bằng tài chính</w:t>
      </w:r>
    </w:p>
    <w:p w14:paraId="6FFD0C6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1. Cân bằng tài chính và ý nghĩa phân tích</w:t>
      </w:r>
    </w:p>
    <w:p w14:paraId="59D19DB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3.2. Phân tích cân bằng tài chính </w:t>
      </w:r>
    </w:p>
    <w:p w14:paraId="599B53D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2.1. Theo mức độ an toàn của nguồn tài trợ</w:t>
      </w:r>
    </w:p>
    <w:p w14:paraId="36ED007B"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pt-BR"/>
        </w:rPr>
        <w:t>4.3.2.2. Theo mức độ ổn định của nguồn tài trợ</w:t>
      </w:r>
    </w:p>
    <w:p w14:paraId="3D38353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05D6FB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0B93B4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1" w:history="1">
        <w:r w:rsidRPr="00E156C1">
          <w:rPr>
            <w:rStyle w:val="Hyperlink"/>
            <w:sz w:val="26"/>
            <w:szCs w:val="26"/>
            <w:lang w:val="vi-VN"/>
          </w:rPr>
          <w:t>https://www.ifrs.org/issued-standards/list-of-standards/ifrs-7-financial-instruments-disclosures/</w:t>
        </w:r>
      </w:hyperlink>
    </w:p>
    <w:p w14:paraId="3C7881E7"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23" w:history="1">
        <w:r w:rsidRPr="00E156C1">
          <w:rPr>
            <w:rStyle w:val="Hyperlink"/>
            <w:sz w:val="26"/>
            <w:szCs w:val="26"/>
            <w:lang w:val="vi-VN"/>
          </w:rPr>
          <w:t>https://www.ifrs.org/issued-standards/list-of-standards/ifrs-10-consolidated-financial-statements/</w:t>
        </w:r>
      </w:hyperlink>
    </w:p>
    <w:p w14:paraId="761C60E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24" w:history="1">
        <w:r w:rsidRPr="00E156C1">
          <w:rPr>
            <w:rStyle w:val="Hyperlink"/>
            <w:sz w:val="26"/>
            <w:szCs w:val="26"/>
            <w:lang w:val="vi-VN"/>
          </w:rPr>
          <w:t>https://www.iasplus.com/en/standards/ias/ias1</w:t>
        </w:r>
      </w:hyperlink>
    </w:p>
    <w:p w14:paraId="39BE133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5.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4BF3557B" w14:textId="77777777" w:rsidR="00152E60" w:rsidRPr="00E156C1" w:rsidRDefault="00152E60" w:rsidP="00152E60">
      <w:pPr>
        <w:widowControl w:val="0"/>
        <w:spacing w:line="312" w:lineRule="auto"/>
        <w:ind w:firstLine="720"/>
        <w:jc w:val="both"/>
        <w:rPr>
          <w:color w:val="000000"/>
          <w:sz w:val="26"/>
          <w:szCs w:val="26"/>
          <w:lang w:val="en-GB"/>
        </w:rPr>
      </w:pPr>
    </w:p>
    <w:p w14:paraId="5123343D" w14:textId="77777777" w:rsidR="00152E60" w:rsidRPr="00E156C1" w:rsidRDefault="00152E60" w:rsidP="00152E60">
      <w:pPr>
        <w:pStyle w:val="11"/>
      </w:pPr>
      <w:r w:rsidRPr="00E156C1">
        <w:t>CHƯƠNG 5: PHÂN TÍCH TÌNH HÌNH VÀ KHẢ NĂNG THANH TOÁN</w:t>
      </w:r>
    </w:p>
    <w:p w14:paraId="4E97D8DB"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5 tập trung phân tích tình hình và khả năng thanh toán của doanh nghiệp. Thông qua đó, những người sử dụng thông tin có thể nắm bắt được tình hình chiếm dụng lẫn nhau trong thanh toán, tình hình thu hồi nợ phải thu, tình hình thanh toán nợ phải trả, tốc độ thanh toán nợ cũng như khả năng thanh toán ngắn hạn, khả năng thanh toán dài hạn và khả năng thanh toán theo thời gian.</w:t>
      </w:r>
    </w:p>
    <w:p w14:paraId="32673B7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lastRenderedPageBreak/>
        <w:t>5.1. Phân tích tình hình thanh toán</w:t>
      </w:r>
    </w:p>
    <w:p w14:paraId="3D60883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1. Tình hình thanh toán và ý nghĩa phân tích</w:t>
      </w:r>
    </w:p>
    <w:p w14:paraId="3B566CD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 Phân tích tình hình thanh toán</w:t>
      </w:r>
    </w:p>
    <w:p w14:paraId="7D9B2DA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1. Đánh giá khái quát tình hình thanh toán</w:t>
      </w:r>
    </w:p>
    <w:p w14:paraId="45344C6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2. Phân tích xu hướng và nhịp điệu tăng trưởng nợ phải thu, nợ phải trả</w:t>
      </w:r>
    </w:p>
    <w:p w14:paraId="0264876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3 Phân tích tình hình thanh toán nợ phải thu</w:t>
      </w:r>
    </w:p>
    <w:p w14:paraId="65AB4EC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4. Phân tích tình hình thanh toán nợ phải trả</w:t>
      </w:r>
    </w:p>
    <w:p w14:paraId="77FA631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5. Phân tích tốc độ thanh toán</w:t>
      </w:r>
    </w:p>
    <w:p w14:paraId="5BB853A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5.2. Phân tích khả năng thanh toán</w:t>
      </w:r>
    </w:p>
    <w:p w14:paraId="496F0A7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1. Khả năng thanh toán và ý nghĩa phân tích</w:t>
      </w:r>
    </w:p>
    <w:p w14:paraId="43F118F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 Phân tích khả năng thanh toán</w:t>
      </w:r>
    </w:p>
    <w:p w14:paraId="1356F21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1. Phân tích khả năng thanh toán ngắn hạn</w:t>
      </w:r>
    </w:p>
    <w:p w14:paraId="0991ADE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2. Phân tích khả năng thanh toán dài hạn</w:t>
      </w:r>
    </w:p>
    <w:p w14:paraId="34C939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3. Phân tích khả năng thanh toán theo thời gian</w:t>
      </w:r>
    </w:p>
    <w:p w14:paraId="269F9D0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545779B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3AE65F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5"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6" w:history="1">
        <w:r w:rsidRPr="00E156C1">
          <w:rPr>
            <w:rStyle w:val="Hyperlink"/>
            <w:sz w:val="26"/>
            <w:szCs w:val="26"/>
            <w:lang w:val="vi-VN"/>
          </w:rPr>
          <w:t>https://www.ifrs.org/issued-standards/list-of-standards/ifrs-7-financial-instruments-disclosures/</w:t>
        </w:r>
      </w:hyperlink>
    </w:p>
    <w:p w14:paraId="32E3727B"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7"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28" w:history="1">
        <w:r w:rsidRPr="00E156C1">
          <w:rPr>
            <w:rStyle w:val="Hyperlink"/>
            <w:sz w:val="26"/>
            <w:szCs w:val="26"/>
            <w:lang w:val="vi-VN"/>
          </w:rPr>
          <w:t>https://www.ifrs.org/issued-standards/list-of-standards/ifrs-8-operating-segments/</w:t>
        </w:r>
      </w:hyperlink>
    </w:p>
    <w:p w14:paraId="5AAB9A2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29"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0" w:history="1">
        <w:r w:rsidRPr="00E156C1">
          <w:rPr>
            <w:rStyle w:val="Hyperlink"/>
            <w:sz w:val="26"/>
            <w:szCs w:val="26"/>
            <w:lang w:val="vi-VN"/>
          </w:rPr>
          <w:t>https://www.ifrs.org/issued-standards/list-of-standards/ifrs-10-consolidated-financial-statements/</w:t>
        </w:r>
      </w:hyperlink>
    </w:p>
    <w:p w14:paraId="04465A6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1" w:history="1">
        <w:r w:rsidRPr="00E156C1">
          <w:rPr>
            <w:rStyle w:val="Hyperlink"/>
            <w:sz w:val="26"/>
            <w:szCs w:val="26"/>
            <w:lang w:val="vi-VN"/>
          </w:rPr>
          <w:t>https://www.iasplus.com/en/standards/ias/ias1</w:t>
        </w:r>
      </w:hyperlink>
    </w:p>
    <w:p w14:paraId="1A06379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7B90965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7.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4E38D2B" w14:textId="77777777" w:rsidR="00152E60" w:rsidRPr="00E156C1" w:rsidRDefault="00152E60" w:rsidP="00152E60">
      <w:pPr>
        <w:widowControl w:val="0"/>
        <w:spacing w:line="312" w:lineRule="auto"/>
        <w:ind w:firstLine="720"/>
        <w:jc w:val="both"/>
        <w:rPr>
          <w:color w:val="000000"/>
          <w:sz w:val="26"/>
          <w:szCs w:val="26"/>
          <w:lang w:val="en-GB"/>
        </w:rPr>
      </w:pPr>
    </w:p>
    <w:p w14:paraId="58ABB29D" w14:textId="77777777" w:rsidR="00152E60" w:rsidRPr="00E156C1" w:rsidRDefault="00152E60" w:rsidP="00152E60">
      <w:pPr>
        <w:pStyle w:val="11"/>
      </w:pPr>
      <w:r w:rsidRPr="00E156C1">
        <w:t>CHƯƠNG 6: PHÂN TÍCH KHẢ NĂNG SINH LỢI</w:t>
      </w:r>
    </w:p>
    <w:p w14:paraId="4DF024F3"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này hướng tới nội dung và cách thức phân tích khả năng sinh lợi của doanh nghiệp biểu hiện qua khả năng sinh lợi của tài sản, vốn và chi phí cùng các điều kiện cần thiết để nâng cao khả năng sinh lợi của doanh nghiệp.</w:t>
      </w:r>
    </w:p>
    <w:p w14:paraId="10C658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lastRenderedPageBreak/>
        <w:t>6.1. Ý nghĩa và quy trình phân tích khả năng sinh lợi</w:t>
      </w:r>
    </w:p>
    <w:p w14:paraId="242C68B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1. Ý nghĩa</w:t>
      </w:r>
    </w:p>
    <w:p w14:paraId="56B9788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2. Qui trình phân tích</w:t>
      </w:r>
    </w:p>
    <w:p w14:paraId="245213FC" w14:textId="77777777" w:rsidR="00152E60" w:rsidRPr="00E156C1" w:rsidRDefault="00152E60" w:rsidP="00152E60">
      <w:pPr>
        <w:widowControl w:val="0"/>
        <w:spacing w:line="312" w:lineRule="auto"/>
        <w:jc w:val="both"/>
        <w:rPr>
          <w:b/>
          <w:color w:val="000000"/>
          <w:sz w:val="26"/>
          <w:szCs w:val="26"/>
          <w:lang w:val="pt-BR"/>
        </w:rPr>
      </w:pPr>
    </w:p>
    <w:p w14:paraId="7BD579D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2. Nội dung và cách thức phân tích khả năng sinh lợi</w:t>
      </w:r>
    </w:p>
    <w:p w14:paraId="47AF4D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1. Phân tích khả năng sinh lợi của tài sản</w:t>
      </w:r>
    </w:p>
    <w:p w14:paraId="2B4B431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2. Phân tích khả năng sinh lợi của vốn</w:t>
      </w:r>
    </w:p>
    <w:p w14:paraId="0159DCD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3. Phân tích khả năng sinh lợi của chi phí</w:t>
      </w:r>
    </w:p>
    <w:p w14:paraId="6F79036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4. Phân tích khả năng sinh lợi của doanh thu</w:t>
      </w:r>
      <w:r w:rsidRPr="00E156C1">
        <w:rPr>
          <w:color w:val="000000"/>
          <w:sz w:val="26"/>
          <w:szCs w:val="26"/>
          <w:lang w:val="pt-BR"/>
        </w:rPr>
        <w:tab/>
      </w:r>
    </w:p>
    <w:p w14:paraId="1083AF0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5. Phân tích khả năng sinh lợi bộ phận</w:t>
      </w:r>
    </w:p>
    <w:p w14:paraId="26DF73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3. Phân tích các điều kiện cần thiết để nâng cao khả năng sinh lợi</w:t>
      </w:r>
    </w:p>
    <w:p w14:paraId="654D475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1. Khái quát về các điều kiện cần thiết để nâng cao khả năng sinh lợi</w:t>
      </w:r>
    </w:p>
    <w:p w14:paraId="60B7708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2. Phân tích khả năng tạo doanh thu của tài sản</w:t>
      </w:r>
    </w:p>
    <w:p w14:paraId="78640E2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3. Phân tích tốc độ luân chuyển của tài sản ngắn hạn</w:t>
      </w:r>
    </w:p>
    <w:p w14:paraId="317EFF3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4. Đặc điểm phân tích khả năng sinh lợi từ phía nhà đầu tư</w:t>
      </w:r>
    </w:p>
    <w:p w14:paraId="7011211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1. Nhà đầu tư và mục đích đầu tư</w:t>
      </w:r>
    </w:p>
    <w:p w14:paraId="5C2E655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2. Chỉ tiêu và phương pháp phân tích khả năng sinh lợi dành cho nhà đầu tư</w:t>
      </w:r>
    </w:p>
    <w:p w14:paraId="7AF27E4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43E2D15E"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2017.</w:t>
      </w:r>
    </w:p>
    <w:p w14:paraId="6F86D4E5"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3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33" w:history="1">
        <w:r w:rsidRPr="00E156C1">
          <w:rPr>
            <w:rStyle w:val="Hyperlink"/>
            <w:sz w:val="26"/>
            <w:szCs w:val="26"/>
            <w:lang w:val="vi-VN"/>
          </w:rPr>
          <w:t>https://www.ifrs.org/issued-standards/list-of-standards/ifrs-7-financial-instruments-disclosures/</w:t>
        </w:r>
      </w:hyperlink>
    </w:p>
    <w:p w14:paraId="22A2358D"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3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35" w:history="1">
        <w:r w:rsidRPr="00E156C1">
          <w:rPr>
            <w:rStyle w:val="Hyperlink"/>
            <w:sz w:val="26"/>
            <w:szCs w:val="26"/>
            <w:lang w:val="vi-VN"/>
          </w:rPr>
          <w:t>https://www.ifrs.org/issued-standards/list-of-standards/ifrs-8-operating-segments/</w:t>
        </w:r>
      </w:hyperlink>
    </w:p>
    <w:p w14:paraId="43ED2C7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36"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7" w:history="1">
        <w:r w:rsidRPr="00E156C1">
          <w:rPr>
            <w:rStyle w:val="Hyperlink"/>
            <w:sz w:val="26"/>
            <w:szCs w:val="26"/>
            <w:lang w:val="vi-VN"/>
          </w:rPr>
          <w:t>https://www.ifrs.org/issued-standards/list-of-standards/ifrs-10-consolidated-financial-statements/</w:t>
        </w:r>
      </w:hyperlink>
    </w:p>
    <w:p w14:paraId="7CD01E6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8" w:history="1">
        <w:r w:rsidRPr="00E156C1">
          <w:rPr>
            <w:rStyle w:val="Hyperlink"/>
            <w:sz w:val="26"/>
            <w:szCs w:val="26"/>
            <w:lang w:val="vi-VN"/>
          </w:rPr>
          <w:t>https://www.iasplus.com/en/standards/ias/ias1</w:t>
        </w:r>
      </w:hyperlink>
    </w:p>
    <w:p w14:paraId="572A7C2D"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13EABDD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7. 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2F80AAE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8.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6285D2A" w14:textId="77777777" w:rsidR="00152E60" w:rsidRPr="00E156C1" w:rsidRDefault="00152E60" w:rsidP="00152E60">
      <w:pPr>
        <w:widowControl w:val="0"/>
        <w:spacing w:line="312" w:lineRule="auto"/>
        <w:ind w:firstLine="720"/>
        <w:jc w:val="both"/>
        <w:rPr>
          <w:color w:val="000000"/>
          <w:sz w:val="26"/>
          <w:szCs w:val="26"/>
          <w:lang w:val="en-GB"/>
        </w:rPr>
      </w:pPr>
    </w:p>
    <w:p w14:paraId="058B15E3"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7. GIÁO TRÌNH:</w:t>
      </w:r>
    </w:p>
    <w:p w14:paraId="43D3623B"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Giáo trình Phân tích Báo cáo tài chính, Nhà xuất bản Đại học Kinh tế Quốc dân, 2017.</w:t>
      </w:r>
    </w:p>
    <w:p w14:paraId="1F6C5730" w14:textId="77777777" w:rsidR="00152E60" w:rsidRPr="00E156C1" w:rsidRDefault="00152E60" w:rsidP="00152E60">
      <w:pPr>
        <w:widowControl w:val="0"/>
        <w:spacing w:line="312" w:lineRule="auto"/>
        <w:ind w:firstLine="720"/>
        <w:jc w:val="both"/>
        <w:rPr>
          <w:b/>
          <w:color w:val="000000"/>
          <w:sz w:val="26"/>
          <w:szCs w:val="26"/>
          <w:lang w:val="en-GB"/>
        </w:rPr>
      </w:pPr>
    </w:p>
    <w:p w14:paraId="1A59998B" w14:textId="77777777" w:rsidR="00152E60" w:rsidRPr="00E156C1" w:rsidRDefault="00152E60" w:rsidP="00152E60">
      <w:pPr>
        <w:pStyle w:val="Heading2"/>
        <w:rPr>
          <w:lang w:val="en-GB"/>
        </w:rPr>
      </w:pPr>
      <w:r w:rsidRPr="00E156C1">
        <w:rPr>
          <w:lang w:val="en-GB"/>
        </w:rPr>
        <w:t>8. TÀI LIỆU THAM KHẢO</w:t>
      </w:r>
    </w:p>
    <w:p w14:paraId="7A641972"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Bộ Tài chính. (2015). </w:t>
      </w:r>
      <w:r w:rsidRPr="00E156C1">
        <w:rPr>
          <w:i/>
          <w:noProof/>
          <w:color w:val="000000"/>
          <w:lang w:val="en-GB"/>
        </w:rPr>
        <w:t xml:space="preserve">Chế độ kế toán doanh nghiệp. </w:t>
      </w:r>
      <w:r w:rsidRPr="00E156C1">
        <w:rPr>
          <w:noProof/>
          <w:color w:val="000000"/>
          <w:lang w:val="en-GB"/>
        </w:rPr>
        <w:t xml:space="preserve">NXB Tài chính, Hà Nội. </w:t>
      </w:r>
    </w:p>
    <w:p w14:paraId="6D31343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harles H. Gibson. (2013). </w:t>
      </w:r>
      <w:r w:rsidRPr="00E156C1">
        <w:rPr>
          <w:i/>
          <w:iCs/>
          <w:noProof/>
          <w:color w:val="000000"/>
          <w:lang w:val="en-GB"/>
        </w:rPr>
        <w:t>Financial Reporting &amp; Analysis - Using financial Accounting information.</w:t>
      </w:r>
      <w:r w:rsidRPr="00E156C1">
        <w:rPr>
          <w:noProof/>
          <w:color w:val="000000"/>
          <w:lang w:val="en-GB"/>
        </w:rPr>
        <w:t xml:space="preserve"> South - Western Cengage Learning.</w:t>
      </w:r>
    </w:p>
    <w:p w14:paraId="13ACB0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lyde P. Stickney &amp; Roman L. Well. (2000). </w:t>
      </w:r>
      <w:r w:rsidRPr="00E156C1">
        <w:rPr>
          <w:i/>
          <w:iCs/>
          <w:noProof/>
          <w:color w:val="000000"/>
          <w:lang w:val="en-GB"/>
        </w:rPr>
        <w:t>Financial Accounting.</w:t>
      </w:r>
      <w:r w:rsidRPr="00E156C1">
        <w:rPr>
          <w:noProof/>
          <w:color w:val="000000"/>
          <w:lang w:val="en-GB"/>
        </w:rPr>
        <w:t xml:space="preserve"> The Dryden Press Harcourt College Publishers.</w:t>
      </w:r>
    </w:p>
    <w:p w14:paraId="62FF7AE1"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Horrigan J. O. (1968). A Short History of Financial Ratio Analysis. </w:t>
      </w:r>
      <w:r w:rsidRPr="00E156C1">
        <w:rPr>
          <w:i/>
          <w:iCs/>
          <w:noProof/>
          <w:color w:val="000000"/>
          <w:lang w:val="en-GB"/>
        </w:rPr>
        <w:t>Accounting ReviewVol. 43 Issue 2</w:t>
      </w:r>
      <w:r w:rsidRPr="00E156C1">
        <w:rPr>
          <w:noProof/>
          <w:color w:val="000000"/>
          <w:lang w:val="en-GB"/>
        </w:rPr>
        <w:t>, 284 - 294.</w:t>
      </w:r>
    </w:p>
    <w:p w14:paraId="7E19E466"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James M. Wahlen, Stephen P. Baginski &amp; Mark T. Bradshaw. (2015). </w:t>
      </w:r>
      <w:r w:rsidRPr="00E156C1">
        <w:rPr>
          <w:i/>
          <w:iCs/>
          <w:noProof/>
          <w:color w:val="000000"/>
          <w:lang w:val="en-GB"/>
        </w:rPr>
        <w:t>Financial Reporting, Financial Statement Analysis and Valuation.</w:t>
      </w:r>
      <w:r w:rsidRPr="00E156C1">
        <w:rPr>
          <w:noProof/>
          <w:color w:val="000000"/>
          <w:lang w:val="en-GB"/>
        </w:rPr>
        <w:t xml:space="preserve"> Cengage Learning.</w:t>
      </w:r>
    </w:p>
    <w:p w14:paraId="425C150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ấn Bình. (2004). </w:t>
      </w:r>
      <w:r w:rsidRPr="00E156C1">
        <w:rPr>
          <w:i/>
          <w:iCs/>
          <w:noProof/>
          <w:color w:val="000000"/>
          <w:lang w:val="en-GB"/>
        </w:rPr>
        <w:t>Phân tích hoạt động doanh nghiệp.</w:t>
      </w:r>
      <w:r w:rsidRPr="00E156C1">
        <w:rPr>
          <w:noProof/>
          <w:color w:val="000000"/>
          <w:lang w:val="en-GB"/>
        </w:rPr>
        <w:t xml:space="preserve"> Hà Nội: NXB Thống kê.</w:t>
      </w:r>
    </w:p>
    <w:p w14:paraId="619F0CF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rọng Cơ &amp; Nghiêm Thị Thà. (2015). </w:t>
      </w:r>
      <w:r w:rsidRPr="00E156C1">
        <w:rPr>
          <w:i/>
          <w:iCs/>
          <w:noProof/>
          <w:color w:val="000000"/>
          <w:lang w:val="en-GB"/>
        </w:rPr>
        <w:t>Giáo trình phân tích tài chính doanh nghiệp.</w:t>
      </w:r>
      <w:r w:rsidRPr="00E156C1">
        <w:rPr>
          <w:noProof/>
          <w:color w:val="000000"/>
          <w:lang w:val="en-GB"/>
        </w:rPr>
        <w:t xml:space="preserve"> Hà Nội: NXB Tài chính.</w:t>
      </w:r>
    </w:p>
    <w:p w14:paraId="2DC09F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amp; cộng sự. (2017). </w:t>
      </w:r>
      <w:r w:rsidRPr="00E156C1">
        <w:rPr>
          <w:i/>
          <w:iCs/>
          <w:noProof/>
          <w:color w:val="000000"/>
          <w:lang w:val="en-GB"/>
        </w:rPr>
        <w:t>Giáo trình phân tích báo cáo tài chính.</w:t>
      </w:r>
      <w:r w:rsidRPr="00E156C1">
        <w:rPr>
          <w:noProof/>
          <w:color w:val="000000"/>
          <w:lang w:val="en-GB"/>
        </w:rPr>
        <w:t xml:space="preserve"> Hà Nội: NXB Đại học Kinh tế Quốc dân.</w:t>
      </w:r>
    </w:p>
    <w:p w14:paraId="51B7517A"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2010). </w:t>
      </w:r>
      <w:r w:rsidRPr="00E156C1">
        <w:rPr>
          <w:i/>
          <w:iCs/>
          <w:noProof/>
          <w:color w:val="000000"/>
          <w:lang w:val="en-GB"/>
        </w:rPr>
        <w:t>Giáo trình phân tích báo cáo tài chính.</w:t>
      </w:r>
      <w:r w:rsidRPr="00E156C1">
        <w:rPr>
          <w:noProof/>
          <w:color w:val="000000"/>
          <w:lang w:val="en-GB"/>
        </w:rPr>
        <w:t xml:space="preserve"> Hà Nội: NXB Giáo dục Việt Nam.</w:t>
      </w:r>
    </w:p>
    <w:p w14:paraId="00BD853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Subramanyam K.R &amp; John J. Wild. (2013). </w:t>
      </w:r>
      <w:r w:rsidRPr="00E156C1">
        <w:rPr>
          <w:i/>
          <w:iCs/>
          <w:noProof/>
          <w:color w:val="000000"/>
          <w:lang w:val="en-GB"/>
        </w:rPr>
        <w:t>Financial Statement Analysis.</w:t>
      </w:r>
      <w:r w:rsidRPr="00E156C1">
        <w:rPr>
          <w:noProof/>
          <w:color w:val="000000"/>
          <w:lang w:val="en-GB"/>
        </w:rPr>
        <w:t xml:space="preserve"> McGraw - Hill Higher Education.</w:t>
      </w:r>
    </w:p>
    <w:p w14:paraId="01AB9AC5"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Phạm Thị Thủy &amp; Nguyễn Thị Lan Anh. (2013). </w:t>
      </w:r>
      <w:r w:rsidRPr="00E156C1">
        <w:rPr>
          <w:i/>
          <w:iCs/>
          <w:noProof/>
          <w:color w:val="000000"/>
          <w:lang w:val="en-GB"/>
        </w:rPr>
        <w:t>Báo cáo tài chính - Phân tích, dự báo và định giá.</w:t>
      </w:r>
      <w:r w:rsidRPr="00E156C1">
        <w:rPr>
          <w:noProof/>
          <w:color w:val="000000"/>
          <w:lang w:val="en-GB"/>
        </w:rPr>
        <w:t xml:space="preserve"> Hà Nội: NXB Đại học Kinh tế Quốc dân.</w:t>
      </w:r>
    </w:p>
    <w:p w14:paraId="2F5D359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39"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25DE6FE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41" w:history="1">
        <w:r w:rsidRPr="00E156C1">
          <w:rPr>
            <w:rStyle w:val="Hyperlink"/>
            <w:sz w:val="26"/>
            <w:szCs w:val="26"/>
            <w:lang w:val="vi-VN"/>
          </w:rPr>
          <w:t>https://www.ifrs.org/issued-standards/list-of-standards/ifrs-7-financial-instruments-disclosures/</w:t>
        </w:r>
      </w:hyperlink>
    </w:p>
    <w:p w14:paraId="6178EF3D"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43" w:history="1">
        <w:r w:rsidRPr="00E156C1">
          <w:rPr>
            <w:rStyle w:val="Hyperlink"/>
            <w:sz w:val="26"/>
            <w:szCs w:val="26"/>
            <w:lang w:val="vi-VN"/>
          </w:rPr>
          <w:t>https://www.ifrs.org/issued-standards/list-of-standards/ifrs-8-operating-segments/</w:t>
        </w:r>
      </w:hyperlink>
    </w:p>
    <w:p w14:paraId="777EDD52"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i/>
          <w:color w:val="000000"/>
          <w:sz w:val="26"/>
          <w:szCs w:val="26"/>
        </w:rPr>
        <w:t xml:space="preserve"> </w:t>
      </w:r>
      <w:hyperlink r:id="rId45" w:history="1">
        <w:r w:rsidRPr="00E156C1">
          <w:rPr>
            <w:rStyle w:val="Hyperlink"/>
            <w:sz w:val="26"/>
            <w:szCs w:val="26"/>
            <w:lang w:val="vi-VN"/>
          </w:rPr>
          <w:t>https://www.ifrs.org/issued-standards/list-of-standards/ifrs-10-consolidated-financial-</w:t>
        </w:r>
        <w:r w:rsidRPr="00E156C1">
          <w:rPr>
            <w:rStyle w:val="Hyperlink"/>
            <w:sz w:val="26"/>
            <w:szCs w:val="26"/>
            <w:lang w:val="vi-VN"/>
          </w:rPr>
          <w:lastRenderedPageBreak/>
          <w:t>statements/</w:t>
        </w:r>
      </w:hyperlink>
    </w:p>
    <w:p w14:paraId="58FD995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46" w:history="1">
        <w:r w:rsidRPr="00E156C1">
          <w:rPr>
            <w:rStyle w:val="Hyperlink"/>
            <w:sz w:val="26"/>
            <w:szCs w:val="26"/>
            <w:lang w:val="vi-VN"/>
          </w:rPr>
          <w:t>https://www.iasplus.com/en/standards/ias/ias1</w:t>
        </w:r>
      </w:hyperlink>
    </w:p>
    <w:p w14:paraId="13F140F5"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2955A50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55A82BC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2FA5046E"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68A7C93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07DE902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004E08B6" w14:textId="77777777" w:rsidR="00152E60" w:rsidRPr="00E156C1" w:rsidRDefault="00152E60" w:rsidP="00152E60">
      <w:pPr>
        <w:widowControl w:val="0"/>
        <w:spacing w:line="312" w:lineRule="auto"/>
        <w:ind w:firstLine="720"/>
        <w:jc w:val="both"/>
        <w:rPr>
          <w:color w:val="000000"/>
          <w:sz w:val="26"/>
          <w:szCs w:val="26"/>
          <w:lang w:val="en-GB"/>
        </w:rPr>
      </w:pPr>
    </w:p>
    <w:p w14:paraId="4CB0D2FB" w14:textId="77777777" w:rsidR="00152E60" w:rsidRPr="00E156C1" w:rsidRDefault="00152E60" w:rsidP="00152E60">
      <w:pPr>
        <w:pStyle w:val="Heading2"/>
        <w:rPr>
          <w:lang w:val="en-GB"/>
        </w:rPr>
      </w:pPr>
      <w:r w:rsidRPr="00E156C1">
        <w:rPr>
          <w:lang w:val="en-GB"/>
        </w:rPr>
        <w:t>9. PHƯƠNG PHÁP ĐÁNH GIÁ HỌC PHẦN:</w:t>
      </w:r>
    </w:p>
    <w:p w14:paraId="369ACF1D"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Đánh giá học phần theo thang điểm 10:</w:t>
      </w:r>
    </w:p>
    <w:p w14:paraId="6C084AE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am dự:</w:t>
      </w:r>
      <w:r w:rsidRPr="00E156C1">
        <w:rPr>
          <w:color w:val="000000"/>
          <w:sz w:val="26"/>
          <w:szCs w:val="26"/>
          <w:lang w:val="pt-BR"/>
        </w:rPr>
        <w:tab/>
      </w:r>
      <w:r w:rsidRPr="00E156C1">
        <w:rPr>
          <w:color w:val="000000"/>
          <w:sz w:val="26"/>
          <w:szCs w:val="26"/>
          <w:lang w:val="pt-BR"/>
        </w:rPr>
        <w:tab/>
      </w:r>
      <w:r w:rsidRPr="00E156C1">
        <w:rPr>
          <w:color w:val="000000"/>
          <w:sz w:val="26"/>
          <w:szCs w:val="26"/>
          <w:lang w:val="pt-BR"/>
        </w:rPr>
        <w:tab/>
        <w:t>10%</w:t>
      </w:r>
    </w:p>
    <w:p w14:paraId="152F333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Kiểm tra giữa kỳ:</w:t>
      </w:r>
      <w:r w:rsidRPr="00E156C1">
        <w:rPr>
          <w:color w:val="000000"/>
          <w:sz w:val="26"/>
          <w:szCs w:val="26"/>
          <w:lang w:val="pt-BR"/>
        </w:rPr>
        <w:tab/>
      </w:r>
      <w:r w:rsidRPr="00E156C1">
        <w:rPr>
          <w:color w:val="000000"/>
          <w:sz w:val="26"/>
          <w:szCs w:val="26"/>
          <w:lang w:val="pt-BR"/>
        </w:rPr>
        <w:tab/>
        <w:t>20%</w:t>
      </w:r>
    </w:p>
    <w:p w14:paraId="4ECC01E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i cuối kỳ:</w:t>
      </w:r>
      <w:r w:rsidRPr="00E156C1">
        <w:rPr>
          <w:color w:val="000000"/>
          <w:sz w:val="26"/>
          <w:szCs w:val="26"/>
          <w:lang w:val="pt-BR"/>
        </w:rPr>
        <w:tab/>
      </w:r>
      <w:r w:rsidRPr="00E156C1">
        <w:rPr>
          <w:color w:val="000000"/>
          <w:sz w:val="26"/>
          <w:szCs w:val="26"/>
          <w:lang w:val="pt-BR"/>
        </w:rPr>
        <w:tab/>
        <w:t>70%</w:t>
      </w:r>
    </w:p>
    <w:p w14:paraId="03727EC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Sinh viên phải tham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w:t>
      </w:r>
    </w:p>
    <w:p w14:paraId="5A7622B5" w14:textId="77777777" w:rsidR="00152E60" w:rsidRPr="00E156C1" w:rsidRDefault="00152E60" w:rsidP="00152E60">
      <w:pPr>
        <w:widowControl w:val="0"/>
        <w:spacing w:line="312" w:lineRule="auto"/>
        <w:ind w:firstLine="720"/>
        <w:jc w:val="both"/>
        <w:rPr>
          <w:color w:val="000000"/>
          <w:sz w:val="26"/>
          <w:szCs w:val="26"/>
          <w:lang w:val="pt-BR"/>
        </w:rPr>
      </w:pPr>
    </w:p>
    <w:tbl>
      <w:tblPr>
        <w:tblW w:w="0" w:type="auto"/>
        <w:jc w:val="center"/>
        <w:tblLook w:val="04A0" w:firstRow="1" w:lastRow="0" w:firstColumn="1" w:lastColumn="0" w:noHBand="0" w:noVBand="1"/>
      </w:tblPr>
      <w:tblGrid>
        <w:gridCol w:w="4499"/>
        <w:gridCol w:w="4499"/>
      </w:tblGrid>
      <w:tr w:rsidR="00152E60" w:rsidRPr="00E156C1" w14:paraId="4B54C0F4" w14:textId="77777777" w:rsidTr="00284AFD">
        <w:trPr>
          <w:trHeight w:val="3614"/>
          <w:jc w:val="center"/>
        </w:trPr>
        <w:tc>
          <w:tcPr>
            <w:tcW w:w="4499" w:type="dxa"/>
          </w:tcPr>
          <w:p w14:paraId="011E5D1D"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4E6CF78" w14:textId="77777777" w:rsidR="00152E60" w:rsidRPr="00E156C1" w:rsidRDefault="00152E60" w:rsidP="00152E60">
            <w:pPr>
              <w:widowControl w:val="0"/>
              <w:tabs>
                <w:tab w:val="left" w:pos="2222"/>
              </w:tabs>
              <w:spacing w:line="312" w:lineRule="auto"/>
              <w:jc w:val="center"/>
              <w:rPr>
                <w:noProof/>
                <w:color w:val="000000"/>
                <w:sz w:val="26"/>
                <w:szCs w:val="26"/>
                <w:lang w:val="pt-BR"/>
              </w:rPr>
            </w:pPr>
            <w:r w:rsidRPr="00E156C1">
              <w:rPr>
                <w:noProof/>
                <w:color w:val="000000"/>
                <w:sz w:val="26"/>
                <w:szCs w:val="26"/>
                <w:lang w:val="pt-BR"/>
              </w:rPr>
              <w:t>TRƯỞNG BỘ MÔN</w:t>
            </w:r>
          </w:p>
          <w:p w14:paraId="25B1EF56"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363772D1"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83C9BCD" w14:textId="77777777" w:rsidR="00152E60" w:rsidRPr="00E156C1" w:rsidRDefault="00152E60" w:rsidP="00152E60">
            <w:pPr>
              <w:widowControl w:val="0"/>
              <w:tabs>
                <w:tab w:val="left" w:pos="2222"/>
              </w:tabs>
              <w:spacing w:line="312" w:lineRule="auto"/>
              <w:jc w:val="center"/>
              <w:rPr>
                <w:b/>
                <w:noProof/>
                <w:color w:val="000000"/>
                <w:sz w:val="26"/>
                <w:szCs w:val="26"/>
                <w:lang w:val="pt-BR"/>
              </w:rPr>
            </w:pPr>
          </w:p>
          <w:p w14:paraId="1831B76E" w14:textId="77777777" w:rsidR="00152E60" w:rsidRPr="00E156C1" w:rsidRDefault="00152E60" w:rsidP="00152E60">
            <w:pPr>
              <w:widowControl w:val="0"/>
              <w:tabs>
                <w:tab w:val="left" w:pos="0"/>
              </w:tabs>
              <w:spacing w:line="312" w:lineRule="auto"/>
              <w:jc w:val="center"/>
              <w:rPr>
                <w:b/>
                <w:noProof/>
                <w:color w:val="000000"/>
                <w:sz w:val="26"/>
                <w:szCs w:val="26"/>
                <w:lang w:val="pt-BR"/>
              </w:rPr>
            </w:pPr>
            <w:r w:rsidRPr="00E156C1">
              <w:rPr>
                <w:b/>
                <w:noProof/>
                <w:color w:val="000000"/>
                <w:sz w:val="26"/>
                <w:szCs w:val="26"/>
                <w:lang w:val="pt-BR"/>
              </w:rPr>
              <w:t>PGS.TS. TRẦN VĂN THUẬN</w:t>
            </w:r>
          </w:p>
        </w:tc>
        <w:tc>
          <w:tcPr>
            <w:tcW w:w="4499" w:type="dxa"/>
          </w:tcPr>
          <w:p w14:paraId="4656B407" w14:textId="77777777" w:rsidR="00152E60" w:rsidRPr="00E156C1" w:rsidRDefault="00152E60" w:rsidP="00152E60">
            <w:pPr>
              <w:widowControl w:val="0"/>
              <w:tabs>
                <w:tab w:val="left" w:pos="2222"/>
              </w:tabs>
              <w:spacing w:line="312" w:lineRule="auto"/>
              <w:jc w:val="center"/>
              <w:rPr>
                <w:i/>
                <w:noProof/>
                <w:color w:val="000000"/>
                <w:sz w:val="26"/>
                <w:szCs w:val="26"/>
                <w:lang w:val="vi-VN"/>
              </w:rPr>
            </w:pPr>
            <w:r w:rsidRPr="00E156C1">
              <w:rPr>
                <w:i/>
                <w:noProof/>
                <w:color w:val="000000"/>
                <w:sz w:val="26"/>
                <w:szCs w:val="26"/>
                <w:lang w:val="pt-BR"/>
              </w:rPr>
              <w:t>Hà nội, ngày 10 tháng 7 năm 201</w:t>
            </w:r>
            <w:r w:rsidRPr="00E156C1">
              <w:rPr>
                <w:i/>
                <w:noProof/>
                <w:color w:val="000000"/>
                <w:sz w:val="26"/>
                <w:szCs w:val="26"/>
                <w:lang w:val="vi-VN"/>
              </w:rPr>
              <w:t>8</w:t>
            </w:r>
          </w:p>
          <w:p w14:paraId="07454BCF" w14:textId="77777777" w:rsidR="00152E60" w:rsidRPr="00E156C1" w:rsidRDefault="00152E60" w:rsidP="00152E60">
            <w:pPr>
              <w:widowControl w:val="0"/>
              <w:tabs>
                <w:tab w:val="left" w:pos="2222"/>
              </w:tabs>
              <w:spacing w:line="312" w:lineRule="auto"/>
              <w:jc w:val="center"/>
              <w:rPr>
                <w:noProof/>
                <w:color w:val="000000"/>
                <w:sz w:val="26"/>
                <w:szCs w:val="26"/>
                <w:lang w:val="vi-VN"/>
              </w:rPr>
            </w:pPr>
            <w:r w:rsidRPr="00E156C1">
              <w:rPr>
                <w:noProof/>
                <w:color w:val="000000"/>
                <w:sz w:val="26"/>
                <w:szCs w:val="26"/>
                <w:lang w:val="vi-VN"/>
              </w:rPr>
              <w:t>HIỆU TRƯỞNG</w:t>
            </w:r>
          </w:p>
          <w:p w14:paraId="087A00D2"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B7E29B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214335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1C0372B8" w14:textId="3D78A8AD" w:rsidR="00152E60" w:rsidRPr="00E156C1" w:rsidRDefault="00AC6529">
            <w:pPr>
              <w:widowControl w:val="0"/>
              <w:tabs>
                <w:tab w:val="left" w:pos="2222"/>
              </w:tabs>
              <w:spacing w:line="312" w:lineRule="auto"/>
              <w:jc w:val="center"/>
              <w:rPr>
                <w:b/>
                <w:noProof/>
                <w:color w:val="000000"/>
                <w:sz w:val="26"/>
                <w:szCs w:val="26"/>
              </w:rPr>
            </w:pPr>
            <w:r w:rsidRPr="00E156C1">
              <w:rPr>
                <w:b/>
                <w:noProof/>
                <w:color w:val="000000"/>
                <w:sz w:val="26"/>
                <w:szCs w:val="26"/>
                <w:lang w:val="vi-VN"/>
              </w:rPr>
              <w:t>P</w:t>
            </w:r>
            <w:r w:rsidR="00152E60" w:rsidRPr="00E156C1">
              <w:rPr>
                <w:b/>
                <w:noProof/>
                <w:color w:val="000000"/>
                <w:sz w:val="26"/>
                <w:szCs w:val="26"/>
                <w:lang w:val="vi-VN"/>
              </w:rPr>
              <w:t xml:space="preserve">GS.TS. </w:t>
            </w:r>
            <w:r w:rsidRPr="00E156C1">
              <w:rPr>
                <w:b/>
                <w:noProof/>
                <w:color w:val="000000"/>
                <w:sz w:val="26"/>
                <w:szCs w:val="26"/>
              </w:rPr>
              <w:t>Phạm Hồng Chương</w:t>
            </w:r>
          </w:p>
        </w:tc>
      </w:tr>
    </w:tbl>
    <w:p w14:paraId="0D7B2EC1" w14:textId="77777777" w:rsidR="00152E60" w:rsidRPr="00E156C1" w:rsidRDefault="00152E60" w:rsidP="00152E60">
      <w:pPr>
        <w:spacing w:after="200" w:line="276" w:lineRule="auto"/>
        <w:rPr>
          <w:rFonts w:eastAsia="Times New Roman"/>
          <w:i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406952F" w14:textId="77777777" w:rsidTr="00152E60">
        <w:trPr>
          <w:trHeight w:val="854"/>
          <w:jc w:val="center"/>
        </w:trPr>
        <w:tc>
          <w:tcPr>
            <w:tcW w:w="4756" w:type="dxa"/>
          </w:tcPr>
          <w:p w14:paraId="00584A38"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5624038F"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3EA96E2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4F390EF"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F0BCE3C"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2F38A1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B9628AD" w14:textId="77777777" w:rsidR="00152E60" w:rsidRPr="00E156C1" w:rsidRDefault="00152E60" w:rsidP="00152E60">
      <w:pPr>
        <w:widowControl w:val="0"/>
        <w:spacing w:line="312" w:lineRule="auto"/>
        <w:ind w:firstLine="720"/>
        <w:jc w:val="both"/>
        <w:rPr>
          <w:rFonts w:eastAsia="Times New Roman"/>
          <w:b/>
          <w:bCs/>
          <w:color w:val="000000"/>
          <w:sz w:val="26"/>
          <w:szCs w:val="26"/>
          <w:lang w:val="vi-VN"/>
        </w:rPr>
      </w:pPr>
    </w:p>
    <w:p w14:paraId="7AA377AB" w14:textId="77777777" w:rsidR="00152E60" w:rsidRPr="00E156C1" w:rsidRDefault="00152E60" w:rsidP="00152E60">
      <w:pPr>
        <w:widowControl w:val="0"/>
        <w:spacing w:line="312" w:lineRule="auto"/>
        <w:jc w:val="center"/>
        <w:rPr>
          <w:rFonts w:eastAsia="Times New Roman"/>
          <w:b/>
          <w:bCs/>
          <w:color w:val="000000"/>
          <w:sz w:val="26"/>
          <w:szCs w:val="26"/>
          <w:lang w:val="vi-VN"/>
        </w:rPr>
      </w:pPr>
      <w:r w:rsidRPr="00E156C1">
        <w:rPr>
          <w:rFonts w:eastAsia="Times New Roman"/>
          <w:b/>
          <w:bCs/>
          <w:color w:val="000000"/>
          <w:sz w:val="26"/>
          <w:szCs w:val="26"/>
          <w:lang w:val="vi-VN"/>
        </w:rPr>
        <w:t>ĐỀ CƯƠNG CHI TIẾT HỌC PHẦN</w:t>
      </w:r>
    </w:p>
    <w:p w14:paraId="6C32E104" w14:textId="77777777" w:rsidR="00152E60" w:rsidRPr="00E156C1" w:rsidRDefault="00152E60" w:rsidP="00152E60">
      <w:pPr>
        <w:widowControl w:val="0"/>
        <w:spacing w:line="312" w:lineRule="auto"/>
        <w:jc w:val="center"/>
        <w:rPr>
          <w:rFonts w:eastAsia="Times New Roman"/>
          <w:color w:val="000000"/>
          <w:sz w:val="26"/>
          <w:szCs w:val="26"/>
          <w:lang w:val="vi-VN"/>
        </w:rPr>
      </w:pPr>
      <w:r w:rsidRPr="00E156C1">
        <w:rPr>
          <w:rFonts w:eastAsia="Times New Roman"/>
          <w:color w:val="000000"/>
          <w:sz w:val="26"/>
          <w:szCs w:val="26"/>
          <w:lang w:val="vi-VN"/>
        </w:rPr>
        <w:t xml:space="preserve">TRÌNH ĐỘ ĐÀO TẠO: </w:t>
      </w:r>
      <w:r w:rsidRPr="00E156C1">
        <w:rPr>
          <w:rFonts w:eastAsia="Times New Roman"/>
          <w:b/>
          <w:color w:val="000000"/>
          <w:sz w:val="26"/>
          <w:szCs w:val="26"/>
          <w:lang w:val="vi-VN"/>
        </w:rPr>
        <w:t>ĐẠI HỌC</w:t>
      </w:r>
      <w:r w:rsidRPr="00E156C1">
        <w:rPr>
          <w:rFonts w:eastAsia="Times New Roman"/>
          <w:color w:val="000000"/>
          <w:sz w:val="26"/>
          <w:szCs w:val="26"/>
          <w:lang w:val="vi-VN"/>
        </w:rPr>
        <w:tab/>
        <w:t xml:space="preserve">LOẠI HÌNH ĐÀO TẠO: </w:t>
      </w:r>
      <w:r w:rsidRPr="00E156C1">
        <w:rPr>
          <w:rFonts w:eastAsia="Times New Roman"/>
          <w:b/>
          <w:color w:val="000000"/>
          <w:sz w:val="26"/>
          <w:szCs w:val="26"/>
          <w:lang w:val="vi-VN"/>
        </w:rPr>
        <w:t>CHÍNH QUY</w:t>
      </w:r>
    </w:p>
    <w:p w14:paraId="76EF471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1. TÊN HỌC PHẦN</w:t>
      </w:r>
    </w:p>
    <w:p w14:paraId="548657AD"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Tiếng Việt:</w:t>
      </w:r>
      <w:r w:rsidRPr="00E156C1">
        <w:rPr>
          <w:b/>
          <w:sz w:val="26"/>
          <w:szCs w:val="26"/>
          <w:lang w:val="vi-VN"/>
        </w:rPr>
        <w:t xml:space="preserve"> Kế toán tài chính 2</w:t>
      </w:r>
      <w:r w:rsidRPr="00E156C1">
        <w:rPr>
          <w:rFonts w:eastAsia="Times New Roman"/>
          <w:color w:val="000000"/>
          <w:sz w:val="26"/>
          <w:szCs w:val="26"/>
          <w:lang w:val="vi-VN"/>
        </w:rPr>
        <w:t xml:space="preserve"> </w:t>
      </w:r>
    </w:p>
    <w:p w14:paraId="40DE757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2</w:t>
      </w:r>
    </w:p>
    <w:p w14:paraId="314D4C78" w14:textId="58EBCA44"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AC6529" w:rsidRPr="00E156C1">
        <w:rPr>
          <w:b/>
          <w:sz w:val="26"/>
          <w:szCs w:val="26"/>
        </w:rPr>
        <w:t>2</w:t>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 xml:space="preserve">03 </w:t>
      </w:r>
    </w:p>
    <w:p w14:paraId="7D7B633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730DF8CC" w14:textId="3FEF39B1" w:rsidR="00152E60" w:rsidRPr="00E156C1" w:rsidRDefault="00152E60" w:rsidP="005C06EE">
      <w:pPr>
        <w:widowControl w:val="0"/>
        <w:spacing w:line="312" w:lineRule="auto"/>
        <w:jc w:val="both"/>
        <w:rPr>
          <w:sz w:val="26"/>
          <w:szCs w:val="26"/>
        </w:rPr>
      </w:pPr>
      <w:r w:rsidRPr="00E156C1">
        <w:rPr>
          <w:rFonts w:eastAsia="Times New Roman"/>
          <w:b/>
          <w:color w:val="000000"/>
          <w:sz w:val="26"/>
          <w:szCs w:val="26"/>
        </w:rPr>
        <w:t>3. ĐIỀU KIỆN HỌC TRƯỚC:</w:t>
      </w:r>
    </w:p>
    <w:p w14:paraId="7A0EA43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Kế toán tài chính 1. </w:t>
      </w:r>
    </w:p>
    <w:p w14:paraId="1EBFC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3880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xml:space="preserve">Học phần này giới thiệu nội dung kế toán các phần hành còn lại (ngoài các phần hành kế toán đã học ở </w:t>
      </w:r>
      <w:r w:rsidRPr="00E156C1">
        <w:rPr>
          <w:sz w:val="26"/>
          <w:szCs w:val="26"/>
          <w:lang w:val="vi-VN"/>
        </w:rPr>
        <w:t xml:space="preserve">học phần </w:t>
      </w:r>
      <w:r w:rsidRPr="00E156C1">
        <w:rPr>
          <w:sz w:val="26"/>
          <w:szCs w:val="26"/>
        </w:rPr>
        <w:t xml:space="preserve">kế toán tài chính 1) </w:t>
      </w:r>
      <w:r w:rsidRPr="00E156C1">
        <w:rPr>
          <w:sz w:val="26"/>
          <w:szCs w:val="26"/>
          <w:lang w:val="vi-VN"/>
        </w:rPr>
        <w:t>tại</w:t>
      </w:r>
      <w:r w:rsidRPr="00E156C1">
        <w:rPr>
          <w:sz w:val="26"/>
          <w:szCs w:val="26"/>
        </w:rPr>
        <w:t xml:space="preserve"> doanh nghiệp. Bao gồm: Kế toán</w:t>
      </w:r>
      <w:r w:rsidRPr="00E156C1">
        <w:rPr>
          <w:sz w:val="26"/>
          <w:szCs w:val="26"/>
          <w:lang w:val="vi-VN"/>
        </w:rPr>
        <w:t xml:space="preserve"> vốn bằng tiền và </w:t>
      </w:r>
      <w:r w:rsidRPr="00E156C1">
        <w:rPr>
          <w:sz w:val="26"/>
          <w:szCs w:val="26"/>
        </w:rPr>
        <w:t>các nghiệp vụ thanh toán, nghiệp vụ đầu tư và dự phòng, kế toán nguồn vốn, kế toán xác định và phân phối lợi nhuận trong doanh nghiệp</w:t>
      </w:r>
      <w:r w:rsidRPr="00E156C1">
        <w:rPr>
          <w:sz w:val="26"/>
          <w:szCs w:val="26"/>
          <w:lang w:val="vi-VN"/>
        </w:rPr>
        <w:t xml:space="preserve">, </w:t>
      </w:r>
      <w:r w:rsidRPr="00E156C1">
        <w:rPr>
          <w:sz w:val="26"/>
          <w:szCs w:val="26"/>
        </w:rPr>
        <w:t>thực hiện lập</w:t>
      </w:r>
      <w:r w:rsidRPr="00E156C1">
        <w:rPr>
          <w:sz w:val="26"/>
          <w:szCs w:val="26"/>
          <w:lang w:val="vi-VN"/>
        </w:rPr>
        <w:t xml:space="preserve"> và trình bày</w:t>
      </w:r>
      <w:r w:rsidRPr="00E156C1">
        <w:rPr>
          <w:sz w:val="26"/>
          <w:szCs w:val="26"/>
        </w:rPr>
        <w:t xml:space="preserve"> Báo cáo tài chính cuối kỳ</w:t>
      </w:r>
      <w:r w:rsidRPr="00E156C1">
        <w:rPr>
          <w:sz w:val="26"/>
          <w:szCs w:val="26"/>
          <w:lang w:val="vi-VN"/>
        </w:rPr>
        <w:t xml:space="preserve"> kế toán. </w:t>
      </w:r>
    </w:p>
    <w:p w14:paraId="18AE41C6"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701E0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rang bị kiến thức về lý thuyết và thực hành những nghiệp vụ kế toán khác (ngoài các phần hành kế toán cơ bản gắn liền với các quá trình cung cấp, sản xuất và tiêu thụ của doanh nghiệp) để bổ sung đầy đủ và hoàn tất nội dung kiến thức kế toán các phần hành kế toán trong doanh nghiệp. Từ đó, người học có kiến thức và khả năng thực hiện kế toán tất cả các phần hành kế toán trong doanh nghiệp sau khi hoàn thành học phần Kế toán tài chính 1 và 2. Ngoài ra, học phần này còn giúp người học có khả năng lập và trình bày các thông tin  trên Báo cáo tài chính theo đúng Chuẩn mực và Chế độ kế toán hiện hành.  </w:t>
      </w:r>
    </w:p>
    <w:p w14:paraId="4C1514A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FC6F482"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743D3517" w14:textId="77777777" w:rsidTr="00284AFD">
        <w:trPr>
          <w:trHeight w:val="543"/>
          <w:jc w:val="center"/>
        </w:trPr>
        <w:tc>
          <w:tcPr>
            <w:tcW w:w="4248" w:type="dxa"/>
            <w:vMerge w:val="restart"/>
            <w:vAlign w:val="center"/>
          </w:tcPr>
          <w:p w14:paraId="6E9EF9E3" w14:textId="77777777" w:rsidR="00152E60" w:rsidRPr="00E156C1" w:rsidRDefault="00152E60" w:rsidP="00284AFD">
            <w:pPr>
              <w:widowControl w:val="0"/>
              <w:spacing w:line="312" w:lineRule="auto"/>
              <w:jc w:val="center"/>
              <w:rPr>
                <w:sz w:val="26"/>
                <w:szCs w:val="26"/>
              </w:rPr>
            </w:pPr>
            <w:r w:rsidRPr="00E156C1">
              <w:rPr>
                <w:sz w:val="26"/>
                <w:szCs w:val="26"/>
              </w:rPr>
              <w:t>Phần/Chương</w:t>
            </w:r>
          </w:p>
        </w:tc>
        <w:tc>
          <w:tcPr>
            <w:tcW w:w="4932" w:type="dxa"/>
            <w:gridSpan w:val="3"/>
            <w:vAlign w:val="center"/>
          </w:tcPr>
          <w:p w14:paraId="63E5716C" w14:textId="77777777" w:rsidR="00152E60" w:rsidRPr="00E156C1" w:rsidRDefault="00152E60" w:rsidP="00284AFD">
            <w:pPr>
              <w:widowControl w:val="0"/>
              <w:spacing w:line="312" w:lineRule="auto"/>
              <w:jc w:val="center"/>
              <w:rPr>
                <w:b/>
                <w:sz w:val="26"/>
                <w:szCs w:val="26"/>
              </w:rPr>
            </w:pPr>
            <w:r w:rsidRPr="00E156C1">
              <w:rPr>
                <w:b/>
                <w:sz w:val="26"/>
                <w:szCs w:val="26"/>
              </w:rPr>
              <w:t>Thời gian (45 tiết)</w:t>
            </w:r>
          </w:p>
        </w:tc>
      </w:tr>
      <w:tr w:rsidR="00152E60" w:rsidRPr="00E156C1" w14:paraId="2DAFF5C1" w14:textId="77777777" w:rsidTr="00284AFD">
        <w:trPr>
          <w:jc w:val="center"/>
        </w:trPr>
        <w:tc>
          <w:tcPr>
            <w:tcW w:w="4248" w:type="dxa"/>
            <w:vMerge/>
            <w:vAlign w:val="center"/>
          </w:tcPr>
          <w:p w14:paraId="6B2AB308" w14:textId="77777777" w:rsidR="00152E60" w:rsidRPr="00E156C1" w:rsidRDefault="00152E60" w:rsidP="00284AFD">
            <w:pPr>
              <w:widowControl w:val="0"/>
              <w:spacing w:line="312" w:lineRule="auto"/>
              <w:jc w:val="center"/>
              <w:rPr>
                <w:sz w:val="26"/>
                <w:szCs w:val="26"/>
              </w:rPr>
            </w:pPr>
          </w:p>
        </w:tc>
        <w:tc>
          <w:tcPr>
            <w:tcW w:w="1170" w:type="dxa"/>
            <w:vAlign w:val="center"/>
          </w:tcPr>
          <w:p w14:paraId="60232786" w14:textId="77777777" w:rsidR="00152E60" w:rsidRPr="00E156C1" w:rsidRDefault="00152E60" w:rsidP="00284AFD">
            <w:pPr>
              <w:widowControl w:val="0"/>
              <w:spacing w:line="312" w:lineRule="auto"/>
              <w:jc w:val="center"/>
              <w:rPr>
                <w:sz w:val="26"/>
                <w:szCs w:val="26"/>
              </w:rPr>
            </w:pPr>
            <w:r w:rsidRPr="00E156C1">
              <w:rPr>
                <w:sz w:val="26"/>
                <w:szCs w:val="26"/>
              </w:rPr>
              <w:t>Tổng số</w:t>
            </w:r>
          </w:p>
        </w:tc>
        <w:tc>
          <w:tcPr>
            <w:tcW w:w="1080" w:type="dxa"/>
            <w:vAlign w:val="center"/>
          </w:tcPr>
          <w:p w14:paraId="3FB035FE" w14:textId="77777777" w:rsidR="00152E60" w:rsidRPr="00E156C1" w:rsidRDefault="00152E60" w:rsidP="00284AFD">
            <w:pPr>
              <w:widowControl w:val="0"/>
              <w:spacing w:line="312" w:lineRule="auto"/>
              <w:jc w:val="center"/>
              <w:rPr>
                <w:sz w:val="26"/>
                <w:szCs w:val="26"/>
              </w:rPr>
            </w:pPr>
            <w:r w:rsidRPr="00E156C1">
              <w:rPr>
                <w:sz w:val="26"/>
                <w:szCs w:val="26"/>
              </w:rPr>
              <w:t>Giảng</w:t>
            </w:r>
          </w:p>
        </w:tc>
        <w:tc>
          <w:tcPr>
            <w:tcW w:w="2682" w:type="dxa"/>
            <w:vAlign w:val="center"/>
          </w:tcPr>
          <w:p w14:paraId="661423D8" w14:textId="77777777" w:rsidR="00152E60" w:rsidRPr="00E156C1" w:rsidRDefault="00152E60" w:rsidP="00284AFD">
            <w:pPr>
              <w:widowControl w:val="0"/>
              <w:spacing w:line="312" w:lineRule="auto"/>
              <w:jc w:val="center"/>
              <w:rPr>
                <w:sz w:val="26"/>
                <w:szCs w:val="26"/>
              </w:rPr>
            </w:pPr>
            <w:r w:rsidRPr="00E156C1">
              <w:rPr>
                <w:sz w:val="26"/>
                <w:szCs w:val="26"/>
              </w:rPr>
              <w:t>Bài tập và Thảo luận</w:t>
            </w:r>
          </w:p>
        </w:tc>
      </w:tr>
      <w:tr w:rsidR="00152E60" w:rsidRPr="00E156C1" w14:paraId="6606FF18" w14:textId="77777777" w:rsidTr="00284AFD">
        <w:trPr>
          <w:jc w:val="center"/>
        </w:trPr>
        <w:tc>
          <w:tcPr>
            <w:tcW w:w="4248" w:type="dxa"/>
          </w:tcPr>
          <w:p w14:paraId="5273B040" w14:textId="77777777" w:rsidR="00152E60" w:rsidRPr="00E156C1" w:rsidRDefault="00152E60" w:rsidP="00152E60">
            <w:pPr>
              <w:widowControl w:val="0"/>
              <w:spacing w:line="312" w:lineRule="auto"/>
              <w:jc w:val="both"/>
              <w:rPr>
                <w:sz w:val="26"/>
                <w:szCs w:val="26"/>
              </w:rPr>
            </w:pPr>
            <w:r w:rsidRPr="00E156C1">
              <w:rPr>
                <w:b/>
                <w:sz w:val="26"/>
                <w:szCs w:val="26"/>
              </w:rPr>
              <w:t>Chương 6:</w:t>
            </w:r>
            <w:r w:rsidRPr="00E156C1">
              <w:rPr>
                <w:sz w:val="26"/>
                <w:szCs w:val="26"/>
              </w:rPr>
              <w:t xml:space="preserve"> Kế toán vốn bằng tiền, tiền vay và các nghiệp vụ thanh toán</w:t>
            </w:r>
          </w:p>
        </w:tc>
        <w:tc>
          <w:tcPr>
            <w:tcW w:w="1170" w:type="dxa"/>
          </w:tcPr>
          <w:p w14:paraId="3B3D5780"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B529195"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69A7D0ED"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51C55C4" w14:textId="77777777" w:rsidTr="00284AFD">
        <w:trPr>
          <w:jc w:val="center"/>
        </w:trPr>
        <w:tc>
          <w:tcPr>
            <w:tcW w:w="4248" w:type="dxa"/>
          </w:tcPr>
          <w:p w14:paraId="3575243F" w14:textId="77777777" w:rsidR="00152E60" w:rsidRPr="00E156C1" w:rsidRDefault="00152E60" w:rsidP="00152E60">
            <w:pPr>
              <w:widowControl w:val="0"/>
              <w:spacing w:line="312" w:lineRule="auto"/>
              <w:jc w:val="both"/>
              <w:rPr>
                <w:sz w:val="26"/>
                <w:szCs w:val="26"/>
              </w:rPr>
            </w:pPr>
            <w:r w:rsidRPr="00E156C1">
              <w:rPr>
                <w:b/>
                <w:sz w:val="26"/>
                <w:szCs w:val="26"/>
              </w:rPr>
              <w:t>Chương 7:</w:t>
            </w:r>
            <w:r w:rsidRPr="00E156C1">
              <w:rPr>
                <w:sz w:val="26"/>
                <w:szCs w:val="26"/>
              </w:rPr>
              <w:t xml:space="preserve"> Kế toán các nghiệp vụ đầu tư và dự phòng</w:t>
            </w:r>
          </w:p>
        </w:tc>
        <w:tc>
          <w:tcPr>
            <w:tcW w:w="1170" w:type="dxa"/>
          </w:tcPr>
          <w:p w14:paraId="69FC4745"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080" w:type="dxa"/>
          </w:tcPr>
          <w:p w14:paraId="0E471FB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5998C72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0C450AF" w14:textId="77777777" w:rsidTr="00284AFD">
        <w:trPr>
          <w:jc w:val="center"/>
        </w:trPr>
        <w:tc>
          <w:tcPr>
            <w:tcW w:w="4248" w:type="dxa"/>
          </w:tcPr>
          <w:p w14:paraId="3B13280E" w14:textId="77777777" w:rsidR="00152E60" w:rsidRPr="00E156C1" w:rsidRDefault="00152E60" w:rsidP="00152E60">
            <w:pPr>
              <w:widowControl w:val="0"/>
              <w:spacing w:line="312" w:lineRule="auto"/>
              <w:jc w:val="both"/>
              <w:rPr>
                <w:sz w:val="26"/>
                <w:szCs w:val="26"/>
              </w:rPr>
            </w:pPr>
            <w:r w:rsidRPr="00E156C1">
              <w:rPr>
                <w:b/>
                <w:sz w:val="26"/>
                <w:szCs w:val="26"/>
              </w:rPr>
              <w:lastRenderedPageBreak/>
              <w:t>Chương 8:</w:t>
            </w:r>
            <w:r w:rsidRPr="00E156C1">
              <w:rPr>
                <w:sz w:val="26"/>
                <w:szCs w:val="26"/>
              </w:rPr>
              <w:t xml:space="preserve"> Kế toán lợi nhuận và phân phối lợi nhuận</w:t>
            </w:r>
          </w:p>
        </w:tc>
        <w:tc>
          <w:tcPr>
            <w:tcW w:w="1170" w:type="dxa"/>
          </w:tcPr>
          <w:p w14:paraId="68F4717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04B2781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4DB4EBB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92FF0F3" w14:textId="77777777" w:rsidTr="00284AFD">
        <w:trPr>
          <w:jc w:val="center"/>
        </w:trPr>
        <w:tc>
          <w:tcPr>
            <w:tcW w:w="4248" w:type="dxa"/>
          </w:tcPr>
          <w:p w14:paraId="765804B1" w14:textId="77777777" w:rsidR="00152E60" w:rsidRPr="00E156C1" w:rsidRDefault="00152E60" w:rsidP="00152E60">
            <w:pPr>
              <w:widowControl w:val="0"/>
              <w:spacing w:line="312" w:lineRule="auto"/>
              <w:jc w:val="both"/>
              <w:rPr>
                <w:sz w:val="26"/>
                <w:szCs w:val="26"/>
              </w:rPr>
            </w:pPr>
            <w:r w:rsidRPr="00E156C1">
              <w:rPr>
                <w:b/>
                <w:sz w:val="26"/>
                <w:szCs w:val="26"/>
              </w:rPr>
              <w:t>Chương 9:</w:t>
            </w:r>
            <w:r w:rsidRPr="00E156C1">
              <w:rPr>
                <w:sz w:val="26"/>
                <w:szCs w:val="26"/>
              </w:rPr>
              <w:t xml:space="preserve"> Kế toán vốn chủ sở hữu</w:t>
            </w:r>
          </w:p>
        </w:tc>
        <w:tc>
          <w:tcPr>
            <w:tcW w:w="1170" w:type="dxa"/>
          </w:tcPr>
          <w:p w14:paraId="29B8E03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347E05E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61B6498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D371485" w14:textId="77777777" w:rsidTr="00284AFD">
        <w:trPr>
          <w:jc w:val="center"/>
        </w:trPr>
        <w:tc>
          <w:tcPr>
            <w:tcW w:w="4248" w:type="dxa"/>
          </w:tcPr>
          <w:p w14:paraId="2F3B6E80" w14:textId="77777777" w:rsidR="00152E60" w:rsidRPr="00E156C1" w:rsidRDefault="00152E60" w:rsidP="00152E60">
            <w:pPr>
              <w:widowControl w:val="0"/>
              <w:spacing w:line="312" w:lineRule="auto"/>
              <w:jc w:val="both"/>
              <w:rPr>
                <w:sz w:val="26"/>
                <w:szCs w:val="26"/>
              </w:rPr>
            </w:pPr>
            <w:r w:rsidRPr="00E156C1">
              <w:rPr>
                <w:b/>
                <w:sz w:val="26"/>
                <w:szCs w:val="26"/>
              </w:rPr>
              <w:t>Chương 10:</w:t>
            </w:r>
            <w:r w:rsidRPr="00E156C1">
              <w:rPr>
                <w:sz w:val="26"/>
                <w:szCs w:val="26"/>
              </w:rPr>
              <w:t xml:space="preserve"> Báo cáo tài chính</w:t>
            </w:r>
          </w:p>
        </w:tc>
        <w:tc>
          <w:tcPr>
            <w:tcW w:w="1170" w:type="dxa"/>
          </w:tcPr>
          <w:p w14:paraId="160ADE46"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9FDD8A1"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A6C70F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B7CEFAB" w14:textId="77777777" w:rsidTr="00284AFD">
        <w:trPr>
          <w:jc w:val="center"/>
        </w:trPr>
        <w:tc>
          <w:tcPr>
            <w:tcW w:w="4248" w:type="dxa"/>
          </w:tcPr>
          <w:p w14:paraId="151AE2C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437B7397"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720E4CA2"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299EC875"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130351AF"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16162E5" w14:textId="4A76EB76" w:rsidR="00152E60" w:rsidRPr="00E156C1" w:rsidRDefault="00152E60" w:rsidP="00152E60">
      <w:pPr>
        <w:pStyle w:val="11"/>
      </w:pPr>
      <w:r w:rsidRPr="00E156C1">
        <w:t xml:space="preserve">CHƯƠNG 6: KẾ TOÁN VỐN BẰNG TIỀN, </w:t>
      </w:r>
      <w:r w:rsidR="00284AFD" w:rsidRPr="00E156C1">
        <w:br/>
      </w:r>
      <w:r w:rsidRPr="00E156C1">
        <w:t>TIỀN VAY VÀ CÁC NGHIỆP VỤ THANH TOÁN</w:t>
      </w:r>
    </w:p>
    <w:p w14:paraId="101BA723"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sv-SE"/>
        </w:rPr>
        <w:t xml:space="preserve">Vốn bằng tiền, tiền vay và các nghiệp vụ thanh toán liên quan đến tất cả các khâu của quá trình sản xuất - kinh doanh ở các doanh nghiệp. </w:t>
      </w:r>
      <w:r w:rsidRPr="00E156C1">
        <w:rPr>
          <w:i/>
          <w:sz w:val="26"/>
          <w:szCs w:val="26"/>
          <w:lang w:val="vi-VN"/>
        </w:rPr>
        <w:t xml:space="preserve">Trong chương này, các nội dung, nguyên tắc kế toán cũng như phương pháp kế toán vốn bằng tiền, các khoản thanh toán (với người mua và người bán, thanh toán nội bộ,...),các khoản vốn vay, các khoản thuế được đề cập theo trình tự sau đây: </w:t>
      </w:r>
    </w:p>
    <w:p w14:paraId="0FE7A9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1. Kế toán vốn bằng tiền</w:t>
      </w:r>
    </w:p>
    <w:p w14:paraId="4552294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1. Khái niệm và phân loại vốn bằng tiền</w:t>
      </w:r>
    </w:p>
    <w:p w14:paraId="7C068FF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2. Những yêu cầu cơ bản để quản lý nội bộ vốn bằng tiền</w:t>
      </w:r>
    </w:p>
    <w:p w14:paraId="22CF344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3. Ý nghĩa và nhiệm vụ kế toán vốn bằng tiền</w:t>
      </w:r>
    </w:p>
    <w:p w14:paraId="02147CF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 Kế toán vốn bằng tiền</w:t>
      </w:r>
    </w:p>
    <w:p w14:paraId="670A603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1. Kế toán vốn bằng tiền là tiền kế toán (đồng tiền ghi sổ)</w:t>
      </w:r>
    </w:p>
    <w:p w14:paraId="141A64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2. Kế toán vốn bằng tiền là ngoại tệ</w:t>
      </w:r>
    </w:p>
    <w:p w14:paraId="53989FE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6.2. Kế toán các khoản vay, nợ</w:t>
      </w:r>
    </w:p>
    <w:p w14:paraId="213C10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hái niệm, phân loại các khoản vay, nợ</w:t>
      </w:r>
    </w:p>
    <w:p w14:paraId="1841A5F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iền vay</w:t>
      </w:r>
    </w:p>
    <w:p w14:paraId="298887E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rái phiếu phát hành</w:t>
      </w:r>
    </w:p>
    <w:p w14:paraId="75D2E2A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3. Kế toán các nghiệp vụ thanh toán</w:t>
      </w:r>
    </w:p>
    <w:p w14:paraId="364E78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ế toán thanh toán với người bán và khách hàng</w:t>
      </w:r>
    </w:p>
    <w:p w14:paraId="7B75E5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hanh toán với Ngân sách Nhà nước</w:t>
      </w:r>
    </w:p>
    <w:p w14:paraId="74EE1C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hanh toán nội bộ</w:t>
      </w:r>
    </w:p>
    <w:p w14:paraId="6DCEC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4. Kế toán thanh toán tạm ứng</w:t>
      </w:r>
    </w:p>
    <w:p w14:paraId="310E631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5. Kế toán thế chấp, ký quỹ, ký cược</w:t>
      </w:r>
    </w:p>
    <w:p w14:paraId="0FFB95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6. Kế toán các nghiệp vụ thanh toán khác</w:t>
      </w:r>
    </w:p>
    <w:p w14:paraId="419DD2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6: </w:t>
      </w:r>
    </w:p>
    <w:p w14:paraId="5EAF96C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VAS 06 “Thuê tài sản”, VAS 10 “Ảnh hưởng của thay đổi tỷ giá”, VAS 16 “Chi phí đi vay”, VAS 17 “Thuế thu nhập doanh nghiệp”.</w:t>
      </w:r>
    </w:p>
    <w:p w14:paraId="1138C52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quốc tế:  IAS 21 “Effects of changes in exchange rates”, IFRS 17 </w:t>
      </w:r>
      <w:r w:rsidRPr="00E156C1">
        <w:rPr>
          <w:sz w:val="26"/>
          <w:szCs w:val="26"/>
        </w:rPr>
        <w:lastRenderedPageBreak/>
        <w:t>“Leases”, IAS 12 “Corporate income tax”.</w:t>
      </w:r>
    </w:p>
    <w:p w14:paraId="49F0807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2A7C8B5A"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06FAD1CB" w14:textId="77777777" w:rsidR="00152E60" w:rsidRPr="00E156C1" w:rsidRDefault="00152E60" w:rsidP="00152E60">
      <w:pPr>
        <w:pStyle w:val="11"/>
      </w:pPr>
      <w:r w:rsidRPr="00E156C1">
        <w:t>CHƯƠNG 7: KẾ TOÁN CÁC NGHIỆP VỤ ĐẦU TƯ VÀ DỰ PHÒNG</w:t>
      </w:r>
    </w:p>
    <w:p w14:paraId="5F4F00E8"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Bên cạnh hoạt động sản xuất kinh doanh chính của doanh nghiệp, hoạt động đ</w:t>
      </w:r>
      <w:r w:rsidRPr="00E156C1">
        <w:rPr>
          <w:i/>
          <w:sz w:val="26"/>
          <w:szCs w:val="26"/>
          <w:lang w:val="sv-SE"/>
        </w:rPr>
        <w:t xml:space="preserve">ầu tư </w:t>
      </w:r>
      <w:r w:rsidRPr="00E156C1">
        <w:rPr>
          <w:i/>
          <w:sz w:val="26"/>
          <w:szCs w:val="26"/>
          <w:lang w:val="vi-VN"/>
        </w:rPr>
        <w:t xml:space="preserve">(bao gồm đầu tư vào thị trường chứng khoán, thị trường bất động sản, đầu tư góp vốn vào các doanh nghiệp khác) đang trở nên phổ biến ở các doanh nghiệp hiện nay. Do vậy, kế toán các khoản đầu tư trong các doanh nghiệp là một trong những phần hành kế toán quan trọng và liên quan đến kiến thức chuyên ngành khác như tài chính vĩ mô, thị trường chứng khoán, bất động sản, .... Ngoài ra, Chương 7 còn đề cập về kế toán các khoản dự phòng (bao gồm cả dự phòng giảm giá trị tài sản và dự phòng nợ phải trả) nhằm góp phần giảm thiểu rủi ro trong kinh doanh cho các doanh nghiệp cũng như cung cấp thông tin hữu ích cho các đối tượng sử dụng thông tin.   </w:t>
      </w:r>
    </w:p>
    <w:p w14:paraId="74E2ABE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1. Kế toán các nghiệp vụ đầu tư</w:t>
      </w:r>
    </w:p>
    <w:p w14:paraId="36E9C52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1. Kế toán chứng khoán kinh doanh</w:t>
      </w:r>
    </w:p>
    <w:p w14:paraId="413CB23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2. Kế toán các khoản đầu tư nắm giữ đến ngày đáo hạn</w:t>
      </w:r>
    </w:p>
    <w:p w14:paraId="508EEF41"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3. Kế toán đầu tư vào công ty con</w:t>
      </w:r>
    </w:p>
    <w:p w14:paraId="167D7EB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3. Kế toán đầu tư vào công ty liên doanh, liên kết</w:t>
      </w:r>
    </w:p>
    <w:p w14:paraId="6771D2E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4. Kế toán bất động sản đầu tư</w:t>
      </w:r>
    </w:p>
    <w:p w14:paraId="14B4746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5. Kế toán các hoạt động đầu tư khác</w:t>
      </w:r>
    </w:p>
    <w:p w14:paraId="69E3869C"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2. Kế toán các nghiệp vụ dự phòng</w:t>
      </w:r>
    </w:p>
    <w:p w14:paraId="58B0090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1. Kế toán các khoản dự phòng tổn thất tài sản</w:t>
      </w:r>
    </w:p>
    <w:p w14:paraId="74574322"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7.2.2. Kế toán các khoản dự phòng phải trả</w:t>
      </w:r>
    </w:p>
    <w:p w14:paraId="52B757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7: </w:t>
      </w:r>
    </w:p>
    <w:p w14:paraId="5E9C163C" w14:textId="77777777" w:rsidR="00152E60" w:rsidRPr="00E156C1" w:rsidRDefault="00152E60" w:rsidP="00152E60">
      <w:pPr>
        <w:widowControl w:val="0"/>
        <w:spacing w:line="312" w:lineRule="auto"/>
        <w:ind w:firstLine="720"/>
        <w:jc w:val="both"/>
        <w:rPr>
          <w:i/>
          <w:sz w:val="26"/>
          <w:szCs w:val="26"/>
          <w:lang w:val="vi-VN"/>
        </w:rPr>
      </w:pPr>
      <w:r w:rsidRPr="00E156C1">
        <w:rPr>
          <w:sz w:val="26"/>
          <w:szCs w:val="26"/>
          <w:lang w:val="vi-VN"/>
        </w:rPr>
        <w:t>- Chuẩn mực kế toán Việt Nam: VAS 05 “Bất động sản đầu tư”, VAS 07 “Kế toán các khoản đầu tư vào công ty liên kết”, VAS 11 “Hợp nhất kinh doanh”, VAS 08 “Thông tin tài chính về những khoản góp vốn liên doanh”, VAS 18 “Các khoản dự phòng, tài sản và nợ tiềm năng”.</w:t>
      </w:r>
    </w:p>
    <w:p w14:paraId="250DD4AA" w14:textId="77777777" w:rsidR="00152E60" w:rsidRPr="00E156C1" w:rsidRDefault="00152E60" w:rsidP="00152E60">
      <w:pPr>
        <w:widowControl w:val="0"/>
        <w:spacing w:line="312" w:lineRule="auto"/>
        <w:ind w:firstLine="720"/>
        <w:jc w:val="both"/>
        <w:rPr>
          <w:i/>
          <w:sz w:val="26"/>
          <w:szCs w:val="26"/>
        </w:rPr>
      </w:pPr>
      <w:r w:rsidRPr="00E156C1">
        <w:rPr>
          <w:sz w:val="26"/>
          <w:szCs w:val="26"/>
        </w:rPr>
        <w:t xml:space="preserve">- Chuẩn mực kế toán </w:t>
      </w:r>
      <w:r w:rsidRPr="00E156C1">
        <w:rPr>
          <w:sz w:val="26"/>
          <w:szCs w:val="26"/>
          <w:lang w:val="vi-VN"/>
        </w:rPr>
        <w:t>quốc tế</w:t>
      </w:r>
      <w:r w:rsidRPr="00E156C1">
        <w:rPr>
          <w:sz w:val="26"/>
          <w:szCs w:val="26"/>
        </w:rPr>
        <w:t>: IAS 40 “Investment property”, IAS 28 “Investments in associates and joint ventures”, IFRS 3 “Business combination”, IFRS 11 “Joint arrangements”, IAS 37 “Provision, contingent assets and liabilities”</w:t>
      </w:r>
      <w:r w:rsidRPr="00E156C1">
        <w:rPr>
          <w:sz w:val="26"/>
          <w:szCs w:val="26"/>
          <w:lang w:val="vi-VN"/>
        </w:rPr>
        <w:t>.</w:t>
      </w:r>
    </w:p>
    <w:p w14:paraId="1EA44192" w14:textId="77777777" w:rsidR="00152E60" w:rsidRPr="00E156C1" w:rsidRDefault="00152E60" w:rsidP="00152E60">
      <w:pPr>
        <w:widowControl w:val="0"/>
        <w:spacing w:line="312" w:lineRule="auto"/>
        <w:ind w:firstLine="720"/>
        <w:jc w:val="both"/>
        <w:rPr>
          <w:i/>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1E744047"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6CD2AD25" w14:textId="77777777" w:rsidR="00152E60" w:rsidRPr="00E156C1" w:rsidRDefault="00152E60" w:rsidP="00152E60">
      <w:pPr>
        <w:pStyle w:val="11"/>
      </w:pPr>
      <w:r w:rsidRPr="00E156C1">
        <w:lastRenderedPageBreak/>
        <w:t>CHƯƠNG 8: KẾ TOÁN LỢI NHUẬN VÀ PHÂN PHỐI LỢI NHUẬN</w:t>
      </w:r>
    </w:p>
    <w:p w14:paraId="69495DF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ợi nhuận là chỉ tiêu kinh tế quan trọng để đánh giá hiệu quả kinh doanh của doanh nghiệp trong một thời gian nhất định (tháng, quý, năm). Kế toán lợi nhuận và phân phối lợi nhuận trong doanh nghiệp không chỉ phục vụ cho công tác quản lý tài chính mà còn cung cấp thông tin cần thiết để phân tích và đánh giá hiệu quả kinh doanh sau một thời kỳ hoạt động. Nghiên cứu Chương 8, người học sẽ hiểu được phương pháp xác định lợi nhuận, nguyên tắc và phương pháp kế toán lợi nhuận và phân phối lợi nhuận trong doanh nghiệp.</w:t>
      </w:r>
    </w:p>
    <w:p w14:paraId="3EA70B4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1. Kế toán lợi nhuận</w:t>
      </w:r>
    </w:p>
    <w:p w14:paraId="296852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1. Xác định lợi nhuận trong doanh nghiệp</w:t>
      </w:r>
    </w:p>
    <w:p w14:paraId="22410C8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2. Phương pháp kế toán</w:t>
      </w:r>
    </w:p>
    <w:p w14:paraId="348B9CF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2. Kế toán phân phối lợi nhuận</w:t>
      </w:r>
    </w:p>
    <w:p w14:paraId="6B11B9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1. Phương thức và nguyên tắc phân phối lợi nhuận</w:t>
      </w:r>
    </w:p>
    <w:p w14:paraId="2212A4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2. Tài khoản sử dụng và phương pháp kế toán</w:t>
      </w:r>
    </w:p>
    <w:p w14:paraId="403ABC3E" w14:textId="77777777" w:rsidR="00152E60" w:rsidRPr="00E156C1" w:rsidRDefault="00152E60" w:rsidP="00152E60">
      <w:pPr>
        <w:widowControl w:val="0"/>
        <w:spacing w:line="312" w:lineRule="auto"/>
        <w:jc w:val="both"/>
        <w:rPr>
          <w:b/>
          <w:sz w:val="26"/>
          <w:szCs w:val="26"/>
          <w:lang w:val="vi-VN"/>
        </w:rPr>
      </w:pPr>
      <w:r w:rsidRPr="00E156C1">
        <w:rPr>
          <w:b/>
          <w:sz w:val="26"/>
          <w:szCs w:val="26"/>
          <w:lang w:val="sv-SE"/>
        </w:rPr>
        <w:t>Tài liệu tham khảo của Chương</w:t>
      </w:r>
      <w:r w:rsidRPr="00E156C1">
        <w:rPr>
          <w:b/>
          <w:sz w:val="26"/>
          <w:szCs w:val="26"/>
          <w:lang w:val="vi-VN"/>
        </w:rPr>
        <w:t xml:space="preserve"> 8</w:t>
      </w:r>
      <w:r w:rsidRPr="00E156C1">
        <w:rPr>
          <w:b/>
          <w:sz w:val="26"/>
          <w:szCs w:val="26"/>
          <w:lang w:val="sv-SE"/>
        </w:rPr>
        <w:t xml:space="preserve">: </w:t>
      </w:r>
    </w:p>
    <w:p w14:paraId="28547DC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Quy chế quản lí tài chính doanh nghiệp hiện hành.</w:t>
      </w:r>
    </w:p>
    <w:p w14:paraId="4C69FA4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8B47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5E9F29B6" w14:textId="77777777" w:rsidR="00152E60" w:rsidRPr="00E156C1" w:rsidRDefault="00152E60" w:rsidP="00152E60">
      <w:pPr>
        <w:widowControl w:val="0"/>
        <w:tabs>
          <w:tab w:val="right" w:leader="dot" w:pos="8222"/>
        </w:tabs>
        <w:spacing w:line="312" w:lineRule="auto"/>
        <w:ind w:firstLine="720"/>
        <w:jc w:val="both"/>
        <w:rPr>
          <w:b/>
          <w:sz w:val="26"/>
          <w:szCs w:val="26"/>
          <w:lang w:val="vi-VN"/>
        </w:rPr>
      </w:pPr>
    </w:p>
    <w:p w14:paraId="1B100CAD" w14:textId="77777777" w:rsidR="00152E60" w:rsidRPr="00E156C1" w:rsidRDefault="00152E60" w:rsidP="00152E60">
      <w:pPr>
        <w:pStyle w:val="11"/>
      </w:pPr>
      <w:r w:rsidRPr="00E156C1">
        <w:t>CHƯƠNG 9: KẾ TOÁN VỐN CHỦ SỞ HỮU</w:t>
      </w:r>
    </w:p>
    <w:p w14:paraId="51C30F5B"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Vốn chủ sở hữu là số vốn của các chủ sở hữu, các nhà đầu tư góp vốn hoặc hình thành từ kết quả kinh doanh mà doanh nghiệp không phải cam kết thanh toán. Kế toán vốn chủ sở hữu không chỉ phục vụ cho việc quản lý, xác định phạm vi, trách nhiệm sử dụng vốn của doanh nghiệp mà còn cung cấp thông tin cho việc phân tích khả năng độc lập về tài chính cũng như hiệu quả sử dụng vốn của doanh nghiệp trong một thời kỳ nhất định.</w:t>
      </w:r>
    </w:p>
    <w:p w14:paraId="4330ECF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1. Vốn chủ sở hữu và nguyên tắc kế toán</w:t>
      </w:r>
    </w:p>
    <w:p w14:paraId="4700014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9.1.1. Vốn chủ sở hữu</w:t>
      </w:r>
    </w:p>
    <w:p w14:paraId="663D94B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9.2.2. Nguyên tắc kế toán</w:t>
      </w:r>
    </w:p>
    <w:p w14:paraId="637F63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2. Kế toán vốn chủ sở hữu</w:t>
      </w:r>
    </w:p>
    <w:p w14:paraId="290CE41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1. Kế toán nguồn vốn kinh doanh</w:t>
      </w:r>
    </w:p>
    <w:p w14:paraId="6E96C39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2. Kế toán chênh lệch đánh giá lại tài sản</w:t>
      </w:r>
    </w:p>
    <w:p w14:paraId="28DA0FA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3. Kế toán chênh lệch tỷ giá hối đoái</w:t>
      </w:r>
    </w:p>
    <w:p w14:paraId="50987D6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4. Kế toán các quỹ của doanh nghiệp</w:t>
      </w:r>
    </w:p>
    <w:p w14:paraId="051071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5. Kế toán nguồn vốn đầu tư xây dựng cơ bản</w:t>
      </w:r>
    </w:p>
    <w:p w14:paraId="62E6B53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6. Kế toán nguồn kinh phí sự nghiệp</w:t>
      </w:r>
    </w:p>
    <w:p w14:paraId="47C3135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9.2.7. Kế toán nguồn kinh phí đã hình thành tài sản cố định</w:t>
      </w:r>
    </w:p>
    <w:p w14:paraId="21C9BCF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9: </w:t>
      </w:r>
    </w:p>
    <w:p w14:paraId="5362E0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346361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0794DB55" w14:textId="77777777" w:rsidR="00152E60" w:rsidRPr="00E156C1" w:rsidRDefault="00152E60" w:rsidP="00152E60">
      <w:pPr>
        <w:pStyle w:val="11"/>
      </w:pPr>
    </w:p>
    <w:p w14:paraId="74AF0559" w14:textId="77777777" w:rsidR="00152E60" w:rsidRPr="00E156C1" w:rsidRDefault="00152E60" w:rsidP="00152E60">
      <w:pPr>
        <w:pStyle w:val="11"/>
      </w:pPr>
      <w:r w:rsidRPr="00E156C1">
        <w:t>CHƯƠNG 10: BÁO CÁO TÀI CHÍNH</w:t>
      </w:r>
    </w:p>
    <w:p w14:paraId="796D0D62" w14:textId="77777777" w:rsidR="00152E60" w:rsidRPr="00E156C1" w:rsidRDefault="00152E60" w:rsidP="00152E60">
      <w:pPr>
        <w:widowControl w:val="0"/>
        <w:spacing w:line="312" w:lineRule="auto"/>
        <w:ind w:firstLine="720"/>
        <w:jc w:val="both"/>
        <w:rPr>
          <w:b/>
          <w:i/>
          <w:sz w:val="26"/>
          <w:szCs w:val="26"/>
          <w:lang w:val="vi-VN"/>
        </w:rPr>
      </w:pPr>
      <w:r w:rsidRPr="00E156C1">
        <w:rPr>
          <w:i/>
          <w:sz w:val="26"/>
          <w:szCs w:val="26"/>
          <w:lang w:val="vi-VN"/>
        </w:rPr>
        <w:t xml:space="preserve">Báo cáo tài chính rất hữu ích với việc quản trị doanh nghiệp và là nguồn thông tin chủ yếu đối với những người ngoài doanh nghiệp. </w:t>
      </w:r>
      <w:r w:rsidRPr="00E156C1">
        <w:rPr>
          <w:i/>
          <w:color w:val="000000"/>
          <w:sz w:val="26"/>
          <w:szCs w:val="26"/>
          <w:lang w:val="vi-VN"/>
        </w:rPr>
        <w:t>Báo cáo tài chính doanh nghiệp là một bộ phận của báo cáo kế toán doanh nghiệp phản ánh hệ thống thông tin được xử lý bởi hệ thống kế toán tài chính, nhằm cung cấp những thông tin kinh tế - tài chính có ích cho các đối tượng sử dụng. Bản chất của báo cáo tài chính là phản ánh sự kết hợp của những sự kiện xảy ra trong quá khứ với những nguyên tắc kế toán đã được thừa nhận và những đánh giá của cá nhân, nhằm chủ yếu cung cấp thông tin tài chính hữu ích cho các đối tượng sử dụng bên ngoài doanh nghiệp. Nghiên cứu Chương 10, người học sẽ nắm được nguyên tắc và phương pháp lập và trình bày Báo cáo tài chính của doanh nghiệp.</w:t>
      </w:r>
    </w:p>
    <w:p w14:paraId="67A751B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1.  Mục đích và nội dung của Báo cáo tài chính</w:t>
      </w:r>
    </w:p>
    <w:p w14:paraId="18F720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1. Mục đích của Báo cáo tài chính</w:t>
      </w:r>
    </w:p>
    <w:p w14:paraId="5BA36629"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2. Nội dung của các Báo cáo tài chính</w:t>
      </w:r>
    </w:p>
    <w:p w14:paraId="2693231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3. Trách nhiệm, thời hạn lập và nộp Báo cáo tài chính</w:t>
      </w:r>
    </w:p>
    <w:p w14:paraId="75B4F36D"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2. Bảng cân đối kế toán</w:t>
      </w:r>
    </w:p>
    <w:p w14:paraId="39EB9BE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1. Khái niệm và kết cấu của Bảng cân đối kế toán</w:t>
      </w:r>
    </w:p>
    <w:p w14:paraId="1EC8B7C6"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2. Nguyên tắc, phương pháp lập và trình bày Bảng cân đối kế toán</w:t>
      </w:r>
    </w:p>
    <w:p w14:paraId="153EEC0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3. Báo cáo kết quả kinh doanh</w:t>
      </w:r>
    </w:p>
    <w:p w14:paraId="29F11B1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1. Khái niệm và kết cấu của Báo cáo kết quả kinh doanh</w:t>
      </w:r>
    </w:p>
    <w:p w14:paraId="21A804D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2. Nguyên tắc, phương pháp lập và trình bày Báo cáo kết quả kinh doanh</w:t>
      </w:r>
    </w:p>
    <w:p w14:paraId="45CE5F48"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4. Báo cáo lưu chuyển tiền tệ</w:t>
      </w:r>
    </w:p>
    <w:p w14:paraId="192A2952"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1. Khái niệm và kết cấu của Báo cáo lưu chuyển tiền tệ</w:t>
      </w:r>
    </w:p>
    <w:p w14:paraId="017FF24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2. Nguyên tắc, phương pháp lập và trình bày Báo cáo lưu chuyển tiền tệ</w:t>
      </w:r>
    </w:p>
    <w:p w14:paraId="247F40B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5. Bản thuyết minh Báo cáo tài chính</w:t>
      </w:r>
    </w:p>
    <w:p w14:paraId="40E1EC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1. Bản chất và ý nghĩa của Bản thuyết minh báo cáo tài chính</w:t>
      </w:r>
    </w:p>
    <w:p w14:paraId="3648DDD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2. Phương pháp lập và trình bày Bản thuyết minh báo cáo tài chính</w:t>
      </w:r>
    </w:p>
    <w:p w14:paraId="2472A9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10: </w:t>
      </w:r>
    </w:p>
    <w:p w14:paraId="5DD55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Chuẩn mực kế toán Việt Nam: VAS 21 “Trình bày báo cáo tài chính”, VAS 22 “Trình bày bổ sung BCTC của ngân hàng và các tổ chức tài chính tương tự”, VAS 23 “Các sự kiện </w:t>
      </w:r>
      <w:r w:rsidRPr="00E156C1">
        <w:rPr>
          <w:sz w:val="26"/>
          <w:szCs w:val="26"/>
          <w:lang w:val="vi-VN"/>
        </w:rPr>
        <w:lastRenderedPageBreak/>
        <w:t>phát sinh sau ngày kết thúc kỳ kế toán năm”, VAS 24 “Báo cáo lưu chuyển tiền tệ”, VAS 25 “Báo tài chính hợp nhất và kế toán khoản đầu tư vào công ty con”, VAS 27 “Báo cáo tài chính giữa niên độ”, VAS 28 “Báo cáo bộ phận”.</w:t>
      </w:r>
    </w:p>
    <w:p w14:paraId="5CF2E41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Chuẩn mực kế toán quốc tế: IAS 01 “Presentation of financial statements”, IAS 07 “Cash flow statement”, IFRS 10 “Consolidated financial statements”, IAS 27 “Separate financial statements”, IFRS 7 “Financial instruments: Disclosures”, IFRS 8 “Segment reporting”.</w:t>
      </w:r>
    </w:p>
    <w:p w14:paraId="6D2641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6FAE3C60"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0A4F33E0"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B85DBBD"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794BA07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65573DD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w:t>
      </w:r>
    </w:p>
    <w:p w14:paraId="5EECF1E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4309ABC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650F97E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2242817C" w14:textId="77777777" w:rsidR="00152E60" w:rsidRPr="00E156C1" w:rsidRDefault="00152E60" w:rsidP="00152E60">
      <w:pPr>
        <w:widowControl w:val="0"/>
        <w:spacing w:line="312" w:lineRule="auto"/>
        <w:ind w:firstLine="720"/>
        <w:jc w:val="both"/>
        <w:rPr>
          <w:color w:val="FF0000"/>
          <w:sz w:val="26"/>
          <w:szCs w:val="26"/>
          <w:lang w:val="vi-VN"/>
        </w:rPr>
      </w:pPr>
      <w:r w:rsidRPr="00E156C1">
        <w:rPr>
          <w:sz w:val="26"/>
          <w:szCs w:val="26"/>
          <w:lang w:val="vi-VN"/>
        </w:rPr>
        <w:t>- Đánh giá học phần theo thang điểm 10:</w:t>
      </w:r>
      <w:r w:rsidRPr="00E156C1">
        <w:rPr>
          <w:color w:val="FF0000"/>
          <w:sz w:val="26"/>
          <w:szCs w:val="26"/>
          <w:lang w:val="vi-VN"/>
        </w:rPr>
        <w:t xml:space="preserve"> </w:t>
      </w:r>
    </w:p>
    <w:p w14:paraId="6C6E375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5B4E789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6C7463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4809377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trong sách bài tập và các bài tập do gi</w:t>
      </w:r>
      <w:r w:rsidRPr="00E156C1">
        <w:rPr>
          <w:sz w:val="26"/>
          <w:szCs w:val="26"/>
          <w:lang w:val="vi-VN"/>
        </w:rPr>
        <w:t>ảng</w:t>
      </w:r>
      <w:r w:rsidRPr="00E156C1">
        <w:rPr>
          <w:sz w:val="26"/>
          <w:szCs w:val="26"/>
          <w:lang w:val="pt-BR"/>
        </w:rPr>
        <w:t xml:space="preserve"> viên giảng dạy bổ sung. Chủ động nghiên cứu tài liệu, giáo trình để trao đổi và thảo luận, làm việc theo nhóm trên lớp. </w:t>
      </w:r>
    </w:p>
    <w:p w14:paraId="24A21512" w14:textId="77777777" w:rsidR="00152E60" w:rsidRPr="00E156C1" w:rsidRDefault="00152E60" w:rsidP="00152E60">
      <w:pPr>
        <w:widowControl w:val="0"/>
        <w:spacing w:line="312" w:lineRule="auto"/>
        <w:ind w:left="3600" w:firstLine="720"/>
        <w:jc w:val="center"/>
        <w:rPr>
          <w:sz w:val="26"/>
          <w:szCs w:val="26"/>
          <w:lang w:val="pt-BR"/>
        </w:rPr>
      </w:pPr>
      <w:r w:rsidRPr="00E156C1">
        <w:rPr>
          <w:rFonts w:eastAsia="Times New Roman"/>
          <w:i/>
          <w:iCs/>
          <w:color w:val="000000"/>
          <w:sz w:val="26"/>
          <w:szCs w:val="26"/>
          <w:lang w:val="pt-BR"/>
        </w:rPr>
        <w:t xml:space="preserve">Hà Nội, ngày </w:t>
      </w:r>
      <w:r w:rsidRPr="00E156C1">
        <w:rPr>
          <w:rFonts w:eastAsia="Times New Roman"/>
          <w:i/>
          <w:iCs/>
          <w:color w:val="000000"/>
          <w:sz w:val="26"/>
          <w:szCs w:val="26"/>
          <w:lang w:val="vi-VN"/>
        </w:rPr>
        <w:t>10</w:t>
      </w:r>
      <w:r w:rsidRPr="00E156C1">
        <w:rPr>
          <w:rFonts w:eastAsia="Times New Roman"/>
          <w:i/>
          <w:iCs/>
          <w:color w:val="000000"/>
          <w:sz w:val="26"/>
          <w:szCs w:val="26"/>
          <w:lang w:val="pt-BR"/>
        </w:rPr>
        <w:t xml:space="preserve"> tháng </w:t>
      </w:r>
      <w:r w:rsidRPr="00E156C1">
        <w:rPr>
          <w:rFonts w:eastAsia="Times New Roman"/>
          <w:i/>
          <w:iCs/>
          <w:color w:val="000000"/>
          <w:sz w:val="26"/>
          <w:szCs w:val="26"/>
          <w:lang w:val="vi-VN"/>
        </w:rPr>
        <w:t>7</w:t>
      </w:r>
      <w:r w:rsidRPr="00E156C1">
        <w:rPr>
          <w:rFonts w:eastAsia="Times New Roman"/>
          <w:i/>
          <w:iCs/>
          <w:color w:val="000000"/>
          <w:sz w:val="26"/>
          <w:szCs w:val="26"/>
          <w:lang w:val="pt-BR"/>
        </w:rPr>
        <w:t xml:space="preserve"> năm 201</w:t>
      </w:r>
      <w:r w:rsidRPr="00E156C1">
        <w:rPr>
          <w:rFonts w:eastAsia="Times New Roman"/>
          <w:i/>
          <w:iCs/>
          <w:color w:val="000000"/>
          <w:sz w:val="26"/>
          <w:szCs w:val="26"/>
          <w:lang w:val="vi-VN"/>
        </w:rPr>
        <w:t>8</w:t>
      </w:r>
    </w:p>
    <w:tbl>
      <w:tblPr>
        <w:tblW w:w="0" w:type="auto"/>
        <w:tblLook w:val="04A0" w:firstRow="1" w:lastRow="0" w:firstColumn="1" w:lastColumn="0" w:noHBand="0" w:noVBand="1"/>
      </w:tblPr>
      <w:tblGrid>
        <w:gridCol w:w="51"/>
        <w:gridCol w:w="4593"/>
        <w:gridCol w:w="163"/>
        <w:gridCol w:w="4481"/>
        <w:gridCol w:w="650"/>
      </w:tblGrid>
      <w:tr w:rsidR="00152E60" w:rsidRPr="00E156C1" w14:paraId="69DA313F" w14:textId="77777777" w:rsidTr="00284AFD">
        <w:trPr>
          <w:gridAfter w:val="1"/>
          <w:wAfter w:w="650" w:type="dxa"/>
        </w:trPr>
        <w:tc>
          <w:tcPr>
            <w:tcW w:w="4644" w:type="dxa"/>
            <w:gridSpan w:val="2"/>
            <w:shd w:val="clear" w:color="auto" w:fill="auto"/>
          </w:tcPr>
          <w:p w14:paraId="790F0D88" w14:textId="77777777" w:rsidR="00152E60" w:rsidRPr="00E156C1" w:rsidRDefault="00152E60" w:rsidP="00152E60">
            <w:pPr>
              <w:widowControl w:val="0"/>
              <w:spacing w:line="312" w:lineRule="auto"/>
              <w:jc w:val="center"/>
              <w:rPr>
                <w:rFonts w:eastAsia="Times New Roman"/>
                <w:i/>
                <w:iCs/>
                <w:color w:val="000000"/>
                <w:sz w:val="26"/>
                <w:szCs w:val="26"/>
                <w:lang w:val="vi-VN"/>
              </w:rPr>
            </w:pPr>
          </w:p>
          <w:p w14:paraId="51870ADF"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TRƯỞNG BỘ MÔN</w:t>
            </w:r>
          </w:p>
          <w:p w14:paraId="44B8FF9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31A03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2DB3FF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03170C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3C01C97"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Trần Văn Thuận</w:t>
            </w:r>
          </w:p>
        </w:tc>
        <w:tc>
          <w:tcPr>
            <w:tcW w:w="4644" w:type="dxa"/>
            <w:gridSpan w:val="2"/>
            <w:shd w:val="clear" w:color="auto" w:fill="auto"/>
          </w:tcPr>
          <w:p w14:paraId="5C15C3B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A013A49"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HIỆU TRƯỞNG</w:t>
            </w:r>
          </w:p>
          <w:p w14:paraId="2C25EC52"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5E7CB8C"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87897D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565249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4396B67" w14:textId="57850255" w:rsidR="00152E60" w:rsidRPr="00E156C1" w:rsidRDefault="00AC6529">
            <w:pPr>
              <w:widowControl w:val="0"/>
              <w:spacing w:line="312" w:lineRule="auto"/>
              <w:jc w:val="center"/>
              <w:rPr>
                <w:rFonts w:eastAsia="Times New Roman"/>
                <w:b/>
                <w:iCs/>
                <w:color w:val="000000"/>
                <w:sz w:val="26"/>
                <w:szCs w:val="26"/>
              </w:rPr>
            </w:pPr>
            <w:r w:rsidRPr="00E156C1">
              <w:rPr>
                <w:rFonts w:eastAsia="Times New Roman"/>
                <w:b/>
                <w:iCs/>
                <w:color w:val="000000"/>
                <w:sz w:val="26"/>
                <w:szCs w:val="26"/>
                <w:lang w:val="vi-VN"/>
              </w:rPr>
              <w:t>P</w:t>
            </w:r>
            <w:r w:rsidR="00152E60" w:rsidRPr="00E156C1">
              <w:rPr>
                <w:rFonts w:eastAsia="Times New Roman"/>
                <w:b/>
                <w:iCs/>
                <w:color w:val="000000"/>
                <w:sz w:val="26"/>
                <w:szCs w:val="26"/>
                <w:lang w:val="vi-VN"/>
              </w:rPr>
              <w:t xml:space="preserve">GS.TS. </w:t>
            </w:r>
            <w:r w:rsidRPr="00E156C1">
              <w:rPr>
                <w:rFonts w:eastAsia="Times New Roman"/>
                <w:b/>
                <w:iCs/>
                <w:color w:val="000000"/>
                <w:sz w:val="26"/>
                <w:szCs w:val="26"/>
              </w:rPr>
              <w:t>Phạm Hồng Chương</w:t>
            </w:r>
          </w:p>
        </w:tc>
      </w:tr>
      <w:tr w:rsidR="00152E60" w:rsidRPr="00E156C1" w14:paraId="4E00A5FA" w14:textId="77777777" w:rsidTr="00284AFD">
        <w:tblPrEx>
          <w:jc w:val="center"/>
          <w:tblCellMar>
            <w:left w:w="57" w:type="dxa"/>
            <w:right w:w="57" w:type="dxa"/>
          </w:tblCellMar>
          <w:tblLook w:val="01E0" w:firstRow="1" w:lastRow="1" w:firstColumn="1" w:lastColumn="1" w:noHBand="0" w:noVBand="0"/>
        </w:tblPrEx>
        <w:trPr>
          <w:gridBefore w:val="1"/>
          <w:wBefore w:w="51" w:type="dxa"/>
          <w:trHeight w:val="854"/>
          <w:jc w:val="center"/>
        </w:trPr>
        <w:tc>
          <w:tcPr>
            <w:tcW w:w="4756" w:type="dxa"/>
            <w:gridSpan w:val="2"/>
          </w:tcPr>
          <w:p w14:paraId="290F2D4C"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46498EBB"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0EF578C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7A26F96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3BBEF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4319C0A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9EC4376"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7E4BEF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D7ECCF1"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748910C4" w14:textId="77777777" w:rsidR="00152E60" w:rsidRPr="00E156C1" w:rsidRDefault="00152E60" w:rsidP="00152E60">
      <w:pPr>
        <w:widowControl w:val="0"/>
        <w:spacing w:line="312" w:lineRule="auto"/>
        <w:jc w:val="both"/>
        <w:rPr>
          <w:b/>
          <w:sz w:val="26"/>
        </w:rPr>
      </w:pPr>
    </w:p>
    <w:p w14:paraId="49551987" w14:textId="77777777" w:rsidR="00152E60" w:rsidRPr="00E156C1" w:rsidRDefault="00152E60" w:rsidP="00152E60">
      <w:pPr>
        <w:widowControl w:val="0"/>
        <w:spacing w:line="312" w:lineRule="auto"/>
        <w:jc w:val="both"/>
        <w:rPr>
          <w:b/>
          <w:sz w:val="26"/>
        </w:rPr>
      </w:pPr>
      <w:r w:rsidRPr="00E156C1">
        <w:rPr>
          <w:b/>
          <w:sz w:val="26"/>
        </w:rPr>
        <w:t>1. TÊN HỌC PHẦN:</w:t>
      </w:r>
    </w:p>
    <w:p w14:paraId="60C1204A"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Việt:</w:t>
      </w:r>
      <w:r w:rsidRPr="00E156C1">
        <w:rPr>
          <w:b/>
          <w:sz w:val="26"/>
          <w:szCs w:val="26"/>
        </w:rPr>
        <w:t xml:space="preserve"> Kế toán nâng</w:t>
      </w:r>
      <w:r w:rsidRPr="00E156C1">
        <w:rPr>
          <w:b/>
          <w:sz w:val="26"/>
          <w:szCs w:val="26"/>
          <w:lang w:val="vi-VN"/>
        </w:rPr>
        <w:t xml:space="preserve"> cao 1</w:t>
      </w:r>
    </w:p>
    <w:p w14:paraId="6C00A553"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Anh: Advanced</w:t>
      </w:r>
      <w:r w:rsidRPr="00E156C1">
        <w:rPr>
          <w:b/>
          <w:sz w:val="26"/>
          <w:szCs w:val="26"/>
        </w:rPr>
        <w:t xml:space="preserve"> </w:t>
      </w:r>
      <w:r w:rsidRPr="00E156C1">
        <w:rPr>
          <w:sz w:val="26"/>
          <w:szCs w:val="26"/>
        </w:rPr>
        <w:t xml:space="preserve">Accounting </w:t>
      </w:r>
      <w:r w:rsidRPr="00E156C1">
        <w:rPr>
          <w:sz w:val="26"/>
          <w:szCs w:val="26"/>
          <w:lang w:val="vi-VN"/>
        </w:rPr>
        <w:t>1</w:t>
      </w:r>
    </w:p>
    <w:p w14:paraId="6FD35750" w14:textId="24B75836"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Mã học phần: KTTC110</w:t>
      </w:r>
      <w:r w:rsidR="00AC6529" w:rsidRPr="00E156C1">
        <w:rPr>
          <w:rFonts w:eastAsia="Times New Roman"/>
          <w:color w:val="000000"/>
          <w:sz w:val="26"/>
          <w:szCs w:val="26"/>
          <w:lang w:val="vi-VN"/>
        </w:rPr>
        <w:t>4</w:t>
      </w:r>
      <w:r w:rsidRPr="00E156C1">
        <w:rPr>
          <w:rFonts w:eastAsia="Times New Roman"/>
          <w:color w:val="000000"/>
          <w:sz w:val="26"/>
          <w:szCs w:val="26"/>
          <w:lang w:val="vi-VN"/>
        </w:rPr>
        <w:t xml:space="preserve">      </w:t>
      </w:r>
      <w:r w:rsidRPr="00E156C1">
        <w:rPr>
          <w:sz w:val="26"/>
          <w:szCs w:val="26"/>
          <w:lang w:val="vi-VN"/>
        </w:rPr>
        <w:t xml:space="preserve"> </w:t>
      </w:r>
      <w:r w:rsidRPr="00E156C1">
        <w:rPr>
          <w:rFonts w:eastAsia="Times New Roman"/>
          <w:color w:val="000000"/>
          <w:sz w:val="26"/>
          <w:szCs w:val="26"/>
          <w:lang w:val="vi-VN"/>
        </w:rPr>
        <w:t xml:space="preserve">Tổng số tín chỉ: </w:t>
      </w:r>
      <w:r w:rsidRPr="00E156C1">
        <w:rPr>
          <w:rFonts w:eastAsia="Times New Roman"/>
          <w:b/>
          <w:color w:val="000000"/>
          <w:sz w:val="26"/>
          <w:szCs w:val="26"/>
          <w:lang w:val="vi-VN"/>
        </w:rPr>
        <w:t>03</w:t>
      </w:r>
    </w:p>
    <w:p w14:paraId="19C98323" w14:textId="77777777" w:rsidR="00152E60" w:rsidRPr="00E156C1" w:rsidRDefault="00152E60" w:rsidP="00152E60">
      <w:pPr>
        <w:widowControl w:val="0"/>
        <w:spacing w:line="312" w:lineRule="auto"/>
        <w:jc w:val="both"/>
        <w:rPr>
          <w:b/>
          <w:sz w:val="26"/>
          <w:lang w:val="vi-VN"/>
        </w:rPr>
      </w:pPr>
      <w:r w:rsidRPr="00E156C1">
        <w:rPr>
          <w:b/>
          <w:sz w:val="26"/>
          <w:lang w:val="vi-VN"/>
        </w:rPr>
        <w:t>2. BỘ MÔN PHỤ TRÁCH GIẢNG DẠY: Bộ môn Kế toán Tài chính</w:t>
      </w:r>
    </w:p>
    <w:p w14:paraId="62B89EEB" w14:textId="77777777" w:rsidR="00152E60" w:rsidRPr="00E156C1" w:rsidRDefault="00152E60" w:rsidP="00152E60">
      <w:pPr>
        <w:widowControl w:val="0"/>
        <w:spacing w:line="312" w:lineRule="auto"/>
        <w:jc w:val="both"/>
        <w:rPr>
          <w:b/>
          <w:sz w:val="26"/>
          <w:lang w:val="vi-VN"/>
        </w:rPr>
      </w:pPr>
      <w:r w:rsidRPr="00E156C1">
        <w:rPr>
          <w:b/>
          <w:sz w:val="26"/>
          <w:lang w:val="vi-VN"/>
        </w:rPr>
        <w:t>3. ĐIỀU KIỆN HỌC TRƯỚC:</w:t>
      </w:r>
    </w:p>
    <w:p w14:paraId="5FB588F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Kế toán tài chính 1</w:t>
      </w:r>
    </w:p>
    <w:p w14:paraId="525465A3"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 xml:space="preserve">4. MÔ TẢ </w:t>
      </w:r>
      <w:r w:rsidRPr="00E156C1">
        <w:rPr>
          <w:b/>
          <w:sz w:val="26"/>
          <w:lang w:val="vi-VN"/>
        </w:rPr>
        <w:t>HỌC</w:t>
      </w:r>
      <w:r w:rsidRPr="00E156C1">
        <w:rPr>
          <w:rFonts w:eastAsia="Times New Roman"/>
          <w:b/>
          <w:color w:val="000000"/>
          <w:sz w:val="26"/>
          <w:szCs w:val="26"/>
          <w:lang w:val="vi-VN"/>
        </w:rPr>
        <w:t xml:space="preserve"> PHẦN:</w:t>
      </w:r>
    </w:p>
    <w:p w14:paraId="0ACC0C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Học phần này giới thiệu nội dung nâng cao về kế toán như kế toán công cụ tài chính phái sinh, các vấn đề liên quan đến tài sản sinh học, doanh thu hợp đồng xây dựng, chênh lệch tỷ giá hối đoái và hợp nhất báo cáo tài chính theo quy định chuẩn mực kế toán quốc tế, chuẩn mực báo cáo tài chính quốc tế và chế độ kế toán doanh nghiệp hiện hành.</w:t>
      </w:r>
    </w:p>
    <w:p w14:paraId="5102FFB6" w14:textId="77777777" w:rsidR="00152E60" w:rsidRPr="00E156C1" w:rsidRDefault="00152E60" w:rsidP="00152E60">
      <w:pPr>
        <w:widowControl w:val="0"/>
        <w:spacing w:line="312" w:lineRule="auto"/>
        <w:jc w:val="both"/>
        <w:rPr>
          <w:b/>
          <w:sz w:val="26"/>
          <w:lang w:val="vi-VN"/>
        </w:rPr>
      </w:pPr>
      <w:r w:rsidRPr="00E156C1">
        <w:rPr>
          <w:b/>
          <w:sz w:val="26"/>
          <w:lang w:val="vi-VN"/>
        </w:rPr>
        <w:t>5. MỤC TIÊU HỌC PHẦN:</w:t>
      </w:r>
    </w:p>
    <w:p w14:paraId="7B18B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ang bị kiến thức lý thuyết và thực hành chế độ kế toán các phần hành kế toán nâng cao trong các doanh nghiệp sản xuất kinh doanh như các vấn đề liên quan đến kế toán công cụ tài chính phái sinh, tài sản sinh học, doanh thu hợp đồng xây dựng, chênh lệch tỷ giá hối đoái và báo cáo tài chính hợp nhất.</w:t>
      </w:r>
    </w:p>
    <w:p w14:paraId="7F46EAD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EAB7133"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33"/>
        <w:gridCol w:w="765"/>
        <w:gridCol w:w="852"/>
        <w:gridCol w:w="1574"/>
      </w:tblGrid>
      <w:tr w:rsidR="00152E60" w:rsidRPr="00E156C1" w14:paraId="5A62A0F5" w14:textId="77777777" w:rsidTr="00016EEB">
        <w:trPr>
          <w:trHeight w:val="543"/>
          <w:jc w:val="center"/>
        </w:trPr>
        <w:tc>
          <w:tcPr>
            <w:tcW w:w="0" w:type="auto"/>
            <w:vMerge w:val="restart"/>
            <w:vAlign w:val="center"/>
          </w:tcPr>
          <w:p w14:paraId="7222958E"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0" w:type="auto"/>
            <w:gridSpan w:val="3"/>
            <w:vAlign w:val="center"/>
          </w:tcPr>
          <w:p w14:paraId="33D0553C" w14:textId="77777777" w:rsidR="00152E60" w:rsidRPr="00E156C1" w:rsidRDefault="00152E60" w:rsidP="00152E60">
            <w:pPr>
              <w:widowControl w:val="0"/>
              <w:spacing w:line="312" w:lineRule="auto"/>
              <w:jc w:val="center"/>
              <w:rPr>
                <w:b/>
                <w:sz w:val="26"/>
                <w:szCs w:val="26"/>
              </w:rPr>
            </w:pPr>
            <w:r w:rsidRPr="00E156C1">
              <w:rPr>
                <w:b/>
                <w:sz w:val="26"/>
                <w:szCs w:val="26"/>
              </w:rPr>
              <w:t>Thời gian (tiết 60 phút)</w:t>
            </w:r>
          </w:p>
        </w:tc>
      </w:tr>
      <w:tr w:rsidR="00152E60" w:rsidRPr="00E156C1" w14:paraId="0DE80D17" w14:textId="77777777" w:rsidTr="00016EEB">
        <w:trPr>
          <w:jc w:val="center"/>
        </w:trPr>
        <w:tc>
          <w:tcPr>
            <w:tcW w:w="0" w:type="auto"/>
            <w:vMerge/>
            <w:vAlign w:val="center"/>
          </w:tcPr>
          <w:p w14:paraId="14C5BFC2" w14:textId="77777777" w:rsidR="00152E60" w:rsidRPr="00E156C1" w:rsidRDefault="00152E60" w:rsidP="00152E60">
            <w:pPr>
              <w:widowControl w:val="0"/>
              <w:spacing w:line="312" w:lineRule="auto"/>
              <w:jc w:val="center"/>
              <w:rPr>
                <w:sz w:val="26"/>
                <w:szCs w:val="26"/>
              </w:rPr>
            </w:pPr>
          </w:p>
        </w:tc>
        <w:tc>
          <w:tcPr>
            <w:tcW w:w="0" w:type="auto"/>
            <w:vAlign w:val="center"/>
          </w:tcPr>
          <w:p w14:paraId="015A2669" w14:textId="178BC290"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7A802EB5"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228CC82C" w14:textId="67B3D51E"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CB46353" w14:textId="77777777" w:rsidTr="00016EEB">
        <w:trPr>
          <w:jc w:val="center"/>
        </w:trPr>
        <w:tc>
          <w:tcPr>
            <w:tcW w:w="0" w:type="auto"/>
          </w:tcPr>
          <w:p w14:paraId="1A4ADB5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Chương 1: Kế toán công cụ tài chính phái sinh</w:t>
            </w:r>
          </w:p>
        </w:tc>
        <w:tc>
          <w:tcPr>
            <w:tcW w:w="0" w:type="auto"/>
          </w:tcPr>
          <w:p w14:paraId="44CC4921"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8</w:t>
            </w:r>
          </w:p>
        </w:tc>
        <w:tc>
          <w:tcPr>
            <w:tcW w:w="0" w:type="auto"/>
          </w:tcPr>
          <w:p w14:paraId="6C1E524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6246443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3A34BD22" w14:textId="77777777" w:rsidTr="00016EEB">
        <w:trPr>
          <w:jc w:val="center"/>
        </w:trPr>
        <w:tc>
          <w:tcPr>
            <w:tcW w:w="0" w:type="auto"/>
          </w:tcPr>
          <w:p w14:paraId="6F534376" w14:textId="77777777" w:rsidR="00152E60" w:rsidRPr="00E156C1" w:rsidRDefault="00152E60" w:rsidP="00152E60">
            <w:pPr>
              <w:widowControl w:val="0"/>
              <w:spacing w:line="312" w:lineRule="auto"/>
              <w:jc w:val="both"/>
              <w:rPr>
                <w:sz w:val="26"/>
                <w:szCs w:val="26"/>
                <w:lang w:val="vi-VN"/>
              </w:rPr>
            </w:pPr>
            <w:r w:rsidRPr="00E156C1">
              <w:rPr>
                <w:sz w:val="26"/>
                <w:szCs w:val="26"/>
              </w:rPr>
              <w:t>Chương</w:t>
            </w:r>
            <w:r w:rsidRPr="00E156C1">
              <w:rPr>
                <w:sz w:val="26"/>
                <w:szCs w:val="26"/>
                <w:lang w:val="vi-VN"/>
              </w:rPr>
              <w:t xml:space="preserve"> 2</w:t>
            </w:r>
            <w:r w:rsidRPr="00E156C1">
              <w:rPr>
                <w:sz w:val="26"/>
                <w:szCs w:val="26"/>
              </w:rPr>
              <w:t>: Kế</w:t>
            </w:r>
            <w:r w:rsidRPr="00E156C1">
              <w:rPr>
                <w:sz w:val="26"/>
                <w:szCs w:val="26"/>
                <w:lang w:val="vi-VN"/>
              </w:rPr>
              <w:t xml:space="preserve"> toán tài sản sinh học</w:t>
            </w:r>
          </w:p>
        </w:tc>
        <w:tc>
          <w:tcPr>
            <w:tcW w:w="0" w:type="auto"/>
          </w:tcPr>
          <w:p w14:paraId="684FFDAD" w14:textId="28BFE796" w:rsidR="00152E60" w:rsidRPr="00E156C1" w:rsidRDefault="00955668" w:rsidP="00152E60">
            <w:pPr>
              <w:widowControl w:val="0"/>
              <w:spacing w:line="312" w:lineRule="auto"/>
              <w:jc w:val="center"/>
              <w:rPr>
                <w:sz w:val="26"/>
                <w:szCs w:val="26"/>
              </w:rPr>
            </w:pPr>
            <w:r w:rsidRPr="00E156C1">
              <w:rPr>
                <w:sz w:val="26"/>
                <w:szCs w:val="26"/>
              </w:rPr>
              <w:t>4</w:t>
            </w:r>
          </w:p>
        </w:tc>
        <w:tc>
          <w:tcPr>
            <w:tcW w:w="0" w:type="auto"/>
          </w:tcPr>
          <w:p w14:paraId="5FC3C0C5" w14:textId="65242268" w:rsidR="00152E60" w:rsidRPr="00E156C1" w:rsidRDefault="00955668" w:rsidP="00152E60">
            <w:pPr>
              <w:widowControl w:val="0"/>
              <w:spacing w:line="312" w:lineRule="auto"/>
              <w:jc w:val="center"/>
              <w:rPr>
                <w:sz w:val="26"/>
                <w:szCs w:val="26"/>
              </w:rPr>
            </w:pPr>
            <w:r w:rsidRPr="00E156C1">
              <w:rPr>
                <w:sz w:val="26"/>
                <w:szCs w:val="26"/>
              </w:rPr>
              <w:t>3</w:t>
            </w:r>
          </w:p>
        </w:tc>
        <w:tc>
          <w:tcPr>
            <w:tcW w:w="0" w:type="auto"/>
          </w:tcPr>
          <w:p w14:paraId="73C7271F" w14:textId="3648E379" w:rsidR="00152E60" w:rsidRPr="00E156C1" w:rsidRDefault="00955668" w:rsidP="00152E60">
            <w:pPr>
              <w:widowControl w:val="0"/>
              <w:spacing w:line="312" w:lineRule="auto"/>
              <w:jc w:val="center"/>
              <w:rPr>
                <w:sz w:val="26"/>
                <w:szCs w:val="26"/>
              </w:rPr>
            </w:pPr>
            <w:r w:rsidRPr="00E156C1">
              <w:rPr>
                <w:sz w:val="26"/>
                <w:szCs w:val="26"/>
              </w:rPr>
              <w:t>1</w:t>
            </w:r>
          </w:p>
        </w:tc>
      </w:tr>
      <w:tr w:rsidR="00152E60" w:rsidRPr="00E156C1" w14:paraId="00CBC0AF" w14:textId="77777777" w:rsidTr="00016EEB">
        <w:trPr>
          <w:jc w:val="center"/>
        </w:trPr>
        <w:tc>
          <w:tcPr>
            <w:tcW w:w="0" w:type="auto"/>
          </w:tcPr>
          <w:p w14:paraId="14489859"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3</w:t>
            </w:r>
            <w:r w:rsidRPr="00E156C1">
              <w:rPr>
                <w:sz w:val="26"/>
                <w:szCs w:val="26"/>
              </w:rPr>
              <w:t>: Kế</w:t>
            </w:r>
            <w:r w:rsidRPr="00E156C1">
              <w:rPr>
                <w:sz w:val="26"/>
                <w:szCs w:val="26"/>
                <w:lang w:val="vi-VN"/>
              </w:rPr>
              <w:t xml:space="preserve"> toán doanh thu, chi phí hợp đồng xây dựng</w:t>
            </w:r>
          </w:p>
        </w:tc>
        <w:tc>
          <w:tcPr>
            <w:tcW w:w="0" w:type="auto"/>
          </w:tcPr>
          <w:p w14:paraId="40093D63" w14:textId="254B5DD1" w:rsidR="00152E60" w:rsidRPr="00E156C1" w:rsidRDefault="00955668" w:rsidP="00152E60">
            <w:pPr>
              <w:widowControl w:val="0"/>
              <w:spacing w:line="312" w:lineRule="auto"/>
              <w:jc w:val="center"/>
              <w:rPr>
                <w:sz w:val="26"/>
                <w:szCs w:val="26"/>
              </w:rPr>
            </w:pPr>
            <w:r w:rsidRPr="00E156C1">
              <w:rPr>
                <w:sz w:val="26"/>
                <w:szCs w:val="26"/>
              </w:rPr>
              <w:t>8</w:t>
            </w:r>
          </w:p>
        </w:tc>
        <w:tc>
          <w:tcPr>
            <w:tcW w:w="0" w:type="auto"/>
          </w:tcPr>
          <w:p w14:paraId="3D84DB8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2CE5A3DB"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772A57CA" w14:textId="77777777" w:rsidTr="00016EEB">
        <w:trPr>
          <w:jc w:val="center"/>
        </w:trPr>
        <w:tc>
          <w:tcPr>
            <w:tcW w:w="0" w:type="auto"/>
          </w:tcPr>
          <w:p w14:paraId="23ABAEED"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4</w:t>
            </w:r>
            <w:r w:rsidRPr="00E156C1">
              <w:rPr>
                <w:sz w:val="26"/>
                <w:szCs w:val="26"/>
              </w:rPr>
              <w:t>: Ảnh</w:t>
            </w:r>
            <w:r w:rsidRPr="00E156C1">
              <w:rPr>
                <w:sz w:val="26"/>
                <w:szCs w:val="26"/>
                <w:lang w:val="vi-VN"/>
              </w:rPr>
              <w:t xml:space="preserve"> hưởng của sự thay đổi tỷ giá hối đoái</w:t>
            </w:r>
          </w:p>
        </w:tc>
        <w:tc>
          <w:tcPr>
            <w:tcW w:w="0" w:type="auto"/>
          </w:tcPr>
          <w:p w14:paraId="0C627A2A" w14:textId="575AF1F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38F567DA" w14:textId="570279A9" w:rsidR="00152E60" w:rsidRPr="00E156C1" w:rsidRDefault="00955668" w:rsidP="00152E60">
            <w:pPr>
              <w:widowControl w:val="0"/>
              <w:spacing w:line="312" w:lineRule="auto"/>
              <w:jc w:val="center"/>
              <w:rPr>
                <w:sz w:val="26"/>
                <w:szCs w:val="26"/>
              </w:rPr>
            </w:pPr>
            <w:r w:rsidRPr="00E156C1">
              <w:rPr>
                <w:sz w:val="26"/>
                <w:szCs w:val="26"/>
              </w:rPr>
              <w:t>7</w:t>
            </w:r>
          </w:p>
        </w:tc>
        <w:tc>
          <w:tcPr>
            <w:tcW w:w="0" w:type="auto"/>
          </w:tcPr>
          <w:p w14:paraId="399DD613"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0FDD2544" w14:textId="77777777" w:rsidTr="00016EEB">
        <w:trPr>
          <w:jc w:val="center"/>
        </w:trPr>
        <w:tc>
          <w:tcPr>
            <w:tcW w:w="0" w:type="auto"/>
          </w:tcPr>
          <w:p w14:paraId="2E76C5C3" w14:textId="77777777" w:rsidR="00152E60" w:rsidRPr="00E156C1" w:rsidRDefault="00152E60" w:rsidP="00152E60">
            <w:pPr>
              <w:widowControl w:val="0"/>
              <w:spacing w:line="312" w:lineRule="auto"/>
              <w:jc w:val="both"/>
              <w:rPr>
                <w:sz w:val="26"/>
                <w:szCs w:val="26"/>
              </w:rPr>
            </w:pPr>
            <w:r w:rsidRPr="00E156C1">
              <w:rPr>
                <w:sz w:val="26"/>
                <w:szCs w:val="26"/>
              </w:rPr>
              <w:t>Chương 5: Báo cáo tài chính hợp</w:t>
            </w:r>
            <w:r w:rsidRPr="00E156C1">
              <w:rPr>
                <w:sz w:val="26"/>
                <w:szCs w:val="26"/>
                <w:lang w:val="vi-VN"/>
              </w:rPr>
              <w:t xml:space="preserve"> nhất </w:t>
            </w:r>
            <w:r w:rsidRPr="00E156C1">
              <w:rPr>
                <w:sz w:val="26"/>
                <w:szCs w:val="26"/>
              </w:rPr>
              <w:t>trong các công ty</w:t>
            </w:r>
          </w:p>
        </w:tc>
        <w:tc>
          <w:tcPr>
            <w:tcW w:w="0" w:type="auto"/>
          </w:tcPr>
          <w:p w14:paraId="1D8D9A8A" w14:textId="150220D0" w:rsidR="00152E60" w:rsidRPr="00E156C1" w:rsidRDefault="00955668" w:rsidP="00152E60">
            <w:pPr>
              <w:widowControl w:val="0"/>
              <w:spacing w:line="312" w:lineRule="auto"/>
              <w:jc w:val="center"/>
              <w:rPr>
                <w:sz w:val="26"/>
                <w:szCs w:val="26"/>
              </w:rPr>
            </w:pPr>
            <w:r w:rsidRPr="00E156C1">
              <w:rPr>
                <w:sz w:val="26"/>
                <w:szCs w:val="26"/>
              </w:rPr>
              <w:t>15</w:t>
            </w:r>
          </w:p>
        </w:tc>
        <w:tc>
          <w:tcPr>
            <w:tcW w:w="0" w:type="auto"/>
          </w:tcPr>
          <w:p w14:paraId="5C6E6BA9" w14:textId="0DB18BE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13250FD5" w14:textId="6F51DE0F" w:rsidR="00152E60" w:rsidRPr="00E156C1" w:rsidRDefault="00955668" w:rsidP="00152E60">
            <w:pPr>
              <w:widowControl w:val="0"/>
              <w:spacing w:line="312" w:lineRule="auto"/>
              <w:jc w:val="center"/>
              <w:rPr>
                <w:sz w:val="26"/>
                <w:szCs w:val="26"/>
              </w:rPr>
            </w:pPr>
            <w:r w:rsidRPr="00E156C1">
              <w:rPr>
                <w:sz w:val="26"/>
                <w:szCs w:val="26"/>
              </w:rPr>
              <w:t>5</w:t>
            </w:r>
          </w:p>
        </w:tc>
      </w:tr>
      <w:tr w:rsidR="00152E60" w:rsidRPr="00E156C1" w14:paraId="63720184" w14:textId="77777777" w:rsidTr="00016EEB">
        <w:trPr>
          <w:jc w:val="center"/>
        </w:trPr>
        <w:tc>
          <w:tcPr>
            <w:tcW w:w="0" w:type="auto"/>
          </w:tcPr>
          <w:p w14:paraId="31EB4EB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0" w:type="auto"/>
          </w:tcPr>
          <w:p w14:paraId="2B386282" w14:textId="32C0D2EC" w:rsidR="00152E60" w:rsidRPr="00E156C1" w:rsidRDefault="00955668" w:rsidP="00152E60">
            <w:pPr>
              <w:widowControl w:val="0"/>
              <w:spacing w:line="312" w:lineRule="auto"/>
              <w:jc w:val="center"/>
              <w:rPr>
                <w:b/>
                <w:sz w:val="26"/>
                <w:szCs w:val="26"/>
              </w:rPr>
            </w:pPr>
            <w:r w:rsidRPr="00E156C1">
              <w:rPr>
                <w:b/>
                <w:sz w:val="26"/>
                <w:szCs w:val="26"/>
              </w:rPr>
              <w:t>45</w:t>
            </w:r>
          </w:p>
        </w:tc>
        <w:tc>
          <w:tcPr>
            <w:tcW w:w="0" w:type="auto"/>
          </w:tcPr>
          <w:p w14:paraId="2D27D165" w14:textId="2A6869BF" w:rsidR="00152E60" w:rsidRPr="00E156C1" w:rsidRDefault="00955668" w:rsidP="00152E60">
            <w:pPr>
              <w:widowControl w:val="0"/>
              <w:spacing w:line="312" w:lineRule="auto"/>
              <w:jc w:val="center"/>
              <w:rPr>
                <w:b/>
                <w:sz w:val="26"/>
                <w:szCs w:val="26"/>
              </w:rPr>
            </w:pPr>
            <w:r w:rsidRPr="00E156C1">
              <w:rPr>
                <w:b/>
                <w:sz w:val="26"/>
                <w:szCs w:val="26"/>
              </w:rPr>
              <w:t>30</w:t>
            </w:r>
          </w:p>
        </w:tc>
        <w:tc>
          <w:tcPr>
            <w:tcW w:w="0" w:type="auto"/>
          </w:tcPr>
          <w:p w14:paraId="6B98E40F" w14:textId="02AD9F34" w:rsidR="00152E60" w:rsidRPr="00E156C1" w:rsidRDefault="00152E60" w:rsidP="00152E60">
            <w:pPr>
              <w:widowControl w:val="0"/>
              <w:spacing w:line="312" w:lineRule="auto"/>
              <w:jc w:val="center"/>
              <w:rPr>
                <w:b/>
                <w:sz w:val="26"/>
                <w:szCs w:val="26"/>
              </w:rPr>
            </w:pPr>
            <w:r w:rsidRPr="00E156C1">
              <w:rPr>
                <w:b/>
                <w:sz w:val="26"/>
                <w:szCs w:val="26"/>
              </w:rPr>
              <w:t>1</w:t>
            </w:r>
            <w:r w:rsidR="00955668" w:rsidRPr="00E156C1">
              <w:rPr>
                <w:b/>
                <w:sz w:val="26"/>
                <w:szCs w:val="26"/>
              </w:rPr>
              <w:t>5</w:t>
            </w:r>
          </w:p>
        </w:tc>
      </w:tr>
    </w:tbl>
    <w:p w14:paraId="27B11EB7"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0F40C53" w14:textId="77777777" w:rsidR="00152E60" w:rsidRPr="00E156C1" w:rsidRDefault="00152E60" w:rsidP="00152E60">
      <w:pPr>
        <w:pStyle w:val="11"/>
      </w:pPr>
      <w:r w:rsidRPr="00E156C1">
        <w:t>CHƯƠNG 1: KẾ TOÁN CÔNG CỤ TÀI CHÍNH PHÁI SINH</w:t>
      </w:r>
    </w:p>
    <w:p w14:paraId="3D89AEA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Giá trị của công cụ tài chính phái sinh bắt nguồn từ một số công cụ cơ sở khác như tỉ giá, trị giá cổ phiếu, trái phiếu, chỉ số chứng khoán, lãi suất… Chương 1 sẽ giới thiệu quy định và hướng dẫn nguyên tắc ghi nhận, xác định, trình bày và thuyết minh BCTC về công cụ tài chính phái sinh.</w:t>
      </w:r>
    </w:p>
    <w:p w14:paraId="65FF43F1"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 1. Định nghĩa và nhận diện công cụ tài chính phái sinh</w:t>
      </w:r>
    </w:p>
    <w:p w14:paraId="0CDE62A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1. Định nghĩa công cụ tài chính phái sinh</w:t>
      </w:r>
    </w:p>
    <w:p w14:paraId="4A7A411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2. Nhận diện công cụ tài chính phái sinh</w:t>
      </w:r>
    </w:p>
    <w:p w14:paraId="4F1F9BD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2. Phân loại công cụ tài chính phái sinh</w:t>
      </w:r>
    </w:p>
    <w:p w14:paraId="0AAB7A4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3. Đo lường công cụ tài chính phái sinh</w:t>
      </w:r>
    </w:p>
    <w:p w14:paraId="6F7FAFF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4. Ghi nhận công cụ tài chính phái sinh</w:t>
      </w:r>
    </w:p>
    <w:p w14:paraId="108E8853"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5. Công cụ tài chính: Thuyết minh</w:t>
      </w:r>
    </w:p>
    <w:p w14:paraId="471099B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1. Thuyết minh về giá trị hợp lý</w:t>
      </w:r>
    </w:p>
    <w:p w14:paraId="62E5D8D8"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2. Thuyết minh định tính và định lượng</w:t>
      </w:r>
    </w:p>
    <w:p w14:paraId="26BCCEB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3. Thuyết minh về rủi ro tín dụng</w:t>
      </w:r>
    </w:p>
    <w:p w14:paraId="3453A3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4. Thuyết minh về rủi ro thanh khoản</w:t>
      </w:r>
    </w:p>
    <w:p w14:paraId="07C23D8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5. Thuyết minh về rủi ro thị trường</w:t>
      </w:r>
    </w:p>
    <w:p w14:paraId="41BE977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7C5980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7: Công cụ tài chính: Thuyết minh</w:t>
      </w:r>
    </w:p>
    <w:p w14:paraId="02654E2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Chuẩn mực báo cáo tài chính quốc tế số 9: Công cụ tài chính </w:t>
      </w:r>
    </w:p>
    <w:p w14:paraId="03742EA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2: Trình bày công cụ tài chính</w:t>
      </w:r>
    </w:p>
    <w:p w14:paraId="1B2F43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9: Ghi nhận và đo lường công cụ tài chính.</w:t>
      </w:r>
    </w:p>
    <w:p w14:paraId="7F43D70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Thông tư 210/2009/TT-BTC ngày 6/11/2009 “ Hướng dẫn áp dụng chuẩn mực kế toán Quốc tế về trình bày báo cáo tài chính và thuyết minh đối với công cụ tài chính”</w:t>
      </w:r>
    </w:p>
    <w:p w14:paraId="689CB896" w14:textId="77777777" w:rsidR="00152E60" w:rsidRPr="00E156C1" w:rsidRDefault="00152E60" w:rsidP="00152E60">
      <w:pPr>
        <w:pStyle w:val="11"/>
      </w:pPr>
      <w:r w:rsidRPr="00E156C1">
        <w:t>CHƯƠNG 2: KẾ TOÁN TÀI SẢN SINH HỌC</w:t>
      </w:r>
    </w:p>
    <w:p w14:paraId="5F624BF3"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Tài sản sinh học là các động, thực vật sống có liên quan trực tiếp đến hoạt động nông nghiệp. Tài sản sinh học cần xác định là một loại tài sản khác biệt không thuộc tài sản cố định. Chương 2 tập trung vào làm rõ khái niệm tài sản sinh học, cách ghi nhận và đo lường tài sản sinh học cũng như trình bày thông tin về tài sản sinh học trên hệ thống báo cáo tài chính của doanh nghiệp.</w:t>
      </w:r>
    </w:p>
    <w:p w14:paraId="590893F9" w14:textId="77777777" w:rsidR="00152E60" w:rsidRPr="00E156C1" w:rsidRDefault="00152E60" w:rsidP="00152E60">
      <w:pPr>
        <w:widowControl w:val="0"/>
        <w:spacing w:line="312" w:lineRule="auto"/>
        <w:jc w:val="both"/>
        <w:rPr>
          <w:b/>
          <w:i/>
          <w:sz w:val="26"/>
          <w:szCs w:val="26"/>
          <w:lang w:val="vi-VN"/>
        </w:rPr>
      </w:pPr>
      <w:r w:rsidRPr="00E156C1">
        <w:rPr>
          <w:b/>
          <w:sz w:val="26"/>
          <w:szCs w:val="26"/>
          <w:lang w:val="vi-VN"/>
        </w:rPr>
        <w:t>2.1. Đặc điểm và nhận biết tài sản sinh học</w:t>
      </w:r>
    </w:p>
    <w:p w14:paraId="3921AA7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2. Ghi nhận tài sản sinh học</w:t>
      </w:r>
    </w:p>
    <w:p w14:paraId="5B95B6D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3. Đo lường tài sản sinh học</w:t>
      </w:r>
    </w:p>
    <w:p w14:paraId="1993B8D0"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4. Trình bày thông tin về tài sản sinh học trên báo cáo tài chính</w:t>
      </w:r>
    </w:p>
    <w:p w14:paraId="5325B6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Tài liệu tham khảo của Chương:</w:t>
      </w:r>
    </w:p>
    <w:p w14:paraId="68CC2DB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41: Nông nghiệp</w:t>
      </w:r>
    </w:p>
    <w:p w14:paraId="7C0318E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liên quan, Chế độ Kế toán doanh nghiệp hiện hành và các tài liệu tham khảo khác theo hướng dẫn của giảng viên</w:t>
      </w:r>
    </w:p>
    <w:p w14:paraId="1DE02C91" w14:textId="77777777" w:rsidR="00152E60" w:rsidRPr="00E156C1" w:rsidRDefault="00152E60" w:rsidP="00152E60">
      <w:pPr>
        <w:pStyle w:val="11"/>
      </w:pPr>
    </w:p>
    <w:p w14:paraId="3C1A82E1" w14:textId="77777777" w:rsidR="00152E60" w:rsidRPr="00E156C1" w:rsidRDefault="00152E60" w:rsidP="00152E60">
      <w:pPr>
        <w:pStyle w:val="11"/>
      </w:pPr>
      <w:r w:rsidRPr="00E156C1">
        <w:t>CHƯƠNG 3: KẾ TOÁN DOANH THU, CHI PHÍ HỢP ĐỒNG XÂY DỰNG</w:t>
      </w:r>
    </w:p>
    <w:p w14:paraId="601BC12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Hoạt động xây lắp, xây dựng cơ bản là hoạt động nhằm tạo ra cơ sở vật chất cho nền kinh tế quốc dân. Hoạt động này có những nét đặc thù riêng và có sự khác biệt đáng kể so với các ngành sản xuất khác và chi phối trực tiếp đến nội dung và phương pháp kế toán trong các doanh nghiệp xây lắp. Chương 3 tập trung giới thiệu nội dung doanh thu và chi phí của hợp đồng xây dựng; ghi nhận doanh thu, chi phí của hợp đồng xây dựng làm cơ sở ghi sổ kế toán và lập báo cáo tài chính.</w:t>
      </w:r>
    </w:p>
    <w:p w14:paraId="23CE306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1. Các khái niệm liên quan đến hợp đồng xây dựng</w:t>
      </w:r>
    </w:p>
    <w:p w14:paraId="382429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Doanh thu của hợp đồng xây dựng</w:t>
      </w:r>
    </w:p>
    <w:p w14:paraId="5E50494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1. Nội dung doanh thu của hợp đồng xây dựng</w:t>
      </w:r>
    </w:p>
    <w:p w14:paraId="49191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2. Ghi nhận doanh thu của hợp đồng xây dựng</w:t>
      </w:r>
    </w:p>
    <w:p w14:paraId="63A9C90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phí của hợp đồng xây dựng</w:t>
      </w:r>
    </w:p>
    <w:p w14:paraId="0391D4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1. Nội dung chi phí của hợp đồng xây dựng</w:t>
      </w:r>
    </w:p>
    <w:p w14:paraId="0C87A83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2. Ghi nhận chi phí của hợp đồng xây dựng</w:t>
      </w:r>
    </w:p>
    <w:p w14:paraId="4B4DE69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rình bày thông tin về doanh thu, chi phí hợp đồng xây dựng trên báo cáo tài chính</w:t>
      </w:r>
    </w:p>
    <w:p w14:paraId="069495DD" w14:textId="77777777" w:rsidR="00152E60" w:rsidRPr="00E156C1" w:rsidRDefault="00152E60" w:rsidP="00152E60">
      <w:pPr>
        <w:widowControl w:val="0"/>
        <w:spacing w:line="312" w:lineRule="auto"/>
        <w:ind w:firstLine="720"/>
        <w:jc w:val="both"/>
        <w:rPr>
          <w:sz w:val="26"/>
          <w:szCs w:val="26"/>
          <w:lang w:val="vi-VN"/>
        </w:rPr>
      </w:pPr>
      <w:r w:rsidRPr="00E156C1">
        <w:rPr>
          <w:b/>
          <w:sz w:val="26"/>
          <w:szCs w:val="26"/>
          <w:lang w:val="vi-VN"/>
        </w:rPr>
        <w:t xml:space="preserve">  </w:t>
      </w:r>
      <w:r w:rsidRPr="00E156C1">
        <w:rPr>
          <w:sz w:val="26"/>
          <w:szCs w:val="26"/>
          <w:lang w:val="vi-VN"/>
        </w:rPr>
        <w:t xml:space="preserve">Tài liệu tham khảo của Chương: </w:t>
      </w:r>
    </w:p>
    <w:p w14:paraId="0D45F2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5: Doanh thu từ hợp đồng với khách hàng</w:t>
      </w:r>
    </w:p>
    <w:p w14:paraId="4F7C14A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uẩn mực kế toán Việt Nam số 15 “Hợp đồng xây dựng”, các Chuẩn mực kế toán liên quan, Chế độ Kế toán doanh nghiệp hiện hành và các tài liệu tham khảo khác theo hướng dẫn của giảng viên</w:t>
      </w:r>
    </w:p>
    <w:p w14:paraId="6630B516" w14:textId="77777777" w:rsidR="00152E60" w:rsidRPr="00E156C1" w:rsidRDefault="00152E60" w:rsidP="00152E60">
      <w:pPr>
        <w:widowControl w:val="0"/>
        <w:spacing w:line="312" w:lineRule="auto"/>
        <w:ind w:firstLine="720"/>
        <w:jc w:val="both"/>
        <w:rPr>
          <w:b/>
          <w:sz w:val="26"/>
          <w:szCs w:val="26"/>
          <w:lang w:val="vi-VN"/>
        </w:rPr>
      </w:pPr>
    </w:p>
    <w:p w14:paraId="75A00134" w14:textId="77777777" w:rsidR="00152E60" w:rsidRPr="00E156C1" w:rsidRDefault="00152E60" w:rsidP="00152E60">
      <w:pPr>
        <w:pStyle w:val="11"/>
      </w:pPr>
      <w:r w:rsidRPr="00E156C1">
        <w:t>CHƯƠNG 4: ẢNH HƯỞNG CỦA SỰ THAY ĐỔI TỶ GIÁ HỐI ĐOÁI</w:t>
      </w:r>
    </w:p>
    <w:p w14:paraId="165B1D8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ong thương mại, đầu tư và các quan hệ tài chính quốc tế… đòi hỏi các quốc gia phải thực hiện giao dịch thanh toán với nhau. Hầu hết các quốc gia trên thế giới đều có đồng tiền riêng của mình. Thanh toán giữa các quốc gia dẫn đến việc trao đổi giữa các đồng tiền khác nhau dẫn đến chênh lệch tỷ giá hối đoái. Chênh lệch phát sinh từ việc trao đổi thực tế hoặc quy đổi của cùng một số lượng ngoại tệ sang đơn vị tiền tệ kế toán theo tỷ giá hối đoái khác nhau. Chương 4 nhấn mạnh khái niệm liên quan đến tỷ giá hối đoái, các giao dịch bằng ngoại tệ và việc trình bày trên báo cáo tài chính.</w:t>
      </w:r>
    </w:p>
    <w:p w14:paraId="4088A4C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1. Các khái niệm liên quan đến tỷ giá hối đoái</w:t>
      </w:r>
    </w:p>
    <w:p w14:paraId="55262CE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lastRenderedPageBreak/>
        <w:t>4.2. Các giao dịch bằng ngoại tệ</w:t>
      </w:r>
    </w:p>
    <w:p w14:paraId="34946B4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3. Báo cáo tài chính của các hoạt động ở nước ngoài</w:t>
      </w:r>
    </w:p>
    <w:p w14:paraId="3CE3B3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1. Phân loại hoạt động ở nước ngoài </w:t>
      </w:r>
    </w:p>
    <w:p w14:paraId="0670882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4.3.2. Hoạt động ở nước ngoài không thể tách rời với hoạt động của doanh nghiệp báo cáo</w:t>
      </w:r>
    </w:p>
    <w:p w14:paraId="262422A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3. Cơ sở ở nước ngoài </w:t>
      </w:r>
    </w:p>
    <w:p w14:paraId="5351218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4.4. Trình bày báo cáo tài chính </w:t>
      </w:r>
    </w:p>
    <w:p w14:paraId="6A8003D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C2154F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21: Ảnh hưởng của sự thay đổi tỷ giá hối đoái</w:t>
      </w:r>
    </w:p>
    <w:p w14:paraId="35C517C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0: Ảnh hưởng của sự thay đổi tỷ giá hối đoái</w:t>
      </w:r>
    </w:p>
    <w:p w14:paraId="652D8F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1FD78435" w14:textId="77777777" w:rsidR="00152E60" w:rsidRPr="00E156C1" w:rsidRDefault="00152E60" w:rsidP="00152E60">
      <w:pPr>
        <w:widowControl w:val="0"/>
        <w:spacing w:line="312" w:lineRule="auto"/>
        <w:ind w:firstLine="720"/>
        <w:jc w:val="both"/>
        <w:rPr>
          <w:b/>
          <w:sz w:val="26"/>
          <w:szCs w:val="26"/>
          <w:lang w:val="vi-VN"/>
        </w:rPr>
      </w:pPr>
    </w:p>
    <w:p w14:paraId="29F79BBA" w14:textId="77777777" w:rsidR="00152E60" w:rsidRPr="00E156C1" w:rsidRDefault="00152E60" w:rsidP="00152E60">
      <w:pPr>
        <w:pStyle w:val="11"/>
      </w:pPr>
      <w:r w:rsidRPr="00E156C1">
        <w:t>CHƯƠNG 5: BÁO CÁO TÀI CHÍNH HỢP NHẤT TRONG CÁC CÔNG TY</w:t>
      </w:r>
    </w:p>
    <w:p w14:paraId="1B1E0A6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Chương 5 giới thiệu và tập trung vào vấn đề lập báo cáo tài chính hợp nhất (khái niệm, đặc điểm, nguyên tắc và phương pháp lập).</w:t>
      </w:r>
    </w:p>
    <w:p w14:paraId="6A83125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Khái niệm và ý nghĩa của báo cáo tài chính hợp nhất</w:t>
      </w:r>
    </w:p>
    <w:p w14:paraId="4162D7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1. Các khái niệm cơ bản liên quan đến báo cáo tài chính hợp nhất</w:t>
      </w:r>
    </w:p>
    <w:p w14:paraId="07ECE3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2. Ý nghĩa của báo cáo tài chính hợp nhất</w:t>
      </w:r>
    </w:p>
    <w:p w14:paraId="25D2226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đối tượng lập báo cáo tài chính hợp nhất</w:t>
      </w:r>
    </w:p>
    <w:p w14:paraId="097DE8B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Nguyên tắc và quy trình lập báo cáo tài chính hợp nhất</w:t>
      </w:r>
    </w:p>
    <w:p w14:paraId="3E546E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3.1. Nguyên tắc lập báo cáo tài chính hợp nhất</w:t>
      </w:r>
    </w:p>
    <w:p w14:paraId="482681F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5.3.2. Quy trình lập báo cáo tài chính hợp nhất </w:t>
      </w:r>
    </w:p>
    <w:p w14:paraId="0853E30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Lập báo cáo tài chính hợp nhất</w:t>
      </w:r>
    </w:p>
    <w:p w14:paraId="153858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1. Lập bảng cân đối kế toán hợp nhất</w:t>
      </w:r>
    </w:p>
    <w:p w14:paraId="2DB2CC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2. Lập báo cáo kết quả kinh doanh hợp nhất</w:t>
      </w:r>
    </w:p>
    <w:p w14:paraId="3F4B99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3. Lập báo cáo lưu chuyển tiền tệ hợp nhất</w:t>
      </w:r>
    </w:p>
    <w:p w14:paraId="523CFD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5. Chuyển đổi và hợp nhất báo cáo tài chính được lập bằng ngoại tệ</w:t>
      </w:r>
    </w:p>
    <w:p w14:paraId="08CDFC5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1. Chuyển đổi bảng cân đối kế toán</w:t>
      </w:r>
    </w:p>
    <w:p w14:paraId="615664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2. Chuyển đổi báo cáo kết quả kinh doanh</w:t>
      </w:r>
    </w:p>
    <w:p w14:paraId="4A4C2D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3 Chuyển đổi báo cáo lưu chuyển tiền tệ</w:t>
      </w:r>
    </w:p>
    <w:p w14:paraId="677EC1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04E12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3: Hợp nhất kinh doanh</w:t>
      </w:r>
    </w:p>
    <w:p w14:paraId="4D1D20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0: Báo cáo tài chính hợp nhất</w:t>
      </w:r>
    </w:p>
    <w:p w14:paraId="716362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1: Trình bày báo cáo tài chính</w:t>
      </w:r>
    </w:p>
    <w:p w14:paraId="0CCD33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 Chuẩn mực kế toán quốc tế số 7: Báo cáo lưu chuyển tiền tệ</w:t>
      </w:r>
    </w:p>
    <w:p w14:paraId="372C80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1: Hợp nhất kinh doanh</w:t>
      </w:r>
    </w:p>
    <w:p w14:paraId="414B3F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5: Báo cáo tài chính hợp nhất</w:t>
      </w:r>
    </w:p>
    <w:p w14:paraId="7ECBA75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1: Trình bày báo cáo tài chính</w:t>
      </w:r>
    </w:p>
    <w:p w14:paraId="65DF57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4: Báo cáo lưu chuyển tiền tệ</w:t>
      </w:r>
    </w:p>
    <w:p w14:paraId="441C3CA8"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b/>
          <w:sz w:val="26"/>
          <w:szCs w:val="26"/>
          <w:lang w:val="vi-VN"/>
        </w:rPr>
        <w:t>6</w:t>
      </w:r>
      <w:r w:rsidRPr="00E156C1">
        <w:rPr>
          <w:rFonts w:eastAsia="Times New Roman"/>
          <w:b/>
          <w:color w:val="000000"/>
          <w:sz w:val="26"/>
          <w:szCs w:val="26"/>
          <w:lang w:val="vi-VN"/>
        </w:rPr>
        <w:t>. GIÁO TRÌNH:</w:t>
      </w:r>
    </w:p>
    <w:p w14:paraId="0A4FE12F"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Giáo trình Kế toán tài chính, Nhà xuất bản Đại học Kinh tế Quốc dân</w:t>
      </w:r>
    </w:p>
    <w:p w14:paraId="357E8DF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TÀI LIỆU THAM KHẢO:</w:t>
      </w:r>
    </w:p>
    <w:p w14:paraId="5319C2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Hệ thống chuẩn mực báo cáo tài chính quốc tế,</w:t>
      </w:r>
    </w:p>
    <w:p w14:paraId="1E3768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Việt Nam và chuẩn mực kế toán Việt Nam,</w:t>
      </w:r>
    </w:p>
    <w:p w14:paraId="4EB7DF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ủa giảng viên.</w:t>
      </w:r>
    </w:p>
    <w:p w14:paraId="7EFBDC9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PHƯƠNG PHÁP ĐÁNH GIÁ HỌC PHẦN:</w:t>
      </w:r>
    </w:p>
    <w:p w14:paraId="1F4A2D8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7BC14F0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200FE0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r>
      <w:r w:rsidRPr="00E156C1">
        <w:rPr>
          <w:sz w:val="26"/>
          <w:szCs w:val="26"/>
          <w:lang w:val="vi-VN"/>
        </w:rPr>
        <w:t>3</w:t>
      </w:r>
      <w:r w:rsidRPr="00E156C1">
        <w:rPr>
          <w:sz w:val="26"/>
          <w:szCs w:val="26"/>
          <w:lang w:val="pt-BR"/>
        </w:rPr>
        <w:t>0%</w:t>
      </w:r>
    </w:p>
    <w:p w14:paraId="3B1F428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r>
      <w:r w:rsidRPr="00E156C1">
        <w:rPr>
          <w:sz w:val="26"/>
          <w:szCs w:val="26"/>
          <w:lang w:val="vi-VN"/>
        </w:rPr>
        <w:t>6</w:t>
      </w:r>
      <w:r w:rsidRPr="00E156C1">
        <w:rPr>
          <w:sz w:val="26"/>
          <w:szCs w:val="26"/>
          <w:lang w:val="pt-BR"/>
        </w:rPr>
        <w:t>0%</w:t>
      </w:r>
    </w:p>
    <w:p w14:paraId="39479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0B6729F7"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p>
    <w:p w14:paraId="0FC19A30"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r w:rsidRPr="00E156C1">
        <w:rPr>
          <w:rFonts w:eastAsia="Times New Roman"/>
          <w:i/>
          <w:iCs/>
          <w:color w:val="000000"/>
          <w:sz w:val="26"/>
          <w:szCs w:val="26"/>
          <w:lang w:val="pt-BR"/>
        </w:rPr>
        <w:t xml:space="preserve">                                                                      Hà Nội, ngày 30 tháng 8 năm 2019</w:t>
      </w:r>
    </w:p>
    <w:tbl>
      <w:tblPr>
        <w:tblW w:w="0" w:type="auto"/>
        <w:tblLook w:val="04A0" w:firstRow="1" w:lastRow="0" w:firstColumn="1" w:lastColumn="0" w:noHBand="0" w:noVBand="1"/>
      </w:tblPr>
      <w:tblGrid>
        <w:gridCol w:w="4644"/>
        <w:gridCol w:w="4644"/>
      </w:tblGrid>
      <w:tr w:rsidR="00152E60" w:rsidRPr="00E156C1" w14:paraId="1331538E" w14:textId="77777777" w:rsidTr="00152E60">
        <w:tc>
          <w:tcPr>
            <w:tcW w:w="4644" w:type="dxa"/>
            <w:shd w:val="clear" w:color="auto" w:fill="auto"/>
          </w:tcPr>
          <w:p w14:paraId="1144D26C"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TRƯỞNG BỘ MÔN</w:t>
            </w:r>
          </w:p>
          <w:p w14:paraId="1849287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A13B2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67720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08D6F9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6CFF1540"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pt-BR"/>
              </w:rPr>
              <w:t>PGS.TS. Trần</w:t>
            </w:r>
            <w:r w:rsidRPr="00E156C1">
              <w:rPr>
                <w:rFonts w:eastAsia="Times New Roman"/>
                <w:b/>
                <w:iCs/>
                <w:color w:val="000000"/>
                <w:sz w:val="26"/>
                <w:szCs w:val="26"/>
                <w:lang w:val="vi-VN"/>
              </w:rPr>
              <w:t xml:space="preserve"> Văn Thuận</w:t>
            </w:r>
          </w:p>
        </w:tc>
        <w:tc>
          <w:tcPr>
            <w:tcW w:w="4644" w:type="dxa"/>
            <w:shd w:val="clear" w:color="auto" w:fill="auto"/>
          </w:tcPr>
          <w:p w14:paraId="10DF1BD5"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HIỆU TRƯỞNG</w:t>
            </w:r>
          </w:p>
          <w:p w14:paraId="5A3B7D4A"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7426197"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A6B24E"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E1302A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A596981"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Phạm Hồng Chương</w:t>
            </w:r>
          </w:p>
        </w:tc>
      </w:tr>
    </w:tbl>
    <w:p w14:paraId="665F3252" w14:textId="77777777" w:rsidR="00152E60" w:rsidRPr="00E156C1" w:rsidRDefault="00152E60" w:rsidP="00152E60">
      <w:pPr>
        <w:spacing w:after="200" w:line="276" w:lineRule="auto"/>
        <w:rPr>
          <w:rFonts w:eastAsia="Times New Roman"/>
          <w:iCs/>
          <w:color w:val="000000"/>
          <w:sz w:val="26"/>
          <w:szCs w:val="26"/>
          <w:lang w:val="pt-BR"/>
        </w:rPr>
      </w:pPr>
    </w:p>
    <w:p w14:paraId="6D1A556B"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3B8006E" w14:textId="77777777" w:rsidTr="00152E60">
        <w:trPr>
          <w:trHeight w:val="854"/>
          <w:jc w:val="center"/>
        </w:trPr>
        <w:tc>
          <w:tcPr>
            <w:tcW w:w="4756" w:type="dxa"/>
          </w:tcPr>
          <w:p w14:paraId="264BDDB6"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4785621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30FDC9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28DC84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49DDB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0CC2BC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F549F7" w14:textId="77777777" w:rsidR="00152E60" w:rsidRPr="00E156C1" w:rsidRDefault="00152E60" w:rsidP="00152E60">
      <w:pPr>
        <w:widowControl w:val="0"/>
        <w:spacing w:line="312" w:lineRule="auto"/>
        <w:ind w:firstLine="720"/>
        <w:jc w:val="both"/>
        <w:rPr>
          <w:b/>
          <w:bCs/>
          <w:color w:val="000000"/>
          <w:sz w:val="26"/>
          <w:szCs w:val="26"/>
        </w:rPr>
      </w:pPr>
    </w:p>
    <w:p w14:paraId="21233F9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604AE9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4DD9091" w14:textId="77777777" w:rsidR="00152E60" w:rsidRPr="00E156C1" w:rsidRDefault="00152E60" w:rsidP="00152E60">
      <w:pPr>
        <w:widowControl w:val="0"/>
        <w:spacing w:line="312" w:lineRule="auto"/>
        <w:ind w:firstLine="720"/>
        <w:jc w:val="both"/>
        <w:outlineLvl w:val="0"/>
        <w:rPr>
          <w:b/>
          <w:color w:val="000000"/>
          <w:sz w:val="26"/>
          <w:szCs w:val="26"/>
        </w:rPr>
      </w:pPr>
    </w:p>
    <w:p w14:paraId="32FFE9C3"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1. TÊN HỌC PHẦN</w:t>
      </w:r>
    </w:p>
    <w:p w14:paraId="1EB7A493"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Tiếng Việt:</w:t>
      </w:r>
      <w:r w:rsidRPr="00E156C1">
        <w:rPr>
          <w:b/>
          <w:sz w:val="26"/>
          <w:szCs w:val="26"/>
        </w:rPr>
        <w:t xml:space="preserve"> Kế toán quốc tế</w:t>
      </w:r>
    </w:p>
    <w:p w14:paraId="063160DD"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 xml:space="preserve">Tiếng Anh: </w:t>
      </w:r>
      <w:r w:rsidRPr="00E156C1">
        <w:rPr>
          <w:b/>
          <w:sz w:val="26"/>
          <w:szCs w:val="26"/>
        </w:rPr>
        <w:t>International Accounting</w:t>
      </w:r>
      <w:r w:rsidRPr="00E156C1">
        <w:rPr>
          <w:color w:val="000000"/>
          <w:sz w:val="26"/>
          <w:szCs w:val="26"/>
        </w:rPr>
        <w:t xml:space="preserve"> </w:t>
      </w:r>
    </w:p>
    <w:p w14:paraId="2F5DC060" w14:textId="66CFFAFE"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sz w:val="26"/>
          <w:szCs w:val="26"/>
        </w:rPr>
        <w:t xml:space="preserve">NLKT1104  </w:t>
      </w:r>
      <w:r w:rsidRPr="00E156C1">
        <w:rPr>
          <w:color w:val="000000"/>
          <w:sz w:val="26"/>
          <w:szCs w:val="26"/>
        </w:rPr>
        <w:t xml:space="preserve">Tổng số tín chỉ: </w:t>
      </w:r>
      <w:r w:rsidRPr="00E156C1">
        <w:rPr>
          <w:b/>
          <w:color w:val="000000"/>
          <w:sz w:val="26"/>
          <w:szCs w:val="26"/>
        </w:rPr>
        <w:t>0</w:t>
      </w:r>
      <w:r w:rsidR="00955668" w:rsidRPr="00E156C1">
        <w:rPr>
          <w:b/>
          <w:color w:val="000000"/>
          <w:sz w:val="26"/>
          <w:szCs w:val="26"/>
        </w:rPr>
        <w:t>3</w:t>
      </w:r>
    </w:p>
    <w:p w14:paraId="3AA9DE4B" w14:textId="77777777" w:rsidR="00152E60" w:rsidRPr="00E156C1" w:rsidRDefault="00152E60" w:rsidP="00152E60">
      <w:pPr>
        <w:widowControl w:val="0"/>
        <w:spacing w:line="312" w:lineRule="auto"/>
        <w:jc w:val="both"/>
        <w:outlineLvl w:val="0"/>
        <w:rPr>
          <w:color w:val="000000"/>
          <w:sz w:val="26"/>
          <w:szCs w:val="26"/>
        </w:rPr>
      </w:pPr>
      <w:r w:rsidRPr="00E156C1">
        <w:rPr>
          <w:b/>
          <w:color w:val="000000"/>
          <w:sz w:val="26"/>
          <w:szCs w:val="26"/>
        </w:rPr>
        <w:t xml:space="preserve">2. BỘ MÔN PHỤ TRÁCH GIẢNG DẠY: </w:t>
      </w:r>
      <w:r w:rsidRPr="00E156C1">
        <w:rPr>
          <w:sz w:val="26"/>
          <w:szCs w:val="26"/>
        </w:rPr>
        <w:t>NGUYÊN LÝ KẾ TOÁN</w:t>
      </w:r>
    </w:p>
    <w:p w14:paraId="21C1BEA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3. ĐIỀU KIỆN HỌC TRƯỚC</w:t>
      </w:r>
    </w:p>
    <w:p w14:paraId="20BC23F3" w14:textId="77777777" w:rsidR="00152E60" w:rsidRPr="00E156C1" w:rsidRDefault="00152E60" w:rsidP="00152E60">
      <w:pPr>
        <w:widowControl w:val="0"/>
        <w:spacing w:line="312" w:lineRule="auto"/>
        <w:ind w:firstLine="720"/>
        <w:jc w:val="both"/>
        <w:rPr>
          <w:sz w:val="26"/>
          <w:szCs w:val="26"/>
        </w:rPr>
      </w:pPr>
      <w:r w:rsidRPr="00E156C1">
        <w:rPr>
          <w:sz w:val="26"/>
          <w:szCs w:val="26"/>
        </w:rPr>
        <w:t>Kế toán tài chính</w:t>
      </w:r>
    </w:p>
    <w:p w14:paraId="6CBBF0D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4. MÔ TẢ HỌC PHẦN</w:t>
      </w:r>
    </w:p>
    <w:p w14:paraId="0113B14B" w14:textId="77777777" w:rsidR="00152E60" w:rsidRPr="00E156C1" w:rsidRDefault="00152E60" w:rsidP="00152E60">
      <w:pPr>
        <w:widowControl w:val="0"/>
        <w:spacing w:line="312" w:lineRule="auto"/>
        <w:ind w:firstLine="720"/>
        <w:jc w:val="both"/>
        <w:rPr>
          <w:sz w:val="26"/>
          <w:szCs w:val="26"/>
        </w:rPr>
      </w:pPr>
      <w:r w:rsidRPr="00E156C1">
        <w:rPr>
          <w:sz w:val="26"/>
          <w:szCs w:val="26"/>
        </w:rPr>
        <w:t>Khái quát về sự hình thành và phát triển của kế toán quốc tế; Tổng quan về hệ thống kế toán Mỹ (các nguyên tắc tổ chức, đặc trưng); Quy trình kế toán căn bản (theo hệ thống kế toán Mỹ); Vận dụng các nguyên tắc kế toán trong từng phần hành kế toán chủ yếu.</w:t>
      </w:r>
    </w:p>
    <w:p w14:paraId="6B85327B"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5. MỤC TIÊU HỌC PHẦN</w:t>
      </w:r>
    </w:p>
    <w:p w14:paraId="6FEE8747" w14:textId="77777777" w:rsidR="00152E60" w:rsidRPr="00E156C1" w:rsidRDefault="00152E60" w:rsidP="00152E60">
      <w:pPr>
        <w:widowControl w:val="0"/>
        <w:spacing w:line="312" w:lineRule="auto"/>
        <w:ind w:firstLine="720"/>
        <w:jc w:val="both"/>
        <w:rPr>
          <w:sz w:val="26"/>
          <w:szCs w:val="26"/>
        </w:rPr>
      </w:pPr>
      <w:r w:rsidRPr="00E156C1">
        <w:rPr>
          <w:sz w:val="26"/>
          <w:szCs w:val="26"/>
        </w:rPr>
        <w:t>Giúp cho sinh viên nắm được các vấn đề cơ bản về kế toán quốc tế, các đặc trưng của hệ thống kế toán Mỹ, có khả năng so sánh với chế độ kế toán hiện hành của Việt Nam (đã được học trong các môn học chuyên ngành khác) và tìm ra các ưu, nhược điểm của từng hệ thống, nâng cao khả năng phát hiện vấn đề trong nghiên cứu khoa học của sinh viên.; Sinh viên được tiếp cận với các thuật ngữ chuyên ngành bằng tiếng Anh để tự nghiên cứu các tài liệu nước ngoài, tăng cường kĩ năng nghề nghiệp để có thể thích ứng được các vị trí công tác tại các công ty, các tổ chức quốc tế.</w:t>
      </w:r>
    </w:p>
    <w:p w14:paraId="2CC89812"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6.NỘI DUNG HỌC PHẦN</w:t>
      </w:r>
    </w:p>
    <w:p w14:paraId="267EA5F6" w14:textId="77777777" w:rsidR="00152E60" w:rsidRPr="00E156C1" w:rsidRDefault="00152E60" w:rsidP="00152E60">
      <w:pPr>
        <w:widowControl w:val="0"/>
        <w:spacing w:line="312" w:lineRule="auto"/>
        <w:ind w:firstLine="720"/>
        <w:jc w:val="center"/>
        <w:outlineLvl w:val="0"/>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541"/>
      </w:tblGrid>
      <w:tr w:rsidR="00152E60" w:rsidRPr="00E156C1" w14:paraId="4CFEA72C" w14:textId="77777777" w:rsidTr="00016EEB">
        <w:trPr>
          <w:trHeight w:val="543"/>
          <w:jc w:val="center"/>
        </w:trPr>
        <w:tc>
          <w:tcPr>
            <w:tcW w:w="4248" w:type="dxa"/>
            <w:vMerge w:val="restart"/>
            <w:vAlign w:val="center"/>
          </w:tcPr>
          <w:p w14:paraId="63B1836A"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791" w:type="dxa"/>
            <w:gridSpan w:val="3"/>
            <w:vAlign w:val="center"/>
          </w:tcPr>
          <w:p w14:paraId="2C0B6A6D"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ADAAB82" w14:textId="77777777" w:rsidTr="00016EEB">
        <w:trPr>
          <w:jc w:val="center"/>
        </w:trPr>
        <w:tc>
          <w:tcPr>
            <w:tcW w:w="4248" w:type="dxa"/>
            <w:vMerge/>
          </w:tcPr>
          <w:p w14:paraId="60601913" w14:textId="77777777" w:rsidR="00152E60" w:rsidRPr="00E156C1" w:rsidRDefault="00152E60" w:rsidP="00152E60">
            <w:pPr>
              <w:widowControl w:val="0"/>
              <w:spacing w:line="312" w:lineRule="auto"/>
              <w:jc w:val="center"/>
              <w:rPr>
                <w:b/>
                <w:sz w:val="26"/>
                <w:szCs w:val="26"/>
              </w:rPr>
            </w:pPr>
          </w:p>
        </w:tc>
        <w:tc>
          <w:tcPr>
            <w:tcW w:w="1170" w:type="dxa"/>
            <w:vAlign w:val="center"/>
          </w:tcPr>
          <w:p w14:paraId="61AEE2CA"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80" w:type="dxa"/>
            <w:vAlign w:val="center"/>
          </w:tcPr>
          <w:p w14:paraId="0D3F4703"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541" w:type="dxa"/>
            <w:vAlign w:val="center"/>
          </w:tcPr>
          <w:p w14:paraId="4F93F995"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238CC002" w14:textId="77777777" w:rsidTr="00016EEB">
        <w:trPr>
          <w:jc w:val="center"/>
        </w:trPr>
        <w:tc>
          <w:tcPr>
            <w:tcW w:w="4248" w:type="dxa"/>
          </w:tcPr>
          <w:p w14:paraId="31F28706" w14:textId="77777777" w:rsidR="00152E60" w:rsidRPr="00E156C1" w:rsidRDefault="00152E60" w:rsidP="00152E60">
            <w:pPr>
              <w:widowControl w:val="0"/>
              <w:spacing w:line="312" w:lineRule="auto"/>
              <w:jc w:val="both"/>
              <w:rPr>
                <w:sz w:val="26"/>
                <w:szCs w:val="26"/>
              </w:rPr>
            </w:pPr>
            <w:r w:rsidRPr="00E156C1">
              <w:rPr>
                <w:b/>
                <w:bCs/>
                <w:sz w:val="26"/>
                <w:szCs w:val="26"/>
              </w:rPr>
              <w:t xml:space="preserve">Phần 1: </w:t>
            </w:r>
            <w:r w:rsidRPr="00E156C1">
              <w:rPr>
                <w:bCs/>
                <w:sz w:val="26"/>
                <w:szCs w:val="26"/>
              </w:rPr>
              <w:t>Tổng quan về kế toán quốc tế</w:t>
            </w:r>
          </w:p>
        </w:tc>
        <w:tc>
          <w:tcPr>
            <w:tcW w:w="1170" w:type="dxa"/>
          </w:tcPr>
          <w:p w14:paraId="4032C121" w14:textId="53DCCC5F"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7627E18E" w14:textId="58993A24" w:rsidR="00152E60" w:rsidRPr="00E156C1" w:rsidRDefault="00955668" w:rsidP="00152E60">
            <w:pPr>
              <w:widowControl w:val="0"/>
              <w:spacing w:line="312" w:lineRule="auto"/>
              <w:jc w:val="center"/>
              <w:rPr>
                <w:sz w:val="26"/>
                <w:szCs w:val="26"/>
              </w:rPr>
            </w:pPr>
            <w:r w:rsidRPr="00E156C1">
              <w:rPr>
                <w:sz w:val="26"/>
                <w:szCs w:val="26"/>
              </w:rPr>
              <w:t>9</w:t>
            </w:r>
          </w:p>
        </w:tc>
        <w:tc>
          <w:tcPr>
            <w:tcW w:w="2541" w:type="dxa"/>
          </w:tcPr>
          <w:p w14:paraId="73050B3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8292768" w14:textId="77777777" w:rsidTr="00016EEB">
        <w:trPr>
          <w:jc w:val="center"/>
        </w:trPr>
        <w:tc>
          <w:tcPr>
            <w:tcW w:w="4248" w:type="dxa"/>
          </w:tcPr>
          <w:p w14:paraId="69AEE404" w14:textId="77777777" w:rsidR="00152E60" w:rsidRPr="00E156C1" w:rsidRDefault="00152E60" w:rsidP="00152E60">
            <w:pPr>
              <w:widowControl w:val="0"/>
              <w:spacing w:line="312" w:lineRule="auto"/>
              <w:jc w:val="both"/>
              <w:rPr>
                <w:b/>
                <w:sz w:val="26"/>
                <w:szCs w:val="26"/>
              </w:rPr>
            </w:pPr>
            <w:r w:rsidRPr="00E156C1">
              <w:rPr>
                <w:b/>
                <w:sz w:val="26"/>
                <w:szCs w:val="26"/>
              </w:rPr>
              <w:t xml:space="preserve">Phần 2: </w:t>
            </w:r>
            <w:r w:rsidRPr="00E156C1">
              <w:rPr>
                <w:sz w:val="26"/>
                <w:szCs w:val="26"/>
              </w:rPr>
              <w:t>Hệ thống kế toán Mỹ</w:t>
            </w:r>
          </w:p>
        </w:tc>
        <w:tc>
          <w:tcPr>
            <w:tcW w:w="1170" w:type="dxa"/>
          </w:tcPr>
          <w:p w14:paraId="756E5EBE" w14:textId="09586AEC" w:rsidR="00152E60" w:rsidRPr="00E156C1" w:rsidRDefault="00955668" w:rsidP="00152E60">
            <w:pPr>
              <w:widowControl w:val="0"/>
              <w:spacing w:line="312" w:lineRule="auto"/>
              <w:jc w:val="center"/>
              <w:rPr>
                <w:sz w:val="26"/>
                <w:szCs w:val="26"/>
              </w:rPr>
            </w:pPr>
            <w:r w:rsidRPr="00E156C1">
              <w:rPr>
                <w:sz w:val="26"/>
                <w:szCs w:val="26"/>
              </w:rPr>
              <w:t>35</w:t>
            </w:r>
          </w:p>
        </w:tc>
        <w:tc>
          <w:tcPr>
            <w:tcW w:w="1080" w:type="dxa"/>
          </w:tcPr>
          <w:p w14:paraId="26359171" w14:textId="77777777" w:rsidR="00152E60" w:rsidRPr="00E156C1" w:rsidRDefault="00152E60" w:rsidP="00152E60">
            <w:pPr>
              <w:widowControl w:val="0"/>
              <w:spacing w:line="312" w:lineRule="auto"/>
              <w:jc w:val="center"/>
              <w:rPr>
                <w:sz w:val="26"/>
                <w:szCs w:val="26"/>
              </w:rPr>
            </w:pPr>
            <w:r w:rsidRPr="00E156C1">
              <w:rPr>
                <w:sz w:val="26"/>
                <w:szCs w:val="26"/>
              </w:rPr>
              <w:t>14</w:t>
            </w:r>
          </w:p>
        </w:tc>
        <w:tc>
          <w:tcPr>
            <w:tcW w:w="2541" w:type="dxa"/>
          </w:tcPr>
          <w:p w14:paraId="70195D9C" w14:textId="77777777" w:rsidR="00152E60" w:rsidRPr="00E156C1" w:rsidRDefault="00152E60" w:rsidP="00152E60">
            <w:pPr>
              <w:widowControl w:val="0"/>
              <w:spacing w:line="312" w:lineRule="auto"/>
              <w:jc w:val="center"/>
              <w:rPr>
                <w:sz w:val="26"/>
                <w:szCs w:val="26"/>
              </w:rPr>
            </w:pPr>
            <w:r w:rsidRPr="00E156C1">
              <w:rPr>
                <w:sz w:val="26"/>
                <w:szCs w:val="26"/>
              </w:rPr>
              <w:t>14</w:t>
            </w:r>
          </w:p>
        </w:tc>
      </w:tr>
      <w:tr w:rsidR="00152E60" w:rsidRPr="00E156C1" w14:paraId="61181C22" w14:textId="77777777" w:rsidTr="00016EEB">
        <w:trPr>
          <w:jc w:val="center"/>
        </w:trPr>
        <w:tc>
          <w:tcPr>
            <w:tcW w:w="4248" w:type="dxa"/>
          </w:tcPr>
          <w:p w14:paraId="7DD96C76" w14:textId="77777777" w:rsidR="00152E60" w:rsidRPr="00E156C1" w:rsidRDefault="00152E60" w:rsidP="00152E60">
            <w:pPr>
              <w:widowControl w:val="0"/>
              <w:spacing w:line="312" w:lineRule="auto"/>
              <w:jc w:val="both"/>
              <w:rPr>
                <w:sz w:val="26"/>
                <w:szCs w:val="26"/>
              </w:rPr>
            </w:pPr>
            <w:r w:rsidRPr="00E156C1">
              <w:rPr>
                <w:sz w:val="26"/>
                <w:szCs w:val="26"/>
              </w:rPr>
              <w:t>CHƯƠNG 1: KHÁI QUÁT VỀ HỆ THỐNG KẾ TOÁN MỸ</w:t>
            </w:r>
          </w:p>
        </w:tc>
        <w:tc>
          <w:tcPr>
            <w:tcW w:w="1170" w:type="dxa"/>
          </w:tcPr>
          <w:p w14:paraId="1922E71A" w14:textId="200A8C2B" w:rsidR="00152E60" w:rsidRPr="00E156C1" w:rsidRDefault="00955668" w:rsidP="00152E60">
            <w:pPr>
              <w:widowControl w:val="0"/>
              <w:spacing w:line="312" w:lineRule="auto"/>
              <w:jc w:val="center"/>
              <w:rPr>
                <w:sz w:val="26"/>
                <w:szCs w:val="26"/>
              </w:rPr>
            </w:pPr>
            <w:r w:rsidRPr="00E156C1">
              <w:rPr>
                <w:sz w:val="26"/>
                <w:szCs w:val="26"/>
              </w:rPr>
              <w:t>5</w:t>
            </w:r>
          </w:p>
        </w:tc>
        <w:tc>
          <w:tcPr>
            <w:tcW w:w="1080" w:type="dxa"/>
          </w:tcPr>
          <w:p w14:paraId="6B088A36" w14:textId="4FB01C72" w:rsidR="00152E60" w:rsidRPr="00E156C1" w:rsidRDefault="00955668" w:rsidP="00152E60">
            <w:pPr>
              <w:widowControl w:val="0"/>
              <w:spacing w:line="312" w:lineRule="auto"/>
              <w:jc w:val="center"/>
              <w:rPr>
                <w:sz w:val="26"/>
                <w:szCs w:val="26"/>
              </w:rPr>
            </w:pPr>
            <w:r w:rsidRPr="00E156C1">
              <w:rPr>
                <w:sz w:val="26"/>
                <w:szCs w:val="26"/>
              </w:rPr>
              <w:t>4</w:t>
            </w:r>
          </w:p>
        </w:tc>
        <w:tc>
          <w:tcPr>
            <w:tcW w:w="2541" w:type="dxa"/>
          </w:tcPr>
          <w:p w14:paraId="41AB3B8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4908103" w14:textId="77777777" w:rsidTr="00016EEB">
        <w:trPr>
          <w:jc w:val="center"/>
        </w:trPr>
        <w:tc>
          <w:tcPr>
            <w:tcW w:w="4248" w:type="dxa"/>
          </w:tcPr>
          <w:p w14:paraId="74FC3FFB" w14:textId="77777777" w:rsidR="00152E60" w:rsidRPr="00E156C1" w:rsidRDefault="00152E60" w:rsidP="00152E60">
            <w:pPr>
              <w:widowControl w:val="0"/>
              <w:spacing w:line="312" w:lineRule="auto"/>
              <w:jc w:val="both"/>
              <w:rPr>
                <w:sz w:val="26"/>
                <w:szCs w:val="26"/>
              </w:rPr>
            </w:pPr>
            <w:r w:rsidRPr="00E156C1">
              <w:rPr>
                <w:sz w:val="26"/>
                <w:szCs w:val="26"/>
              </w:rPr>
              <w:lastRenderedPageBreak/>
              <w:t>CHƯƠNG 2: KẾ TOÁN TÀI SẢN CỐ ĐỊNH</w:t>
            </w:r>
          </w:p>
        </w:tc>
        <w:tc>
          <w:tcPr>
            <w:tcW w:w="1170" w:type="dxa"/>
          </w:tcPr>
          <w:p w14:paraId="0C2F7526" w14:textId="32401E8D"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13ADFB1D" w14:textId="60E0D898" w:rsidR="00152E60" w:rsidRPr="00E156C1" w:rsidRDefault="00955668" w:rsidP="00152E60">
            <w:pPr>
              <w:widowControl w:val="0"/>
              <w:spacing w:line="312" w:lineRule="auto"/>
              <w:jc w:val="center"/>
              <w:rPr>
                <w:sz w:val="26"/>
                <w:szCs w:val="26"/>
              </w:rPr>
            </w:pPr>
            <w:r w:rsidRPr="00E156C1">
              <w:rPr>
                <w:sz w:val="26"/>
                <w:szCs w:val="26"/>
              </w:rPr>
              <w:t>6</w:t>
            </w:r>
          </w:p>
        </w:tc>
        <w:tc>
          <w:tcPr>
            <w:tcW w:w="2541" w:type="dxa"/>
          </w:tcPr>
          <w:p w14:paraId="148745E1"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04A11EF" w14:textId="77777777" w:rsidTr="00016EEB">
        <w:trPr>
          <w:jc w:val="center"/>
        </w:trPr>
        <w:tc>
          <w:tcPr>
            <w:tcW w:w="4248" w:type="dxa"/>
          </w:tcPr>
          <w:p w14:paraId="56B21360" w14:textId="77777777" w:rsidR="00152E60" w:rsidRPr="00E156C1" w:rsidRDefault="00152E60" w:rsidP="00152E60">
            <w:pPr>
              <w:widowControl w:val="0"/>
              <w:spacing w:line="312" w:lineRule="auto"/>
              <w:jc w:val="both"/>
              <w:rPr>
                <w:sz w:val="26"/>
                <w:szCs w:val="26"/>
              </w:rPr>
            </w:pPr>
            <w:r w:rsidRPr="00E156C1">
              <w:rPr>
                <w:sz w:val="26"/>
                <w:szCs w:val="26"/>
              </w:rPr>
              <w:t>CHƯƠNG 3: KẾ TOÁN HÀNG TỒN KHO</w:t>
            </w:r>
          </w:p>
        </w:tc>
        <w:tc>
          <w:tcPr>
            <w:tcW w:w="1170" w:type="dxa"/>
          </w:tcPr>
          <w:p w14:paraId="089E281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3673ADA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ED9B03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04CB2C9" w14:textId="77777777" w:rsidTr="00016EEB">
        <w:trPr>
          <w:jc w:val="center"/>
        </w:trPr>
        <w:tc>
          <w:tcPr>
            <w:tcW w:w="4248" w:type="dxa"/>
          </w:tcPr>
          <w:p w14:paraId="449EE381" w14:textId="77777777" w:rsidR="00152E60" w:rsidRPr="00E156C1" w:rsidRDefault="00152E60" w:rsidP="00152E60">
            <w:pPr>
              <w:widowControl w:val="0"/>
              <w:spacing w:line="312" w:lineRule="auto"/>
              <w:jc w:val="both"/>
              <w:rPr>
                <w:sz w:val="26"/>
                <w:szCs w:val="26"/>
              </w:rPr>
            </w:pPr>
            <w:r w:rsidRPr="00E156C1">
              <w:rPr>
                <w:sz w:val="26"/>
                <w:szCs w:val="26"/>
              </w:rPr>
              <w:t>CHƯƠNG 4: KẾ TOÁN TIỀN VÀ CÁC NGHIỆP VỤ THANH TOÁN</w:t>
            </w:r>
          </w:p>
        </w:tc>
        <w:tc>
          <w:tcPr>
            <w:tcW w:w="1170" w:type="dxa"/>
          </w:tcPr>
          <w:p w14:paraId="1E8A920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450FBE13"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7FBC1F6"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D772FB0" w14:textId="77777777" w:rsidTr="00016EEB">
        <w:trPr>
          <w:jc w:val="center"/>
        </w:trPr>
        <w:tc>
          <w:tcPr>
            <w:tcW w:w="4248" w:type="dxa"/>
          </w:tcPr>
          <w:p w14:paraId="7973C09A" w14:textId="77777777" w:rsidR="00152E60" w:rsidRPr="00E156C1" w:rsidRDefault="00152E60" w:rsidP="00152E60">
            <w:pPr>
              <w:widowControl w:val="0"/>
              <w:spacing w:line="312" w:lineRule="auto"/>
              <w:jc w:val="both"/>
              <w:rPr>
                <w:sz w:val="26"/>
                <w:szCs w:val="26"/>
              </w:rPr>
            </w:pPr>
            <w:r w:rsidRPr="00E156C1">
              <w:rPr>
                <w:sz w:val="26"/>
                <w:szCs w:val="26"/>
              </w:rPr>
              <w:t>CHƯƠNG 5: KẾ TOÁN TRONG DOANH NGHIỆP THƯƠNG MẠI</w:t>
            </w:r>
          </w:p>
        </w:tc>
        <w:tc>
          <w:tcPr>
            <w:tcW w:w="1170" w:type="dxa"/>
          </w:tcPr>
          <w:p w14:paraId="68B0D040"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62320E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541" w:type="dxa"/>
          </w:tcPr>
          <w:p w14:paraId="355A8A44"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BA73FC3" w14:textId="77777777" w:rsidTr="00016EEB">
        <w:trPr>
          <w:jc w:val="center"/>
        </w:trPr>
        <w:tc>
          <w:tcPr>
            <w:tcW w:w="4248" w:type="dxa"/>
          </w:tcPr>
          <w:p w14:paraId="106D5CBD" w14:textId="77777777" w:rsidR="00152E60" w:rsidRPr="00E156C1" w:rsidRDefault="00152E60" w:rsidP="00152E60">
            <w:pPr>
              <w:widowControl w:val="0"/>
              <w:spacing w:line="312" w:lineRule="auto"/>
              <w:jc w:val="both"/>
              <w:rPr>
                <w:sz w:val="26"/>
                <w:szCs w:val="26"/>
              </w:rPr>
            </w:pPr>
            <w:r w:rsidRPr="00E156C1">
              <w:rPr>
                <w:sz w:val="26"/>
                <w:szCs w:val="26"/>
              </w:rPr>
              <w:t>CHƯƠNG 6: KẾ TOÁN TRONG CÁC DOANH NGHIỆP SẢN XUẤT</w:t>
            </w:r>
          </w:p>
        </w:tc>
        <w:tc>
          <w:tcPr>
            <w:tcW w:w="1170" w:type="dxa"/>
          </w:tcPr>
          <w:p w14:paraId="4E8B846B" w14:textId="2CE2231A" w:rsidR="00152E60" w:rsidRPr="00E156C1" w:rsidRDefault="00955668" w:rsidP="00152E60">
            <w:pPr>
              <w:widowControl w:val="0"/>
              <w:spacing w:line="312" w:lineRule="auto"/>
              <w:jc w:val="center"/>
              <w:rPr>
                <w:sz w:val="26"/>
                <w:szCs w:val="26"/>
              </w:rPr>
            </w:pPr>
            <w:r w:rsidRPr="00E156C1">
              <w:rPr>
                <w:sz w:val="26"/>
                <w:szCs w:val="26"/>
              </w:rPr>
              <w:t>4</w:t>
            </w:r>
          </w:p>
        </w:tc>
        <w:tc>
          <w:tcPr>
            <w:tcW w:w="1080" w:type="dxa"/>
          </w:tcPr>
          <w:p w14:paraId="5963DAD4" w14:textId="7A6954CA" w:rsidR="00152E60" w:rsidRPr="00E156C1" w:rsidRDefault="00955668" w:rsidP="00152E60">
            <w:pPr>
              <w:widowControl w:val="0"/>
              <w:spacing w:line="312" w:lineRule="auto"/>
              <w:jc w:val="center"/>
              <w:rPr>
                <w:sz w:val="26"/>
                <w:szCs w:val="26"/>
              </w:rPr>
            </w:pPr>
            <w:r w:rsidRPr="00E156C1">
              <w:rPr>
                <w:sz w:val="26"/>
                <w:szCs w:val="26"/>
              </w:rPr>
              <w:t>3</w:t>
            </w:r>
          </w:p>
        </w:tc>
        <w:tc>
          <w:tcPr>
            <w:tcW w:w="2541" w:type="dxa"/>
          </w:tcPr>
          <w:p w14:paraId="66CEEEAD"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FC3FAFB" w14:textId="77777777" w:rsidTr="00016EEB">
        <w:trPr>
          <w:jc w:val="center"/>
        </w:trPr>
        <w:tc>
          <w:tcPr>
            <w:tcW w:w="4248" w:type="dxa"/>
          </w:tcPr>
          <w:p w14:paraId="4A45D84F"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74881893" w14:textId="35E6BA00" w:rsidR="00152E60" w:rsidRPr="00E156C1" w:rsidRDefault="00955668" w:rsidP="00152E60">
            <w:pPr>
              <w:widowControl w:val="0"/>
              <w:spacing w:line="312" w:lineRule="auto"/>
              <w:jc w:val="center"/>
              <w:rPr>
                <w:b/>
                <w:sz w:val="26"/>
                <w:szCs w:val="26"/>
              </w:rPr>
            </w:pPr>
            <w:r w:rsidRPr="00E156C1">
              <w:rPr>
                <w:b/>
                <w:sz w:val="26"/>
                <w:szCs w:val="26"/>
              </w:rPr>
              <w:t>45</w:t>
            </w:r>
          </w:p>
        </w:tc>
        <w:tc>
          <w:tcPr>
            <w:tcW w:w="1080" w:type="dxa"/>
          </w:tcPr>
          <w:p w14:paraId="2423C35A" w14:textId="6F7A6C23" w:rsidR="00152E60" w:rsidRPr="00E156C1" w:rsidRDefault="00955668" w:rsidP="00152E60">
            <w:pPr>
              <w:widowControl w:val="0"/>
              <w:spacing w:line="312" w:lineRule="auto"/>
              <w:jc w:val="center"/>
              <w:rPr>
                <w:b/>
                <w:sz w:val="26"/>
                <w:szCs w:val="26"/>
              </w:rPr>
            </w:pPr>
            <w:r w:rsidRPr="00E156C1">
              <w:rPr>
                <w:b/>
                <w:sz w:val="26"/>
                <w:szCs w:val="26"/>
              </w:rPr>
              <w:t>30</w:t>
            </w:r>
          </w:p>
        </w:tc>
        <w:tc>
          <w:tcPr>
            <w:tcW w:w="2541" w:type="dxa"/>
          </w:tcPr>
          <w:p w14:paraId="0B0A2898"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C8025A8" w14:textId="77777777" w:rsidR="00152E60" w:rsidRPr="00E156C1" w:rsidRDefault="00152E60" w:rsidP="00152E60">
      <w:pPr>
        <w:widowControl w:val="0"/>
        <w:spacing w:line="312" w:lineRule="auto"/>
        <w:ind w:firstLine="720"/>
        <w:jc w:val="both"/>
        <w:rPr>
          <w:b/>
          <w:color w:val="000000"/>
          <w:sz w:val="26"/>
          <w:szCs w:val="26"/>
        </w:rPr>
      </w:pPr>
    </w:p>
    <w:p w14:paraId="1B3179E5" w14:textId="77777777" w:rsidR="00152E60" w:rsidRPr="00E156C1" w:rsidRDefault="00152E60" w:rsidP="00152E60">
      <w:pPr>
        <w:pStyle w:val="11"/>
      </w:pPr>
      <w:r w:rsidRPr="00E156C1">
        <w:t>PHẦN 1: TỔNG QUAN VỀ KẾ TOÁN QUỐC TẾ</w:t>
      </w:r>
    </w:p>
    <w:p w14:paraId="541E1431" w14:textId="77777777" w:rsidR="00152E60" w:rsidRPr="00E156C1" w:rsidRDefault="00152E60" w:rsidP="00152E60">
      <w:pPr>
        <w:widowControl w:val="0"/>
        <w:spacing w:line="312" w:lineRule="auto"/>
        <w:ind w:firstLine="720"/>
        <w:jc w:val="both"/>
        <w:rPr>
          <w:bCs/>
          <w:i/>
          <w:sz w:val="26"/>
          <w:szCs w:val="26"/>
          <w:lang w:val="sv-SE"/>
        </w:rPr>
      </w:pPr>
      <w:r w:rsidRPr="00E156C1">
        <w:rPr>
          <w:bCs/>
          <w:i/>
          <w:sz w:val="26"/>
          <w:szCs w:val="26"/>
          <w:lang w:val="sv-SE"/>
        </w:rPr>
        <w:t>Phần 1 cung cấp cho người học cái nhìn tổng quan về sự hình thành và phát triển của kế toán quốc tế, đồng thời, giới thiệu sự cần thiết phải xây dựng các chuẩn mực kế toán quốc tế, giới thiệu hệ thống chuẩn mực quốc tế hiện hành và phương hướng vận dụng vào các quốc gia cụ thể.</w:t>
      </w:r>
    </w:p>
    <w:p w14:paraId="20F9790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Nhu cầu tất yếu khách quan cho sự hình thành của kế toán quốc tế</w:t>
      </w:r>
    </w:p>
    <w:p w14:paraId="1DA4406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Sự hình thành và phát triển của kế toán quốc tế</w:t>
      </w:r>
    </w:p>
    <w:p w14:paraId="41489BB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Chuẩn mực kế toán quốc tế</w:t>
      </w:r>
    </w:p>
    <w:p w14:paraId="198AC0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Một số vấn đề kế toán của các công ty đa quốc gia</w:t>
      </w:r>
    </w:p>
    <w:p w14:paraId="7B183131"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 xml:space="preserve">Tài liệu tham khảo chương 1: </w:t>
      </w:r>
    </w:p>
    <w:p w14:paraId="6A24109F"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 Giáo trình "Kế toán quốc tế" - Đại học KTQD, Chương 1</w:t>
      </w:r>
    </w:p>
    <w:p w14:paraId="049E8C4A" w14:textId="77777777" w:rsidR="00152E60" w:rsidRPr="00E156C1" w:rsidRDefault="00152E60" w:rsidP="00152E60">
      <w:pPr>
        <w:widowControl w:val="0"/>
        <w:spacing w:line="312" w:lineRule="auto"/>
        <w:ind w:firstLine="720"/>
        <w:jc w:val="both"/>
        <w:outlineLvl w:val="0"/>
        <w:rPr>
          <w:b/>
          <w:bCs/>
          <w:sz w:val="26"/>
          <w:szCs w:val="26"/>
          <w:lang w:val="sv-SE"/>
        </w:rPr>
      </w:pPr>
    </w:p>
    <w:p w14:paraId="5178B545" w14:textId="77777777" w:rsidR="00152E60" w:rsidRPr="00E156C1" w:rsidRDefault="00152E60" w:rsidP="00152E60">
      <w:pPr>
        <w:pStyle w:val="11"/>
      </w:pPr>
      <w:r w:rsidRPr="00E156C1">
        <w:t>PHẦN 2: HỆ THỐNG KẾ TOÁN MỸ</w:t>
      </w:r>
    </w:p>
    <w:p w14:paraId="1ECEEF5C" w14:textId="77777777" w:rsidR="00152E60" w:rsidRPr="00E156C1" w:rsidRDefault="00152E60" w:rsidP="00152E60">
      <w:pPr>
        <w:pStyle w:val="11"/>
      </w:pPr>
      <w:r w:rsidRPr="00E156C1">
        <w:t>CHƯƠNG 1: KHÁI QUÁT VỀ HỆ THỐNG KẾ TOÁN MỸ</w:t>
      </w:r>
    </w:p>
    <w:p w14:paraId="03C1675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giới thiệu các đặc trưng cơ bản của hệ thống kế toán Mỹ, quy trình xây dựng hệ thống kế toán, các vấn đề cơ bản trong chu trình kế toán Mỹ, so sánh với quy trình kế toán của Việt nam.</w:t>
      </w:r>
    </w:p>
    <w:p w14:paraId="2DA6B3C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1. Các đối tượng sử dụng thông tin kế toán</w:t>
      </w:r>
    </w:p>
    <w:p w14:paraId="6F4A8E3C"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2. Các loại hình doanh nghiệp</w:t>
      </w:r>
    </w:p>
    <w:p w14:paraId="1A3F8A9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3. Hệ thống báo cáo tài chính</w:t>
      </w:r>
    </w:p>
    <w:p w14:paraId="12B3660B"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4. Hệ thống tài khoản kế toán</w:t>
      </w:r>
    </w:p>
    <w:p w14:paraId="075E8286"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5. Quy trình kế toán</w:t>
      </w:r>
    </w:p>
    <w:p w14:paraId="4FC20FF1"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6. Các bút toán điều chỉnh</w:t>
      </w:r>
    </w:p>
    <w:p w14:paraId="62EA726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lastRenderedPageBreak/>
        <w:t>1.7. Các bút toán khoá sổ</w:t>
      </w:r>
    </w:p>
    <w:p w14:paraId="5733E229" w14:textId="77777777" w:rsidR="00152E60" w:rsidRPr="00E156C1" w:rsidRDefault="00152E60" w:rsidP="00152E60">
      <w:pPr>
        <w:widowControl w:val="0"/>
        <w:spacing w:line="312" w:lineRule="auto"/>
        <w:jc w:val="both"/>
        <w:rPr>
          <w:b/>
          <w:bCs/>
          <w:i/>
          <w:sz w:val="26"/>
          <w:szCs w:val="26"/>
          <w:lang w:val="sv-SE"/>
        </w:rPr>
      </w:pPr>
      <w:r w:rsidRPr="00E156C1">
        <w:rPr>
          <w:b/>
          <w:bCs/>
          <w:i/>
          <w:sz w:val="26"/>
          <w:szCs w:val="26"/>
          <w:lang w:val="sv-SE"/>
        </w:rPr>
        <w:t>Tài liệu tham khảo chương 2:</w:t>
      </w:r>
    </w:p>
    <w:p w14:paraId="7C782BB0" w14:textId="77777777" w:rsidR="00152E60" w:rsidRPr="00E156C1" w:rsidRDefault="00152E60" w:rsidP="00152E60">
      <w:pPr>
        <w:widowControl w:val="0"/>
        <w:spacing w:line="312" w:lineRule="auto"/>
        <w:ind w:firstLine="720"/>
        <w:jc w:val="both"/>
        <w:rPr>
          <w:bCs/>
          <w:i/>
          <w:sz w:val="26"/>
          <w:szCs w:val="26"/>
          <w:lang w:val="sv-SE"/>
        </w:rPr>
      </w:pPr>
      <w:r w:rsidRPr="00E156C1">
        <w:rPr>
          <w:sz w:val="26"/>
          <w:szCs w:val="26"/>
          <w:lang w:val="sv-SE"/>
        </w:rPr>
        <w:t>- Giáo trình "Kế toán quốc tế" - Đại học KTQD, Phần 2 Chương 1</w:t>
      </w:r>
    </w:p>
    <w:p w14:paraId="2930F540" w14:textId="77777777" w:rsidR="00152E60" w:rsidRPr="00E156C1" w:rsidRDefault="00152E60" w:rsidP="00152E60">
      <w:pPr>
        <w:pStyle w:val="11"/>
      </w:pPr>
      <w:r w:rsidRPr="00E156C1">
        <w:t>CHƯƠNG 2: KẾ TOÁN TÀI SẢN CỐ ĐỊNH</w:t>
      </w:r>
    </w:p>
    <w:p w14:paraId="563D6AE5"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này giới thiệu những vấn đề cơ bản về kế toán tài sản cố định theo các chuẩn mực kế toán Mỹ. Sinh viên được cung cấp các kiến thức về đặc trưng trong tiêu chuẩn ghi nhận, sở hữu đối với TSCĐ của các DN Mỹ, đồng thời được trang bị kiến thức về kế toán của phần hành này.</w:t>
      </w:r>
    </w:p>
    <w:p w14:paraId="0D3ABA7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1. Những vấn đề cơ bản</w:t>
      </w:r>
    </w:p>
    <w:p w14:paraId="210F666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2. Kế toán biến động tài sản cố định</w:t>
      </w:r>
    </w:p>
    <w:p w14:paraId="66D95A95"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3. Kế toán khấu hao tài sản cố định</w:t>
      </w:r>
    </w:p>
    <w:p w14:paraId="3B74F10D"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4. Kế toán sửa chữa tài sản cố định</w:t>
      </w:r>
    </w:p>
    <w:p w14:paraId="10506148"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2:</w:t>
      </w:r>
    </w:p>
    <w:p w14:paraId="76B0CDA9" w14:textId="77777777" w:rsidR="00152E60" w:rsidRPr="00E156C1" w:rsidRDefault="00152E60" w:rsidP="00152E60">
      <w:pPr>
        <w:widowControl w:val="0"/>
        <w:spacing w:before="120" w:line="312" w:lineRule="auto"/>
        <w:ind w:firstLine="720"/>
        <w:jc w:val="both"/>
        <w:rPr>
          <w:bCs/>
          <w:i/>
          <w:sz w:val="26"/>
          <w:szCs w:val="26"/>
          <w:lang w:val="sv-SE"/>
        </w:rPr>
      </w:pPr>
      <w:r w:rsidRPr="00E156C1">
        <w:rPr>
          <w:sz w:val="26"/>
          <w:szCs w:val="26"/>
          <w:lang w:val="sv-SE"/>
        </w:rPr>
        <w:t>- Giáo trình "Kế toán quốc tế" - Đại học KTQD, Phần 2 Chương 2</w:t>
      </w:r>
    </w:p>
    <w:p w14:paraId="77CEC9AC" w14:textId="77777777" w:rsidR="00152E60" w:rsidRPr="00E156C1" w:rsidRDefault="00152E60" w:rsidP="00152E60">
      <w:pPr>
        <w:widowControl w:val="0"/>
        <w:spacing w:before="120" w:line="312" w:lineRule="auto"/>
        <w:ind w:firstLine="720"/>
        <w:jc w:val="both"/>
        <w:outlineLvl w:val="0"/>
        <w:rPr>
          <w:sz w:val="26"/>
          <w:szCs w:val="26"/>
          <w:lang w:val="sv-SE"/>
        </w:rPr>
      </w:pPr>
    </w:p>
    <w:p w14:paraId="531BC04C" w14:textId="77777777" w:rsidR="00152E60" w:rsidRPr="00E156C1" w:rsidRDefault="00152E60" w:rsidP="00152E60">
      <w:pPr>
        <w:pStyle w:val="11"/>
        <w:spacing w:before="120"/>
      </w:pPr>
      <w:r w:rsidRPr="00E156C1">
        <w:t>CHƯƠNG 3: KẾ TOÁN HÀNG TỒN KHO</w:t>
      </w:r>
    </w:p>
    <w:p w14:paraId="6AAD045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3 nêu các vấn đề kinh tế - tài chính và kế toán hàng tồn kho theo hệ thống kế toán Mỹ, trong đó tập trung mô tả các hệ thống quản lý hàng tồn kho và ảnh hưởng của các hệ thống này tới phương pháp kế toán hàng tồn kho. Phương pháp kế toán các nghiệp vụ chủ yếu liên quan đến thu mua, dự trữ, sử dụng hàng tồn kho cũng được xem xét một cách cụ thể.</w:t>
      </w:r>
    </w:p>
    <w:p w14:paraId="0A8C6A8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1. Khái niệm hàng tồn kho</w:t>
      </w:r>
    </w:p>
    <w:p w14:paraId="47E0811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2. Các phương pháp quản lí và kế toán hàng tồn kho</w:t>
      </w:r>
    </w:p>
    <w:p w14:paraId="0AC5D98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3. Các phương pháp xác định giá trị dòng chi phí về hàng tồn kho</w:t>
      </w:r>
    </w:p>
    <w:p w14:paraId="6335E488"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4. Điều chỉnh giá trị hàng tồn kho</w:t>
      </w:r>
    </w:p>
    <w:p w14:paraId="258D17DD"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3:</w:t>
      </w:r>
    </w:p>
    <w:p w14:paraId="30D946B0"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3</w:t>
      </w:r>
    </w:p>
    <w:p w14:paraId="1A7999C4" w14:textId="77777777" w:rsidR="00152E60" w:rsidRPr="00E156C1" w:rsidRDefault="00152E60" w:rsidP="00152E60">
      <w:pPr>
        <w:widowControl w:val="0"/>
        <w:spacing w:before="120" w:line="312" w:lineRule="auto"/>
        <w:ind w:firstLine="720"/>
        <w:jc w:val="both"/>
        <w:outlineLvl w:val="0"/>
        <w:rPr>
          <w:sz w:val="26"/>
          <w:szCs w:val="26"/>
          <w:lang w:val="sv-SE"/>
        </w:rPr>
      </w:pPr>
    </w:p>
    <w:p w14:paraId="460CC726" w14:textId="77777777" w:rsidR="00152E60" w:rsidRPr="00E156C1" w:rsidRDefault="00152E60" w:rsidP="00152E60">
      <w:pPr>
        <w:pStyle w:val="11"/>
        <w:spacing w:before="120"/>
      </w:pPr>
      <w:r w:rsidRPr="00E156C1">
        <w:t xml:space="preserve">CHƯƠNG 4: KẾ TOÁN TIỀN VÀ CÁC NGHIỆP VỤ THANH TOÁN </w:t>
      </w:r>
    </w:p>
    <w:p w14:paraId="7340D990"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 xml:space="preserve">Chương 4 giới thiệu cho người học kiến thức về kế toán tiền và các nghiệp vụ thanh </w:t>
      </w:r>
      <w:r w:rsidRPr="00E156C1">
        <w:rPr>
          <w:i/>
          <w:sz w:val="26"/>
          <w:szCs w:val="26"/>
          <w:lang w:val="sv-SE"/>
        </w:rPr>
        <w:lastRenderedPageBreak/>
        <w:t>toán theo các chuẩn mực kế toán của Mỹ. Chương 4 cũng chú trọng các vấn đề về quản lý tài chính tiền và thanh toán, để làm cơ sở cho việc xây dựng phương pháp kế toán phù hợp.</w:t>
      </w:r>
    </w:p>
    <w:p w14:paraId="19E7649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1. Kế toán vốn bằng tiền</w:t>
      </w:r>
    </w:p>
    <w:p w14:paraId="5D0A073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2. Kế toán các khoản nợ phải trả</w:t>
      </w:r>
    </w:p>
    <w:p w14:paraId="64C46C99"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3. Kế toán các khoản nợ phải thu</w:t>
      </w:r>
    </w:p>
    <w:p w14:paraId="5E8727AF"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4:</w:t>
      </w:r>
    </w:p>
    <w:p w14:paraId="020A5951"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4</w:t>
      </w:r>
    </w:p>
    <w:p w14:paraId="62112BC0" w14:textId="77777777" w:rsidR="00152E60" w:rsidRPr="00E156C1" w:rsidRDefault="00152E60" w:rsidP="00152E60">
      <w:pPr>
        <w:pStyle w:val="11"/>
        <w:spacing w:before="120"/>
      </w:pPr>
    </w:p>
    <w:p w14:paraId="47C84EDA" w14:textId="77777777" w:rsidR="00152E60" w:rsidRPr="00E156C1" w:rsidRDefault="00152E60" w:rsidP="00152E60">
      <w:pPr>
        <w:pStyle w:val="11"/>
        <w:spacing w:before="120"/>
      </w:pPr>
      <w:r w:rsidRPr="00E156C1">
        <w:t>CHƯƠNG 5: KẾ TOÁN TRONG DOANH NGHIỆP THƯƠNG MẠI</w:t>
      </w:r>
    </w:p>
    <w:p w14:paraId="6A85D37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5: xem xét các phương thức tiêu thụ chủ yếu được áp dụng trong các doanh nghiệp thương mại, các vấn đề ảnh hưởng đến kế toán và lập báo cáo. Người học được giới thiệu phương pháp kế toán doanh thu, chi phí cụ thể trong doanh nghiệp thương mại trong từng trường hợp bán hàng.</w:t>
      </w:r>
    </w:p>
    <w:p w14:paraId="2B0E670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1. Kế toán doanh thu tiêu thụ</w:t>
      </w:r>
    </w:p>
    <w:p w14:paraId="629264FB"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2. Kế toán giá vốn hàng bán</w:t>
      </w:r>
    </w:p>
    <w:p w14:paraId="2538E64C"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5:</w:t>
      </w:r>
    </w:p>
    <w:p w14:paraId="12E7C7C8"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5</w:t>
      </w:r>
    </w:p>
    <w:p w14:paraId="60E7F2C9" w14:textId="77777777" w:rsidR="00152E60" w:rsidRPr="00E156C1" w:rsidRDefault="00152E60" w:rsidP="00152E60">
      <w:pPr>
        <w:widowControl w:val="0"/>
        <w:spacing w:before="120" w:line="312" w:lineRule="auto"/>
        <w:ind w:firstLine="720"/>
        <w:jc w:val="both"/>
        <w:outlineLvl w:val="0"/>
        <w:rPr>
          <w:sz w:val="26"/>
          <w:szCs w:val="26"/>
          <w:lang w:val="sv-SE"/>
        </w:rPr>
      </w:pPr>
    </w:p>
    <w:p w14:paraId="3D59EC86" w14:textId="77777777" w:rsidR="00152E60" w:rsidRPr="00E156C1" w:rsidRDefault="00152E60" w:rsidP="00152E60">
      <w:pPr>
        <w:pStyle w:val="11"/>
        <w:spacing w:before="120"/>
      </w:pPr>
      <w:r w:rsidRPr="00E156C1">
        <w:t>CHƯƠNG 6: KẾ TOÁN TRONG CÁC DOANH NGHIỆP SẢN XUẤT</w:t>
      </w:r>
    </w:p>
    <w:p w14:paraId="3DD3B2E9"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6: làm rõ sự khác biệt giữa doanh nghiệp sản xuất và doanh nghiệp thương mại, đồng thời, trình bày cụ thể phương pháp kế toán các loại chi phí trong các doanh nghiệp sản xuất.</w:t>
      </w:r>
    </w:p>
    <w:p w14:paraId="7D837380"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1. Khái niệm và phân loại chi phí</w:t>
      </w:r>
    </w:p>
    <w:p w14:paraId="36F2F40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2. Kế toán chi phí sản phẩm</w:t>
      </w:r>
    </w:p>
    <w:p w14:paraId="21898EF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3. Kế toán chi phí thời kì</w:t>
      </w:r>
    </w:p>
    <w:p w14:paraId="353F217B"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6:</w:t>
      </w:r>
    </w:p>
    <w:p w14:paraId="51F42D8B"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6</w:t>
      </w:r>
    </w:p>
    <w:p w14:paraId="1F8420BD"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7. GIÁO TRÌNH</w:t>
      </w:r>
    </w:p>
    <w:p w14:paraId="2AE8B413"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lastRenderedPageBreak/>
        <w:t>- Giáo trình "Kế toán quốc tế" - Đại học KTQD biên soạn phát hành</w:t>
      </w:r>
    </w:p>
    <w:p w14:paraId="3C5106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âu hỏi và bài tập môn học Kế toán quốc tế</w:t>
      </w:r>
    </w:p>
    <w:p w14:paraId="0B6CC505"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8. TÀI LIỆU THAM KHẢO</w:t>
      </w:r>
    </w:p>
    <w:p w14:paraId="66CF17FF"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huẩn mực kế toán quốc tế</w:t>
      </w:r>
    </w:p>
    <w:p w14:paraId="31D880E8"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hế độ kế toán Việt Nam và chuẩn mực kế toán Việt Nam</w:t>
      </w:r>
    </w:p>
    <w:p w14:paraId="59D6140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ác tài liệu khác theo hướng dẫn cụ thể của giáo viên trực tiếp giảng dạy</w:t>
      </w:r>
    </w:p>
    <w:p w14:paraId="04CA4E66"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9. PHƯƠNG PHÁP ĐÁNH GIÁ HỌC PHẦN</w:t>
      </w:r>
    </w:p>
    <w:p w14:paraId="602E3EF9"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Đánh giá học phần theo thang điểm 10:</w:t>
      </w:r>
    </w:p>
    <w:p w14:paraId="6932BED4"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ACFCC3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0D953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5C5ED46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3D08067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77ED6EF4" w14:textId="77777777" w:rsidR="00152E60" w:rsidRPr="00E156C1" w:rsidRDefault="00152E60" w:rsidP="00152E60">
      <w:pPr>
        <w:widowControl w:val="0"/>
        <w:spacing w:before="120" w:line="312" w:lineRule="auto"/>
        <w:ind w:firstLine="720"/>
        <w:jc w:val="both"/>
        <w:rPr>
          <w:sz w:val="26"/>
          <w:szCs w:val="26"/>
          <w:lang w:val="sv-SE"/>
        </w:rPr>
      </w:pPr>
    </w:p>
    <w:tbl>
      <w:tblPr>
        <w:tblW w:w="9288" w:type="dxa"/>
        <w:jc w:val="center"/>
        <w:tblLook w:val="04A0" w:firstRow="1" w:lastRow="0" w:firstColumn="1" w:lastColumn="0" w:noHBand="0" w:noVBand="1"/>
      </w:tblPr>
      <w:tblGrid>
        <w:gridCol w:w="4644"/>
        <w:gridCol w:w="4644"/>
      </w:tblGrid>
      <w:tr w:rsidR="00152E60" w:rsidRPr="00E156C1" w14:paraId="62D62170" w14:textId="77777777" w:rsidTr="00016EEB">
        <w:trPr>
          <w:trHeight w:val="142"/>
          <w:jc w:val="center"/>
        </w:trPr>
        <w:tc>
          <w:tcPr>
            <w:tcW w:w="4644" w:type="dxa"/>
            <w:shd w:val="clear" w:color="auto" w:fill="auto"/>
          </w:tcPr>
          <w:p w14:paraId="6AC67169" w14:textId="77777777" w:rsidR="00152E60" w:rsidRPr="00E156C1" w:rsidRDefault="00152E60" w:rsidP="00152E60">
            <w:pPr>
              <w:widowControl w:val="0"/>
              <w:spacing w:before="120" w:line="312" w:lineRule="auto"/>
              <w:jc w:val="center"/>
              <w:rPr>
                <w:iCs/>
                <w:color w:val="000000"/>
                <w:sz w:val="26"/>
                <w:szCs w:val="26"/>
                <w:lang w:val="sv-SE"/>
              </w:rPr>
            </w:pPr>
          </w:p>
          <w:p w14:paraId="59F9C334"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TRƯỞNG BỘ MÔN</w:t>
            </w:r>
          </w:p>
          <w:p w14:paraId="5DC277AF" w14:textId="77777777" w:rsidR="00152E60" w:rsidRPr="00E156C1" w:rsidRDefault="00152E60" w:rsidP="00152E60">
            <w:pPr>
              <w:widowControl w:val="0"/>
              <w:spacing w:before="120" w:line="312" w:lineRule="auto"/>
              <w:jc w:val="center"/>
              <w:rPr>
                <w:iCs/>
                <w:color w:val="000000"/>
                <w:sz w:val="26"/>
                <w:szCs w:val="26"/>
              </w:rPr>
            </w:pPr>
          </w:p>
          <w:p w14:paraId="08764D98" w14:textId="77777777" w:rsidR="00152E60" w:rsidRPr="00E156C1" w:rsidRDefault="00152E60" w:rsidP="00152E60">
            <w:pPr>
              <w:widowControl w:val="0"/>
              <w:spacing w:before="120" w:line="312" w:lineRule="auto"/>
              <w:jc w:val="center"/>
              <w:rPr>
                <w:b/>
                <w:i/>
                <w:iCs/>
                <w:color w:val="000000"/>
                <w:sz w:val="26"/>
                <w:szCs w:val="26"/>
              </w:rPr>
            </w:pPr>
          </w:p>
        </w:tc>
        <w:tc>
          <w:tcPr>
            <w:tcW w:w="4644" w:type="dxa"/>
            <w:shd w:val="clear" w:color="auto" w:fill="auto"/>
          </w:tcPr>
          <w:p w14:paraId="3D8B6B9A" w14:textId="77777777" w:rsidR="00152E60" w:rsidRPr="00E156C1" w:rsidRDefault="00152E60" w:rsidP="00152E60">
            <w:pPr>
              <w:widowControl w:val="0"/>
              <w:spacing w:before="120" w:line="312" w:lineRule="auto"/>
              <w:jc w:val="center"/>
              <w:rPr>
                <w:iCs/>
                <w:color w:val="000000"/>
                <w:sz w:val="26"/>
                <w:szCs w:val="26"/>
              </w:rPr>
            </w:pPr>
            <w:r w:rsidRPr="00E156C1">
              <w:rPr>
                <w:i/>
                <w:iCs/>
                <w:color w:val="000000"/>
                <w:sz w:val="26"/>
                <w:szCs w:val="26"/>
              </w:rPr>
              <w:t>Hà Nội, ngày    tháng 04 năm 2017</w:t>
            </w:r>
          </w:p>
          <w:p w14:paraId="6E6FC1E9"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HIỆU TRƯỞNG</w:t>
            </w:r>
          </w:p>
          <w:p w14:paraId="506EF03E" w14:textId="77777777" w:rsidR="00955668" w:rsidRPr="00E156C1" w:rsidRDefault="00955668" w:rsidP="00152E60">
            <w:pPr>
              <w:widowControl w:val="0"/>
              <w:spacing w:before="120" w:line="312" w:lineRule="auto"/>
              <w:jc w:val="center"/>
              <w:rPr>
                <w:iCs/>
                <w:color w:val="000000"/>
                <w:sz w:val="26"/>
                <w:szCs w:val="26"/>
              </w:rPr>
            </w:pPr>
          </w:p>
          <w:p w14:paraId="4B036A3E" w14:textId="77777777" w:rsidR="00955668" w:rsidRPr="00E156C1" w:rsidRDefault="00955668" w:rsidP="00152E60">
            <w:pPr>
              <w:widowControl w:val="0"/>
              <w:spacing w:before="120" w:line="312" w:lineRule="auto"/>
              <w:jc w:val="center"/>
              <w:rPr>
                <w:iCs/>
                <w:color w:val="000000"/>
                <w:sz w:val="26"/>
                <w:szCs w:val="26"/>
              </w:rPr>
            </w:pPr>
          </w:p>
          <w:p w14:paraId="28ABD34E" w14:textId="5D0F9FB1" w:rsidR="00955668" w:rsidRPr="00E156C1" w:rsidRDefault="00955668" w:rsidP="00152E60">
            <w:pPr>
              <w:widowControl w:val="0"/>
              <w:spacing w:before="120" w:line="312" w:lineRule="auto"/>
              <w:jc w:val="center"/>
              <w:rPr>
                <w:iCs/>
                <w:color w:val="000000"/>
                <w:sz w:val="26"/>
                <w:szCs w:val="26"/>
              </w:rPr>
            </w:pPr>
            <w:r w:rsidRPr="00E156C1">
              <w:rPr>
                <w:iCs/>
                <w:color w:val="000000"/>
                <w:sz w:val="26"/>
                <w:szCs w:val="26"/>
              </w:rPr>
              <w:t>PGS.TS Phạm Hồng Chương</w:t>
            </w:r>
          </w:p>
        </w:tc>
      </w:tr>
    </w:tbl>
    <w:p w14:paraId="71C1BF69" w14:textId="05F3A0E2" w:rsidR="00016EEB" w:rsidRPr="00E156C1" w:rsidRDefault="00016EEB">
      <w:r w:rsidRPr="00E156C1">
        <w:br w:type="page"/>
      </w:r>
      <w:r w:rsidR="00955668" w:rsidRPr="00E156C1">
        <w:lastRenderedPageBreak/>
        <w:tab/>
      </w:r>
    </w:p>
    <w:tbl>
      <w:tblPr>
        <w:tblW w:w="10430" w:type="dxa"/>
        <w:tblLook w:val="04A0" w:firstRow="1" w:lastRow="0" w:firstColumn="1" w:lastColumn="0" w:noHBand="0" w:noVBand="1"/>
      </w:tblPr>
      <w:tblGrid>
        <w:gridCol w:w="5045"/>
        <w:gridCol w:w="5385"/>
      </w:tblGrid>
      <w:tr w:rsidR="00152E60" w:rsidRPr="00E156C1" w14:paraId="47535640" w14:textId="77777777" w:rsidTr="00152E60">
        <w:trPr>
          <w:trHeight w:val="1813"/>
        </w:trPr>
        <w:tc>
          <w:tcPr>
            <w:tcW w:w="5045" w:type="dxa"/>
          </w:tcPr>
          <w:p w14:paraId="4BCDB82D" w14:textId="0C4943FC" w:rsidR="00152E60" w:rsidRPr="00E156C1" w:rsidRDefault="00152E60" w:rsidP="00152E60">
            <w:pPr>
              <w:spacing w:line="312" w:lineRule="auto"/>
              <w:jc w:val="center"/>
              <w:rPr>
                <w:b/>
                <w:sz w:val="24"/>
                <w:szCs w:val="24"/>
              </w:rPr>
            </w:pPr>
            <w:r w:rsidRPr="00E156C1">
              <w:rPr>
                <w:b/>
                <w:sz w:val="24"/>
                <w:szCs w:val="24"/>
              </w:rPr>
              <w:t>BỘ GIÁO DỤC VÀ ĐÀO TẠO</w:t>
            </w:r>
          </w:p>
          <w:p w14:paraId="2E1F852B" w14:textId="77777777" w:rsidR="00152E60" w:rsidRPr="00E156C1" w:rsidRDefault="00152E60" w:rsidP="00152E60">
            <w:pPr>
              <w:spacing w:line="312" w:lineRule="auto"/>
              <w:jc w:val="center"/>
              <w:rPr>
                <w:b/>
                <w:sz w:val="24"/>
                <w:szCs w:val="24"/>
              </w:rPr>
            </w:pPr>
            <w:r w:rsidRPr="00E156C1">
              <w:rPr>
                <w:b/>
                <w:sz w:val="24"/>
                <w:szCs w:val="24"/>
              </w:rPr>
              <w:t>TRƯỜNG ĐH KINH TẾ QUỐC DÂN</w:t>
            </w:r>
          </w:p>
          <w:p w14:paraId="0A448EE7" w14:textId="77777777" w:rsidR="00152E60" w:rsidRPr="00E156C1" w:rsidRDefault="00152E60" w:rsidP="00152E60">
            <w:pPr>
              <w:spacing w:line="312" w:lineRule="auto"/>
              <w:jc w:val="center"/>
              <w:rPr>
                <w:b/>
                <w:sz w:val="24"/>
                <w:szCs w:val="24"/>
              </w:rPr>
            </w:pPr>
            <w:r w:rsidRPr="00E156C1">
              <w:rPr>
                <w:b/>
                <w:sz w:val="24"/>
                <w:szCs w:val="24"/>
              </w:rPr>
              <w:t>-------------------</w:t>
            </w:r>
          </w:p>
        </w:tc>
        <w:tc>
          <w:tcPr>
            <w:tcW w:w="5385" w:type="dxa"/>
          </w:tcPr>
          <w:p w14:paraId="032AE3F3" w14:textId="77777777" w:rsidR="00152E60" w:rsidRPr="00E156C1" w:rsidRDefault="00152E60" w:rsidP="00152E60">
            <w:pPr>
              <w:spacing w:line="312" w:lineRule="auto"/>
              <w:jc w:val="center"/>
              <w:rPr>
                <w:b/>
                <w:sz w:val="24"/>
                <w:szCs w:val="24"/>
              </w:rPr>
            </w:pPr>
            <w:r w:rsidRPr="00E156C1">
              <w:rPr>
                <w:b/>
                <w:sz w:val="24"/>
                <w:szCs w:val="24"/>
              </w:rPr>
              <w:t>CỘNG HÒA XÃ HỘI CHỦ NGHĨA VIỆT NAM</w:t>
            </w:r>
          </w:p>
          <w:p w14:paraId="1F77A551" w14:textId="77777777" w:rsidR="00152E60" w:rsidRPr="00E156C1" w:rsidRDefault="00152E60" w:rsidP="00152E60">
            <w:pPr>
              <w:spacing w:line="312" w:lineRule="auto"/>
              <w:jc w:val="center"/>
              <w:rPr>
                <w:b/>
                <w:sz w:val="24"/>
                <w:szCs w:val="24"/>
              </w:rPr>
            </w:pPr>
            <w:r w:rsidRPr="00E156C1">
              <w:rPr>
                <w:b/>
                <w:sz w:val="24"/>
                <w:szCs w:val="24"/>
              </w:rPr>
              <w:t>Độc lập – Tự do – Hạnh phúc</w:t>
            </w:r>
          </w:p>
          <w:p w14:paraId="4C0DC535" w14:textId="77777777" w:rsidR="00152E60" w:rsidRPr="00E156C1" w:rsidRDefault="00152E60" w:rsidP="00152E60">
            <w:pPr>
              <w:spacing w:line="312" w:lineRule="auto"/>
              <w:jc w:val="center"/>
              <w:rPr>
                <w:b/>
                <w:sz w:val="24"/>
                <w:szCs w:val="24"/>
              </w:rPr>
            </w:pPr>
            <w:r w:rsidRPr="00E156C1">
              <w:rPr>
                <w:b/>
                <w:sz w:val="24"/>
                <w:szCs w:val="24"/>
              </w:rPr>
              <w:t>-----------------------------------</w:t>
            </w:r>
          </w:p>
        </w:tc>
      </w:tr>
    </w:tbl>
    <w:p w14:paraId="6320A07A" w14:textId="77777777" w:rsidR="00152E60" w:rsidRPr="00E156C1" w:rsidRDefault="00152E60" w:rsidP="00152E60">
      <w:pPr>
        <w:spacing w:line="312" w:lineRule="auto"/>
        <w:jc w:val="center"/>
        <w:rPr>
          <w:rFonts w:eastAsia="Times New Roman"/>
          <w:b/>
          <w:bCs/>
          <w:color w:val="000000"/>
          <w:szCs w:val="26"/>
        </w:rPr>
      </w:pPr>
      <w:r w:rsidRPr="00E156C1">
        <w:rPr>
          <w:rFonts w:eastAsia="Times New Roman"/>
          <w:b/>
          <w:bCs/>
          <w:color w:val="000000"/>
          <w:szCs w:val="26"/>
        </w:rPr>
        <w:t>ĐỀ CƯƠNG CHI TIẾT HỌC PHẦN</w:t>
      </w:r>
    </w:p>
    <w:p w14:paraId="75B9503E" w14:textId="77777777" w:rsidR="00152E60" w:rsidRPr="00E156C1" w:rsidRDefault="00152E60" w:rsidP="00152E60">
      <w:pPr>
        <w:spacing w:line="312" w:lineRule="auto"/>
        <w:jc w:val="center"/>
        <w:rPr>
          <w:rFonts w:eastAsia="Times New Roman"/>
          <w:b/>
          <w:color w:val="000000"/>
          <w:szCs w:val="26"/>
        </w:rPr>
      </w:pPr>
      <w:r w:rsidRPr="00E156C1">
        <w:rPr>
          <w:rFonts w:eastAsia="Times New Roman"/>
          <w:color w:val="000000"/>
          <w:szCs w:val="26"/>
        </w:rPr>
        <w:t xml:space="preserve">TRÌNH ĐỘ ĐÀO TẠO: </w:t>
      </w:r>
      <w:r w:rsidRPr="00E156C1">
        <w:rPr>
          <w:rFonts w:eastAsia="Times New Roman"/>
          <w:b/>
          <w:color w:val="000000"/>
          <w:szCs w:val="26"/>
        </w:rPr>
        <w:t>ĐẠI HỌC</w:t>
      </w:r>
      <w:r w:rsidRPr="00E156C1">
        <w:rPr>
          <w:rFonts w:eastAsia="Times New Roman"/>
          <w:color w:val="000000"/>
          <w:szCs w:val="26"/>
        </w:rPr>
        <w:tab/>
        <w:t xml:space="preserve">LOẠI HÌNH ĐÀO TẠO: </w:t>
      </w:r>
      <w:r w:rsidRPr="00E156C1">
        <w:rPr>
          <w:rFonts w:eastAsia="Times New Roman"/>
          <w:b/>
          <w:color w:val="000000"/>
          <w:szCs w:val="26"/>
        </w:rPr>
        <w:t>CHÍNH QUY</w:t>
      </w:r>
    </w:p>
    <w:p w14:paraId="61485840" w14:textId="77777777" w:rsidR="00152E60" w:rsidRPr="00E156C1" w:rsidRDefault="00152E60" w:rsidP="00152E60">
      <w:pPr>
        <w:pStyle w:val="Heading1"/>
        <w:spacing w:before="120"/>
      </w:pPr>
      <w:r w:rsidRPr="00E156C1">
        <w:t xml:space="preserve">1. TÊN HỌC PHẦN: </w:t>
      </w:r>
    </w:p>
    <w:p w14:paraId="2F6E87A9"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Việt: </w:t>
      </w:r>
      <w:r w:rsidRPr="00E156C1">
        <w:rPr>
          <w:rFonts w:eastAsia="Times New Roman"/>
          <w:b/>
          <w:color w:val="000000"/>
          <w:szCs w:val="26"/>
        </w:rPr>
        <w:tab/>
        <w:t>MARKETING CĂN BẢN</w:t>
      </w:r>
    </w:p>
    <w:p w14:paraId="3E573443"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Anh: </w:t>
      </w:r>
      <w:r w:rsidRPr="00E156C1">
        <w:rPr>
          <w:rFonts w:eastAsia="Times New Roman"/>
          <w:b/>
          <w:color w:val="000000"/>
          <w:szCs w:val="26"/>
        </w:rPr>
        <w:tab/>
        <w:t>PRINCIPLES OF MARKETING</w:t>
      </w:r>
    </w:p>
    <w:p w14:paraId="327CCE53" w14:textId="20139B66" w:rsidR="00152E60" w:rsidRPr="00E156C1" w:rsidRDefault="00152E60" w:rsidP="00152E60">
      <w:pPr>
        <w:spacing w:line="312" w:lineRule="auto"/>
        <w:ind w:left="720"/>
        <w:rPr>
          <w:rFonts w:eastAsia="Times New Roman"/>
          <w:color w:val="000000"/>
          <w:szCs w:val="26"/>
        </w:rPr>
      </w:pPr>
      <w:r w:rsidRPr="00E156C1">
        <w:rPr>
          <w:rFonts w:eastAsia="Times New Roman"/>
          <w:color w:val="000000"/>
          <w:szCs w:val="26"/>
        </w:rPr>
        <w:t xml:space="preserve">Mã học phần:  </w:t>
      </w:r>
      <w:r w:rsidRPr="00E156C1">
        <w:rPr>
          <w:rFonts w:eastAsia="Times New Roman"/>
          <w:color w:val="000000"/>
          <w:szCs w:val="26"/>
        </w:rPr>
        <w:tab/>
      </w:r>
      <w:r w:rsidRPr="00E156C1">
        <w:rPr>
          <w:rFonts w:eastAsia="Times New Roman"/>
          <w:b/>
          <w:color w:val="000000"/>
          <w:szCs w:val="26"/>
        </w:rPr>
        <w:t>MKMA</w:t>
      </w:r>
      <w:r w:rsidRPr="00E156C1">
        <w:rPr>
          <w:rFonts w:eastAsia="Times New Roman"/>
          <w:color w:val="000000"/>
          <w:szCs w:val="26"/>
        </w:rPr>
        <w:tab/>
      </w:r>
      <w:r w:rsidRPr="00E156C1">
        <w:rPr>
          <w:rFonts w:eastAsia="Times New Roman"/>
          <w:color w:val="000000"/>
          <w:szCs w:val="26"/>
        </w:rPr>
        <w:tab/>
      </w:r>
      <w:r w:rsidRPr="00E156C1">
        <w:rPr>
          <w:rFonts w:eastAsia="Times New Roman"/>
          <w:color w:val="000000"/>
          <w:szCs w:val="26"/>
        </w:rPr>
        <w:tab/>
        <w:t>Tổng số tín chỉ: 3</w:t>
      </w:r>
    </w:p>
    <w:p w14:paraId="790413C6"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2. BỘ MÔN PHỤ TRÁCH GIẢNG DẠY:</w:t>
      </w:r>
      <w:r w:rsidRPr="00E156C1">
        <w:rPr>
          <w:rFonts w:eastAsia="Times New Roman"/>
          <w:color w:val="000000"/>
          <w:szCs w:val="26"/>
        </w:rPr>
        <w:tab/>
        <w:t>MARKETING</w:t>
      </w:r>
    </w:p>
    <w:p w14:paraId="2C779A07"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3. ĐIỀU KIỆN HỌC TRƯỚC:</w:t>
      </w:r>
      <w:r w:rsidRPr="00E156C1">
        <w:rPr>
          <w:rStyle w:val="Heading1Char"/>
          <w:rFonts w:eastAsiaTheme="minorHAnsi"/>
        </w:rPr>
        <w:tab/>
      </w:r>
      <w:r w:rsidRPr="00E156C1">
        <w:rPr>
          <w:rFonts w:eastAsia="Times New Roman"/>
          <w:color w:val="000000"/>
          <w:szCs w:val="26"/>
        </w:rPr>
        <w:tab/>
        <w:t>KINH TẾ VI MÔ 1</w:t>
      </w:r>
    </w:p>
    <w:p w14:paraId="035CC534" w14:textId="77777777" w:rsidR="00152E60" w:rsidRPr="00E156C1" w:rsidRDefault="00152E60" w:rsidP="00152E60">
      <w:pPr>
        <w:pStyle w:val="Heading1"/>
        <w:spacing w:before="120"/>
      </w:pPr>
      <w:r w:rsidRPr="00E156C1">
        <w:t>4. MÔ TẢ HỌC PHẦN:</w:t>
      </w:r>
    </w:p>
    <w:p w14:paraId="19061A62" w14:textId="77777777" w:rsidR="00152E60" w:rsidRPr="00E156C1" w:rsidRDefault="00152E60" w:rsidP="00152E60">
      <w:pPr>
        <w:spacing w:line="312" w:lineRule="auto"/>
        <w:ind w:firstLine="720"/>
        <w:rPr>
          <w:rFonts w:eastAsia="Times New Roman"/>
          <w:color w:val="000000"/>
          <w:szCs w:val="26"/>
        </w:rPr>
      </w:pPr>
      <w:r w:rsidRPr="00E156C1">
        <w:rPr>
          <w:szCs w:val="26"/>
        </w:rPr>
        <w:t>Học phần giới thiệu cho sinh viên những hiểu biết cơ bản về marketing, vai trò của marketing trong một tổ chức; những nội dung cần tìm hiểu về thị trường, môi trường marketing và hành vi người tiêu dùng. Học phần cũng giới thiệu công cụ để thu thập các thông tin marketing và cung cấp hệ thống dữ liệu cho việc ra các quyết định marketing – hệ thống thông tin và nghiên cứu marketing. Học phần còn giới thiệu các phương thức chiến lược đặc thù của marketing để tiếp cận với khách hàng – thị trường, phân đoạn thị trường, lựa chọn thị trường mục tiêu, định vị. Sau cùng học phần sẽ tập trung giới thiệu 4 công cụ marketing điển hình trong lĩnh vực kinh doanh sản phẩm vật chất để triển khai chiến lược, kế hoạch marketing, đó là: Sản phẩm; Giá cả; Phân phối; và Truyền thông marketing (xúc tiến hỗn hợp). Học phần được xem là nền tảng cho việc tích lũy các học phần chuyên sâu của marketing.</w:t>
      </w:r>
    </w:p>
    <w:p w14:paraId="1A2EE7D0" w14:textId="77777777" w:rsidR="00152E60" w:rsidRPr="00E156C1" w:rsidRDefault="00152E60" w:rsidP="00152E60">
      <w:pPr>
        <w:pStyle w:val="Heading1"/>
        <w:spacing w:before="120"/>
      </w:pPr>
      <w:r w:rsidRPr="00E156C1">
        <w:t>5. MỤC TIÊU HỌC PHẦN:</w:t>
      </w:r>
    </w:p>
    <w:p w14:paraId="147FD19C" w14:textId="77777777" w:rsidR="00152E60" w:rsidRPr="00E156C1" w:rsidRDefault="00152E60" w:rsidP="00152E60">
      <w:pPr>
        <w:spacing w:line="312" w:lineRule="auto"/>
        <w:ind w:firstLine="720"/>
        <w:rPr>
          <w:rFonts w:eastAsia="Times New Roman"/>
          <w:color w:val="000000"/>
          <w:szCs w:val="26"/>
        </w:rPr>
      </w:pPr>
      <w:r w:rsidRPr="00E156C1">
        <w:rPr>
          <w:rFonts w:eastAsia="Times New Roman"/>
          <w:color w:val="000000"/>
          <w:szCs w:val="26"/>
        </w:rPr>
        <w:t>Sau khi học xong học phần, sinh viên phải hiểu được bản chất, tư tưởng và những triết lý cơ bản của marketing. Đồng thời, sinh viên phải nắm được những quyết định cơ bản thuộc phạm vi marketing cũng như những vấn đề cần phân tích để có thể đưa ra những quyết định marketing hiệu quả.</w:t>
      </w:r>
    </w:p>
    <w:p w14:paraId="379157AF" w14:textId="77777777" w:rsidR="00152E60" w:rsidRPr="00E156C1" w:rsidRDefault="00152E60" w:rsidP="00152E60">
      <w:pPr>
        <w:spacing w:line="312" w:lineRule="auto"/>
        <w:ind w:firstLine="720"/>
        <w:rPr>
          <w:rFonts w:eastAsia="Times New Roman"/>
          <w:color w:val="000000"/>
          <w:szCs w:val="26"/>
        </w:rPr>
      </w:pPr>
    </w:p>
    <w:p w14:paraId="5DDDA246" w14:textId="77777777" w:rsidR="00152E60" w:rsidRPr="00E156C1" w:rsidRDefault="00152E60" w:rsidP="00152E60">
      <w:pPr>
        <w:pStyle w:val="Heading1"/>
        <w:spacing w:before="120"/>
      </w:pPr>
      <w:r w:rsidRPr="00E156C1">
        <w:lastRenderedPageBreak/>
        <w:t>6. NỘI DUNG HỌC PHẦN:</w:t>
      </w:r>
    </w:p>
    <w:p w14:paraId="1AA73F22" w14:textId="77777777" w:rsidR="00152E60" w:rsidRPr="00E156C1" w:rsidRDefault="00152E60" w:rsidP="00152E60">
      <w:pPr>
        <w:spacing w:line="312" w:lineRule="auto"/>
        <w:jc w:val="center"/>
        <w:rPr>
          <w:b/>
          <w:color w:val="000000"/>
          <w:szCs w:val="26"/>
        </w:rPr>
      </w:pPr>
      <w:r w:rsidRPr="00E156C1">
        <w:rPr>
          <w:b/>
          <w:color w:val="000000"/>
          <w:szCs w:val="26"/>
        </w:rPr>
        <w:t>PHÂN BỐ THỜI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2178"/>
        <w:gridCol w:w="1163"/>
        <w:gridCol w:w="1627"/>
        <w:gridCol w:w="2027"/>
        <w:gridCol w:w="2369"/>
      </w:tblGrid>
      <w:tr w:rsidR="00152E60" w:rsidRPr="00E156C1" w14:paraId="134D2E74" w14:textId="77777777" w:rsidTr="00152E60">
        <w:trPr>
          <w:cantSplit/>
          <w:tblHeader/>
        </w:trPr>
        <w:tc>
          <w:tcPr>
            <w:tcW w:w="395" w:type="pct"/>
            <w:vMerge w:val="restart"/>
            <w:tcBorders>
              <w:top w:val="single" w:sz="4" w:space="0" w:color="auto"/>
              <w:left w:val="single" w:sz="4" w:space="0" w:color="auto"/>
              <w:bottom w:val="single" w:sz="4" w:space="0" w:color="auto"/>
              <w:right w:val="single" w:sz="4" w:space="0" w:color="auto"/>
            </w:tcBorders>
            <w:vAlign w:val="center"/>
          </w:tcPr>
          <w:p w14:paraId="1D2DBDD1" w14:textId="77777777" w:rsidR="00152E60" w:rsidRPr="00E156C1" w:rsidRDefault="00152E60" w:rsidP="00152E60">
            <w:pPr>
              <w:spacing w:line="312" w:lineRule="auto"/>
              <w:jc w:val="center"/>
              <w:rPr>
                <w:b/>
                <w:bCs/>
                <w:i/>
                <w:szCs w:val="26"/>
                <w:lang w:val="pt-BR"/>
              </w:rPr>
            </w:pPr>
            <w:r w:rsidRPr="00E156C1">
              <w:rPr>
                <w:b/>
                <w:bCs/>
                <w:i/>
                <w:szCs w:val="26"/>
                <w:lang w:val="pt-BR"/>
              </w:rPr>
              <w:t>STT</w:t>
            </w:r>
          </w:p>
        </w:tc>
        <w:tc>
          <w:tcPr>
            <w:tcW w:w="1071" w:type="pct"/>
            <w:vMerge w:val="restart"/>
            <w:tcBorders>
              <w:top w:val="single" w:sz="4" w:space="0" w:color="auto"/>
              <w:left w:val="single" w:sz="4" w:space="0" w:color="auto"/>
              <w:bottom w:val="single" w:sz="4" w:space="0" w:color="auto"/>
              <w:right w:val="single" w:sz="4" w:space="0" w:color="auto"/>
            </w:tcBorders>
            <w:vAlign w:val="center"/>
          </w:tcPr>
          <w:p w14:paraId="7ED7B2D2" w14:textId="77777777" w:rsidR="00152E60" w:rsidRPr="00E156C1" w:rsidRDefault="00152E60" w:rsidP="00152E60">
            <w:pPr>
              <w:spacing w:line="312" w:lineRule="auto"/>
              <w:jc w:val="center"/>
              <w:rPr>
                <w:b/>
                <w:bCs/>
                <w:i/>
                <w:szCs w:val="26"/>
                <w:lang w:val="pt-BR"/>
              </w:rPr>
            </w:pPr>
            <w:r w:rsidRPr="00E156C1">
              <w:rPr>
                <w:b/>
                <w:bCs/>
                <w:i/>
                <w:szCs w:val="26"/>
                <w:lang w:val="pt-BR"/>
              </w:rPr>
              <w:t>Nội dung</w:t>
            </w:r>
          </w:p>
        </w:tc>
        <w:tc>
          <w:tcPr>
            <w:tcW w:w="572" w:type="pct"/>
            <w:vMerge w:val="restart"/>
            <w:tcBorders>
              <w:top w:val="single" w:sz="4" w:space="0" w:color="auto"/>
              <w:left w:val="single" w:sz="4" w:space="0" w:color="auto"/>
              <w:bottom w:val="single" w:sz="4" w:space="0" w:color="auto"/>
              <w:right w:val="single" w:sz="4" w:space="0" w:color="auto"/>
            </w:tcBorders>
            <w:vAlign w:val="center"/>
          </w:tcPr>
          <w:p w14:paraId="33F40F76" w14:textId="77777777" w:rsidR="00152E60" w:rsidRPr="00E156C1" w:rsidRDefault="00152E60" w:rsidP="00152E60">
            <w:pPr>
              <w:spacing w:line="312" w:lineRule="auto"/>
              <w:jc w:val="center"/>
              <w:rPr>
                <w:b/>
                <w:bCs/>
                <w:i/>
                <w:szCs w:val="26"/>
                <w:lang w:val="pt-BR"/>
              </w:rPr>
            </w:pPr>
            <w:r w:rsidRPr="00E156C1">
              <w:rPr>
                <w:b/>
                <w:bCs/>
                <w:i/>
                <w:szCs w:val="26"/>
                <w:lang w:val="pt-BR"/>
              </w:rPr>
              <w:t xml:space="preserve">Tổng số tiết </w:t>
            </w:r>
          </w:p>
        </w:tc>
        <w:tc>
          <w:tcPr>
            <w:tcW w:w="1797" w:type="pct"/>
            <w:gridSpan w:val="2"/>
            <w:tcBorders>
              <w:top w:val="single" w:sz="4" w:space="0" w:color="auto"/>
              <w:left w:val="single" w:sz="4" w:space="0" w:color="auto"/>
              <w:bottom w:val="single" w:sz="4" w:space="0" w:color="auto"/>
              <w:right w:val="single" w:sz="4" w:space="0" w:color="auto"/>
            </w:tcBorders>
            <w:vAlign w:val="center"/>
          </w:tcPr>
          <w:p w14:paraId="3501EE5F" w14:textId="77777777" w:rsidR="00152E60" w:rsidRPr="00E156C1" w:rsidRDefault="00152E60" w:rsidP="00152E60">
            <w:pPr>
              <w:spacing w:line="312" w:lineRule="auto"/>
              <w:jc w:val="center"/>
              <w:rPr>
                <w:b/>
                <w:bCs/>
                <w:i/>
                <w:szCs w:val="26"/>
                <w:lang w:val="pt-BR"/>
              </w:rPr>
            </w:pPr>
            <w:r w:rsidRPr="00E156C1">
              <w:rPr>
                <w:b/>
                <w:bCs/>
                <w:i/>
                <w:szCs w:val="26"/>
                <w:lang w:val="pt-BR"/>
              </w:rPr>
              <w:t>Trong đó</w:t>
            </w:r>
          </w:p>
        </w:tc>
        <w:tc>
          <w:tcPr>
            <w:tcW w:w="1165" w:type="pct"/>
            <w:vMerge w:val="restart"/>
            <w:tcBorders>
              <w:top w:val="single" w:sz="4" w:space="0" w:color="auto"/>
              <w:left w:val="single" w:sz="4" w:space="0" w:color="auto"/>
              <w:right w:val="single" w:sz="4" w:space="0" w:color="auto"/>
            </w:tcBorders>
            <w:vAlign w:val="center"/>
          </w:tcPr>
          <w:p w14:paraId="26227773" w14:textId="77777777" w:rsidR="00152E60" w:rsidRPr="00E156C1" w:rsidRDefault="00152E60" w:rsidP="00152E60">
            <w:pPr>
              <w:spacing w:line="312" w:lineRule="auto"/>
              <w:jc w:val="center"/>
              <w:rPr>
                <w:b/>
                <w:bCs/>
                <w:i/>
                <w:szCs w:val="26"/>
                <w:lang w:val="pt-BR"/>
              </w:rPr>
            </w:pPr>
            <w:r w:rsidRPr="00E156C1">
              <w:rPr>
                <w:b/>
                <w:bCs/>
                <w:i/>
                <w:szCs w:val="26"/>
                <w:lang w:val="pt-BR"/>
              </w:rPr>
              <w:t>Ghi chú</w:t>
            </w:r>
          </w:p>
        </w:tc>
      </w:tr>
      <w:tr w:rsidR="00152E60" w:rsidRPr="00E156C1" w14:paraId="343C8782" w14:textId="77777777" w:rsidTr="00152E60">
        <w:trPr>
          <w:cantSplit/>
          <w:tblHeader/>
        </w:trPr>
        <w:tc>
          <w:tcPr>
            <w:tcW w:w="395" w:type="pct"/>
            <w:vMerge/>
            <w:tcBorders>
              <w:top w:val="single" w:sz="4" w:space="0" w:color="auto"/>
              <w:left w:val="single" w:sz="4" w:space="0" w:color="auto"/>
              <w:bottom w:val="single" w:sz="4" w:space="0" w:color="auto"/>
              <w:right w:val="single" w:sz="4" w:space="0" w:color="auto"/>
            </w:tcBorders>
          </w:tcPr>
          <w:p w14:paraId="12FBCA0C" w14:textId="77777777" w:rsidR="00152E60" w:rsidRPr="00E156C1" w:rsidRDefault="00152E60" w:rsidP="00152E60">
            <w:pPr>
              <w:spacing w:line="312" w:lineRule="auto"/>
              <w:rPr>
                <w:b/>
                <w:bCs/>
                <w:szCs w:val="26"/>
                <w:lang w:val="pt-BR"/>
              </w:rPr>
            </w:pPr>
          </w:p>
        </w:tc>
        <w:tc>
          <w:tcPr>
            <w:tcW w:w="1071" w:type="pct"/>
            <w:vMerge/>
            <w:tcBorders>
              <w:top w:val="single" w:sz="4" w:space="0" w:color="auto"/>
              <w:left w:val="single" w:sz="4" w:space="0" w:color="auto"/>
              <w:bottom w:val="single" w:sz="4" w:space="0" w:color="auto"/>
              <w:right w:val="single" w:sz="4" w:space="0" w:color="auto"/>
            </w:tcBorders>
          </w:tcPr>
          <w:p w14:paraId="6082E0C9" w14:textId="77777777" w:rsidR="00152E60" w:rsidRPr="00E156C1" w:rsidRDefault="00152E60" w:rsidP="00152E60">
            <w:pPr>
              <w:spacing w:line="312" w:lineRule="auto"/>
              <w:rPr>
                <w:b/>
                <w:bCs/>
                <w:szCs w:val="26"/>
                <w:lang w:val="pt-BR"/>
              </w:rPr>
            </w:pPr>
          </w:p>
        </w:tc>
        <w:tc>
          <w:tcPr>
            <w:tcW w:w="572" w:type="pct"/>
            <w:vMerge/>
            <w:tcBorders>
              <w:top w:val="single" w:sz="4" w:space="0" w:color="auto"/>
              <w:left w:val="single" w:sz="4" w:space="0" w:color="auto"/>
              <w:bottom w:val="single" w:sz="4" w:space="0" w:color="auto"/>
              <w:right w:val="single" w:sz="4" w:space="0" w:color="auto"/>
            </w:tcBorders>
            <w:vAlign w:val="bottom"/>
          </w:tcPr>
          <w:p w14:paraId="17F6623A" w14:textId="77777777" w:rsidR="00152E60" w:rsidRPr="00E156C1" w:rsidRDefault="00152E60" w:rsidP="00152E60">
            <w:pPr>
              <w:spacing w:line="312" w:lineRule="auto"/>
              <w:jc w:val="center"/>
              <w:rPr>
                <w:b/>
                <w:bCs/>
                <w:szCs w:val="26"/>
                <w:lang w:val="pt-BR"/>
              </w:rPr>
            </w:pPr>
          </w:p>
        </w:tc>
        <w:tc>
          <w:tcPr>
            <w:tcW w:w="800" w:type="pct"/>
            <w:tcBorders>
              <w:top w:val="single" w:sz="4" w:space="0" w:color="auto"/>
              <w:left w:val="single" w:sz="4" w:space="0" w:color="auto"/>
              <w:bottom w:val="single" w:sz="4" w:space="0" w:color="auto"/>
              <w:right w:val="single" w:sz="4" w:space="0" w:color="auto"/>
            </w:tcBorders>
            <w:vAlign w:val="center"/>
          </w:tcPr>
          <w:p w14:paraId="6223116D" w14:textId="77777777" w:rsidR="00152E60" w:rsidRPr="00E156C1" w:rsidRDefault="00152E60" w:rsidP="00152E60">
            <w:pPr>
              <w:spacing w:line="312" w:lineRule="auto"/>
              <w:jc w:val="center"/>
              <w:rPr>
                <w:b/>
                <w:bCs/>
                <w:i/>
                <w:szCs w:val="26"/>
                <w:lang w:val="pt-BR"/>
              </w:rPr>
            </w:pPr>
            <w:r w:rsidRPr="00E156C1">
              <w:rPr>
                <w:b/>
                <w:bCs/>
                <w:i/>
                <w:szCs w:val="26"/>
                <w:lang w:val="pt-BR"/>
              </w:rPr>
              <w:t>Lý thuyết</w:t>
            </w:r>
          </w:p>
        </w:tc>
        <w:tc>
          <w:tcPr>
            <w:tcW w:w="997" w:type="pct"/>
            <w:tcBorders>
              <w:top w:val="single" w:sz="4" w:space="0" w:color="auto"/>
              <w:left w:val="single" w:sz="4" w:space="0" w:color="auto"/>
              <w:bottom w:val="single" w:sz="4" w:space="0" w:color="auto"/>
              <w:right w:val="single" w:sz="4" w:space="0" w:color="auto"/>
            </w:tcBorders>
            <w:vAlign w:val="center"/>
          </w:tcPr>
          <w:p w14:paraId="766071F0" w14:textId="77777777" w:rsidR="00152E60" w:rsidRPr="00E156C1" w:rsidRDefault="00152E60" w:rsidP="00152E60">
            <w:pPr>
              <w:spacing w:line="312" w:lineRule="auto"/>
              <w:jc w:val="center"/>
              <w:rPr>
                <w:b/>
                <w:bCs/>
                <w:i/>
                <w:szCs w:val="26"/>
                <w:lang w:val="pt-BR"/>
              </w:rPr>
            </w:pPr>
            <w:r w:rsidRPr="00E156C1">
              <w:rPr>
                <w:b/>
                <w:bCs/>
                <w:i/>
                <w:szCs w:val="26"/>
                <w:lang w:val="pt-BR"/>
              </w:rPr>
              <w:t>Bài tập, thảo luận, kiểm tra</w:t>
            </w:r>
          </w:p>
        </w:tc>
        <w:tc>
          <w:tcPr>
            <w:tcW w:w="1165" w:type="pct"/>
            <w:vMerge/>
            <w:tcBorders>
              <w:left w:val="single" w:sz="4" w:space="0" w:color="auto"/>
              <w:bottom w:val="single" w:sz="4" w:space="0" w:color="auto"/>
              <w:right w:val="single" w:sz="4" w:space="0" w:color="auto"/>
            </w:tcBorders>
          </w:tcPr>
          <w:p w14:paraId="6D00013E" w14:textId="77777777" w:rsidR="00152E60" w:rsidRPr="00E156C1" w:rsidRDefault="00152E60" w:rsidP="00152E60">
            <w:pPr>
              <w:spacing w:line="312" w:lineRule="auto"/>
              <w:jc w:val="center"/>
              <w:rPr>
                <w:b/>
                <w:bCs/>
                <w:szCs w:val="26"/>
                <w:lang w:val="pt-BR"/>
              </w:rPr>
            </w:pPr>
          </w:p>
        </w:tc>
      </w:tr>
      <w:tr w:rsidR="00152E60" w:rsidRPr="00E156C1" w14:paraId="686CA0E2" w14:textId="77777777" w:rsidTr="00152E60">
        <w:tc>
          <w:tcPr>
            <w:tcW w:w="395" w:type="pct"/>
            <w:tcBorders>
              <w:top w:val="single" w:sz="4" w:space="0" w:color="auto"/>
              <w:left w:val="single" w:sz="4" w:space="0" w:color="auto"/>
              <w:bottom w:val="nil"/>
              <w:right w:val="single" w:sz="4" w:space="0" w:color="auto"/>
            </w:tcBorders>
          </w:tcPr>
          <w:p w14:paraId="112753EE" w14:textId="77777777" w:rsidR="00152E60" w:rsidRPr="00E156C1" w:rsidRDefault="00152E60" w:rsidP="00152E60">
            <w:pPr>
              <w:spacing w:line="312" w:lineRule="auto"/>
              <w:jc w:val="center"/>
              <w:rPr>
                <w:szCs w:val="26"/>
              </w:rPr>
            </w:pPr>
            <w:r w:rsidRPr="00E156C1">
              <w:rPr>
                <w:szCs w:val="26"/>
              </w:rPr>
              <w:t>1</w:t>
            </w:r>
          </w:p>
        </w:tc>
        <w:tc>
          <w:tcPr>
            <w:tcW w:w="1071" w:type="pct"/>
            <w:tcBorders>
              <w:top w:val="single" w:sz="4" w:space="0" w:color="auto"/>
              <w:left w:val="single" w:sz="4" w:space="0" w:color="auto"/>
              <w:bottom w:val="nil"/>
              <w:right w:val="single" w:sz="4" w:space="0" w:color="auto"/>
            </w:tcBorders>
          </w:tcPr>
          <w:p w14:paraId="2CCB92CD" w14:textId="77777777" w:rsidR="00152E60" w:rsidRPr="00E156C1" w:rsidRDefault="00152E60" w:rsidP="00152E60">
            <w:pPr>
              <w:spacing w:line="312" w:lineRule="auto"/>
              <w:rPr>
                <w:szCs w:val="26"/>
              </w:rPr>
            </w:pPr>
            <w:r w:rsidRPr="00E156C1">
              <w:rPr>
                <w:szCs w:val="26"/>
              </w:rPr>
              <w:t>Chương 1</w:t>
            </w:r>
          </w:p>
        </w:tc>
        <w:tc>
          <w:tcPr>
            <w:tcW w:w="572" w:type="pct"/>
            <w:tcBorders>
              <w:top w:val="single" w:sz="4" w:space="0" w:color="auto"/>
              <w:left w:val="single" w:sz="4" w:space="0" w:color="auto"/>
              <w:bottom w:val="nil"/>
              <w:right w:val="single" w:sz="4" w:space="0" w:color="auto"/>
            </w:tcBorders>
          </w:tcPr>
          <w:p w14:paraId="18CB84F0" w14:textId="77777777" w:rsidR="00152E60" w:rsidRPr="00E156C1" w:rsidRDefault="00152E60" w:rsidP="00152E60">
            <w:pPr>
              <w:spacing w:line="312" w:lineRule="auto"/>
              <w:jc w:val="center"/>
              <w:rPr>
                <w:szCs w:val="26"/>
              </w:rPr>
            </w:pPr>
            <w:r w:rsidRPr="00E156C1">
              <w:rPr>
                <w:szCs w:val="26"/>
              </w:rPr>
              <w:t>5</w:t>
            </w:r>
          </w:p>
        </w:tc>
        <w:tc>
          <w:tcPr>
            <w:tcW w:w="800" w:type="pct"/>
            <w:tcBorders>
              <w:top w:val="single" w:sz="4" w:space="0" w:color="auto"/>
              <w:left w:val="single" w:sz="4" w:space="0" w:color="auto"/>
              <w:bottom w:val="nil"/>
              <w:right w:val="single" w:sz="4" w:space="0" w:color="auto"/>
            </w:tcBorders>
          </w:tcPr>
          <w:p w14:paraId="52B7A315" w14:textId="77777777" w:rsidR="00152E60" w:rsidRPr="00E156C1" w:rsidRDefault="00152E60" w:rsidP="00152E60">
            <w:pPr>
              <w:spacing w:line="312" w:lineRule="auto"/>
              <w:jc w:val="center"/>
              <w:rPr>
                <w:szCs w:val="26"/>
              </w:rPr>
            </w:pPr>
            <w:r w:rsidRPr="00E156C1">
              <w:rPr>
                <w:szCs w:val="26"/>
              </w:rPr>
              <w:t>3</w:t>
            </w:r>
          </w:p>
        </w:tc>
        <w:tc>
          <w:tcPr>
            <w:tcW w:w="997" w:type="pct"/>
            <w:tcBorders>
              <w:top w:val="single" w:sz="4" w:space="0" w:color="auto"/>
              <w:left w:val="single" w:sz="4" w:space="0" w:color="auto"/>
              <w:bottom w:val="nil"/>
              <w:right w:val="single" w:sz="4" w:space="0" w:color="auto"/>
            </w:tcBorders>
          </w:tcPr>
          <w:p w14:paraId="69F849CC" w14:textId="77777777" w:rsidR="00152E60" w:rsidRPr="00E156C1" w:rsidRDefault="00152E60" w:rsidP="00152E60">
            <w:pPr>
              <w:spacing w:line="312" w:lineRule="auto"/>
              <w:jc w:val="center"/>
              <w:rPr>
                <w:szCs w:val="26"/>
              </w:rPr>
            </w:pPr>
            <w:r w:rsidRPr="00E156C1">
              <w:rPr>
                <w:szCs w:val="26"/>
              </w:rPr>
              <w:t>2</w:t>
            </w:r>
          </w:p>
        </w:tc>
        <w:tc>
          <w:tcPr>
            <w:tcW w:w="1165" w:type="pct"/>
            <w:vMerge w:val="restart"/>
            <w:tcBorders>
              <w:top w:val="single" w:sz="4" w:space="0" w:color="auto"/>
              <w:left w:val="single" w:sz="4" w:space="0" w:color="auto"/>
              <w:right w:val="single" w:sz="4" w:space="0" w:color="auto"/>
            </w:tcBorders>
            <w:vAlign w:val="center"/>
          </w:tcPr>
          <w:p w14:paraId="753409E6" w14:textId="77777777" w:rsidR="00152E60" w:rsidRPr="00E156C1" w:rsidRDefault="00152E60" w:rsidP="00152E60">
            <w:pPr>
              <w:spacing w:line="312" w:lineRule="auto"/>
              <w:rPr>
                <w:szCs w:val="26"/>
              </w:rPr>
            </w:pPr>
            <w:r w:rsidRPr="00E156C1">
              <w:rPr>
                <w:i/>
                <w:szCs w:val="26"/>
              </w:rPr>
              <w:t>Cần phòng học được trang bị máy chiếu, loa đài đầy đủ để thuận tiện cho việc triển khai bài tập tình huống và thảo luận nhóm</w:t>
            </w:r>
            <w:r w:rsidRPr="00E156C1">
              <w:rPr>
                <w:szCs w:val="26"/>
              </w:rPr>
              <w:t>.</w:t>
            </w:r>
          </w:p>
        </w:tc>
      </w:tr>
      <w:tr w:rsidR="00152E60" w:rsidRPr="00E156C1" w14:paraId="57B55048" w14:textId="77777777" w:rsidTr="00152E60">
        <w:tc>
          <w:tcPr>
            <w:tcW w:w="395" w:type="pct"/>
            <w:tcBorders>
              <w:top w:val="nil"/>
              <w:left w:val="single" w:sz="4" w:space="0" w:color="auto"/>
              <w:bottom w:val="nil"/>
              <w:right w:val="single" w:sz="4" w:space="0" w:color="auto"/>
            </w:tcBorders>
          </w:tcPr>
          <w:p w14:paraId="2A64E056" w14:textId="77777777" w:rsidR="00152E60" w:rsidRPr="00E156C1" w:rsidRDefault="00152E60" w:rsidP="00152E60">
            <w:pPr>
              <w:spacing w:line="312" w:lineRule="auto"/>
              <w:jc w:val="center"/>
              <w:rPr>
                <w:szCs w:val="26"/>
              </w:rPr>
            </w:pPr>
            <w:r w:rsidRPr="00E156C1">
              <w:rPr>
                <w:szCs w:val="26"/>
              </w:rPr>
              <w:t>2</w:t>
            </w:r>
          </w:p>
        </w:tc>
        <w:tc>
          <w:tcPr>
            <w:tcW w:w="1071" w:type="pct"/>
            <w:tcBorders>
              <w:top w:val="nil"/>
              <w:left w:val="single" w:sz="4" w:space="0" w:color="auto"/>
              <w:bottom w:val="nil"/>
              <w:right w:val="single" w:sz="4" w:space="0" w:color="auto"/>
            </w:tcBorders>
          </w:tcPr>
          <w:p w14:paraId="7AFEFBBC" w14:textId="77777777" w:rsidR="00152E60" w:rsidRPr="00E156C1" w:rsidRDefault="00152E60" w:rsidP="00152E60">
            <w:pPr>
              <w:spacing w:line="312" w:lineRule="auto"/>
              <w:rPr>
                <w:szCs w:val="26"/>
              </w:rPr>
            </w:pPr>
            <w:r w:rsidRPr="00E156C1">
              <w:rPr>
                <w:szCs w:val="26"/>
              </w:rPr>
              <w:t>Chương 2</w:t>
            </w:r>
          </w:p>
        </w:tc>
        <w:tc>
          <w:tcPr>
            <w:tcW w:w="572" w:type="pct"/>
            <w:tcBorders>
              <w:top w:val="nil"/>
              <w:left w:val="single" w:sz="4" w:space="0" w:color="auto"/>
              <w:bottom w:val="nil"/>
              <w:right w:val="single" w:sz="4" w:space="0" w:color="auto"/>
            </w:tcBorders>
          </w:tcPr>
          <w:p w14:paraId="230C59DA"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2BDFD218"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448BAAA6"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3D1E8A88" w14:textId="77777777" w:rsidR="00152E60" w:rsidRPr="00E156C1" w:rsidRDefault="00152E60" w:rsidP="00152E60">
            <w:pPr>
              <w:spacing w:line="312" w:lineRule="auto"/>
              <w:jc w:val="center"/>
              <w:rPr>
                <w:szCs w:val="26"/>
              </w:rPr>
            </w:pPr>
          </w:p>
        </w:tc>
      </w:tr>
      <w:tr w:rsidR="00152E60" w:rsidRPr="00E156C1" w14:paraId="007F68E2" w14:textId="77777777" w:rsidTr="00152E60">
        <w:tc>
          <w:tcPr>
            <w:tcW w:w="395" w:type="pct"/>
            <w:tcBorders>
              <w:top w:val="nil"/>
              <w:left w:val="single" w:sz="4" w:space="0" w:color="auto"/>
              <w:bottom w:val="nil"/>
              <w:right w:val="single" w:sz="4" w:space="0" w:color="auto"/>
            </w:tcBorders>
          </w:tcPr>
          <w:p w14:paraId="61D5C1EE" w14:textId="77777777" w:rsidR="00152E60" w:rsidRPr="00E156C1" w:rsidRDefault="00152E60" w:rsidP="00152E60">
            <w:pPr>
              <w:spacing w:line="312" w:lineRule="auto"/>
              <w:jc w:val="center"/>
              <w:rPr>
                <w:szCs w:val="26"/>
              </w:rPr>
            </w:pPr>
            <w:r w:rsidRPr="00E156C1">
              <w:rPr>
                <w:szCs w:val="26"/>
              </w:rPr>
              <w:t>3</w:t>
            </w:r>
          </w:p>
        </w:tc>
        <w:tc>
          <w:tcPr>
            <w:tcW w:w="1071" w:type="pct"/>
            <w:tcBorders>
              <w:top w:val="nil"/>
              <w:left w:val="single" w:sz="4" w:space="0" w:color="auto"/>
              <w:bottom w:val="nil"/>
              <w:right w:val="single" w:sz="4" w:space="0" w:color="auto"/>
            </w:tcBorders>
          </w:tcPr>
          <w:p w14:paraId="607DB741" w14:textId="77777777" w:rsidR="00152E60" w:rsidRPr="00E156C1" w:rsidRDefault="00152E60" w:rsidP="00152E60">
            <w:pPr>
              <w:spacing w:line="312" w:lineRule="auto"/>
              <w:rPr>
                <w:szCs w:val="26"/>
              </w:rPr>
            </w:pPr>
            <w:r w:rsidRPr="00E156C1">
              <w:rPr>
                <w:szCs w:val="26"/>
              </w:rPr>
              <w:t>Chương 3</w:t>
            </w:r>
          </w:p>
        </w:tc>
        <w:tc>
          <w:tcPr>
            <w:tcW w:w="572" w:type="pct"/>
            <w:tcBorders>
              <w:top w:val="nil"/>
              <w:left w:val="single" w:sz="4" w:space="0" w:color="auto"/>
              <w:bottom w:val="nil"/>
              <w:right w:val="single" w:sz="4" w:space="0" w:color="auto"/>
            </w:tcBorders>
          </w:tcPr>
          <w:p w14:paraId="51EC12C0" w14:textId="2B3D4F5A"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68983D4B" w14:textId="6A1A0B7B" w:rsidR="00152E60" w:rsidRPr="00E156C1" w:rsidRDefault="00955668" w:rsidP="00152E60">
            <w:pPr>
              <w:spacing w:line="312" w:lineRule="auto"/>
              <w:jc w:val="center"/>
              <w:rPr>
                <w:szCs w:val="26"/>
              </w:rPr>
            </w:pPr>
            <w:r w:rsidRPr="00E156C1">
              <w:rPr>
                <w:szCs w:val="26"/>
              </w:rPr>
              <w:t>7</w:t>
            </w:r>
          </w:p>
        </w:tc>
        <w:tc>
          <w:tcPr>
            <w:tcW w:w="997" w:type="pct"/>
            <w:tcBorders>
              <w:top w:val="nil"/>
              <w:left w:val="single" w:sz="4" w:space="0" w:color="auto"/>
              <w:bottom w:val="nil"/>
              <w:right w:val="single" w:sz="4" w:space="0" w:color="auto"/>
            </w:tcBorders>
          </w:tcPr>
          <w:p w14:paraId="33745584" w14:textId="77777777" w:rsidR="00152E60" w:rsidRPr="00E156C1" w:rsidRDefault="00152E60" w:rsidP="00152E60">
            <w:pPr>
              <w:spacing w:line="312" w:lineRule="auto"/>
              <w:jc w:val="center"/>
              <w:rPr>
                <w:szCs w:val="26"/>
              </w:rPr>
            </w:pPr>
            <w:r w:rsidRPr="00E156C1">
              <w:rPr>
                <w:szCs w:val="26"/>
              </w:rPr>
              <w:t>0</w:t>
            </w:r>
          </w:p>
        </w:tc>
        <w:tc>
          <w:tcPr>
            <w:tcW w:w="1165" w:type="pct"/>
            <w:vMerge/>
            <w:tcBorders>
              <w:left w:val="single" w:sz="4" w:space="0" w:color="auto"/>
              <w:right w:val="single" w:sz="4" w:space="0" w:color="auto"/>
            </w:tcBorders>
          </w:tcPr>
          <w:p w14:paraId="110178AE" w14:textId="77777777" w:rsidR="00152E60" w:rsidRPr="00E156C1" w:rsidRDefault="00152E60" w:rsidP="00152E60">
            <w:pPr>
              <w:spacing w:line="312" w:lineRule="auto"/>
              <w:jc w:val="center"/>
              <w:rPr>
                <w:szCs w:val="26"/>
              </w:rPr>
            </w:pPr>
          </w:p>
        </w:tc>
      </w:tr>
      <w:tr w:rsidR="00152E60" w:rsidRPr="00E156C1" w14:paraId="560C2A71" w14:textId="77777777" w:rsidTr="00152E60">
        <w:tc>
          <w:tcPr>
            <w:tcW w:w="395" w:type="pct"/>
            <w:tcBorders>
              <w:top w:val="nil"/>
              <w:left w:val="single" w:sz="4" w:space="0" w:color="auto"/>
              <w:bottom w:val="nil"/>
              <w:right w:val="single" w:sz="4" w:space="0" w:color="auto"/>
            </w:tcBorders>
          </w:tcPr>
          <w:p w14:paraId="32E74606" w14:textId="77777777" w:rsidR="00152E60" w:rsidRPr="00E156C1" w:rsidRDefault="00152E60" w:rsidP="00152E60">
            <w:pPr>
              <w:spacing w:line="312" w:lineRule="auto"/>
              <w:jc w:val="center"/>
              <w:rPr>
                <w:szCs w:val="26"/>
              </w:rPr>
            </w:pPr>
            <w:r w:rsidRPr="00E156C1">
              <w:rPr>
                <w:szCs w:val="26"/>
              </w:rPr>
              <w:t>4</w:t>
            </w:r>
          </w:p>
        </w:tc>
        <w:tc>
          <w:tcPr>
            <w:tcW w:w="1071" w:type="pct"/>
            <w:tcBorders>
              <w:top w:val="nil"/>
              <w:left w:val="single" w:sz="4" w:space="0" w:color="auto"/>
              <w:bottom w:val="nil"/>
              <w:right w:val="single" w:sz="4" w:space="0" w:color="auto"/>
            </w:tcBorders>
          </w:tcPr>
          <w:p w14:paraId="6D761631" w14:textId="77777777" w:rsidR="00152E60" w:rsidRPr="00E156C1" w:rsidRDefault="00152E60" w:rsidP="00152E60">
            <w:pPr>
              <w:spacing w:line="312" w:lineRule="auto"/>
              <w:rPr>
                <w:szCs w:val="26"/>
              </w:rPr>
            </w:pPr>
            <w:r w:rsidRPr="00E156C1">
              <w:rPr>
                <w:szCs w:val="26"/>
              </w:rPr>
              <w:t>Chương 4</w:t>
            </w:r>
          </w:p>
        </w:tc>
        <w:tc>
          <w:tcPr>
            <w:tcW w:w="572" w:type="pct"/>
            <w:tcBorders>
              <w:top w:val="nil"/>
              <w:left w:val="single" w:sz="4" w:space="0" w:color="auto"/>
              <w:bottom w:val="nil"/>
              <w:right w:val="single" w:sz="4" w:space="0" w:color="auto"/>
            </w:tcBorders>
          </w:tcPr>
          <w:p w14:paraId="663E3C1D" w14:textId="77777777" w:rsidR="00152E60" w:rsidRPr="00E156C1" w:rsidRDefault="00152E60" w:rsidP="00152E60">
            <w:pPr>
              <w:spacing w:line="312" w:lineRule="auto"/>
              <w:jc w:val="center"/>
              <w:rPr>
                <w:szCs w:val="26"/>
              </w:rPr>
            </w:pPr>
            <w:r w:rsidRPr="00E156C1">
              <w:rPr>
                <w:szCs w:val="26"/>
              </w:rPr>
              <w:t>4</w:t>
            </w:r>
          </w:p>
        </w:tc>
        <w:tc>
          <w:tcPr>
            <w:tcW w:w="800" w:type="pct"/>
            <w:tcBorders>
              <w:top w:val="nil"/>
              <w:left w:val="single" w:sz="4" w:space="0" w:color="auto"/>
              <w:bottom w:val="nil"/>
              <w:right w:val="single" w:sz="4" w:space="0" w:color="auto"/>
            </w:tcBorders>
          </w:tcPr>
          <w:p w14:paraId="7C9512C0" w14:textId="77777777" w:rsidR="00152E60" w:rsidRPr="00E156C1" w:rsidRDefault="00152E60" w:rsidP="00152E60">
            <w:pPr>
              <w:spacing w:line="312" w:lineRule="auto"/>
              <w:jc w:val="center"/>
              <w:rPr>
                <w:szCs w:val="26"/>
              </w:rPr>
            </w:pPr>
            <w:r w:rsidRPr="00E156C1">
              <w:rPr>
                <w:szCs w:val="26"/>
              </w:rPr>
              <w:t>3</w:t>
            </w:r>
          </w:p>
        </w:tc>
        <w:tc>
          <w:tcPr>
            <w:tcW w:w="997" w:type="pct"/>
            <w:tcBorders>
              <w:top w:val="nil"/>
              <w:left w:val="single" w:sz="4" w:space="0" w:color="auto"/>
              <w:bottom w:val="nil"/>
              <w:right w:val="single" w:sz="4" w:space="0" w:color="auto"/>
            </w:tcBorders>
          </w:tcPr>
          <w:p w14:paraId="7DFD575E"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7B0DA8A8" w14:textId="77777777" w:rsidR="00152E60" w:rsidRPr="00E156C1" w:rsidRDefault="00152E60" w:rsidP="00152E60">
            <w:pPr>
              <w:spacing w:line="312" w:lineRule="auto"/>
              <w:jc w:val="center"/>
              <w:rPr>
                <w:szCs w:val="26"/>
              </w:rPr>
            </w:pPr>
          </w:p>
        </w:tc>
      </w:tr>
      <w:tr w:rsidR="00152E60" w:rsidRPr="00E156C1" w14:paraId="29A46A6D" w14:textId="77777777" w:rsidTr="00152E60">
        <w:tc>
          <w:tcPr>
            <w:tcW w:w="395" w:type="pct"/>
            <w:tcBorders>
              <w:top w:val="nil"/>
              <w:left w:val="single" w:sz="4" w:space="0" w:color="auto"/>
              <w:bottom w:val="nil"/>
              <w:right w:val="single" w:sz="4" w:space="0" w:color="auto"/>
            </w:tcBorders>
          </w:tcPr>
          <w:p w14:paraId="2BC5232B" w14:textId="77777777" w:rsidR="00152E60" w:rsidRPr="00E156C1" w:rsidRDefault="00152E60" w:rsidP="00152E60">
            <w:pPr>
              <w:spacing w:line="312" w:lineRule="auto"/>
              <w:jc w:val="center"/>
              <w:rPr>
                <w:szCs w:val="26"/>
              </w:rPr>
            </w:pPr>
            <w:r w:rsidRPr="00E156C1">
              <w:rPr>
                <w:szCs w:val="26"/>
              </w:rPr>
              <w:t>5</w:t>
            </w:r>
          </w:p>
        </w:tc>
        <w:tc>
          <w:tcPr>
            <w:tcW w:w="1071" w:type="pct"/>
            <w:tcBorders>
              <w:top w:val="nil"/>
              <w:left w:val="single" w:sz="4" w:space="0" w:color="auto"/>
              <w:bottom w:val="nil"/>
              <w:right w:val="single" w:sz="4" w:space="0" w:color="auto"/>
            </w:tcBorders>
          </w:tcPr>
          <w:p w14:paraId="44E2F499" w14:textId="77777777" w:rsidR="00152E60" w:rsidRPr="00E156C1" w:rsidRDefault="00152E60" w:rsidP="00152E60">
            <w:pPr>
              <w:spacing w:line="312" w:lineRule="auto"/>
              <w:rPr>
                <w:szCs w:val="26"/>
              </w:rPr>
            </w:pPr>
            <w:r w:rsidRPr="00E156C1">
              <w:rPr>
                <w:szCs w:val="26"/>
              </w:rPr>
              <w:t>Chương 5</w:t>
            </w:r>
          </w:p>
        </w:tc>
        <w:tc>
          <w:tcPr>
            <w:tcW w:w="572" w:type="pct"/>
            <w:tcBorders>
              <w:top w:val="nil"/>
              <w:left w:val="single" w:sz="4" w:space="0" w:color="auto"/>
              <w:bottom w:val="nil"/>
              <w:right w:val="single" w:sz="4" w:space="0" w:color="auto"/>
            </w:tcBorders>
          </w:tcPr>
          <w:p w14:paraId="51CE7277" w14:textId="04375B15" w:rsidR="00152E60" w:rsidRPr="00E156C1" w:rsidRDefault="00955668" w:rsidP="00152E60">
            <w:pPr>
              <w:spacing w:line="312" w:lineRule="auto"/>
              <w:jc w:val="center"/>
              <w:rPr>
                <w:szCs w:val="26"/>
              </w:rPr>
            </w:pPr>
            <w:r w:rsidRPr="00E156C1">
              <w:rPr>
                <w:szCs w:val="26"/>
              </w:rPr>
              <w:t>6</w:t>
            </w:r>
          </w:p>
        </w:tc>
        <w:tc>
          <w:tcPr>
            <w:tcW w:w="800" w:type="pct"/>
            <w:tcBorders>
              <w:top w:val="nil"/>
              <w:left w:val="single" w:sz="4" w:space="0" w:color="auto"/>
              <w:bottom w:val="nil"/>
              <w:right w:val="single" w:sz="4" w:space="0" w:color="auto"/>
            </w:tcBorders>
          </w:tcPr>
          <w:p w14:paraId="780A13BF" w14:textId="5AADEF99" w:rsidR="00152E60" w:rsidRPr="00E156C1" w:rsidRDefault="00955668" w:rsidP="00152E60">
            <w:pPr>
              <w:spacing w:line="312" w:lineRule="auto"/>
              <w:jc w:val="center"/>
              <w:rPr>
                <w:szCs w:val="26"/>
              </w:rPr>
            </w:pPr>
            <w:r w:rsidRPr="00E156C1">
              <w:rPr>
                <w:szCs w:val="26"/>
              </w:rPr>
              <w:t>5</w:t>
            </w:r>
          </w:p>
        </w:tc>
        <w:tc>
          <w:tcPr>
            <w:tcW w:w="997" w:type="pct"/>
            <w:tcBorders>
              <w:top w:val="nil"/>
              <w:left w:val="single" w:sz="4" w:space="0" w:color="auto"/>
              <w:bottom w:val="nil"/>
              <w:right w:val="single" w:sz="4" w:space="0" w:color="auto"/>
            </w:tcBorders>
          </w:tcPr>
          <w:p w14:paraId="35A48265"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032B27D9" w14:textId="77777777" w:rsidR="00152E60" w:rsidRPr="00E156C1" w:rsidRDefault="00152E60" w:rsidP="00152E60">
            <w:pPr>
              <w:spacing w:line="312" w:lineRule="auto"/>
              <w:jc w:val="center"/>
              <w:rPr>
                <w:szCs w:val="26"/>
              </w:rPr>
            </w:pPr>
          </w:p>
        </w:tc>
      </w:tr>
      <w:tr w:rsidR="00152E60" w:rsidRPr="00E156C1" w14:paraId="01A37C02" w14:textId="77777777" w:rsidTr="00152E60">
        <w:tc>
          <w:tcPr>
            <w:tcW w:w="395" w:type="pct"/>
            <w:tcBorders>
              <w:top w:val="nil"/>
              <w:left w:val="single" w:sz="4" w:space="0" w:color="auto"/>
              <w:bottom w:val="nil"/>
              <w:right w:val="single" w:sz="4" w:space="0" w:color="auto"/>
            </w:tcBorders>
          </w:tcPr>
          <w:p w14:paraId="2393B317" w14:textId="77777777" w:rsidR="00152E60" w:rsidRPr="00E156C1" w:rsidRDefault="00152E60" w:rsidP="00152E60">
            <w:pPr>
              <w:spacing w:line="312" w:lineRule="auto"/>
              <w:jc w:val="center"/>
              <w:rPr>
                <w:szCs w:val="26"/>
              </w:rPr>
            </w:pPr>
            <w:r w:rsidRPr="00E156C1">
              <w:rPr>
                <w:szCs w:val="26"/>
              </w:rPr>
              <w:t>6</w:t>
            </w:r>
          </w:p>
        </w:tc>
        <w:tc>
          <w:tcPr>
            <w:tcW w:w="1071" w:type="pct"/>
            <w:tcBorders>
              <w:top w:val="nil"/>
              <w:left w:val="single" w:sz="4" w:space="0" w:color="auto"/>
              <w:bottom w:val="nil"/>
              <w:right w:val="single" w:sz="4" w:space="0" w:color="auto"/>
            </w:tcBorders>
          </w:tcPr>
          <w:p w14:paraId="744A3B84" w14:textId="77777777" w:rsidR="00152E60" w:rsidRPr="00E156C1" w:rsidRDefault="00152E60" w:rsidP="00152E60">
            <w:pPr>
              <w:spacing w:line="312" w:lineRule="auto"/>
              <w:rPr>
                <w:szCs w:val="26"/>
              </w:rPr>
            </w:pPr>
            <w:r w:rsidRPr="00E156C1">
              <w:rPr>
                <w:szCs w:val="26"/>
              </w:rPr>
              <w:t>Chương 6</w:t>
            </w:r>
          </w:p>
        </w:tc>
        <w:tc>
          <w:tcPr>
            <w:tcW w:w="572" w:type="pct"/>
            <w:tcBorders>
              <w:top w:val="nil"/>
              <w:left w:val="single" w:sz="4" w:space="0" w:color="auto"/>
              <w:bottom w:val="nil"/>
              <w:right w:val="single" w:sz="4" w:space="0" w:color="auto"/>
            </w:tcBorders>
          </w:tcPr>
          <w:p w14:paraId="5EDA1FB4" w14:textId="5DCD988C"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70FF13D4" w14:textId="3362162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nil"/>
              <w:right w:val="single" w:sz="4" w:space="0" w:color="auto"/>
            </w:tcBorders>
          </w:tcPr>
          <w:p w14:paraId="04A8AB3F"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55BE53D8" w14:textId="77777777" w:rsidR="00152E60" w:rsidRPr="00E156C1" w:rsidRDefault="00152E60" w:rsidP="00152E60">
            <w:pPr>
              <w:spacing w:line="312" w:lineRule="auto"/>
              <w:jc w:val="center"/>
              <w:rPr>
                <w:szCs w:val="26"/>
              </w:rPr>
            </w:pPr>
          </w:p>
        </w:tc>
      </w:tr>
      <w:tr w:rsidR="00152E60" w:rsidRPr="00E156C1" w14:paraId="7E75A442" w14:textId="77777777" w:rsidTr="00152E60">
        <w:tc>
          <w:tcPr>
            <w:tcW w:w="395" w:type="pct"/>
            <w:tcBorders>
              <w:top w:val="nil"/>
              <w:left w:val="single" w:sz="4" w:space="0" w:color="auto"/>
              <w:bottom w:val="nil"/>
              <w:right w:val="single" w:sz="4" w:space="0" w:color="auto"/>
            </w:tcBorders>
          </w:tcPr>
          <w:p w14:paraId="77D919D6" w14:textId="77777777" w:rsidR="00152E60" w:rsidRPr="00E156C1" w:rsidRDefault="00152E60" w:rsidP="00152E60">
            <w:pPr>
              <w:spacing w:line="312" w:lineRule="auto"/>
              <w:jc w:val="center"/>
              <w:rPr>
                <w:szCs w:val="26"/>
              </w:rPr>
            </w:pPr>
            <w:r w:rsidRPr="00E156C1">
              <w:rPr>
                <w:szCs w:val="26"/>
              </w:rPr>
              <w:t>7</w:t>
            </w:r>
          </w:p>
        </w:tc>
        <w:tc>
          <w:tcPr>
            <w:tcW w:w="1071" w:type="pct"/>
            <w:tcBorders>
              <w:top w:val="nil"/>
              <w:left w:val="single" w:sz="4" w:space="0" w:color="auto"/>
              <w:bottom w:val="nil"/>
              <w:right w:val="single" w:sz="4" w:space="0" w:color="auto"/>
            </w:tcBorders>
          </w:tcPr>
          <w:p w14:paraId="5EC12106" w14:textId="77777777" w:rsidR="00152E60" w:rsidRPr="00E156C1" w:rsidRDefault="00152E60" w:rsidP="00152E60">
            <w:pPr>
              <w:spacing w:line="312" w:lineRule="auto"/>
              <w:rPr>
                <w:szCs w:val="26"/>
              </w:rPr>
            </w:pPr>
            <w:r w:rsidRPr="00E156C1">
              <w:rPr>
                <w:szCs w:val="26"/>
              </w:rPr>
              <w:t>Chương 7</w:t>
            </w:r>
          </w:p>
        </w:tc>
        <w:tc>
          <w:tcPr>
            <w:tcW w:w="572" w:type="pct"/>
            <w:tcBorders>
              <w:top w:val="nil"/>
              <w:left w:val="single" w:sz="4" w:space="0" w:color="auto"/>
              <w:bottom w:val="nil"/>
              <w:right w:val="single" w:sz="4" w:space="0" w:color="auto"/>
            </w:tcBorders>
          </w:tcPr>
          <w:p w14:paraId="321CD958"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17CAC99B"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59A50178"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2A364158" w14:textId="77777777" w:rsidR="00152E60" w:rsidRPr="00E156C1" w:rsidRDefault="00152E60" w:rsidP="00152E60">
            <w:pPr>
              <w:spacing w:line="312" w:lineRule="auto"/>
              <w:jc w:val="center"/>
              <w:rPr>
                <w:szCs w:val="26"/>
              </w:rPr>
            </w:pPr>
          </w:p>
        </w:tc>
      </w:tr>
      <w:tr w:rsidR="00152E60" w:rsidRPr="00E156C1" w14:paraId="386819F4" w14:textId="77777777" w:rsidTr="00152E60">
        <w:tc>
          <w:tcPr>
            <w:tcW w:w="395" w:type="pct"/>
            <w:tcBorders>
              <w:top w:val="nil"/>
              <w:left w:val="single" w:sz="4" w:space="0" w:color="auto"/>
              <w:bottom w:val="single" w:sz="4" w:space="0" w:color="auto"/>
              <w:right w:val="single" w:sz="4" w:space="0" w:color="auto"/>
            </w:tcBorders>
          </w:tcPr>
          <w:p w14:paraId="022B6946" w14:textId="77777777" w:rsidR="00152E60" w:rsidRPr="00E156C1" w:rsidRDefault="00152E60" w:rsidP="00152E60">
            <w:pPr>
              <w:spacing w:line="312" w:lineRule="auto"/>
              <w:jc w:val="center"/>
              <w:rPr>
                <w:szCs w:val="26"/>
              </w:rPr>
            </w:pPr>
            <w:r w:rsidRPr="00E156C1">
              <w:rPr>
                <w:szCs w:val="26"/>
              </w:rPr>
              <w:t>8</w:t>
            </w:r>
          </w:p>
          <w:p w14:paraId="5672481E" w14:textId="77777777" w:rsidR="00152E60" w:rsidRPr="00E156C1" w:rsidRDefault="00152E60" w:rsidP="00152E60">
            <w:pPr>
              <w:spacing w:line="312" w:lineRule="auto"/>
              <w:jc w:val="center"/>
              <w:rPr>
                <w:szCs w:val="26"/>
              </w:rPr>
            </w:pPr>
            <w:r w:rsidRPr="00E156C1">
              <w:rPr>
                <w:szCs w:val="26"/>
              </w:rPr>
              <w:t>9</w:t>
            </w:r>
          </w:p>
        </w:tc>
        <w:tc>
          <w:tcPr>
            <w:tcW w:w="1071" w:type="pct"/>
            <w:tcBorders>
              <w:top w:val="nil"/>
              <w:left w:val="single" w:sz="4" w:space="0" w:color="auto"/>
              <w:bottom w:val="single" w:sz="4" w:space="0" w:color="auto"/>
              <w:right w:val="single" w:sz="4" w:space="0" w:color="auto"/>
            </w:tcBorders>
          </w:tcPr>
          <w:p w14:paraId="79458EC0" w14:textId="77777777" w:rsidR="00152E60" w:rsidRPr="00E156C1" w:rsidRDefault="00152E60" w:rsidP="00152E60">
            <w:pPr>
              <w:spacing w:line="312" w:lineRule="auto"/>
              <w:rPr>
                <w:szCs w:val="26"/>
              </w:rPr>
            </w:pPr>
            <w:r w:rsidRPr="00E156C1">
              <w:rPr>
                <w:szCs w:val="26"/>
              </w:rPr>
              <w:t>Chương 8</w:t>
            </w:r>
          </w:p>
          <w:p w14:paraId="7C824326" w14:textId="77777777" w:rsidR="00152E60" w:rsidRPr="00E156C1" w:rsidRDefault="00152E60" w:rsidP="00152E60">
            <w:pPr>
              <w:spacing w:line="312" w:lineRule="auto"/>
              <w:rPr>
                <w:szCs w:val="26"/>
              </w:rPr>
            </w:pPr>
            <w:r w:rsidRPr="00E156C1">
              <w:rPr>
                <w:szCs w:val="26"/>
              </w:rPr>
              <w:t>Chương 9</w:t>
            </w:r>
          </w:p>
        </w:tc>
        <w:tc>
          <w:tcPr>
            <w:tcW w:w="572" w:type="pct"/>
            <w:tcBorders>
              <w:top w:val="nil"/>
              <w:left w:val="single" w:sz="4" w:space="0" w:color="auto"/>
              <w:bottom w:val="single" w:sz="4" w:space="0" w:color="auto"/>
              <w:right w:val="single" w:sz="4" w:space="0" w:color="auto"/>
            </w:tcBorders>
          </w:tcPr>
          <w:p w14:paraId="2C56FC1F" w14:textId="77777777" w:rsidR="00152E60" w:rsidRPr="00E156C1" w:rsidRDefault="00152E60" w:rsidP="00152E60">
            <w:pPr>
              <w:spacing w:line="312" w:lineRule="auto"/>
              <w:jc w:val="center"/>
              <w:rPr>
                <w:szCs w:val="26"/>
              </w:rPr>
            </w:pPr>
            <w:r w:rsidRPr="00E156C1">
              <w:rPr>
                <w:szCs w:val="26"/>
              </w:rPr>
              <w:t>3</w:t>
            </w:r>
          </w:p>
          <w:p w14:paraId="2012F9B8" w14:textId="54F83067"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single" w:sz="4" w:space="0" w:color="auto"/>
              <w:right w:val="single" w:sz="4" w:space="0" w:color="auto"/>
            </w:tcBorders>
          </w:tcPr>
          <w:p w14:paraId="1302D420" w14:textId="77777777" w:rsidR="00152E60" w:rsidRPr="00E156C1" w:rsidRDefault="00152E60" w:rsidP="00152E60">
            <w:pPr>
              <w:spacing w:line="312" w:lineRule="auto"/>
              <w:jc w:val="center"/>
              <w:rPr>
                <w:szCs w:val="26"/>
              </w:rPr>
            </w:pPr>
            <w:r w:rsidRPr="00E156C1">
              <w:rPr>
                <w:szCs w:val="26"/>
              </w:rPr>
              <w:t>2</w:t>
            </w:r>
          </w:p>
          <w:p w14:paraId="6E907FA7" w14:textId="5065CAA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single" w:sz="4" w:space="0" w:color="auto"/>
              <w:right w:val="single" w:sz="4" w:space="0" w:color="auto"/>
            </w:tcBorders>
          </w:tcPr>
          <w:p w14:paraId="387E1411" w14:textId="77777777" w:rsidR="00152E60" w:rsidRPr="00E156C1" w:rsidRDefault="00152E60" w:rsidP="00152E60">
            <w:pPr>
              <w:spacing w:line="312" w:lineRule="auto"/>
              <w:jc w:val="center"/>
              <w:rPr>
                <w:szCs w:val="26"/>
              </w:rPr>
            </w:pPr>
            <w:r w:rsidRPr="00E156C1">
              <w:rPr>
                <w:szCs w:val="26"/>
              </w:rPr>
              <w:t>1</w:t>
            </w:r>
          </w:p>
          <w:p w14:paraId="57D4A751"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1423B1C9" w14:textId="77777777" w:rsidR="00152E60" w:rsidRPr="00E156C1" w:rsidRDefault="00152E60" w:rsidP="00152E60">
            <w:pPr>
              <w:spacing w:line="312" w:lineRule="auto"/>
              <w:jc w:val="center"/>
              <w:rPr>
                <w:szCs w:val="26"/>
              </w:rPr>
            </w:pPr>
          </w:p>
        </w:tc>
      </w:tr>
      <w:tr w:rsidR="00152E60" w:rsidRPr="00E156C1" w14:paraId="002AF785" w14:textId="77777777" w:rsidTr="00152E60">
        <w:tc>
          <w:tcPr>
            <w:tcW w:w="395" w:type="pct"/>
            <w:tcBorders>
              <w:top w:val="single" w:sz="4" w:space="0" w:color="auto"/>
              <w:left w:val="single" w:sz="4" w:space="0" w:color="auto"/>
              <w:bottom w:val="single" w:sz="4" w:space="0" w:color="auto"/>
              <w:right w:val="single" w:sz="4" w:space="0" w:color="auto"/>
            </w:tcBorders>
            <w:vAlign w:val="center"/>
          </w:tcPr>
          <w:p w14:paraId="0CB86662" w14:textId="77777777" w:rsidR="00152E60" w:rsidRPr="00E156C1" w:rsidRDefault="00152E60" w:rsidP="00152E60">
            <w:pPr>
              <w:spacing w:line="312" w:lineRule="auto"/>
              <w:jc w:val="center"/>
              <w:rPr>
                <w:b/>
                <w:bCs/>
                <w:szCs w:val="26"/>
              </w:rPr>
            </w:pPr>
          </w:p>
        </w:tc>
        <w:tc>
          <w:tcPr>
            <w:tcW w:w="1071" w:type="pct"/>
            <w:tcBorders>
              <w:top w:val="single" w:sz="4" w:space="0" w:color="auto"/>
              <w:left w:val="single" w:sz="4" w:space="0" w:color="auto"/>
              <w:bottom w:val="single" w:sz="4" w:space="0" w:color="auto"/>
              <w:right w:val="single" w:sz="4" w:space="0" w:color="auto"/>
            </w:tcBorders>
            <w:vAlign w:val="center"/>
          </w:tcPr>
          <w:p w14:paraId="193C6EAF" w14:textId="77777777" w:rsidR="00152E60" w:rsidRPr="00E156C1" w:rsidRDefault="00152E60" w:rsidP="00152E60">
            <w:pPr>
              <w:spacing w:line="312" w:lineRule="auto"/>
              <w:jc w:val="center"/>
              <w:rPr>
                <w:b/>
                <w:bCs/>
                <w:szCs w:val="26"/>
              </w:rPr>
            </w:pPr>
            <w:r w:rsidRPr="00E156C1">
              <w:rPr>
                <w:b/>
                <w:bCs/>
                <w:szCs w:val="26"/>
              </w:rPr>
              <w:t>Cộng</w:t>
            </w:r>
          </w:p>
        </w:tc>
        <w:tc>
          <w:tcPr>
            <w:tcW w:w="572" w:type="pct"/>
            <w:tcBorders>
              <w:top w:val="single" w:sz="4" w:space="0" w:color="auto"/>
              <w:left w:val="single" w:sz="4" w:space="0" w:color="auto"/>
              <w:bottom w:val="single" w:sz="4" w:space="0" w:color="auto"/>
              <w:right w:val="single" w:sz="4" w:space="0" w:color="auto"/>
            </w:tcBorders>
            <w:vAlign w:val="center"/>
          </w:tcPr>
          <w:p w14:paraId="3E6EE214" w14:textId="6C1BCCA4" w:rsidR="00152E60" w:rsidRPr="00E156C1" w:rsidRDefault="00955668" w:rsidP="00152E60">
            <w:pPr>
              <w:spacing w:line="312" w:lineRule="auto"/>
              <w:jc w:val="center"/>
              <w:rPr>
                <w:b/>
                <w:bCs/>
                <w:szCs w:val="26"/>
              </w:rPr>
            </w:pPr>
            <w:r w:rsidRPr="00E156C1">
              <w:rPr>
                <w:b/>
                <w:bCs/>
                <w:szCs w:val="26"/>
              </w:rPr>
              <w:t>45</w:t>
            </w:r>
          </w:p>
        </w:tc>
        <w:tc>
          <w:tcPr>
            <w:tcW w:w="800" w:type="pct"/>
            <w:tcBorders>
              <w:top w:val="single" w:sz="4" w:space="0" w:color="auto"/>
              <w:left w:val="single" w:sz="4" w:space="0" w:color="auto"/>
              <w:bottom w:val="single" w:sz="4" w:space="0" w:color="auto"/>
              <w:right w:val="single" w:sz="4" w:space="0" w:color="auto"/>
            </w:tcBorders>
            <w:vAlign w:val="center"/>
          </w:tcPr>
          <w:p w14:paraId="3EE3DD13" w14:textId="0186B255" w:rsidR="00152E60" w:rsidRPr="00E156C1" w:rsidRDefault="00955668" w:rsidP="00152E60">
            <w:pPr>
              <w:spacing w:line="312" w:lineRule="auto"/>
              <w:jc w:val="center"/>
              <w:rPr>
                <w:b/>
                <w:bCs/>
                <w:szCs w:val="26"/>
              </w:rPr>
            </w:pPr>
            <w:r w:rsidRPr="00E156C1">
              <w:rPr>
                <w:b/>
                <w:bCs/>
                <w:szCs w:val="26"/>
              </w:rPr>
              <w:t>36</w:t>
            </w:r>
          </w:p>
        </w:tc>
        <w:tc>
          <w:tcPr>
            <w:tcW w:w="997" w:type="pct"/>
            <w:tcBorders>
              <w:top w:val="single" w:sz="4" w:space="0" w:color="auto"/>
              <w:left w:val="single" w:sz="4" w:space="0" w:color="auto"/>
              <w:bottom w:val="single" w:sz="4" w:space="0" w:color="auto"/>
              <w:right w:val="single" w:sz="4" w:space="0" w:color="auto"/>
            </w:tcBorders>
            <w:vAlign w:val="center"/>
          </w:tcPr>
          <w:p w14:paraId="46A50A81" w14:textId="77777777" w:rsidR="00152E60" w:rsidRPr="00E156C1" w:rsidRDefault="00152E60" w:rsidP="00152E60">
            <w:pPr>
              <w:spacing w:line="312" w:lineRule="auto"/>
              <w:jc w:val="center"/>
              <w:rPr>
                <w:b/>
                <w:bCs/>
                <w:szCs w:val="26"/>
              </w:rPr>
            </w:pPr>
            <w:r w:rsidRPr="00E156C1">
              <w:rPr>
                <w:b/>
                <w:bCs/>
                <w:szCs w:val="26"/>
              </w:rPr>
              <w:t>9</w:t>
            </w:r>
          </w:p>
        </w:tc>
        <w:tc>
          <w:tcPr>
            <w:tcW w:w="1165" w:type="pct"/>
            <w:tcBorders>
              <w:top w:val="single" w:sz="4" w:space="0" w:color="auto"/>
              <w:left w:val="single" w:sz="4" w:space="0" w:color="auto"/>
              <w:bottom w:val="single" w:sz="4" w:space="0" w:color="auto"/>
              <w:right w:val="single" w:sz="4" w:space="0" w:color="auto"/>
            </w:tcBorders>
          </w:tcPr>
          <w:p w14:paraId="4490C038" w14:textId="77777777" w:rsidR="00152E60" w:rsidRPr="00E156C1" w:rsidRDefault="00152E60" w:rsidP="00152E60">
            <w:pPr>
              <w:spacing w:line="312" w:lineRule="auto"/>
              <w:jc w:val="center"/>
              <w:rPr>
                <w:b/>
                <w:bCs/>
                <w:szCs w:val="26"/>
              </w:rPr>
            </w:pPr>
          </w:p>
        </w:tc>
      </w:tr>
    </w:tbl>
    <w:p w14:paraId="0B664E42" w14:textId="77777777" w:rsidR="00152E60" w:rsidRPr="00E156C1" w:rsidRDefault="00152E60" w:rsidP="00152E60">
      <w:pPr>
        <w:spacing w:line="312" w:lineRule="auto"/>
        <w:rPr>
          <w:b/>
          <w:color w:val="000000"/>
          <w:szCs w:val="26"/>
        </w:rPr>
      </w:pPr>
    </w:p>
    <w:p w14:paraId="6ED50282" w14:textId="77777777" w:rsidR="00152E60" w:rsidRPr="00E156C1" w:rsidRDefault="00152E60" w:rsidP="00152E60">
      <w:pPr>
        <w:spacing w:line="312" w:lineRule="auto"/>
        <w:jc w:val="center"/>
        <w:rPr>
          <w:b/>
          <w:color w:val="000000"/>
          <w:szCs w:val="26"/>
        </w:rPr>
      </w:pPr>
      <w:r w:rsidRPr="00E156C1">
        <w:rPr>
          <w:b/>
          <w:color w:val="000000"/>
          <w:szCs w:val="26"/>
        </w:rPr>
        <w:t xml:space="preserve">CHƯƠNG 1: TỔNG QUAN VỀ MARKETING   </w:t>
      </w:r>
    </w:p>
    <w:p w14:paraId="7CCE16D8" w14:textId="77777777" w:rsidR="00152E60" w:rsidRPr="00E156C1" w:rsidRDefault="00152E60" w:rsidP="00152E60">
      <w:pPr>
        <w:pStyle w:val="Default"/>
        <w:spacing w:before="120" w:line="312" w:lineRule="auto"/>
        <w:ind w:right="143" w:firstLine="720"/>
        <w:jc w:val="both"/>
        <w:rPr>
          <w:bCs/>
          <w:sz w:val="26"/>
          <w:szCs w:val="26"/>
        </w:rPr>
      </w:pPr>
      <w:r w:rsidRPr="00E156C1">
        <w:rPr>
          <w:bCs/>
          <w:sz w:val="26"/>
          <w:szCs w:val="26"/>
        </w:rPr>
        <w:t>Chương 1 nhằm giới thiệu sự ra đời và phát triển của marketing và trang bị cho người học làm quen với các khái niệm cơ bản của marketing, tìm hiểu vai trò và vị trí của marketing trong các doanh nghiệp. Phần tiếp theo của chương sẽ đề cập tới các nội dung về quản trị marketing và những thách thức mới của marketing trong thời đại ngày nay.</w:t>
      </w:r>
    </w:p>
    <w:p w14:paraId="094F6777"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1. Bản chất của marketing</w:t>
      </w:r>
    </w:p>
    <w:p w14:paraId="4640F19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1. Sự ra đời và phát triển của marketing</w:t>
      </w:r>
    </w:p>
    <w:p w14:paraId="4481BC0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2. Khái niệm marketing và các khái niệm liên quan</w:t>
      </w:r>
    </w:p>
    <w:p w14:paraId="4017F20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2.Vai trò và vị trí của marketing trong các doanh nghiệp</w:t>
      </w:r>
    </w:p>
    <w:p w14:paraId="71ADA075"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3. Quản trị marketing</w:t>
      </w:r>
    </w:p>
    <w:p w14:paraId="2CF18A23"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1. Khái niệm quản trị marketing</w:t>
      </w:r>
    </w:p>
    <w:p w14:paraId="494D2E44"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2. Các quan điểm quản trị marketing</w:t>
      </w:r>
    </w:p>
    <w:p w14:paraId="30F4C078"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3. Quản trị quá trình marketing</w:t>
      </w:r>
    </w:p>
    <w:p w14:paraId="3888864C" w14:textId="77777777" w:rsidR="00152E60" w:rsidRPr="00E156C1" w:rsidRDefault="00152E60" w:rsidP="00152E60">
      <w:pPr>
        <w:pStyle w:val="Default"/>
        <w:spacing w:before="120" w:line="312" w:lineRule="auto"/>
        <w:jc w:val="both"/>
        <w:rPr>
          <w:b/>
          <w:sz w:val="26"/>
          <w:szCs w:val="26"/>
        </w:rPr>
      </w:pPr>
      <w:r w:rsidRPr="00E156C1">
        <w:rPr>
          <w:b/>
          <w:sz w:val="26"/>
          <w:szCs w:val="26"/>
        </w:rPr>
        <w:t>1.4. Những thách thức mới của marketing</w:t>
      </w:r>
    </w:p>
    <w:p w14:paraId="6894EF1E" w14:textId="77777777" w:rsidR="00152E60" w:rsidRPr="00E156C1" w:rsidRDefault="00152E60" w:rsidP="00152E60">
      <w:pPr>
        <w:pStyle w:val="Default"/>
        <w:spacing w:before="120" w:line="312" w:lineRule="auto"/>
        <w:jc w:val="both"/>
        <w:rPr>
          <w:b/>
          <w:bCs/>
          <w:sz w:val="26"/>
          <w:szCs w:val="26"/>
        </w:rPr>
      </w:pPr>
      <w:r w:rsidRPr="00E156C1">
        <w:rPr>
          <w:b/>
          <w:bCs/>
          <w:sz w:val="26"/>
          <w:szCs w:val="26"/>
        </w:rPr>
        <w:lastRenderedPageBreak/>
        <w:t>Tài liệu tham khảo của chương:</w:t>
      </w:r>
    </w:p>
    <w:p w14:paraId="34A6461D"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GS.TS. Trần Minh Đạo, “Giáo trình Marketing căn bản”, NXB ĐH Kinh tế Quốc dân, 2012, Chương 1.</w:t>
      </w:r>
    </w:p>
    <w:p w14:paraId="69DC95CF"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E6C06C8" w14:textId="77777777" w:rsidR="00152E60" w:rsidRPr="00E156C1" w:rsidRDefault="00152E60" w:rsidP="00E3474C">
      <w:pPr>
        <w:pStyle w:val="Default"/>
        <w:numPr>
          <w:ilvl w:val="0"/>
          <w:numId w:val="166"/>
        </w:numPr>
        <w:spacing w:before="120" w:line="312" w:lineRule="auto"/>
        <w:rPr>
          <w:spacing w:val="-4"/>
          <w:sz w:val="26"/>
          <w:szCs w:val="26"/>
        </w:rPr>
      </w:pPr>
      <w:r w:rsidRPr="00E156C1">
        <w:rPr>
          <w:spacing w:val="-4"/>
          <w:sz w:val="26"/>
          <w:szCs w:val="26"/>
        </w:rPr>
        <w:t>Philip Kotler, “Marketing 3.0”, NXB Tổng hợp thành phố Hồ Chí Minh, 2011</w:t>
      </w:r>
    </w:p>
    <w:p w14:paraId="214D05AB" w14:textId="77777777" w:rsidR="00152E60" w:rsidRPr="00E156C1" w:rsidRDefault="00152E60" w:rsidP="00152E60">
      <w:pPr>
        <w:pStyle w:val="Default"/>
        <w:spacing w:before="120" w:line="312" w:lineRule="auto"/>
        <w:jc w:val="center"/>
        <w:rPr>
          <w:b/>
          <w:color w:val="FF0000"/>
          <w:sz w:val="26"/>
          <w:szCs w:val="26"/>
        </w:rPr>
      </w:pPr>
      <w:r w:rsidRPr="00E156C1">
        <w:rPr>
          <w:b/>
          <w:bCs/>
          <w:color w:val="auto"/>
          <w:sz w:val="26"/>
          <w:szCs w:val="26"/>
        </w:rPr>
        <w:t>CHƯƠNG 2: MÔI TRƯỜNG MARKETING</w:t>
      </w:r>
    </w:p>
    <w:p w14:paraId="22DF30E3" w14:textId="77777777" w:rsidR="00152E60" w:rsidRPr="00E156C1" w:rsidRDefault="00152E60" w:rsidP="00152E60">
      <w:pPr>
        <w:pStyle w:val="Default"/>
        <w:spacing w:before="120" w:line="312" w:lineRule="auto"/>
        <w:ind w:firstLine="720"/>
        <w:jc w:val="both"/>
        <w:rPr>
          <w:b/>
          <w:bCs/>
          <w:color w:val="auto"/>
          <w:spacing w:val="-18"/>
          <w:sz w:val="26"/>
          <w:szCs w:val="26"/>
        </w:rPr>
      </w:pPr>
      <w:r w:rsidRPr="00E156C1">
        <w:rPr>
          <w:sz w:val="26"/>
          <w:szCs w:val="26"/>
        </w:rPr>
        <w:t xml:space="preserve">Chương này sẽ tập trung nghiên cứu những cơ hội và thách thức, những điểm mạnh và yếu trên cơ sở phân tích những yếu tố thuộc môi trường marketing. Trước hết, để nhận diện được các yếu tố môi trường có vai trò như thế nào, cần đặt chúng trong mối quan hệ tổng thể của toàn bộ hệ thống hoạt động marketing của doanh nghiệp. Tiếp theo đó, chương này sẽ giới thiệu tổng </w:t>
      </w:r>
      <w:r w:rsidRPr="00E156C1">
        <w:rPr>
          <w:bCs/>
          <w:sz w:val="26"/>
          <w:szCs w:val="26"/>
        </w:rPr>
        <w:t>quan</w:t>
      </w:r>
      <w:r w:rsidRPr="00E156C1">
        <w:rPr>
          <w:sz w:val="26"/>
          <w:szCs w:val="26"/>
        </w:rPr>
        <w:t xml:space="preserve"> và tính chất tác động tới các quyết định marketing của các yếu tố thuộc môi trường marketing, bao gồm: môi trường marketing vi mô và môi trường marketing vĩ mô. Phần cuối của chương sẽ đi sâu phân tích sự ảnh hưởng của từng yếu tố thuộc môi trường marketing vi mô và vĩ mô tới các quyết định marketing của các doanh nghiệp.</w:t>
      </w:r>
    </w:p>
    <w:p w14:paraId="67633E0B"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Tổng quan về môi trường marketing</w:t>
      </w:r>
    </w:p>
    <w:p w14:paraId="65501412"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Khái niệm</w:t>
      </w:r>
    </w:p>
    <w:p w14:paraId="4C1EDBD7"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Phân loại</w:t>
      </w:r>
    </w:p>
    <w:p w14:paraId="56E4B71F"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Môi trường marketing vi mô</w:t>
      </w:r>
    </w:p>
    <w:p w14:paraId="1F520F4F"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trong doanh nghiệp</w:t>
      </w:r>
    </w:p>
    <w:p w14:paraId="2A22048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ngoài doanh nghiệp</w:t>
      </w:r>
    </w:p>
    <w:p w14:paraId="76142C58"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 xml:space="preserve">Môi trường marketing vĩ mô </w:t>
      </w:r>
    </w:p>
    <w:p w14:paraId="7EF6177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nhân khẩu học</w:t>
      </w:r>
    </w:p>
    <w:p w14:paraId="41F0096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kinh tế</w:t>
      </w:r>
    </w:p>
    <w:p w14:paraId="30A66D8B"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tự nhiên</w:t>
      </w:r>
    </w:p>
    <w:p w14:paraId="7BC54A41"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ông nghệ</w:t>
      </w:r>
    </w:p>
    <w:p w14:paraId="5ABE9ADE"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hính trị luật pháp</w:t>
      </w:r>
    </w:p>
    <w:p w14:paraId="5D482F3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văn hóa xã hội</w:t>
      </w:r>
    </w:p>
    <w:p w14:paraId="3547E80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229E5F31"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lastRenderedPageBreak/>
        <w:t>GS.TS. Trần Minh Đạo, “Giáo trình Marketing căn bản”, NXB ĐH Kinh tế Quốc dân, 2012, Chương 3.</w:t>
      </w:r>
    </w:p>
    <w:p w14:paraId="30B6A92D"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A84FD09"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Marketing 3.0”, NXB Tổng hợp thành phố Hồ Chí Minh, 2011</w:t>
      </w:r>
    </w:p>
    <w:p w14:paraId="0AEC2C5F" w14:textId="77777777" w:rsidR="00152E60" w:rsidRPr="00E156C1" w:rsidRDefault="00152E60" w:rsidP="00152E60">
      <w:pPr>
        <w:pStyle w:val="Default"/>
        <w:spacing w:before="120" w:line="312" w:lineRule="auto"/>
        <w:ind w:firstLine="360"/>
        <w:jc w:val="center"/>
        <w:rPr>
          <w:b/>
          <w:bCs/>
          <w:color w:val="auto"/>
          <w:spacing w:val="-18"/>
          <w:sz w:val="26"/>
          <w:szCs w:val="26"/>
        </w:rPr>
      </w:pPr>
      <w:r w:rsidRPr="00E156C1">
        <w:rPr>
          <w:b/>
          <w:bCs/>
          <w:color w:val="auto"/>
          <w:spacing w:val="-18"/>
          <w:sz w:val="26"/>
          <w:szCs w:val="26"/>
        </w:rPr>
        <w:t>CHƯƠNG 3: HỆ THỐNG THÔNG TIN VÀ NGHIÊN CỨU MARKETING</w:t>
      </w:r>
    </w:p>
    <w:p w14:paraId="216EF3C8" w14:textId="77777777" w:rsidR="00152E60" w:rsidRPr="00E156C1" w:rsidRDefault="00152E60" w:rsidP="00152E60">
      <w:pPr>
        <w:pStyle w:val="Default"/>
        <w:spacing w:before="120" w:line="312" w:lineRule="auto"/>
        <w:ind w:right="143" w:firstLine="360"/>
        <w:jc w:val="both"/>
        <w:rPr>
          <w:bCs/>
          <w:sz w:val="26"/>
          <w:szCs w:val="26"/>
        </w:rPr>
      </w:pPr>
      <w:r w:rsidRPr="00E156C1">
        <w:rPr>
          <w:bCs/>
          <w:sz w:val="26"/>
          <w:szCs w:val="26"/>
        </w:rPr>
        <w:t>Chương này giới thiệu về hệ thống thông tin và nghiên cứu marketing của doanh nghiệp, vai trò ý nghĩa của chúng đối với việc ra các quyết định quản trị marketing và tiến trình thực hiện một dự án nghiên cứu marketing.</w:t>
      </w:r>
    </w:p>
    <w:p w14:paraId="388B0D22"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1. Hệ thống thông tin marketing </w:t>
      </w:r>
    </w:p>
    <w:p w14:paraId="4983A426"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1. Khái niệm và các bộ phận của hệ thống thông tin marketing</w:t>
      </w:r>
    </w:p>
    <w:p w14:paraId="5A3D14A1"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2. Vai trò của hệ thống thông tin marketing</w:t>
      </w:r>
    </w:p>
    <w:p w14:paraId="744D419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2. Nghiên cứu marketing </w:t>
      </w:r>
      <w:r w:rsidRPr="00E156C1">
        <w:rPr>
          <w:b/>
          <w:color w:val="auto"/>
          <w:sz w:val="26"/>
          <w:szCs w:val="26"/>
        </w:rPr>
        <w:t xml:space="preserve"> </w:t>
      </w:r>
    </w:p>
    <w:p w14:paraId="52DB687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 xml:space="preserve">3.2.1. Phát hiện vấn đề và hình thành mục tiêu nghiên cứu </w:t>
      </w:r>
    </w:p>
    <w:p w14:paraId="4644B42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2. Lập kế hoạch nghiên cứu</w:t>
      </w:r>
    </w:p>
    <w:p w14:paraId="54C09BE7"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3. Thu thập dữ liệu</w:t>
      </w:r>
    </w:p>
    <w:p w14:paraId="7C29D54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4. Xử lý và phân tích dữ liệu</w:t>
      </w:r>
    </w:p>
    <w:p w14:paraId="6BE8790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5. Viết báo cáo</w:t>
      </w:r>
    </w:p>
    <w:p w14:paraId="507913FB"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500074CD"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GS.TS. Trần Minh Đạo, “Giáo trình Marketing căn bản”, NXB ĐH Kinh tế Quốc dân, 2012, Chương 2.</w:t>
      </w:r>
    </w:p>
    <w:p w14:paraId="3C8DB689"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3A08C59" w14:textId="77777777" w:rsidR="00152E60" w:rsidRPr="00E156C1" w:rsidRDefault="00152E60" w:rsidP="00E3474C">
      <w:pPr>
        <w:pStyle w:val="Default"/>
        <w:numPr>
          <w:ilvl w:val="0"/>
          <w:numId w:val="171"/>
        </w:numPr>
        <w:spacing w:before="120" w:line="312" w:lineRule="auto"/>
        <w:rPr>
          <w:spacing w:val="-4"/>
          <w:sz w:val="26"/>
          <w:szCs w:val="26"/>
        </w:rPr>
      </w:pPr>
      <w:r w:rsidRPr="00E156C1">
        <w:rPr>
          <w:spacing w:val="-4"/>
          <w:sz w:val="26"/>
          <w:szCs w:val="26"/>
        </w:rPr>
        <w:t>Philip Kotler, “Marketing 3.0”, NXB Tổng hợp thành phố Hồ Chí Minh, 2011</w:t>
      </w:r>
    </w:p>
    <w:p w14:paraId="6134FF5B" w14:textId="77777777" w:rsidR="00152E60" w:rsidRPr="00E156C1" w:rsidRDefault="00152E60" w:rsidP="00152E60">
      <w:pPr>
        <w:pStyle w:val="Default"/>
        <w:spacing w:before="120" w:line="312" w:lineRule="auto"/>
        <w:jc w:val="center"/>
        <w:rPr>
          <w:b/>
          <w:color w:val="auto"/>
          <w:spacing w:val="-10"/>
          <w:sz w:val="26"/>
          <w:szCs w:val="26"/>
        </w:rPr>
      </w:pPr>
      <w:r w:rsidRPr="00E156C1">
        <w:rPr>
          <w:b/>
          <w:bCs/>
          <w:color w:val="auto"/>
          <w:spacing w:val="-10"/>
          <w:sz w:val="26"/>
          <w:szCs w:val="26"/>
        </w:rPr>
        <w:t xml:space="preserve">CHƯƠNG 4: THỊ TRƯỜNG VÀ HÀNH VI KHÁCH HÀNG </w:t>
      </w:r>
    </w:p>
    <w:p w14:paraId="49353BC5"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này tập trung nhận dạng thị trường người tiêu dùng và những đặc điểm của họ, nghiên cứu mô hình hành vi mua của người tiêu dùng và những nhân tố tác động tới hành vi mua của họ. Ngoài ra, chương này cũng giới thiệu về thị trường tổ chức và hành vi mua của khách hàng tổ chức, qua đây, sẽ giúp học viên nhận dạng các loại thị trường - khách hàng </w:t>
      </w:r>
      <w:r w:rsidRPr="00E156C1">
        <w:rPr>
          <w:sz w:val="26"/>
          <w:szCs w:val="26"/>
        </w:rPr>
        <w:lastRenderedPageBreak/>
        <w:t xml:space="preserve">tổ chức chủ yếu và những đặc điểm hành vi mua của họ. Tất cả những nghiên cứu trên giúp chúng ta khẳng định một </w:t>
      </w:r>
      <w:r w:rsidRPr="00E156C1">
        <w:rPr>
          <w:spacing w:val="-4"/>
          <w:sz w:val="26"/>
          <w:szCs w:val="26"/>
        </w:rPr>
        <w:t>nguyên lý cốt lõi của marketing là: Khách hàng khác nhau, hành vi mua của họ khác nhau và do đó cách thức làm marketing của các doanh nghiệp cũng phải khác nhau.</w:t>
      </w:r>
    </w:p>
    <w:p w14:paraId="1A42DC1F" w14:textId="77777777" w:rsidR="00152E60" w:rsidRPr="00E156C1" w:rsidRDefault="00152E60" w:rsidP="00E3474C">
      <w:pPr>
        <w:pStyle w:val="Default"/>
        <w:numPr>
          <w:ilvl w:val="1"/>
          <w:numId w:val="179"/>
        </w:numPr>
        <w:spacing w:before="120" w:line="312" w:lineRule="auto"/>
        <w:ind w:right="143"/>
        <w:jc w:val="both"/>
        <w:rPr>
          <w:b/>
          <w:sz w:val="26"/>
          <w:szCs w:val="26"/>
        </w:rPr>
      </w:pPr>
      <w:r w:rsidRPr="00E156C1">
        <w:rPr>
          <w:b/>
          <w:bCs/>
          <w:sz w:val="26"/>
          <w:szCs w:val="26"/>
        </w:rPr>
        <w:t xml:space="preserve">Thị trường người tiêu dùng </w:t>
      </w:r>
    </w:p>
    <w:p w14:paraId="120345C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Khái quát về thị trường người tiêu dùng</w:t>
      </w:r>
    </w:p>
    <w:p w14:paraId="22991686"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Hành vi người tiêu dùng</w:t>
      </w:r>
    </w:p>
    <w:p w14:paraId="6601D8BC"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Những nhân tố cơ bản ảnh hưởng tới hành vi người tiêu dùng</w:t>
      </w:r>
    </w:p>
    <w:p w14:paraId="6FE49E21"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Quá trình ra quyết định mua</w:t>
      </w:r>
    </w:p>
    <w:p w14:paraId="30933F2A" w14:textId="77777777" w:rsidR="00152E60" w:rsidRPr="00E156C1" w:rsidRDefault="00152E60" w:rsidP="00E3474C">
      <w:pPr>
        <w:pStyle w:val="Default"/>
        <w:numPr>
          <w:ilvl w:val="1"/>
          <w:numId w:val="179"/>
        </w:numPr>
        <w:spacing w:before="120" w:line="312" w:lineRule="auto"/>
        <w:ind w:right="143"/>
        <w:jc w:val="both"/>
        <w:rPr>
          <w:b/>
          <w:bCs/>
          <w:sz w:val="26"/>
          <w:szCs w:val="26"/>
        </w:rPr>
      </w:pPr>
      <w:r w:rsidRPr="00E156C1">
        <w:rPr>
          <w:b/>
          <w:bCs/>
          <w:sz w:val="26"/>
          <w:szCs w:val="26"/>
        </w:rPr>
        <w:t xml:space="preserve">Thị trường tổ chức và hành vi mua khách hàng là tổ chức </w:t>
      </w:r>
    </w:p>
    <w:p w14:paraId="1BEB0CBF"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sản xuất</w:t>
      </w:r>
    </w:p>
    <w:p w14:paraId="2354B0BD"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thương mại</w:t>
      </w:r>
    </w:p>
    <w:p w14:paraId="030D02B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tổ chức khác</w:t>
      </w:r>
    </w:p>
    <w:p w14:paraId="252E58A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7E0C22FC"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GS.TS. Trần Minh Đạo, “Giáo trình Marketing căn bản”, NXB ĐH Kinh tế Quốc dân, 2012, Chương4.</w:t>
      </w:r>
    </w:p>
    <w:p w14:paraId="32A71B5A"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FD124A2"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Marketing 3.0”, NXB Tổng hợp thành phố Hồ Chí Minh, 2011</w:t>
      </w:r>
    </w:p>
    <w:p w14:paraId="25774BFF" w14:textId="77777777" w:rsidR="00152E60" w:rsidRPr="00E156C1" w:rsidRDefault="00152E60" w:rsidP="00152E60">
      <w:pPr>
        <w:pStyle w:val="Default"/>
        <w:spacing w:before="120" w:line="312" w:lineRule="auto"/>
        <w:jc w:val="center"/>
        <w:rPr>
          <w:b/>
          <w:sz w:val="26"/>
          <w:szCs w:val="26"/>
        </w:rPr>
      </w:pPr>
      <w:r w:rsidRPr="00E156C1">
        <w:rPr>
          <w:b/>
          <w:sz w:val="26"/>
          <w:szCs w:val="26"/>
        </w:rPr>
        <w:t>CHƯƠNG 5: PHÂN ĐOẠN THỊ TRƯỜNG,</w:t>
      </w:r>
    </w:p>
    <w:p w14:paraId="6CAB33C0" w14:textId="77777777" w:rsidR="00152E60" w:rsidRPr="00E156C1" w:rsidRDefault="00152E60" w:rsidP="00152E60">
      <w:pPr>
        <w:pStyle w:val="Default"/>
        <w:spacing w:before="120" w:line="312" w:lineRule="auto"/>
        <w:jc w:val="center"/>
        <w:rPr>
          <w:b/>
          <w:sz w:val="26"/>
          <w:szCs w:val="26"/>
        </w:rPr>
      </w:pPr>
      <w:r w:rsidRPr="00E156C1">
        <w:rPr>
          <w:b/>
          <w:sz w:val="26"/>
          <w:szCs w:val="26"/>
        </w:rPr>
        <w:t>LỰA CHỌN THỊ TRƯỜNG MỤC TIÊU VÀ ĐỊNH VỊ</w:t>
      </w:r>
    </w:p>
    <w:p w14:paraId="7EED3CD7"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Chương này đề cập tới các bước của tiến trình marketing mục tiêu, bao gồm 3 nội dung. (1) Phân đoạn thị trường. Phần này nêu lên lý do các doanh nghiệp phải tiến hành phân đoạn thị trường, lợi ích của việc phân đoạn thị trường, các yêu cầu, cơ sở và tiêu thức của việc phân đoạn thị trường. (2) Lựa chọn thị trường mục tiêu. Bước này bao gồm các công việc: đánh giá các đoạn thị trường, các phương án lựa chọn thị trường mục tiêu và các kiểu chiến lược marketing nhằm đáp ứng thị trường mục tiêu. (3) Định vị thị trường - cách thức doanh nghiệp khác biệt hóa để tạo dựng hình ảnh, khẳng định vị trí và nâng cao khả năng cạnh tranh của mình trên thị trường.</w:t>
      </w:r>
    </w:p>
    <w:p w14:paraId="6E43FA1D"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Tiến trình marketing mục tiêu</w:t>
      </w:r>
    </w:p>
    <w:p w14:paraId="40DF2E0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lastRenderedPageBreak/>
        <w:t>Khái quát về marketing mục tiêu</w:t>
      </w:r>
    </w:p>
    <w:p w14:paraId="4CF5E0B7"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bước thực hiện marketing mục tiêu</w:t>
      </w:r>
    </w:p>
    <w:p w14:paraId="0FBAB75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Phân đoạn thị trường</w:t>
      </w:r>
    </w:p>
    <w:p w14:paraId="0917EC1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phân đoạn thị trường</w:t>
      </w:r>
    </w:p>
    <w:p w14:paraId="75C9926F"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Lý do phân đoạn thị trường</w:t>
      </w:r>
    </w:p>
    <w:p w14:paraId="5103A93B"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Yêu cầu phân đoạn thị trường</w:t>
      </w:r>
    </w:p>
    <w:p w14:paraId="14800E7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tiêu thức phân đoạn thị trường</w:t>
      </w:r>
    </w:p>
    <w:p w14:paraId="0FB85A8E"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Lựa chọn thị trường mục tiêu</w:t>
      </w:r>
    </w:p>
    <w:p w14:paraId="2E76B335"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thị trường mục tiêu</w:t>
      </w:r>
    </w:p>
    <w:p w14:paraId="1AC5C5E2"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Đánh giá các đoạn thị trường</w:t>
      </w:r>
    </w:p>
    <w:p w14:paraId="3045297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án lựa chọn thị trường mục tiêu</w:t>
      </w:r>
    </w:p>
    <w:p w14:paraId="6854CD8A"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thức marketing theo thị trường mục tiêu</w:t>
      </w:r>
    </w:p>
    <w:p w14:paraId="185E050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Định vị và chiến lược định vị</w:t>
      </w:r>
    </w:p>
    <w:p w14:paraId="69F35B25"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 xml:space="preserve">Khái niệm và chiến lược định vị </w:t>
      </w:r>
    </w:p>
    <w:p w14:paraId="37FC7B7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Các bước trong quá trình lựa chọn chiến lược định vị</w:t>
      </w:r>
    </w:p>
    <w:p w14:paraId="6C19B36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Triển khai thực hiện chiến lược định vị</w:t>
      </w:r>
    </w:p>
    <w:p w14:paraId="3104B6E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CE9D48D"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GS.TS. Trần Minh Đạo, “Giáo trình Marketing căn bản”, NXB ĐH Kinh tế Quốc dân, 2012, Chương 5.</w:t>
      </w:r>
    </w:p>
    <w:p w14:paraId="518BD8C6"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7D07FC91"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Marketing 3.0”, NXB Tổng hợp thành phố Hồ Chí Minh, 2011</w:t>
      </w:r>
    </w:p>
    <w:p w14:paraId="3671424F"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CHƯƠNG 6: QUYẾT ĐỊNH VỀ SẢN PHẨM</w:t>
      </w:r>
    </w:p>
    <w:p w14:paraId="32099F73"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6 nghiên cứu các quyết định liên quan đến sản phẩm. Đầu chương sẽ tìm hiểu về quan niệm sản phẩm của marketing, bao gồm: Khái niệm về sản phẩm, cấp độ các yếu tố cấu thành đơn vị sản phẩm, phân loại sản phẩm. Tiếp theo, chương này sẽ đề cập tới những vấn đề liên quan đến thương hiệu và các chiến lược thương hiệu. Tiếp đó là các quyết định liên quan đến bao gói, dịch vụ và danh mục sản phẩm. Phần cuối cùng của chương sẽ tìm hiểu </w:t>
      </w:r>
      <w:r w:rsidRPr="00E156C1">
        <w:rPr>
          <w:sz w:val="26"/>
          <w:szCs w:val="26"/>
        </w:rPr>
        <w:lastRenderedPageBreak/>
        <w:t xml:space="preserve">về chiến lược </w:t>
      </w:r>
      <w:r w:rsidRPr="00E156C1">
        <w:rPr>
          <w:spacing w:val="-4"/>
          <w:sz w:val="26"/>
          <w:szCs w:val="26"/>
        </w:rPr>
        <w:t>marketing của doanh nghiệp sẽ thay đổi như thế nào trong chu kỳ sống của sản phẩm.</w:t>
      </w:r>
    </w:p>
    <w:p w14:paraId="3636D4F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Sản phẩm theo quan điểm marketing</w:t>
      </w:r>
    </w:p>
    <w:p w14:paraId="70941D6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Sản phẩm là gì?</w:t>
      </w:r>
    </w:p>
    <w:p w14:paraId="7D39024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cấp độ sản phẩm</w:t>
      </w:r>
    </w:p>
    <w:p w14:paraId="0F198CC1"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Phân loại sản phẩm</w:t>
      </w:r>
    </w:p>
    <w:p w14:paraId="623980AF"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ác quyết định liên quan đến từng sản phẩm</w:t>
      </w:r>
    </w:p>
    <w:p w14:paraId="530A98B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các đặc tính của sản phẩm</w:t>
      </w:r>
    </w:p>
    <w:p w14:paraId="589231FF"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ao gói và dịch vụ sản phẩm</w:t>
      </w:r>
    </w:p>
    <w:p w14:paraId="7B94EB56"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thương hiệu của từng sản phẩm</w:t>
      </w:r>
    </w:p>
    <w:p w14:paraId="1B152B1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chủng loại và danh mục sản phẩm</w:t>
      </w:r>
    </w:p>
    <w:p w14:paraId="1622098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Định nghĩa chủng loại sản phẩm</w:t>
      </w:r>
    </w:p>
    <w:p w14:paraId="32D3B45E"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ề rộng  của chủng loại sản phẩm</w:t>
      </w:r>
    </w:p>
    <w:p w14:paraId="7EBB427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danh mục sản phẩm</w:t>
      </w:r>
    </w:p>
    <w:p w14:paraId="70F140D7"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về thương hiệu</w:t>
      </w:r>
    </w:p>
    <w:p w14:paraId="72517D1A"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Phát triển sản phẩm mới</w:t>
      </w:r>
    </w:p>
    <w:p w14:paraId="3B39382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Khái quát về sản phẩm mới</w:t>
      </w:r>
    </w:p>
    <w:p w14:paraId="1D2CAEDA"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giai đoạn phát triển sản phẩm mới</w:t>
      </w:r>
    </w:p>
    <w:p w14:paraId="563CA3E1"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hu kỳ sống của sản phẩm</w:t>
      </w:r>
    </w:p>
    <w:p w14:paraId="6F67E1E7"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hu kỳ sống của sản phẩm là gì?</w:t>
      </w:r>
    </w:p>
    <w:p w14:paraId="7F523BB9"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ác giai đoạn trong chu kỳ sống của sản phẩm</w:t>
      </w:r>
    </w:p>
    <w:p w14:paraId="10CA1C20"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4A5AB1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GS.TS. Trần Minh Đạo, “Giáo trình Marketing căn bản”, NXB ĐH Kinh tế Quốc dân, 2012, Chương 7.</w:t>
      </w:r>
    </w:p>
    <w:p w14:paraId="52A1D61E"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5A0164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Marketing 3.0”, NXB Tổng hợp thành phố Hồ Chí Minh, 2011</w:t>
      </w:r>
    </w:p>
    <w:p w14:paraId="0983E31D"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 xml:space="preserve">CHƯƠNG 7: QUYẾT ĐỊNH VỀ GIÁ </w:t>
      </w:r>
    </w:p>
    <w:p w14:paraId="23AC74ED"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lastRenderedPageBreak/>
        <w:t>Chương này sẽ tìm hiểu những nét khái quát về giá, nghiên cứu những nhân tố bên trong và bên ngoài ảnh hưởng tới quyết định về giá bán, tiến trình và các phương pháp định giá, các chiến lược giá: chiến lược giá cho sản phẩm mới, các chiến lược giá cho danh mục sản phẩm, các chiến lược điều chỉnh giá và chiến lược thay đổi giá.</w:t>
      </w:r>
    </w:p>
    <w:p w14:paraId="2A0E7414"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Những vấn đề chung về giá</w:t>
      </w:r>
    </w:p>
    <w:p w14:paraId="0787DDCA"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Khái niệm giá cả</w:t>
      </w:r>
    </w:p>
    <w:p w14:paraId="02543C8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Vai trò của giá</w:t>
      </w:r>
    </w:p>
    <w:p w14:paraId="74A34FC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yếu tố chủ yếu ảnh hưởng đến các quyết định về giá</w:t>
      </w:r>
    </w:p>
    <w:p w14:paraId="3838506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Các nhân tố bên trong doanh nghiệp</w:t>
      </w:r>
    </w:p>
    <w:p w14:paraId="63703D94"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Những yếu tố bên ngoài</w:t>
      </w:r>
    </w:p>
    <w:p w14:paraId="63F7344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Tiến trình xác định mức giá cơ bản</w:t>
      </w:r>
    </w:p>
    <w:p w14:paraId="1D9D55A5"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mục tiêu định giá</w:t>
      </w:r>
    </w:p>
    <w:p w14:paraId="37EB6A37"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ầu ở thị trường mục tiêu</w:t>
      </w:r>
    </w:p>
    <w:p w14:paraId="5D56A09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hi phí phục vụ cho việc định giá</w:t>
      </w:r>
    </w:p>
    <w:p w14:paraId="5F5A9352"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Phân tích sản phẩm và giá cả của đối thủ cạnh tranh</w:t>
      </w:r>
    </w:p>
    <w:p w14:paraId="30D296E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Lựa chọn phương pháp định giá</w:t>
      </w:r>
    </w:p>
    <w:p w14:paraId="19F47EF4"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Lựa chọn mức giá cụ thể</w:t>
      </w:r>
    </w:p>
    <w:p w14:paraId="53B7185A"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chiến lược giá</w:t>
      </w:r>
    </w:p>
    <w:p w14:paraId="322E1A00"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sản phẩm mới</w:t>
      </w:r>
    </w:p>
    <w:p w14:paraId="2DA83BA8"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danh mục sản phẩm</w:t>
      </w:r>
    </w:p>
    <w:p w14:paraId="2A0564B7"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 xml:space="preserve">Phân biệt giá </w:t>
      </w:r>
    </w:p>
    <w:p w14:paraId="2BF57B4D"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Thay đổi giá</w:t>
      </w:r>
    </w:p>
    <w:p w14:paraId="0388030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3E80286"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GS.TS. Trần Minh Đạo, “Giáo trình Marketing căn bản”, NXB ĐH Kinh tế Quốc dân, 2012, Chương 8.</w:t>
      </w:r>
    </w:p>
    <w:p w14:paraId="46B59B42"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011FEE1"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Marketing 3.0”, NXB Tổng hợp thành phố Hồ Chí Minh, 2011</w:t>
      </w:r>
    </w:p>
    <w:p w14:paraId="0D6BD7A8" w14:textId="77777777" w:rsidR="00152E60" w:rsidRPr="00E156C1" w:rsidRDefault="00152E60" w:rsidP="00152E60">
      <w:pPr>
        <w:pStyle w:val="Default"/>
        <w:spacing w:before="120" w:line="312" w:lineRule="auto"/>
        <w:ind w:firstLine="360"/>
        <w:jc w:val="center"/>
        <w:rPr>
          <w:b/>
          <w:color w:val="auto"/>
          <w:sz w:val="26"/>
          <w:szCs w:val="26"/>
        </w:rPr>
      </w:pPr>
      <w:r w:rsidRPr="00E156C1">
        <w:rPr>
          <w:b/>
          <w:bCs/>
          <w:color w:val="auto"/>
          <w:sz w:val="26"/>
          <w:szCs w:val="26"/>
        </w:rPr>
        <w:lastRenderedPageBreak/>
        <w:t>CHƯƠNG 8: QUYẾT ĐỊNH VỀ PHÂN PHỐI</w:t>
      </w:r>
    </w:p>
    <w:p w14:paraId="7D3CFA4E" w14:textId="77777777" w:rsidR="00152E60" w:rsidRPr="00E156C1" w:rsidRDefault="00152E60" w:rsidP="00152E60">
      <w:pPr>
        <w:pStyle w:val="Default"/>
        <w:spacing w:before="120" w:line="312" w:lineRule="auto"/>
        <w:ind w:right="143" w:firstLine="360"/>
        <w:jc w:val="both"/>
        <w:rPr>
          <w:sz w:val="26"/>
          <w:szCs w:val="26"/>
        </w:rPr>
      </w:pPr>
      <w:r w:rsidRPr="00E156C1">
        <w:rPr>
          <w:sz w:val="26"/>
          <w:szCs w:val="26"/>
        </w:rPr>
        <w:t>Chương này tập trung vào chủ đề các doanh nghiệp sản xuất sẽ thực hiện việc đưa hàng hóa tới người tiêu dùng bằng cách nào? Và làm thế nào để tiếp tục nâng cao giá trị cung ứng cho khách hàng? Phần đầu của chương sẽ đề cập tới bản chất, các quyết định liên quan đến thiết kế và quản lý kênh phân phối. Nội dung tiếp theo sẽ đề cập tới các quyết định phân phối vật chất - hoạt động hậu cần và cuối cùng sẽ nghiên cứu về việc hai trung gian quan trọng nhất - nhà bán buôn và nhà bán lẻ - thông qua các quyết định marketing của họ như thế nào.</w:t>
      </w:r>
    </w:p>
    <w:p w14:paraId="275B7DF8"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Bản chất và tầm quan trọng của kênh phân phối</w:t>
      </w:r>
    </w:p>
    <w:p w14:paraId="7BFC61D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Định nghĩa kênh phân phối</w:t>
      </w:r>
    </w:p>
    <w:p w14:paraId="1C4271A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ầm quan trọng và chức năng của kênh phân phối </w:t>
      </w:r>
    </w:p>
    <w:p w14:paraId="3C0E4FDC"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Cấu trúc, hành vi và tổ chức kênh marketing</w:t>
      </w:r>
    </w:p>
    <w:p w14:paraId="0C1A7601"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Cấu trúc của kênh phân phối</w:t>
      </w:r>
    </w:p>
    <w:p w14:paraId="6E2DB7FD"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Hành vi trong kênh</w:t>
      </w:r>
    </w:p>
    <w:p w14:paraId="6AF8448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Tổ chức kênh phân phối</w:t>
      </w:r>
    </w:p>
    <w:p w14:paraId="51697377"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Quản trị kênh phân phối</w:t>
      </w:r>
    </w:p>
    <w:p w14:paraId="557F6B4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hiết kế kênh </w:t>
      </w:r>
    </w:p>
    <w:p w14:paraId="144374D6"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Quản lý kênh phân phối</w:t>
      </w:r>
    </w:p>
    <w:p w14:paraId="7AE5FABF"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Phân phối vật chất</w:t>
      </w:r>
    </w:p>
    <w:p w14:paraId="63D17CC0"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Marketing của doanh nghiệp bán buôn, bán lẻ</w:t>
      </w:r>
    </w:p>
    <w:p w14:paraId="76ABCC4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7C7D924"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GS.TS. Trần Minh Đạo, “Giáo trình Marketing căn bản”, NXB ĐH Kinh tế Quốc dân, 2012, Chương 9.</w:t>
      </w:r>
    </w:p>
    <w:p w14:paraId="08E219EA"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508E5B2" w14:textId="77777777" w:rsidR="00152E60" w:rsidRPr="00E156C1" w:rsidRDefault="00152E60" w:rsidP="00E3474C">
      <w:pPr>
        <w:pStyle w:val="Default"/>
        <w:numPr>
          <w:ilvl w:val="0"/>
          <w:numId w:val="176"/>
        </w:numPr>
        <w:spacing w:before="120" w:line="312" w:lineRule="auto"/>
        <w:rPr>
          <w:spacing w:val="-4"/>
          <w:sz w:val="26"/>
          <w:szCs w:val="26"/>
        </w:rPr>
      </w:pPr>
      <w:r w:rsidRPr="00E156C1">
        <w:rPr>
          <w:spacing w:val="-4"/>
          <w:sz w:val="26"/>
          <w:szCs w:val="26"/>
        </w:rPr>
        <w:t>Philip Kotler, “Marketing 3.0”, NXB Tổng hợp thành phố Hồ Chí Minh, 2011</w:t>
      </w:r>
    </w:p>
    <w:p w14:paraId="2160C6A4" w14:textId="77777777" w:rsidR="00152E60" w:rsidRPr="00E156C1" w:rsidRDefault="00152E60" w:rsidP="00152E60">
      <w:pPr>
        <w:pStyle w:val="Default"/>
        <w:spacing w:before="120" w:line="312" w:lineRule="auto"/>
        <w:jc w:val="center"/>
        <w:rPr>
          <w:b/>
          <w:bCs/>
          <w:spacing w:val="-8"/>
          <w:sz w:val="26"/>
          <w:szCs w:val="26"/>
        </w:rPr>
      </w:pPr>
    </w:p>
    <w:p w14:paraId="18B1476A" w14:textId="77777777" w:rsidR="00152E60" w:rsidRPr="00E156C1" w:rsidRDefault="00152E60" w:rsidP="00152E60">
      <w:pPr>
        <w:pStyle w:val="Default"/>
        <w:spacing w:before="120" w:line="312" w:lineRule="auto"/>
        <w:jc w:val="center"/>
        <w:rPr>
          <w:b/>
          <w:bCs/>
          <w:spacing w:val="-8"/>
          <w:sz w:val="26"/>
          <w:szCs w:val="26"/>
        </w:rPr>
      </w:pPr>
      <w:r w:rsidRPr="00E156C1">
        <w:rPr>
          <w:b/>
          <w:bCs/>
          <w:spacing w:val="-8"/>
          <w:sz w:val="26"/>
          <w:szCs w:val="26"/>
        </w:rPr>
        <w:t xml:space="preserve">CHƯƠNG 9: QUYẾT ĐỊNH TRUYỀN THÔNG MARKETING </w:t>
      </w:r>
    </w:p>
    <w:p w14:paraId="640D6C12"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9 nghiên cứu biến số thứ tư của marketing hỗn hợp - đó là truyền thông marketing. Các công ty không chỉ tìm cách sáng tạo ra giá trị cho khách hàng họ còn phải </w:t>
      </w:r>
      <w:r w:rsidRPr="00E156C1">
        <w:rPr>
          <w:sz w:val="26"/>
          <w:szCs w:val="26"/>
        </w:rPr>
        <w:lastRenderedPageBreak/>
        <w:t xml:space="preserve">truyền thông rõ ràng và thuyết phục giá trị đó tới khách hàng mục tiêu. Truyền thông marketing không phải là một công cụ đơn lẻ mà nó là một tập hợp bao gồm 5 công cụ khác nhau. Để truyền thông marketing có hiệu quả 5 công cụ đó phải được phối hợp với nhau một cách tốt nhất nhằm thực hiện thành công các mục tiêu của marketing và mục tiêu của truyền thông. </w:t>
      </w:r>
    </w:p>
    <w:p w14:paraId="71F7E213"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 xml:space="preserve">Khái quát về truyền thông marketing </w:t>
      </w:r>
    </w:p>
    <w:p w14:paraId="4DA8F68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ản chất của truyền thông marketing</w:t>
      </w:r>
    </w:p>
    <w:p w14:paraId="66075E9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á trình truyền thông marketing</w:t>
      </w:r>
    </w:p>
    <w:p w14:paraId="43C542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Các công cụ truyền thông</w:t>
      </w:r>
    </w:p>
    <w:p w14:paraId="01A4E659"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Xây dựng chương trình truyền thông</w:t>
      </w:r>
    </w:p>
    <w:p w14:paraId="2E25A7E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 xml:space="preserve">Tiến trình xây dựng chương trình truyền thông </w:t>
      </w:r>
    </w:p>
    <w:p w14:paraId="75A7B610"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lập phối thức truyền thông</w:t>
      </w:r>
    </w:p>
    <w:p w14:paraId="3E008B65"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định ngân sách cho hoạt động truyền thông</w:t>
      </w:r>
    </w:p>
    <w:p w14:paraId="35F0826D"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Các quyết định liên quan đến từng các công cụ truyền thông</w:t>
      </w:r>
    </w:p>
    <w:p w14:paraId="66C8562E"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ảng cáo</w:t>
      </w:r>
    </w:p>
    <w:p w14:paraId="2E9F0099"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an hệ công chúng</w:t>
      </w:r>
    </w:p>
    <w:p w14:paraId="24E6B7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án hàng cá nhân</w:t>
      </w:r>
    </w:p>
    <w:p w14:paraId="422A46A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úc tiến bán</w:t>
      </w:r>
    </w:p>
    <w:p w14:paraId="6AE63D4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Marketing trực tuyến</w:t>
      </w:r>
    </w:p>
    <w:p w14:paraId="1DCAA6B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026B6C91"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GS.TS. Trần Minh Đạo, “Giáo trình Marketing căn bản”, NXB ĐH Kinh tế Quốc dân, 2012, Chương 10.</w:t>
      </w:r>
    </w:p>
    <w:p w14:paraId="6E30AA39"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BFF4BB6"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Marketing 3.0”, NXB Tổng hợp thành phố Hồ Chí Minh, 2011</w:t>
      </w:r>
    </w:p>
    <w:p w14:paraId="6C087163" w14:textId="77777777" w:rsidR="00152E60" w:rsidRPr="00E156C1" w:rsidRDefault="00152E60" w:rsidP="00152E60">
      <w:pPr>
        <w:pStyle w:val="Heading1"/>
        <w:spacing w:before="120"/>
      </w:pPr>
      <w:r w:rsidRPr="00E156C1">
        <w:t xml:space="preserve">7. GIÁO TRÌNH: </w:t>
      </w:r>
      <w:r w:rsidRPr="00E156C1">
        <w:tab/>
      </w:r>
    </w:p>
    <w:p w14:paraId="1AF2CEDD" w14:textId="77777777" w:rsidR="00152E60" w:rsidRPr="00E156C1" w:rsidRDefault="00152E60" w:rsidP="00152E60">
      <w:pPr>
        <w:spacing w:line="312" w:lineRule="auto"/>
        <w:rPr>
          <w:rFonts w:eastAsia="Times New Roman"/>
          <w:color w:val="000000"/>
          <w:szCs w:val="26"/>
        </w:rPr>
      </w:pPr>
      <w:r w:rsidRPr="00E156C1">
        <w:rPr>
          <w:rFonts w:eastAsia="Times New Roman"/>
          <w:color w:val="000000"/>
          <w:szCs w:val="26"/>
        </w:rPr>
        <w:t>GS.TS. Trần Minh Đạo, “Marketing căn bản”, NXB ĐH Kinh tế Quốc dân, 2010.</w:t>
      </w:r>
    </w:p>
    <w:p w14:paraId="6FF6BD56" w14:textId="77777777" w:rsidR="00152E60" w:rsidRPr="00E156C1" w:rsidRDefault="00152E60" w:rsidP="00152E60">
      <w:pPr>
        <w:pStyle w:val="Heading1"/>
        <w:spacing w:before="120"/>
      </w:pPr>
      <w:r w:rsidRPr="00E156C1">
        <w:t>8. TÀI LIỆU THAM KHẢO:</w:t>
      </w:r>
    </w:p>
    <w:p w14:paraId="67CA9044"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lastRenderedPageBreak/>
        <w:t>GS.TS. Trần Minh Đạo, “Giáo trình Marketing căn bản”, NXB ĐH Kinh tế Quốc dân, 2012</w:t>
      </w:r>
    </w:p>
    <w:p w14:paraId="610D5CA3"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8A7D48C" w14:textId="77777777" w:rsidR="00152E60" w:rsidRPr="00E156C1" w:rsidRDefault="00152E60" w:rsidP="00E3474C">
      <w:pPr>
        <w:pStyle w:val="Default"/>
        <w:numPr>
          <w:ilvl w:val="0"/>
          <w:numId w:val="178"/>
        </w:numPr>
        <w:spacing w:before="120" w:line="312" w:lineRule="auto"/>
        <w:rPr>
          <w:spacing w:val="-4"/>
          <w:sz w:val="26"/>
          <w:szCs w:val="26"/>
        </w:rPr>
      </w:pPr>
      <w:r w:rsidRPr="00E156C1">
        <w:rPr>
          <w:spacing w:val="-4"/>
          <w:sz w:val="26"/>
          <w:szCs w:val="26"/>
        </w:rPr>
        <w:t>Philip Kotler, “Marketing 3.0”, NXB Tổng hợp thành phố Hồ Chí Minh, 2011</w:t>
      </w:r>
    </w:p>
    <w:p w14:paraId="3991D7F3" w14:textId="77777777" w:rsidR="00152E60" w:rsidRPr="00E156C1" w:rsidRDefault="00152E60" w:rsidP="00152E60">
      <w:pPr>
        <w:pStyle w:val="Heading1"/>
        <w:spacing w:before="120"/>
      </w:pPr>
      <w:r w:rsidRPr="00E156C1">
        <w:t>9. PHƯƠNG PHÁP ĐÁNH GIÁ HỌC PHẦN:</w:t>
      </w:r>
    </w:p>
    <w:p w14:paraId="2B165DFE"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Dự lớp, thảo luận trên lớp: 10% - Đánh giá dựa trên mức độ chuyên cần và nhiệt tình của sinh viên trong lớp học tại các buổi học trên lớp.</w:t>
      </w:r>
    </w:p>
    <w:p w14:paraId="1420B583"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kiểm tra: 20% - Đánh giá dựa trên kết quả bài kiểm tra giữa kỳ.</w:t>
      </w:r>
    </w:p>
    <w:p w14:paraId="45E02D12"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nhóm: 20% - Đánh giá dựa trên thái độ làm việc nhóm, kết quả hoàn thành công việc được giao và các đóng góp cá nhân trong quá trình học tập và thảo luận</w:t>
      </w:r>
    </w:p>
    <w:p w14:paraId="442DD425"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Thi cuối kỳ: 50% - Đánh giá trên cơ sở bài thi cuối kỳ.</w:t>
      </w:r>
    </w:p>
    <w:p w14:paraId="2D3069A8" w14:textId="77777777" w:rsidR="00152E60" w:rsidRPr="00E156C1" w:rsidRDefault="00152E60" w:rsidP="00E3474C">
      <w:pPr>
        <w:pStyle w:val="NormalIndent"/>
        <w:numPr>
          <w:ilvl w:val="2"/>
          <w:numId w:val="168"/>
        </w:numPr>
        <w:spacing w:before="120" w:after="0" w:line="312" w:lineRule="auto"/>
        <w:rPr>
          <w:rFonts w:eastAsia="Times New Roman"/>
          <w:color w:val="000000"/>
          <w:sz w:val="26"/>
          <w:szCs w:val="26"/>
        </w:rPr>
      </w:pPr>
      <w:r w:rsidRPr="00E156C1">
        <w:rPr>
          <w:rFonts w:eastAsia="Times New Roman"/>
          <w:color w:val="000000"/>
          <w:sz w:val="26"/>
          <w:szCs w:val="26"/>
        </w:rPr>
        <w:t xml:space="preserve">Điều kiện được dự thi cuối kỳ: sinh viên phải tham dự tối thiểu 70% số tiết của học phần. </w:t>
      </w:r>
    </w:p>
    <w:p w14:paraId="3552202F"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iCs/>
          <w:sz w:val="26"/>
          <w:szCs w:val="26"/>
        </w:rPr>
        <w:t xml:space="preserve">Hình thức thi: </w:t>
      </w:r>
      <w:r w:rsidRPr="00E156C1">
        <w:rPr>
          <w:sz w:val="26"/>
          <w:szCs w:val="26"/>
        </w:rPr>
        <w:t>Thời gian làm bài dự kiến là 90 phút với 10 câu hỏi Đúng/Sai (3 điểm), có giải thích; 10 câu hỏi lựa chọn (a,b,c,d,e) (2 điểm); 1 câu hỏi luận (2 điểm) và 1 bài tập tình huống nhỏ (3 điểm). Tuy nhiên, kiểu đề thi có thể thay đổi theo quy định của nhà trường nhưng sẽ được thông báo sớm trong quá trình học và không muộn hơn 3 tuần trước khi thi cuối kỳ.</w:t>
      </w:r>
    </w:p>
    <w:p w14:paraId="2AA96FDC"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rFonts w:eastAsia="Times New Roman"/>
          <w:color w:val="000000"/>
          <w:sz w:val="26"/>
          <w:szCs w:val="26"/>
        </w:rPr>
        <w:t>Lưu ý: Sinh viên không được sử dụng tài liệu khi làm bài.</w:t>
      </w:r>
    </w:p>
    <w:p w14:paraId="41351B05" w14:textId="77777777" w:rsidR="00152E60" w:rsidRPr="00E156C1" w:rsidRDefault="00152E60" w:rsidP="00152E60">
      <w:pPr>
        <w:spacing w:line="312" w:lineRule="auto"/>
        <w:rPr>
          <w:rFonts w:eastAsia="Times New Roman"/>
          <w:i/>
          <w:iCs/>
          <w:color w:val="000000"/>
          <w:sz w:val="24"/>
          <w:szCs w:val="24"/>
        </w:rPr>
      </w:pPr>
      <w:r w:rsidRPr="00E156C1">
        <w:rPr>
          <w:rFonts w:eastAsia="Times New Roman"/>
          <w:i/>
          <w:iCs/>
          <w:color w:val="000000"/>
          <w:sz w:val="24"/>
          <w:szCs w:val="24"/>
        </w:rPr>
        <w:t xml:space="preserve">                                                                        Hà Nội, ngày ….. tháng ……. năm 2017</w:t>
      </w:r>
    </w:p>
    <w:tbl>
      <w:tblPr>
        <w:tblW w:w="0" w:type="auto"/>
        <w:tblLook w:val="04A0" w:firstRow="1" w:lastRow="0" w:firstColumn="1" w:lastColumn="0" w:noHBand="0" w:noVBand="1"/>
      </w:tblPr>
      <w:tblGrid>
        <w:gridCol w:w="4644"/>
        <w:gridCol w:w="4644"/>
      </w:tblGrid>
      <w:tr w:rsidR="00152E60" w:rsidRPr="00E156C1" w14:paraId="6508F18B" w14:textId="77777777" w:rsidTr="00152E60">
        <w:tc>
          <w:tcPr>
            <w:tcW w:w="4644" w:type="dxa"/>
            <w:shd w:val="clear" w:color="auto" w:fill="auto"/>
          </w:tcPr>
          <w:p w14:paraId="2D5A6F53" w14:textId="77777777" w:rsidR="00152E60" w:rsidRPr="00E156C1" w:rsidRDefault="00152E60" w:rsidP="00152E60">
            <w:pPr>
              <w:spacing w:line="312" w:lineRule="auto"/>
              <w:jc w:val="center"/>
              <w:rPr>
                <w:rFonts w:eastAsia="Times New Roman"/>
                <w:iCs/>
                <w:color w:val="000000"/>
                <w:sz w:val="24"/>
                <w:szCs w:val="24"/>
              </w:rPr>
            </w:pPr>
            <w:r w:rsidRPr="00E156C1">
              <w:rPr>
                <w:rFonts w:eastAsia="Times New Roman"/>
                <w:iCs/>
                <w:color w:val="000000"/>
                <w:sz w:val="24"/>
                <w:szCs w:val="24"/>
              </w:rPr>
              <w:t>TRƯỞNG BỘ MÔN</w:t>
            </w:r>
          </w:p>
          <w:p w14:paraId="016D9B32" w14:textId="77777777" w:rsidR="00152E60" w:rsidRPr="00E156C1" w:rsidRDefault="00152E60" w:rsidP="00152E60">
            <w:pPr>
              <w:spacing w:line="312" w:lineRule="auto"/>
              <w:jc w:val="center"/>
              <w:rPr>
                <w:rFonts w:eastAsia="Times New Roman"/>
                <w:iCs/>
                <w:color w:val="000000"/>
                <w:sz w:val="24"/>
                <w:szCs w:val="24"/>
              </w:rPr>
            </w:pPr>
          </w:p>
          <w:p w14:paraId="64E7910C" w14:textId="77777777" w:rsidR="00152E60" w:rsidRPr="00E156C1" w:rsidRDefault="00152E60" w:rsidP="00152E60">
            <w:pPr>
              <w:spacing w:line="312" w:lineRule="auto"/>
              <w:jc w:val="center"/>
              <w:rPr>
                <w:rFonts w:eastAsia="Times New Roman"/>
                <w:b/>
                <w:iCs/>
                <w:color w:val="000000"/>
                <w:sz w:val="24"/>
                <w:szCs w:val="24"/>
              </w:rPr>
            </w:pPr>
          </w:p>
        </w:tc>
        <w:tc>
          <w:tcPr>
            <w:tcW w:w="4644" w:type="dxa"/>
            <w:shd w:val="clear" w:color="auto" w:fill="auto"/>
          </w:tcPr>
          <w:p w14:paraId="22B468EE" w14:textId="77777777" w:rsidR="00152E60" w:rsidRPr="00E156C1" w:rsidRDefault="00152E60" w:rsidP="00152E60">
            <w:pPr>
              <w:spacing w:line="312" w:lineRule="auto"/>
              <w:rPr>
                <w:rFonts w:eastAsia="Times New Roman"/>
                <w:iCs/>
                <w:color w:val="000000"/>
                <w:sz w:val="24"/>
                <w:szCs w:val="24"/>
              </w:rPr>
            </w:pPr>
            <w:r w:rsidRPr="00E156C1">
              <w:rPr>
                <w:rFonts w:eastAsia="Times New Roman"/>
                <w:iCs/>
                <w:color w:val="000000"/>
                <w:sz w:val="24"/>
                <w:szCs w:val="24"/>
              </w:rPr>
              <w:t xml:space="preserve">                    HIỆU TRƯỞNG</w:t>
            </w:r>
          </w:p>
          <w:p w14:paraId="7E2A4328" w14:textId="77777777" w:rsidR="00152E60" w:rsidRPr="00E156C1" w:rsidRDefault="00152E60" w:rsidP="00152E60">
            <w:pPr>
              <w:spacing w:line="312" w:lineRule="auto"/>
              <w:jc w:val="center"/>
              <w:rPr>
                <w:rFonts w:eastAsia="Times New Roman"/>
                <w:iCs/>
                <w:color w:val="000000"/>
                <w:sz w:val="24"/>
                <w:szCs w:val="24"/>
              </w:rPr>
            </w:pPr>
          </w:p>
          <w:p w14:paraId="365F476C" w14:textId="77777777" w:rsidR="00152E60" w:rsidRPr="00E156C1" w:rsidRDefault="00152E60" w:rsidP="00152E60">
            <w:pPr>
              <w:spacing w:line="312" w:lineRule="auto"/>
              <w:jc w:val="center"/>
              <w:rPr>
                <w:rFonts w:eastAsia="Times New Roman"/>
                <w:iCs/>
                <w:color w:val="000000"/>
                <w:sz w:val="24"/>
                <w:szCs w:val="24"/>
              </w:rPr>
            </w:pPr>
          </w:p>
          <w:p w14:paraId="0043D7AD" w14:textId="77777777" w:rsidR="00152E60" w:rsidRPr="00E156C1" w:rsidRDefault="00152E60" w:rsidP="00152E60">
            <w:pPr>
              <w:spacing w:line="312" w:lineRule="auto"/>
              <w:jc w:val="center"/>
              <w:rPr>
                <w:rFonts w:eastAsia="Times New Roman"/>
                <w:iCs/>
                <w:color w:val="000000"/>
                <w:sz w:val="24"/>
                <w:szCs w:val="24"/>
              </w:rPr>
            </w:pPr>
          </w:p>
          <w:p w14:paraId="45B5A85E" w14:textId="2BF02910" w:rsidR="00152E60" w:rsidRPr="00E156C1" w:rsidRDefault="00152E60">
            <w:pPr>
              <w:spacing w:line="312" w:lineRule="auto"/>
              <w:rPr>
                <w:rFonts w:eastAsia="Times New Roman"/>
                <w:b/>
                <w:iCs/>
                <w:color w:val="000000"/>
                <w:sz w:val="24"/>
                <w:szCs w:val="24"/>
              </w:rPr>
            </w:pPr>
            <w:r w:rsidRPr="00E156C1">
              <w:rPr>
                <w:rFonts w:eastAsia="Times New Roman"/>
                <w:iCs/>
                <w:color w:val="000000"/>
                <w:sz w:val="24"/>
                <w:szCs w:val="24"/>
              </w:rPr>
              <w:t xml:space="preserve">               </w:t>
            </w:r>
            <w:r w:rsidR="00955668" w:rsidRPr="00E156C1">
              <w:rPr>
                <w:rFonts w:eastAsia="Times New Roman"/>
                <w:iCs/>
                <w:color w:val="000000"/>
                <w:sz w:val="24"/>
                <w:szCs w:val="24"/>
              </w:rPr>
              <w:t>P</w:t>
            </w:r>
            <w:r w:rsidRPr="00E156C1">
              <w:rPr>
                <w:rFonts w:eastAsia="Times New Roman"/>
                <w:b/>
                <w:iCs/>
                <w:color w:val="000000"/>
                <w:sz w:val="24"/>
                <w:szCs w:val="24"/>
              </w:rPr>
              <w:t xml:space="preserve">GS.TS. </w:t>
            </w:r>
            <w:r w:rsidR="00955668" w:rsidRPr="00E156C1">
              <w:rPr>
                <w:rFonts w:eastAsia="Times New Roman"/>
                <w:b/>
                <w:iCs/>
                <w:color w:val="000000"/>
                <w:sz w:val="24"/>
                <w:szCs w:val="24"/>
              </w:rPr>
              <w:t>Phạm Hồng Chương</w:t>
            </w:r>
          </w:p>
        </w:tc>
      </w:tr>
    </w:tbl>
    <w:p w14:paraId="23275018"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36386017"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2BCB351D" w14:textId="77777777" w:rsidR="00152E60" w:rsidRPr="00E156C1" w:rsidRDefault="00152E60" w:rsidP="00152E60">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6D3ED90" w14:textId="77777777" w:rsidTr="00152E60">
        <w:trPr>
          <w:trHeight w:val="854"/>
          <w:jc w:val="center"/>
        </w:trPr>
        <w:tc>
          <w:tcPr>
            <w:tcW w:w="4756" w:type="dxa"/>
          </w:tcPr>
          <w:p w14:paraId="2DC15C73" w14:textId="77777777" w:rsidR="00152E60" w:rsidRPr="00E156C1" w:rsidRDefault="00152E60" w:rsidP="00152E60">
            <w:pPr>
              <w:widowControl w:val="0"/>
              <w:spacing w:line="312" w:lineRule="auto"/>
              <w:jc w:val="center"/>
              <w:rPr>
                <w:sz w:val="24"/>
                <w:szCs w:val="26"/>
              </w:rPr>
            </w:pPr>
            <w:r w:rsidRPr="00E156C1">
              <w:rPr>
                <w:rFonts w:eastAsia="Times New Roman"/>
                <w:iCs/>
                <w:color w:val="000000"/>
                <w:sz w:val="26"/>
                <w:szCs w:val="26"/>
                <w:lang w:val="pt-BR"/>
              </w:rPr>
              <w:lastRenderedPageBreak/>
              <w:br w:type="page"/>
            </w:r>
            <w:r w:rsidRPr="00E156C1">
              <w:rPr>
                <w:rFonts w:eastAsia="Times New Roman"/>
                <w:iCs/>
                <w:color w:val="000000"/>
                <w:sz w:val="26"/>
                <w:szCs w:val="26"/>
                <w:lang w:val="pt-BR"/>
              </w:rPr>
              <w:br w:type="page"/>
            </w:r>
            <w:r w:rsidRPr="00E156C1">
              <w:rPr>
                <w:sz w:val="24"/>
                <w:szCs w:val="26"/>
              </w:rPr>
              <w:t>BỘ GIÁO DỤC VÀ ĐÀO TẠO</w:t>
            </w:r>
          </w:p>
          <w:p w14:paraId="6E04631E"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95B70B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3FF9E82"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070910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978B5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B4D74B9"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8394A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33EAB4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E17457B"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DD161C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r w:rsidRPr="00E156C1">
        <w:rPr>
          <w:b/>
          <w:sz w:val="26"/>
          <w:szCs w:val="26"/>
        </w:rPr>
        <w:t>KẾ TOÁN ĐIỀU TRA</w:t>
      </w:r>
    </w:p>
    <w:p w14:paraId="14A06D21"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sz w:val="26"/>
          <w:szCs w:val="26"/>
        </w:rPr>
        <w:t>KẾ TOÁN ĐIỀU TRA</w:t>
      </w:r>
    </w:p>
    <w:p w14:paraId="6987450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t>FORENSIC ACCOUNTING</w:t>
      </w:r>
    </w:p>
    <w:p w14:paraId="05712187" w14:textId="66F38F5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Pr="00E156C1">
        <w:rPr>
          <w:rFonts w:eastAsia="Times New Roman"/>
          <w:color w:val="000000"/>
          <w:sz w:val="26"/>
          <w:szCs w:val="26"/>
        </w:rPr>
        <w:tab/>
      </w:r>
      <w:r w:rsidR="00955668" w:rsidRPr="00E156C1">
        <w:rPr>
          <w:rFonts w:eastAsia="Times New Roman"/>
          <w:color w:val="000000"/>
          <w:sz w:val="26"/>
          <w:szCs w:val="26"/>
        </w:rPr>
        <w:t>NLKT1106</w:t>
      </w:r>
      <w:r w:rsidRPr="00E156C1">
        <w:rPr>
          <w:rFonts w:eastAsia="Times New Roman"/>
          <w:color w:val="000000"/>
          <w:sz w:val="26"/>
          <w:szCs w:val="26"/>
        </w:rPr>
        <w:tab/>
      </w:r>
      <w:r w:rsidRPr="00E156C1">
        <w:rPr>
          <w:rFonts w:eastAsia="Times New Roman"/>
          <w:color w:val="000000"/>
          <w:sz w:val="26"/>
          <w:szCs w:val="26"/>
        </w:rPr>
        <w:tab/>
        <w:t>Số tín chỉ: 03</w:t>
      </w:r>
    </w:p>
    <w:p w14:paraId="601FD9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2. BỘ MÔN PHỤ TRÁCH GIẢNG DẠY: NGUYÊN LÝ KẾ TOÁN</w:t>
      </w:r>
    </w:p>
    <w:p w14:paraId="40EEFD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2B8A3753" w14:textId="13656FE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T tài chính 1, 2</w:t>
      </w:r>
      <w:r w:rsidR="00955668" w:rsidRPr="00E156C1">
        <w:rPr>
          <w:rFonts w:eastAsia="Times New Roman"/>
          <w:color w:val="000000"/>
          <w:sz w:val="26"/>
          <w:szCs w:val="26"/>
        </w:rPr>
        <w:t>; Kiểm toán tài chính</w:t>
      </w:r>
    </w:p>
    <w:p w14:paraId="70792CF0" w14:textId="77777777" w:rsidR="00152E60" w:rsidRPr="00E156C1" w:rsidRDefault="00152E60" w:rsidP="00152E60">
      <w:pPr>
        <w:widowControl w:val="0"/>
        <w:shd w:val="clear" w:color="auto" w:fill="FFFFFF"/>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73BDDF75" w14:textId="77777777" w:rsidR="00152E60" w:rsidRPr="00E156C1" w:rsidRDefault="00152E60" w:rsidP="00152E60">
      <w:pPr>
        <w:widowControl w:val="0"/>
        <w:shd w:val="clear" w:color="auto" w:fill="FFFFFF"/>
        <w:spacing w:line="312" w:lineRule="auto"/>
        <w:ind w:firstLine="720"/>
        <w:jc w:val="both"/>
        <w:textAlignment w:val="top"/>
        <w:rPr>
          <w:rFonts w:eastAsia="Times New Roman"/>
          <w:color w:val="3B3B3B"/>
          <w:sz w:val="26"/>
          <w:szCs w:val="26"/>
        </w:rPr>
      </w:pPr>
      <w:r w:rsidRPr="00E156C1">
        <w:rPr>
          <w:rFonts w:eastAsia="Times New Roman"/>
          <w:color w:val="3B3B3B"/>
          <w:sz w:val="26"/>
          <w:szCs w:val="26"/>
        </w:rPr>
        <w:t xml:space="preserve">Kế toán điều tra có vai trò chính nối liền khoảng cách giữa nghề nghiệp kiểm toán và nhu cầu phòng chống gian lận. Kế toán điều tra là sự tổng hợp giữa kế toán, kiểm toán, luật để thực hiện hai chức năng chính, bao gồm: điều tra kế toán (Investigative Accounting) và hỗ trợ pháp lý (Litigation Support). Học phần cung cấp kiến thức về môi trường pháp lý và môi trường kế toán cho kế toán điều tra, quá trình điều tra gian lận, quá trình thu thập bằng chứng, báo cáo gian lận, kiện tụng, gian lận nhân viên, nhà cung cấp và đối tượng khác, gian lận báo cáo tài chính, các dịch vụ kế toán điều tra,… </w:t>
      </w:r>
    </w:p>
    <w:p w14:paraId="5632777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5. MỤC TIÊU HỌC PHẦN: </w:t>
      </w:r>
    </w:p>
    <w:p w14:paraId="691E536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Học phần cung cấp kiến thức kế toán điều tra cho người học liên quan đến việc phân biệt được gian lận, các kỹ thuật sử dụng điều tra gian lận, áp dụng các kỹ thuật vào phát hiện các gian lận phát sinh phổ biến, các dịch vụ kế toán điều tra như định giá doanh nghiệp, dịch vụ giải quyết tranh chấp,…</w:t>
      </w:r>
    </w:p>
    <w:p w14:paraId="4B73106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8483148"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1: </w:t>
      </w:r>
      <w:r w:rsidRPr="00E156C1">
        <w:rPr>
          <w:rFonts w:eastAsia="Times New Roman"/>
          <w:color w:val="2D3B45"/>
          <w:sz w:val="26"/>
          <w:szCs w:val="26"/>
        </w:rPr>
        <w:t>Giới thiệu về kế toán điều tra và kiểm tra gian lận</w:t>
      </w:r>
      <w:r w:rsidRPr="00E156C1">
        <w:rPr>
          <w:rFonts w:eastAsia="Times New Roman"/>
          <w:b/>
          <w:color w:val="2D3B45"/>
          <w:sz w:val="26"/>
          <w:szCs w:val="26"/>
        </w:rPr>
        <w:t xml:space="preserve"> </w:t>
      </w:r>
    </w:p>
    <w:p w14:paraId="24975B0B"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2: </w:t>
      </w:r>
      <w:r w:rsidRPr="00E156C1">
        <w:rPr>
          <w:rFonts w:eastAsia="Times New Roman"/>
          <w:color w:val="2D3B45"/>
          <w:sz w:val="26"/>
          <w:szCs w:val="26"/>
        </w:rPr>
        <w:t>Môi trường pháp lý, kế toán, và kiểm toán cho kế toán điều tra</w:t>
      </w:r>
    </w:p>
    <w:p w14:paraId="5D8C7E33"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3: </w:t>
      </w:r>
      <w:r w:rsidRPr="00E156C1">
        <w:rPr>
          <w:rFonts w:eastAsia="Times New Roman"/>
          <w:color w:val="2D3B45"/>
          <w:sz w:val="26"/>
          <w:szCs w:val="26"/>
        </w:rPr>
        <w:t>Quá trình tham dự và điều tra gian lận</w:t>
      </w:r>
    </w:p>
    <w:p w14:paraId="71D2561F"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4: </w:t>
      </w:r>
      <w:r w:rsidRPr="00E156C1">
        <w:rPr>
          <w:rFonts w:eastAsia="Times New Roman"/>
          <w:color w:val="2D3B45"/>
          <w:sz w:val="26"/>
          <w:szCs w:val="26"/>
        </w:rPr>
        <w:t>Quá trình thu thập bằng chứng</w:t>
      </w:r>
    </w:p>
    <w:p w14:paraId="2D3EDD2C"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rPr>
        <w:t xml:space="preserve">Chương 5: </w:t>
      </w:r>
      <w:r w:rsidRPr="00E156C1">
        <w:rPr>
          <w:rFonts w:ascii="Times New Roman" w:hAnsi="Times New Roman" w:cs="Times New Roman"/>
          <w:color w:val="212121"/>
          <w:sz w:val="26"/>
          <w:szCs w:val="26"/>
          <w:lang w:val="vi-VN"/>
        </w:rPr>
        <w:t>Bằng chứng kiểm tra gian lận I: Bằng chứng vật lý, tài liệu và quan sát</w:t>
      </w:r>
    </w:p>
    <w:p w14:paraId="5FB7A8D7"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lang w:val="vi-VN"/>
        </w:rPr>
        <w:t>Chương</w:t>
      </w:r>
      <w:r w:rsidRPr="00E156C1">
        <w:rPr>
          <w:rFonts w:ascii="Times New Roman" w:hAnsi="Times New Roman" w:cs="Times New Roman"/>
          <w:b/>
          <w:color w:val="212121"/>
          <w:sz w:val="26"/>
          <w:szCs w:val="26"/>
          <w:lang w:val="vi-VN"/>
        </w:rPr>
        <w:t xml:space="preserve"> 6: </w:t>
      </w:r>
      <w:r w:rsidRPr="00E156C1">
        <w:rPr>
          <w:rFonts w:ascii="Times New Roman" w:hAnsi="Times New Roman" w:cs="Times New Roman"/>
          <w:color w:val="212121"/>
          <w:sz w:val="26"/>
          <w:szCs w:val="26"/>
          <w:lang w:val="vi-VN"/>
        </w:rPr>
        <w:t>Bằng chứng gian lận II: Phương pháp phỏng vấn và thẩm tra</w:t>
      </w:r>
    </w:p>
    <w:p w14:paraId="23D5215D"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7: </w:t>
      </w:r>
      <w:r w:rsidRPr="00E156C1">
        <w:rPr>
          <w:rFonts w:ascii="Times New Roman" w:hAnsi="Times New Roman" w:cs="Times New Roman"/>
          <w:color w:val="212121"/>
          <w:sz w:val="26"/>
          <w:szCs w:val="26"/>
          <w:lang w:val="vi-VN"/>
        </w:rPr>
        <w:t>Báo cáo gian lận, kiện tụng và quá trình phục hồi</w:t>
      </w:r>
    </w:p>
    <w:p w14:paraId="426DBDC8"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lastRenderedPageBreak/>
        <w:t xml:space="preserve">Chương 8: </w:t>
      </w:r>
      <w:r w:rsidRPr="00E156C1">
        <w:rPr>
          <w:rFonts w:ascii="Times New Roman" w:hAnsi="Times New Roman" w:cs="Times New Roman"/>
          <w:color w:val="212121"/>
          <w:sz w:val="26"/>
          <w:szCs w:val="26"/>
          <w:lang w:val="vi-VN"/>
        </w:rPr>
        <w:t>Gian lận nhân viên, nhà cung cấp và các đối tượng khác</w:t>
      </w:r>
    </w:p>
    <w:p w14:paraId="07168910"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9: </w:t>
      </w:r>
      <w:r w:rsidRPr="00E156C1">
        <w:rPr>
          <w:rFonts w:ascii="Times New Roman" w:hAnsi="Times New Roman" w:cs="Times New Roman"/>
          <w:color w:val="212121"/>
          <w:sz w:val="26"/>
          <w:szCs w:val="26"/>
          <w:lang w:val="vi-VN"/>
        </w:rPr>
        <w:t>Gian lận báo cáo tài chính</w:t>
      </w:r>
    </w:p>
    <w:p w14:paraId="0694D168"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chiến lược gian lận báo cáo tài chính; </w:t>
      </w:r>
    </w:p>
    <w:p w14:paraId="163224CD"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ặc điểm của gian lận báo cáo tài chính; </w:t>
      </w:r>
    </w:p>
    <w:p w14:paraId="1CBA91C9"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ộng cơ của quản lý để thực hiện gian lận báo cáo tài chính; </w:t>
      </w:r>
    </w:p>
    <w:p w14:paraId="3C77802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gian lận báo cáo tài chính, thị trường chứng khoán và đào tạo nội bộ,…</w:t>
      </w:r>
    </w:p>
    <w:p w14:paraId="4F7CDBA5"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0: </w:t>
      </w:r>
      <w:r w:rsidRPr="00E156C1">
        <w:rPr>
          <w:rFonts w:ascii="Times New Roman" w:hAnsi="Times New Roman" w:cs="Times New Roman"/>
          <w:color w:val="212121"/>
          <w:sz w:val="26"/>
          <w:szCs w:val="26"/>
          <w:lang w:val="vi-VN"/>
        </w:rPr>
        <w:t>Các lĩnh vực gian lận chuyên ngành</w:t>
      </w:r>
    </w:p>
    <w:p w14:paraId="0403239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000000"/>
          <w:sz w:val="26"/>
          <w:szCs w:val="26"/>
          <w:lang w:val="vi-VN"/>
        </w:rPr>
        <w:t xml:space="preserve">Gian lận thuế, </w:t>
      </w:r>
      <w:r w:rsidRPr="00E156C1">
        <w:rPr>
          <w:rFonts w:ascii="Times New Roman" w:hAnsi="Times New Roman" w:cs="Times New Roman"/>
          <w:color w:val="212121"/>
          <w:sz w:val="26"/>
          <w:szCs w:val="26"/>
          <w:lang w:val="vi-VN"/>
        </w:rPr>
        <w:t>phá sản, ly hôn, trộm cắp danh tính, và gian lận cho vay và bảo hiểm; Tội phạm có tổ chức, Chống khủng bố và Chống rửa tiền</w:t>
      </w:r>
    </w:p>
    <w:p w14:paraId="0779C2E9"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1: </w:t>
      </w:r>
      <w:r w:rsidRPr="00E156C1">
        <w:rPr>
          <w:rFonts w:ascii="Times New Roman" w:hAnsi="Times New Roman" w:cs="Times New Roman"/>
          <w:color w:val="212121"/>
          <w:sz w:val="26"/>
          <w:szCs w:val="26"/>
          <w:lang w:val="vi-VN"/>
        </w:rPr>
        <w:t>Các dịch vụ kế toán điều tra khác</w:t>
      </w:r>
    </w:p>
    <w:p w14:paraId="653710B3"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212121"/>
          <w:sz w:val="26"/>
          <w:szCs w:val="26"/>
        </w:rPr>
        <w:t xml:space="preserve">Định </w:t>
      </w:r>
      <w:r w:rsidRPr="00E156C1">
        <w:rPr>
          <w:rFonts w:ascii="Times New Roman" w:hAnsi="Times New Roman" w:cs="Times New Roman"/>
          <w:color w:val="000000"/>
          <w:sz w:val="26"/>
          <w:szCs w:val="26"/>
        </w:rPr>
        <w:t>giá</w:t>
      </w:r>
      <w:r w:rsidRPr="00E156C1">
        <w:rPr>
          <w:rFonts w:ascii="Times New Roman" w:hAnsi="Times New Roman" w:cs="Times New Roman"/>
          <w:color w:val="212121"/>
          <w:sz w:val="26"/>
          <w:szCs w:val="26"/>
        </w:rPr>
        <w:t xml:space="preserve"> doanh nghiệp</w:t>
      </w:r>
    </w:p>
    <w:p w14:paraId="0C889BBE"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000000"/>
          <w:sz w:val="26"/>
          <w:szCs w:val="26"/>
        </w:rPr>
        <w:t>Dịch</w:t>
      </w:r>
      <w:r w:rsidRPr="00E156C1">
        <w:rPr>
          <w:rFonts w:ascii="Times New Roman" w:hAnsi="Times New Roman" w:cs="Times New Roman"/>
          <w:color w:val="212121"/>
          <w:sz w:val="26"/>
          <w:szCs w:val="26"/>
        </w:rPr>
        <w:t xml:space="preserve"> vụ giải quyết tranh chấp</w:t>
      </w:r>
    </w:p>
    <w:p w14:paraId="6FCB6D0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6A22E82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8302F8D" w14:textId="77777777" w:rsidR="00152E60" w:rsidRPr="00E156C1" w:rsidRDefault="00152E60" w:rsidP="00E3474C">
      <w:pPr>
        <w:pStyle w:val="HTMLPreformatted"/>
        <w:widowControl w:val="0"/>
        <w:numPr>
          <w:ilvl w:val="0"/>
          <w:numId w:val="9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spacing w:line="312" w:lineRule="auto"/>
        <w:ind w:left="0" w:firstLine="720"/>
        <w:jc w:val="both"/>
        <w:rPr>
          <w:rFonts w:ascii="Times New Roman" w:hAnsi="Times New Roman" w:cs="Times New Roman"/>
          <w:color w:val="000000"/>
          <w:sz w:val="26"/>
          <w:szCs w:val="26"/>
          <w:shd w:val="clear" w:color="auto" w:fill="FFFFFF"/>
        </w:rPr>
      </w:pPr>
      <w:r w:rsidRPr="00E156C1">
        <w:rPr>
          <w:rFonts w:ascii="Times New Roman" w:hAnsi="Times New Roman" w:cs="Times New Roman"/>
          <w:bCs/>
          <w:color w:val="000000"/>
          <w:sz w:val="26"/>
          <w:szCs w:val="26"/>
        </w:rPr>
        <w:t>Hopwood et al.</w:t>
      </w:r>
      <w:r w:rsidRPr="00E156C1">
        <w:rPr>
          <w:rFonts w:ascii="Times New Roman" w:hAnsi="Times New Roman" w:cs="Times New Roman"/>
          <w:b/>
          <w:bCs/>
          <w:color w:val="000000"/>
          <w:sz w:val="26"/>
          <w:szCs w:val="26"/>
        </w:rPr>
        <w:t xml:space="preserve"> (2012), Forensic Accounting and Fraud Examination, </w:t>
      </w:r>
      <w:r w:rsidRPr="00E156C1">
        <w:rPr>
          <w:rFonts w:ascii="Times New Roman" w:hAnsi="Times New Roman" w:cs="Times New Roman"/>
          <w:color w:val="000000"/>
          <w:sz w:val="26"/>
          <w:szCs w:val="26"/>
          <w:shd w:val="clear" w:color="auto" w:fill="FFFFFF"/>
        </w:rPr>
        <w:t>2</w:t>
      </w:r>
      <w:r w:rsidRPr="00E156C1">
        <w:rPr>
          <w:rFonts w:ascii="Times New Roman" w:hAnsi="Times New Roman" w:cs="Times New Roman"/>
          <w:color w:val="000000"/>
          <w:sz w:val="26"/>
          <w:szCs w:val="26"/>
          <w:shd w:val="clear" w:color="auto" w:fill="FFFFFF"/>
          <w:vertAlign w:val="superscript"/>
        </w:rPr>
        <w:t>nd</w:t>
      </w:r>
      <w:r w:rsidRPr="00E156C1">
        <w:rPr>
          <w:rFonts w:ascii="Times New Roman" w:hAnsi="Times New Roman" w:cs="Times New Roman"/>
          <w:color w:val="000000"/>
          <w:sz w:val="26"/>
          <w:szCs w:val="26"/>
          <w:shd w:val="clear" w:color="auto" w:fill="FFFFFF"/>
        </w:rPr>
        <w:t> Edition, McGraw Hill.</w:t>
      </w:r>
    </w:p>
    <w:p w14:paraId="4B9D0DD6" w14:textId="77777777" w:rsidR="00152E60" w:rsidRPr="00E156C1" w:rsidRDefault="00152E60" w:rsidP="00E3474C">
      <w:pPr>
        <w:widowControl w:val="0"/>
        <w:numPr>
          <w:ilvl w:val="0"/>
          <w:numId w:val="99"/>
        </w:numPr>
        <w:tabs>
          <w:tab w:val="left" w:pos="1134"/>
        </w:tabs>
        <w:spacing w:line="312" w:lineRule="auto"/>
        <w:ind w:left="0" w:firstLine="720"/>
        <w:contextualSpacing/>
        <w:jc w:val="both"/>
        <w:rPr>
          <w:bCs/>
          <w:color w:val="2F2F39"/>
          <w:sz w:val="26"/>
          <w:szCs w:val="26"/>
        </w:rPr>
      </w:pPr>
      <w:r w:rsidRPr="00E156C1">
        <w:rPr>
          <w:color w:val="2F2F39"/>
          <w:sz w:val="26"/>
          <w:szCs w:val="26"/>
        </w:rPr>
        <w:t xml:space="preserve">Crumbley L. et al. (2017), </w:t>
      </w:r>
      <w:r w:rsidRPr="00E156C1">
        <w:rPr>
          <w:b/>
          <w:bCs/>
          <w:color w:val="2F2F39"/>
          <w:sz w:val="26"/>
          <w:szCs w:val="26"/>
        </w:rPr>
        <w:t xml:space="preserve">Forensic and Investigative Accounting (8th Edition), </w:t>
      </w:r>
      <w:r w:rsidRPr="00E156C1">
        <w:rPr>
          <w:bCs/>
          <w:color w:val="2F2F39"/>
          <w:sz w:val="26"/>
          <w:szCs w:val="26"/>
        </w:rPr>
        <w:t>Wolter Kluwer Publisher.</w:t>
      </w:r>
    </w:p>
    <w:p w14:paraId="6328ADDF" w14:textId="77777777" w:rsidR="00152E60" w:rsidRPr="00E156C1" w:rsidRDefault="008E7A55" w:rsidP="00E3474C">
      <w:pPr>
        <w:widowControl w:val="0"/>
        <w:numPr>
          <w:ilvl w:val="0"/>
          <w:numId w:val="99"/>
        </w:numPr>
        <w:tabs>
          <w:tab w:val="left" w:pos="1134"/>
        </w:tabs>
        <w:spacing w:line="312" w:lineRule="auto"/>
        <w:ind w:left="0" w:firstLine="720"/>
        <w:contextualSpacing/>
        <w:jc w:val="both"/>
        <w:rPr>
          <w:rFonts w:eastAsia="Times New Roman"/>
          <w:kern w:val="36"/>
          <w:sz w:val="26"/>
          <w:szCs w:val="26"/>
        </w:rPr>
      </w:pPr>
      <w:hyperlink r:id="rId47" w:history="1">
        <w:r w:rsidR="00152E60" w:rsidRPr="00E156C1">
          <w:rPr>
            <w:rStyle w:val="Hyperlink"/>
            <w:bCs/>
            <w:sz w:val="26"/>
            <w:szCs w:val="26"/>
          </w:rPr>
          <w:t>W Steve Albrecht</w:t>
        </w:r>
      </w:hyperlink>
      <w:r w:rsidR="00152E60" w:rsidRPr="00E156C1">
        <w:rPr>
          <w:bCs/>
          <w:sz w:val="26"/>
          <w:szCs w:val="26"/>
        </w:rPr>
        <w:t xml:space="preserve"> (2018), </w:t>
      </w:r>
      <w:r w:rsidR="00152E60" w:rsidRPr="00E156C1">
        <w:rPr>
          <w:rFonts w:eastAsia="Times New Roman"/>
          <w:b/>
          <w:kern w:val="36"/>
          <w:sz w:val="26"/>
          <w:szCs w:val="26"/>
        </w:rPr>
        <w:t>Fraud Examination</w:t>
      </w:r>
      <w:r w:rsidR="00152E60" w:rsidRPr="00E156C1">
        <w:rPr>
          <w:rFonts w:eastAsia="Times New Roman"/>
          <w:kern w:val="36"/>
          <w:sz w:val="26"/>
          <w:szCs w:val="26"/>
        </w:rPr>
        <w:t xml:space="preserve">, </w:t>
      </w:r>
      <w:r w:rsidR="00152E60" w:rsidRPr="00E156C1">
        <w:rPr>
          <w:sz w:val="26"/>
          <w:szCs w:val="26"/>
          <w:shd w:val="clear" w:color="auto" w:fill="FFFFFF"/>
        </w:rPr>
        <w:t>Cengage Learning</w:t>
      </w:r>
    </w:p>
    <w:p w14:paraId="2AA329C4" w14:textId="77777777" w:rsidR="00152E60" w:rsidRPr="00E156C1" w:rsidRDefault="008E7A55" w:rsidP="00E3474C">
      <w:pPr>
        <w:widowControl w:val="0"/>
        <w:numPr>
          <w:ilvl w:val="0"/>
          <w:numId w:val="99"/>
        </w:numPr>
        <w:tabs>
          <w:tab w:val="left" w:pos="1134"/>
        </w:tabs>
        <w:spacing w:line="312" w:lineRule="auto"/>
        <w:ind w:left="0" w:firstLine="720"/>
        <w:contextualSpacing/>
        <w:jc w:val="both"/>
        <w:rPr>
          <w:sz w:val="26"/>
          <w:szCs w:val="26"/>
        </w:rPr>
      </w:pPr>
      <w:hyperlink r:id="rId48" w:history="1">
        <w:r w:rsidR="00152E60" w:rsidRPr="00E156C1">
          <w:rPr>
            <w:rStyle w:val="Hyperlink"/>
            <w:bCs/>
            <w:sz w:val="26"/>
            <w:szCs w:val="26"/>
          </w:rPr>
          <w:t>Kass-Shraibman</w:t>
        </w:r>
      </w:hyperlink>
      <w:r w:rsidR="00152E60" w:rsidRPr="00E156C1">
        <w:rPr>
          <w:bCs/>
          <w:sz w:val="26"/>
          <w:szCs w:val="26"/>
        </w:rPr>
        <w:t xml:space="preserve"> F., </w:t>
      </w:r>
      <w:hyperlink r:id="rId49" w:history="1">
        <w:r w:rsidR="00152E60" w:rsidRPr="00E156C1">
          <w:rPr>
            <w:rStyle w:val="Hyperlink"/>
            <w:bCs/>
            <w:sz w:val="26"/>
            <w:szCs w:val="26"/>
          </w:rPr>
          <w:t xml:space="preserve"> Sampath</w:t>
        </w:r>
      </w:hyperlink>
      <w:r w:rsidR="00152E60" w:rsidRPr="00E156C1">
        <w:rPr>
          <w:bCs/>
          <w:sz w:val="26"/>
          <w:szCs w:val="26"/>
        </w:rPr>
        <w:t xml:space="preserve"> V.S., (2011)</w:t>
      </w:r>
      <w:r w:rsidR="00152E60" w:rsidRPr="00E156C1">
        <w:rPr>
          <w:b/>
          <w:bCs/>
          <w:sz w:val="26"/>
          <w:szCs w:val="26"/>
        </w:rPr>
        <w:t>, Forensic Accounting for Dummies</w:t>
      </w:r>
    </w:p>
    <w:p w14:paraId="5086114E" w14:textId="77777777" w:rsidR="00152E60" w:rsidRPr="00E156C1" w:rsidRDefault="008E7A55" w:rsidP="00E3474C">
      <w:pPr>
        <w:widowControl w:val="0"/>
        <w:numPr>
          <w:ilvl w:val="0"/>
          <w:numId w:val="99"/>
        </w:numPr>
        <w:tabs>
          <w:tab w:val="left" w:pos="1134"/>
        </w:tabs>
        <w:spacing w:line="312" w:lineRule="auto"/>
        <w:ind w:left="0" w:firstLine="720"/>
        <w:contextualSpacing/>
        <w:jc w:val="both"/>
        <w:rPr>
          <w:sz w:val="26"/>
          <w:szCs w:val="26"/>
        </w:rPr>
      </w:pPr>
      <w:hyperlink r:id="rId50" w:history="1">
        <w:r w:rsidR="00152E60" w:rsidRPr="00E156C1">
          <w:rPr>
            <w:rStyle w:val="Hyperlink"/>
            <w:bCs/>
            <w:sz w:val="26"/>
            <w:szCs w:val="26"/>
          </w:rPr>
          <w:t>Tommie W Singleton</w:t>
        </w:r>
      </w:hyperlink>
      <w:r w:rsidR="00152E60" w:rsidRPr="00E156C1">
        <w:rPr>
          <w:bCs/>
          <w:sz w:val="26"/>
          <w:szCs w:val="26"/>
        </w:rPr>
        <w:t>, </w:t>
      </w:r>
      <w:hyperlink r:id="rId51" w:history="1">
        <w:r w:rsidR="00152E60" w:rsidRPr="00E156C1">
          <w:rPr>
            <w:rStyle w:val="Hyperlink"/>
            <w:bCs/>
            <w:sz w:val="26"/>
            <w:szCs w:val="26"/>
          </w:rPr>
          <w:t>Aaron J Singleton</w:t>
        </w:r>
      </w:hyperlink>
      <w:r w:rsidR="00152E60" w:rsidRPr="00E156C1">
        <w:rPr>
          <w:bCs/>
          <w:sz w:val="26"/>
          <w:szCs w:val="26"/>
        </w:rPr>
        <w:t>, </w:t>
      </w:r>
      <w:hyperlink r:id="rId52" w:history="1">
        <w:r w:rsidR="00152E60" w:rsidRPr="00E156C1">
          <w:rPr>
            <w:rStyle w:val="Hyperlink"/>
            <w:bCs/>
            <w:sz w:val="26"/>
            <w:szCs w:val="26"/>
          </w:rPr>
          <w:t>G Jack Bologna</w:t>
        </w:r>
      </w:hyperlink>
      <w:r w:rsidR="00152E60" w:rsidRPr="00E156C1">
        <w:rPr>
          <w:bCs/>
          <w:sz w:val="26"/>
          <w:szCs w:val="26"/>
        </w:rPr>
        <w:t xml:space="preserve">, (2006), </w:t>
      </w:r>
      <w:r w:rsidR="00152E60" w:rsidRPr="00E156C1">
        <w:rPr>
          <w:b/>
          <w:bCs/>
          <w:sz w:val="26"/>
          <w:szCs w:val="26"/>
        </w:rPr>
        <w:t>Fraud Auditing and Forensic Accounting</w:t>
      </w:r>
      <w:r w:rsidR="00152E60" w:rsidRPr="00E156C1">
        <w:rPr>
          <w:bCs/>
          <w:sz w:val="26"/>
          <w:szCs w:val="26"/>
        </w:rPr>
        <w:t xml:space="preserve">, </w:t>
      </w:r>
      <w:r w:rsidR="00152E60" w:rsidRPr="00E156C1">
        <w:rPr>
          <w:sz w:val="26"/>
          <w:szCs w:val="26"/>
          <w:shd w:val="clear" w:color="auto" w:fill="FFFFFF"/>
        </w:rPr>
        <w:t>John Wiley &amp; Sons</w:t>
      </w:r>
    </w:p>
    <w:p w14:paraId="4252B3A7" w14:textId="77777777" w:rsidR="00152E60" w:rsidRPr="00E156C1" w:rsidRDefault="00152E60" w:rsidP="00152E60">
      <w:pPr>
        <w:widowControl w:val="0"/>
        <w:spacing w:line="312" w:lineRule="auto"/>
        <w:ind w:firstLine="720"/>
        <w:jc w:val="both"/>
        <w:rPr>
          <w:bCs/>
          <w:color w:val="2F2F39"/>
          <w:sz w:val="26"/>
          <w:szCs w:val="26"/>
        </w:rPr>
      </w:pPr>
    </w:p>
    <w:p w14:paraId="79C2F11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8275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đánh giá của giảng viên: 10% (Theo Quy định chung của Trường)</w:t>
      </w:r>
    </w:p>
    <w:p w14:paraId="3BFA3E1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kiểm tra: (theo đề xuất của Bộ môn) 30% (2 bài kiểm tra)</w:t>
      </w:r>
    </w:p>
    <w:p w14:paraId="0A2D2AD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thi hết học phần: (theo đề xuất của Bộ môn): 60%</w:t>
      </w:r>
    </w:p>
    <w:p w14:paraId="01D120D9"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EE5D4C9" w14:textId="77777777" w:rsidR="00152E60" w:rsidRPr="00E156C1" w:rsidRDefault="00152E60" w:rsidP="00152E60">
      <w:pPr>
        <w:widowControl w:val="0"/>
        <w:spacing w:line="312" w:lineRule="auto"/>
        <w:ind w:firstLine="720"/>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năm 2019</w:t>
      </w:r>
    </w:p>
    <w:p w14:paraId="62210673"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TRƯỞNG BỘ MÔN</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HIỆU TRƯỞNG</w:t>
      </w:r>
    </w:p>
    <w:p w14:paraId="5D83867A" w14:textId="7690865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p>
    <w:p w14:paraId="217E7307" w14:textId="4B7C5A6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p>
    <w:p w14:paraId="7CA4AB3B" w14:textId="305C2908"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PGS.TS Phạm Hồng Chương</w:t>
      </w:r>
    </w:p>
    <w:p w14:paraId="10F114FC" w14:textId="77777777" w:rsidR="00016EEB" w:rsidRPr="00E156C1" w:rsidRDefault="00016EEB">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06894E6" w14:textId="77777777" w:rsidTr="00152E60">
        <w:trPr>
          <w:trHeight w:val="854"/>
          <w:jc w:val="center"/>
        </w:trPr>
        <w:tc>
          <w:tcPr>
            <w:tcW w:w="4756" w:type="dxa"/>
          </w:tcPr>
          <w:p w14:paraId="28015C0B" w14:textId="30D90712"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734EBE9"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244B224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16F1FC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F2356F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9CCC9D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251A3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6A8D1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73B3632D"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3F09B8D"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08C40C6"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1. TÊN HỌC PHẦN:</w:t>
      </w:r>
      <w:r w:rsidRPr="00E156C1">
        <w:rPr>
          <w:rFonts w:eastAsia="Times New Roman"/>
          <w:color w:val="000000"/>
          <w:sz w:val="26"/>
          <w:szCs w:val="26"/>
        </w:rPr>
        <w:t xml:space="preserve"> </w:t>
      </w:r>
    </w:p>
    <w:p w14:paraId="1F9DA98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b/>
          <w:sz w:val="26"/>
          <w:szCs w:val="26"/>
        </w:rPr>
        <w:t>Phân tích dữ liệu trong kế toán</w:t>
      </w:r>
    </w:p>
    <w:p w14:paraId="7E7D38F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bCs/>
          <w:sz w:val="26"/>
          <w:szCs w:val="26"/>
        </w:rPr>
        <w:t>Data Analytics for Accounting</w:t>
      </w:r>
    </w:p>
    <w:p w14:paraId="2500604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KTHT</w:t>
      </w:r>
      <w:r w:rsidRPr="00E156C1">
        <w:rPr>
          <w:rStyle w:val="HeaderChar"/>
          <w:b/>
          <w:sz w:val="26"/>
          <w:szCs w:val="26"/>
        </w:rPr>
        <w:t xml:space="preserve"> </w:t>
      </w:r>
      <w:r w:rsidRPr="00E156C1">
        <w:rPr>
          <w:rStyle w:val="MediumGrid11"/>
          <w:sz w:val="26"/>
          <w:szCs w:val="26"/>
        </w:rPr>
        <w:t>1104</w:t>
      </w:r>
      <w:r w:rsidRPr="00E156C1">
        <w:rPr>
          <w:rFonts w:eastAsia="Times New Roman"/>
          <w:color w:val="000000"/>
          <w:sz w:val="26"/>
          <w:szCs w:val="26"/>
        </w:rPr>
        <w:tab/>
      </w:r>
      <w:r w:rsidRPr="00E156C1">
        <w:rPr>
          <w:rFonts w:eastAsia="Times New Roman"/>
          <w:color w:val="000000"/>
          <w:sz w:val="26"/>
          <w:szCs w:val="26"/>
        </w:rPr>
        <w:tab/>
        <w:t>Số tín chỉ: 03</w:t>
      </w:r>
    </w:p>
    <w:p w14:paraId="1A7A2032"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HỆ THỐNG THÔNG TIN KẾ TOÁN</w:t>
      </w:r>
    </w:p>
    <w:p w14:paraId="5A31CB9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1BF54CB4" w14:textId="77799E39" w:rsidR="00152E60"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ế toán tài chính 1, 2</w:t>
      </w:r>
    </w:p>
    <w:p w14:paraId="28DD1701" w14:textId="5226B0AE" w:rsidR="00955668"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iểm toán tài chính 1</w:t>
      </w:r>
    </w:p>
    <w:p w14:paraId="2C8C4E9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DAEB47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Học phần trang bị kiến thức về </w:t>
      </w:r>
      <w:r w:rsidRPr="00E156C1">
        <w:rPr>
          <w:color w:val="000000"/>
          <w:sz w:val="26"/>
          <w:szCs w:val="26"/>
        </w:rPr>
        <w:t>phân tích dữ liệu trong kế toán</w:t>
      </w:r>
      <w:r w:rsidRPr="00E156C1">
        <w:rPr>
          <w:color w:val="000000"/>
          <w:sz w:val="26"/>
          <w:szCs w:val="26"/>
          <w:lang w:val="vi-VN"/>
        </w:rPr>
        <w:t>. Học phần cung cấp các</w:t>
      </w:r>
      <w:r w:rsidRPr="00E156C1">
        <w:rPr>
          <w:rStyle w:val="tlid-translation"/>
          <w:sz w:val="26"/>
          <w:szCs w:val="26"/>
          <w:lang w:val="vi-VN"/>
        </w:rPr>
        <w:t xml:space="preserve"> kỹ thuật, công cụ phân tích dữ liệu để ra quyết định kinh doanh và khám phá dữ liệu lớn liên quan đến thông tin kế toán. Ngoài ra thông qua việc thực hành phân tích dữ liệu kế toán, học phần sẽ phát triển các kỹ năng sử dụng các công cụ phần mềm dùng trong phân tích dữ liệu cho các chuyên gia kế toán trong tương lai.</w:t>
      </w:r>
    </w:p>
    <w:p w14:paraId="524F18DE"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3F79E759" w14:textId="77777777" w:rsidR="00152E60" w:rsidRPr="00E156C1" w:rsidRDefault="00152E60" w:rsidP="00152E60">
      <w:pPr>
        <w:widowControl w:val="0"/>
        <w:spacing w:line="312" w:lineRule="auto"/>
        <w:ind w:firstLine="720"/>
        <w:jc w:val="both"/>
        <w:rPr>
          <w:rFonts w:eastAsia="Times New Roman"/>
          <w:b/>
          <w:color w:val="000000"/>
          <w:sz w:val="26"/>
          <w:szCs w:val="26"/>
          <w:lang w:val="vi-VN"/>
        </w:rPr>
      </w:pPr>
      <w:r w:rsidRPr="00E156C1">
        <w:rPr>
          <w:rStyle w:val="tlid-translation"/>
          <w:sz w:val="26"/>
          <w:szCs w:val="26"/>
          <w:lang w:val="vi-VN"/>
        </w:rPr>
        <w:t>Phân tích dữ liệu đã trở thành một kỹ năng bắt buộc đối với tất cả các nhà quản lý doanh nghiệp và đặc biệt là kế toán viên, những người thường biết cả dữ liệu bên trong và bên ngoài tốt hơn so với các đối tác của họ trong các lĩnh vực khác của doanh nghiệp.</w:t>
      </w:r>
    </w:p>
    <w:p w14:paraId="42AD0DFC" w14:textId="77777777" w:rsidR="00152E60" w:rsidRPr="00E156C1" w:rsidRDefault="00152E60" w:rsidP="00152E60">
      <w:pPr>
        <w:widowControl w:val="0"/>
        <w:spacing w:line="312" w:lineRule="auto"/>
        <w:ind w:firstLine="720"/>
        <w:jc w:val="both"/>
        <w:rPr>
          <w:rStyle w:val="tlid-translation"/>
          <w:sz w:val="26"/>
          <w:szCs w:val="26"/>
          <w:lang w:val="vi-VN"/>
        </w:rPr>
      </w:pPr>
      <w:r w:rsidRPr="00E156C1">
        <w:rPr>
          <w:rStyle w:val="tlid-translation"/>
          <w:sz w:val="26"/>
          <w:szCs w:val="26"/>
          <w:lang w:val="vi-VN"/>
        </w:rPr>
        <w:t>Học phần này tập trung vào phân tích dữ liệu cho kế toán viên và các chuyên gia tài chính. Các kỹ thuật nhằm thu thập dữ liệu, làm sạch và phân tích dữ liệu và lưu trữ vào kho dữ liệu khác được thảo luận. Học phần còn cung cấp một cái nhìn tổng quan về phân tích dữ liệu cho kế toán, xem xét xu hướng lớn của 'Dữ liệu lớn', trí tuệ nhân tạo và robot đang tác động và định hình các hoạt động kế toán, báo cáo tài chính và kiểm toán hiện tại và khả năng của chúng đối với các hoạt động trong tương lai. Học phần cũng giúp sinh viên khám phá dữ liệu lớn và trí tuệ nhân tạo hiện đang được sử dụng trong thực hành kế toán và tiềm năng của các kỹ thuật này để định hình các thực tiễn trong tương lai trong các lĩnh vực cụ thể như đo lường và dự báo kế toán, lấy mẫu trong kiểm toán…</w:t>
      </w:r>
    </w:p>
    <w:p w14:paraId="03FE4F6C"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 xml:space="preserve">Mục tiêu môn học còn hướng tới giúp người học xây dựng cho mình khả năng phát triển </w:t>
      </w:r>
      <w:r w:rsidRPr="00E156C1">
        <w:rPr>
          <w:sz w:val="26"/>
          <w:szCs w:val="26"/>
          <w:lang w:val="nl-NL"/>
        </w:rPr>
        <w:lastRenderedPageBreak/>
        <w:t>tư duy hệ thống, nhìn nhận và đánh giá một nghiệp vụ trong quan hệ với các yếu tố khác trong tổng thể thông qua các bài tập tình huống, các bài tập cá nhân, bài thảo luận nhóm liên quan đến khám phá và phân tích dữ liệu trong kế toán.</w:t>
      </w:r>
    </w:p>
    <w:p w14:paraId="4E3991A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6"/>
        <w:gridCol w:w="1239"/>
        <w:gridCol w:w="987"/>
        <w:gridCol w:w="1633"/>
        <w:gridCol w:w="1835"/>
      </w:tblGrid>
      <w:tr w:rsidR="00152E60" w:rsidRPr="00E156C1" w14:paraId="7243FEAD" w14:textId="77777777" w:rsidTr="00152E60">
        <w:trPr>
          <w:cantSplit/>
          <w:trHeight w:val="624"/>
        </w:trPr>
        <w:tc>
          <w:tcPr>
            <w:tcW w:w="3486" w:type="dxa"/>
            <w:vMerge w:val="restart"/>
            <w:vAlign w:val="center"/>
          </w:tcPr>
          <w:p w14:paraId="1195FFC7"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1239" w:type="dxa"/>
            <w:vMerge w:val="restart"/>
            <w:vAlign w:val="center"/>
          </w:tcPr>
          <w:p w14:paraId="428220A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152C6D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2620" w:type="dxa"/>
            <w:gridSpan w:val="2"/>
            <w:vAlign w:val="center"/>
          </w:tcPr>
          <w:p w14:paraId="646654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835" w:type="dxa"/>
            <w:vAlign w:val="center"/>
          </w:tcPr>
          <w:p w14:paraId="44BF198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3C4924B6" w14:textId="77777777" w:rsidTr="00152E60">
        <w:trPr>
          <w:cantSplit/>
          <w:trHeight w:val="525"/>
        </w:trPr>
        <w:tc>
          <w:tcPr>
            <w:tcW w:w="3486" w:type="dxa"/>
            <w:vMerge/>
            <w:vAlign w:val="center"/>
          </w:tcPr>
          <w:p w14:paraId="358E257D" w14:textId="77777777" w:rsidR="00152E60" w:rsidRPr="00E156C1" w:rsidRDefault="00152E60" w:rsidP="00152E60">
            <w:pPr>
              <w:widowControl w:val="0"/>
              <w:spacing w:line="312" w:lineRule="auto"/>
              <w:jc w:val="center"/>
              <w:rPr>
                <w:b/>
                <w:color w:val="000000"/>
                <w:sz w:val="26"/>
                <w:szCs w:val="26"/>
              </w:rPr>
            </w:pPr>
          </w:p>
        </w:tc>
        <w:tc>
          <w:tcPr>
            <w:tcW w:w="1239" w:type="dxa"/>
            <w:vMerge/>
            <w:vAlign w:val="center"/>
          </w:tcPr>
          <w:p w14:paraId="294102F4" w14:textId="77777777" w:rsidR="00152E60" w:rsidRPr="00E156C1" w:rsidRDefault="00152E60" w:rsidP="00152E60">
            <w:pPr>
              <w:widowControl w:val="0"/>
              <w:spacing w:line="312" w:lineRule="auto"/>
              <w:jc w:val="center"/>
              <w:rPr>
                <w:b/>
                <w:color w:val="000000"/>
                <w:sz w:val="26"/>
                <w:szCs w:val="26"/>
              </w:rPr>
            </w:pPr>
          </w:p>
        </w:tc>
        <w:tc>
          <w:tcPr>
            <w:tcW w:w="987" w:type="dxa"/>
            <w:vAlign w:val="center"/>
          </w:tcPr>
          <w:p w14:paraId="3E1B1C9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 thuyết</w:t>
            </w:r>
          </w:p>
        </w:tc>
        <w:tc>
          <w:tcPr>
            <w:tcW w:w="1633" w:type="dxa"/>
            <w:vAlign w:val="center"/>
          </w:tcPr>
          <w:p w14:paraId="312581F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835" w:type="dxa"/>
            <w:vAlign w:val="center"/>
          </w:tcPr>
          <w:p w14:paraId="06F691EF" w14:textId="77777777" w:rsidR="00152E60" w:rsidRPr="00E156C1" w:rsidRDefault="00152E60" w:rsidP="00152E60">
            <w:pPr>
              <w:widowControl w:val="0"/>
              <w:spacing w:line="312" w:lineRule="auto"/>
              <w:jc w:val="center"/>
              <w:rPr>
                <w:b/>
                <w:color w:val="000000"/>
                <w:sz w:val="26"/>
                <w:szCs w:val="26"/>
              </w:rPr>
            </w:pPr>
          </w:p>
        </w:tc>
      </w:tr>
      <w:tr w:rsidR="00152E60" w:rsidRPr="00E156C1" w14:paraId="3A6A4EF8" w14:textId="77777777" w:rsidTr="00152E60">
        <w:trPr>
          <w:trHeight w:val="420"/>
        </w:trPr>
        <w:tc>
          <w:tcPr>
            <w:tcW w:w="3486" w:type="dxa"/>
          </w:tcPr>
          <w:p w14:paraId="5D123E5F"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1: Giới thiệu về Phân tích dữ liệu lớn trong kế toán và trong kinh doanh</w:t>
            </w:r>
          </w:p>
        </w:tc>
        <w:tc>
          <w:tcPr>
            <w:tcW w:w="1239" w:type="dxa"/>
            <w:vAlign w:val="bottom"/>
          </w:tcPr>
          <w:p w14:paraId="1FEF9D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4681B80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797E3391" w14:textId="77777777" w:rsidR="00152E60" w:rsidRPr="00E156C1" w:rsidRDefault="00152E60" w:rsidP="00152E60">
            <w:pPr>
              <w:widowControl w:val="0"/>
              <w:spacing w:line="312" w:lineRule="auto"/>
              <w:jc w:val="center"/>
              <w:rPr>
                <w:color w:val="000000"/>
                <w:sz w:val="26"/>
                <w:szCs w:val="26"/>
              </w:rPr>
            </w:pPr>
          </w:p>
        </w:tc>
        <w:tc>
          <w:tcPr>
            <w:tcW w:w="1835" w:type="dxa"/>
          </w:tcPr>
          <w:p w14:paraId="798D3D01" w14:textId="77777777" w:rsidR="00152E60" w:rsidRPr="00E156C1" w:rsidRDefault="00152E60" w:rsidP="00152E60">
            <w:pPr>
              <w:widowControl w:val="0"/>
              <w:spacing w:line="312" w:lineRule="auto"/>
              <w:jc w:val="center"/>
              <w:rPr>
                <w:color w:val="000000"/>
                <w:sz w:val="26"/>
                <w:szCs w:val="26"/>
              </w:rPr>
            </w:pPr>
          </w:p>
        </w:tc>
      </w:tr>
      <w:tr w:rsidR="00152E60" w:rsidRPr="00E156C1" w14:paraId="013648F9" w14:textId="77777777" w:rsidTr="00152E60">
        <w:trPr>
          <w:trHeight w:val="345"/>
        </w:trPr>
        <w:tc>
          <w:tcPr>
            <w:tcW w:w="3486" w:type="dxa"/>
          </w:tcPr>
          <w:p w14:paraId="1B64407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Tổ chức dữ liệu trong phân tích kế toán</w:t>
            </w:r>
          </w:p>
        </w:tc>
        <w:tc>
          <w:tcPr>
            <w:tcW w:w="1239" w:type="dxa"/>
            <w:vAlign w:val="bottom"/>
          </w:tcPr>
          <w:p w14:paraId="7009A37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CD0F9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38083067" w14:textId="77777777" w:rsidR="00152E60" w:rsidRPr="00E156C1" w:rsidRDefault="00152E60" w:rsidP="00152E60">
            <w:pPr>
              <w:widowControl w:val="0"/>
              <w:spacing w:line="312" w:lineRule="auto"/>
              <w:jc w:val="center"/>
              <w:rPr>
                <w:color w:val="000000"/>
                <w:sz w:val="26"/>
                <w:szCs w:val="26"/>
              </w:rPr>
            </w:pPr>
          </w:p>
        </w:tc>
        <w:tc>
          <w:tcPr>
            <w:tcW w:w="1835" w:type="dxa"/>
          </w:tcPr>
          <w:p w14:paraId="2D35BA3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anh Thuận</w:t>
            </w:r>
          </w:p>
        </w:tc>
      </w:tr>
      <w:tr w:rsidR="00152E60" w:rsidRPr="00E156C1" w14:paraId="6095ECC0" w14:textId="77777777" w:rsidTr="00152E60">
        <w:trPr>
          <w:trHeight w:val="345"/>
        </w:trPr>
        <w:tc>
          <w:tcPr>
            <w:tcW w:w="3486" w:type="dxa"/>
          </w:tcPr>
          <w:p w14:paraId="1A9A1C4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Các phương pháp phân tích dữ liệu lớn trong kế toán</w:t>
            </w:r>
          </w:p>
        </w:tc>
        <w:tc>
          <w:tcPr>
            <w:tcW w:w="1239" w:type="dxa"/>
            <w:vAlign w:val="bottom"/>
          </w:tcPr>
          <w:p w14:paraId="253B7C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9</w:t>
            </w:r>
          </w:p>
        </w:tc>
        <w:tc>
          <w:tcPr>
            <w:tcW w:w="987" w:type="dxa"/>
            <w:vAlign w:val="bottom"/>
          </w:tcPr>
          <w:p w14:paraId="762516E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07EB910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835" w:type="dxa"/>
          </w:tcPr>
          <w:p w14:paraId="73280006" w14:textId="77777777" w:rsidR="00152E60" w:rsidRPr="00E156C1" w:rsidRDefault="00152E60" w:rsidP="00152E60">
            <w:pPr>
              <w:widowControl w:val="0"/>
              <w:spacing w:line="312" w:lineRule="auto"/>
              <w:jc w:val="center"/>
              <w:rPr>
                <w:color w:val="000000"/>
                <w:sz w:val="26"/>
                <w:szCs w:val="26"/>
              </w:rPr>
            </w:pPr>
          </w:p>
        </w:tc>
      </w:tr>
      <w:tr w:rsidR="00152E60" w:rsidRPr="00E156C1" w14:paraId="130C955A" w14:textId="77777777" w:rsidTr="00152E60">
        <w:trPr>
          <w:trHeight w:val="600"/>
        </w:trPr>
        <w:tc>
          <w:tcPr>
            <w:tcW w:w="3486" w:type="dxa"/>
          </w:tcPr>
          <w:p w14:paraId="72A8644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Sử dụng công cụ hình ảnh hóa để phân tích và báo cáo dữ liệu lớn trong kế toán</w:t>
            </w:r>
          </w:p>
        </w:tc>
        <w:tc>
          <w:tcPr>
            <w:tcW w:w="1239" w:type="dxa"/>
            <w:vAlign w:val="bottom"/>
          </w:tcPr>
          <w:p w14:paraId="411BF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987" w:type="dxa"/>
            <w:vAlign w:val="bottom"/>
          </w:tcPr>
          <w:p w14:paraId="6833ECE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2B1414D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3C6F408F" w14:textId="77777777" w:rsidR="00152E60" w:rsidRPr="00E156C1" w:rsidRDefault="00152E60" w:rsidP="00152E60">
            <w:pPr>
              <w:widowControl w:val="0"/>
              <w:spacing w:line="312" w:lineRule="auto"/>
              <w:jc w:val="center"/>
              <w:rPr>
                <w:color w:val="000000"/>
                <w:sz w:val="26"/>
                <w:szCs w:val="26"/>
              </w:rPr>
            </w:pPr>
          </w:p>
        </w:tc>
      </w:tr>
      <w:tr w:rsidR="00152E60" w:rsidRPr="00E156C1" w14:paraId="3FFE46EE" w14:textId="77777777" w:rsidTr="00152E60">
        <w:trPr>
          <w:trHeight w:val="600"/>
        </w:trPr>
        <w:tc>
          <w:tcPr>
            <w:tcW w:w="3486" w:type="dxa"/>
          </w:tcPr>
          <w:p w14:paraId="64CA6AA5" w14:textId="77777777" w:rsidR="00152E60" w:rsidRPr="00E156C1" w:rsidRDefault="00152E60" w:rsidP="00152E60">
            <w:pPr>
              <w:pStyle w:val="Heading5"/>
              <w:keepNext w:val="0"/>
              <w:keepLines w:val="0"/>
              <w:widowControl w:val="0"/>
              <w:tabs>
                <w:tab w:val="left" w:pos="567"/>
              </w:tabs>
              <w:spacing w:line="312" w:lineRule="auto"/>
              <w:rPr>
                <w:b w:val="0"/>
                <w:color w:val="000000"/>
                <w:sz w:val="26"/>
                <w:szCs w:val="26"/>
              </w:rPr>
            </w:pPr>
            <w:r w:rsidRPr="00E156C1">
              <w:rPr>
                <w:b w:val="0"/>
                <w:color w:val="000000"/>
                <w:sz w:val="26"/>
                <w:szCs w:val="26"/>
              </w:rPr>
              <w:t xml:space="preserve">Chương 5: Phân tích dữ liệu lớn trong kiểm toán </w:t>
            </w:r>
          </w:p>
        </w:tc>
        <w:tc>
          <w:tcPr>
            <w:tcW w:w="1239" w:type="dxa"/>
            <w:vAlign w:val="bottom"/>
          </w:tcPr>
          <w:p w14:paraId="446A2AA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7F4673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3629B66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7947511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w:t>
            </w:r>
          </w:p>
        </w:tc>
      </w:tr>
      <w:tr w:rsidR="00152E60" w:rsidRPr="00E156C1" w14:paraId="4F559865" w14:textId="77777777" w:rsidTr="00152E60">
        <w:trPr>
          <w:trHeight w:val="600"/>
        </w:trPr>
        <w:tc>
          <w:tcPr>
            <w:tcW w:w="3486" w:type="dxa"/>
          </w:tcPr>
          <w:p w14:paraId="18F3EA3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phân tích dữ liệu lớn để đo lường hiệu quả hoạt động doanh nghiệp</w:t>
            </w:r>
          </w:p>
        </w:tc>
        <w:tc>
          <w:tcPr>
            <w:tcW w:w="1239" w:type="dxa"/>
            <w:vAlign w:val="bottom"/>
          </w:tcPr>
          <w:p w14:paraId="606CD39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987" w:type="dxa"/>
            <w:vAlign w:val="bottom"/>
          </w:tcPr>
          <w:p w14:paraId="49FEF82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558249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023F3EB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 (Sự khác biệt)</w:t>
            </w:r>
          </w:p>
        </w:tc>
      </w:tr>
      <w:tr w:rsidR="00152E60" w:rsidRPr="00E156C1" w14:paraId="40138B47" w14:textId="77777777" w:rsidTr="00152E60">
        <w:trPr>
          <w:trHeight w:val="600"/>
        </w:trPr>
        <w:tc>
          <w:tcPr>
            <w:tcW w:w="3486" w:type="dxa"/>
          </w:tcPr>
          <w:p w14:paraId="21C4311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 xml:space="preserve">Chương 7: Phân tích báo cáo tài chính trong điều kiện </w:t>
            </w:r>
            <w:r w:rsidRPr="00E156C1">
              <w:rPr>
                <w:b/>
                <w:caps/>
                <w:color w:val="000000"/>
                <w:sz w:val="26"/>
                <w:szCs w:val="26"/>
              </w:rPr>
              <w:t>XbrL</w:t>
            </w:r>
          </w:p>
        </w:tc>
        <w:tc>
          <w:tcPr>
            <w:tcW w:w="1239" w:type="dxa"/>
            <w:vAlign w:val="bottom"/>
          </w:tcPr>
          <w:p w14:paraId="7E9BF40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FEDA4F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1ADF158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7B4924BE" w14:textId="77777777" w:rsidR="00152E60" w:rsidRPr="00E156C1" w:rsidRDefault="00152E60" w:rsidP="00152E60">
            <w:pPr>
              <w:widowControl w:val="0"/>
              <w:spacing w:line="312" w:lineRule="auto"/>
              <w:jc w:val="center"/>
              <w:rPr>
                <w:color w:val="000000"/>
                <w:sz w:val="26"/>
                <w:szCs w:val="26"/>
              </w:rPr>
            </w:pPr>
          </w:p>
        </w:tc>
      </w:tr>
      <w:tr w:rsidR="00152E60" w:rsidRPr="00E156C1" w14:paraId="2FE7B1CD" w14:textId="77777777" w:rsidTr="00152E60">
        <w:tc>
          <w:tcPr>
            <w:tcW w:w="3486" w:type="dxa"/>
          </w:tcPr>
          <w:p w14:paraId="48D2FF2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1239" w:type="dxa"/>
            <w:vAlign w:val="bottom"/>
          </w:tcPr>
          <w:p w14:paraId="6194602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987" w:type="dxa"/>
            <w:vAlign w:val="bottom"/>
          </w:tcPr>
          <w:p w14:paraId="143892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5</w:t>
            </w:r>
          </w:p>
        </w:tc>
        <w:tc>
          <w:tcPr>
            <w:tcW w:w="1633" w:type="dxa"/>
            <w:vAlign w:val="bottom"/>
          </w:tcPr>
          <w:p w14:paraId="595361A8"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0</w:t>
            </w:r>
          </w:p>
        </w:tc>
        <w:tc>
          <w:tcPr>
            <w:tcW w:w="1835" w:type="dxa"/>
          </w:tcPr>
          <w:p w14:paraId="6ED65780" w14:textId="77777777" w:rsidR="00152E60" w:rsidRPr="00E156C1" w:rsidRDefault="00152E60" w:rsidP="00152E60">
            <w:pPr>
              <w:widowControl w:val="0"/>
              <w:spacing w:line="312" w:lineRule="auto"/>
              <w:jc w:val="center"/>
              <w:rPr>
                <w:b/>
                <w:color w:val="000000"/>
                <w:sz w:val="26"/>
                <w:szCs w:val="26"/>
              </w:rPr>
            </w:pPr>
          </w:p>
        </w:tc>
      </w:tr>
    </w:tbl>
    <w:p w14:paraId="669CD951"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2A49DC15" w14:textId="77777777" w:rsidR="00152E60" w:rsidRPr="00E156C1" w:rsidRDefault="00152E60" w:rsidP="00152E60">
      <w:pPr>
        <w:pStyle w:val="11"/>
      </w:pPr>
      <w:r w:rsidRPr="00E156C1">
        <w:t>Chương 1. giới thiệu về Phân tích dữ liệu LỚN trong kế toán và trong kinh doanh</w:t>
      </w:r>
    </w:p>
    <w:p w14:paraId="6E8CDB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khái quát về các vấn đề cơ bản về Phân tích dữ liệu trong kế toán và trong kinh doanh</w:t>
      </w:r>
    </w:p>
    <w:p w14:paraId="2CCB07F1"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Khái niệm về phân tích dữ liệu</w:t>
      </w:r>
    </w:p>
    <w:p w14:paraId="03FC817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lastRenderedPageBreak/>
        <w:t>1.2.Phân tích dữ liệu ảnh hưởng thế nào tới kinh doanh</w:t>
      </w:r>
    </w:p>
    <w:p w14:paraId="0900898E"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Phân tích dữ liệu ảnh hưởng thế nào tới kế toán</w:t>
      </w:r>
    </w:p>
    <w:p w14:paraId="74A9CAB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Quá trình phân tích dữ liệu sử dụng mô hình IMPACT</w:t>
      </w:r>
    </w:p>
    <w:p w14:paraId="30D2251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Những kỹ năng cần thiết của kế toán trong việc phân tích dữ liệu</w:t>
      </w:r>
    </w:p>
    <w:p w14:paraId="08E6E5E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Ví dụ về mô hình IMPACT</w:t>
      </w:r>
    </w:p>
    <w:p w14:paraId="1D0EF8B5"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268022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B27A0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4A465FB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08D3C9CD"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FF185C7" w14:textId="77777777" w:rsidR="00152E60" w:rsidRPr="00E156C1" w:rsidRDefault="00152E60" w:rsidP="00152E60">
      <w:pPr>
        <w:pStyle w:val="Heading2"/>
        <w:rPr>
          <w:lang w:val="vi-VN" w:eastAsia="vi-VN"/>
        </w:rPr>
      </w:pPr>
      <w:r w:rsidRPr="00E156C1">
        <w:tab/>
        <w:t xml:space="preserve">-Trevor Hastie, Robert Tibshirani and Jerome Friedman (2009), </w:t>
      </w:r>
      <w:r w:rsidRPr="00E156C1">
        <w:rPr>
          <w:i/>
          <w:lang w:eastAsia="zh-CN"/>
        </w:rPr>
        <w:t xml:space="preserve">Elements of Statistical Learning: </w:t>
      </w:r>
      <w:r w:rsidRPr="00E156C1">
        <w:rPr>
          <w:i/>
        </w:rPr>
        <w:t xml:space="preserve">Data Mining, Inference, and Prediction, </w:t>
      </w:r>
      <w:r w:rsidRPr="00E156C1">
        <w:t>Second Edition, springer Science</w:t>
      </w:r>
      <w:r w:rsidRPr="00E156C1">
        <w:rPr>
          <w:lang w:eastAsia="zh-CN"/>
        </w:rPr>
        <w:t xml:space="preserve"> </w:t>
      </w:r>
    </w:p>
    <w:p w14:paraId="2FA607FF"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F8DA046"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74A60B7" w14:textId="77777777" w:rsidR="00152E60" w:rsidRPr="00E156C1" w:rsidRDefault="00152E60" w:rsidP="00152E60">
      <w:pPr>
        <w:widowControl w:val="0"/>
        <w:spacing w:line="312" w:lineRule="auto"/>
        <w:ind w:firstLine="720"/>
        <w:jc w:val="both"/>
        <w:rPr>
          <w:rFonts w:eastAsia="Century Schoolbook"/>
          <w:sz w:val="26"/>
          <w:szCs w:val="26"/>
        </w:rPr>
      </w:pPr>
    </w:p>
    <w:p w14:paraId="0B6D2AAB" w14:textId="77777777" w:rsidR="00152E60" w:rsidRPr="00E156C1" w:rsidRDefault="00152E60" w:rsidP="00152E60">
      <w:pPr>
        <w:pStyle w:val="11"/>
      </w:pPr>
      <w:r w:rsidRPr="00E156C1">
        <w:t>CHƯƠNG 2: TỔ CHỨC DỮ LIỆU TRONG PHÂN TÍCH KẾ TOÁN</w:t>
      </w:r>
    </w:p>
    <w:p w14:paraId="760AA1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vấn để tổ chức dữ liệu phục vụ cho việc phân tích dữ liệu trong kế toán.</w:t>
      </w:r>
    </w:p>
    <w:p w14:paraId="10F42A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ữ liệu được sử dụng và lưu trữ như thế nào trong chu trình kế toán</w:t>
      </w:r>
    </w:p>
    <w:p w14:paraId="021F370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Dữ liệu và mối quan hệ trong cơ sở dữ liệu quan hệ</w:t>
      </w:r>
    </w:p>
    <w:p w14:paraId="028F40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Từ điển dữ liệu</w:t>
      </w:r>
    </w:p>
    <w:p w14:paraId="4CBA396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Trích rút dữ liệu, chuyển đổi dữ liệu, tải dữ liệu chuẩn bị phân tích</w:t>
      </w:r>
    </w:p>
    <w:p w14:paraId="1F38566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1. Trích rút dữ liệu</w:t>
      </w:r>
    </w:p>
    <w:p w14:paraId="4F57EF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2.Chuyển đổi dữ liệu</w:t>
      </w:r>
    </w:p>
    <w:p w14:paraId="7B856D03"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3.Tải dữ liệu chuẩn bị cho phân tích</w:t>
      </w:r>
    </w:p>
    <w:p w14:paraId="48B403D3"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3D0399AF"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 xml:space="preserve">Vernon Richardson, Katie Terrell and Ryan Teeter (2014): Data Analytics for </w:t>
      </w:r>
      <w:r w:rsidRPr="00E156C1">
        <w:rPr>
          <w:rFonts w:eastAsia="Times New Roman"/>
          <w:sz w:val="26"/>
          <w:szCs w:val="26"/>
        </w:rPr>
        <w:lastRenderedPageBreak/>
        <w:t>Accounting 1st Edition, McGraw-Hill Education, ISBN-10: 9781260375</w:t>
      </w:r>
    </w:p>
    <w:p w14:paraId="4E2B94D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8FA7DE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CBE14A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32A90BF"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2FFDFED"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D3E80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1D6B25C" w14:textId="77777777" w:rsidR="00152E60" w:rsidRPr="00E156C1" w:rsidRDefault="00152E60" w:rsidP="00152E60">
      <w:pPr>
        <w:widowControl w:val="0"/>
        <w:spacing w:line="312" w:lineRule="auto"/>
        <w:ind w:firstLine="720"/>
        <w:jc w:val="both"/>
        <w:rPr>
          <w:b/>
          <w:sz w:val="26"/>
          <w:szCs w:val="26"/>
        </w:rPr>
      </w:pPr>
    </w:p>
    <w:p w14:paraId="6485470A" w14:textId="77777777" w:rsidR="00152E60" w:rsidRPr="00E156C1" w:rsidRDefault="00152E60" w:rsidP="00152E60">
      <w:pPr>
        <w:pStyle w:val="11"/>
      </w:pPr>
      <w:r w:rsidRPr="00E156C1">
        <w:t>Chương 3 . CÁC PHƯƠNG PHÁP PHÂN TÍCH dữ liệu LỚN TRONG KẾ TOÁN</w:t>
      </w:r>
    </w:p>
    <w:p w14:paraId="68033FB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kỹ thuật và các loại mô hình dữ liệu kế toán</w:t>
      </w:r>
    </w:p>
    <w:p w14:paraId="5FB1588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Khái quát mô hình hóa dữ liệu kế toán</w:t>
      </w:r>
    </w:p>
    <w:p w14:paraId="319F15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Các loại mô hình dữ liệu kế toán</w:t>
      </w:r>
    </w:p>
    <w:p w14:paraId="3EF883C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Khám phá dữ liệu kế toán</w:t>
      </w:r>
    </w:p>
    <w:p w14:paraId="5EE3FEC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Phân tích dữ liệu kế toán và xây dựng mô hình trong kế toán</w:t>
      </w:r>
    </w:p>
    <w:p w14:paraId="6BB2B6F7"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42222049"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323D626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7F56ACD"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1D0F22B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8B2F9FA"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352CDA9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Nitin R. Patel, Peter C. Bruce, 2 edition (October 26, 2010), Data Mining for Business Intelligence: Concepts, Techniques, and Applications in Microsoft Office </w:t>
      </w:r>
      <w:r w:rsidRPr="00E156C1">
        <w:rPr>
          <w:sz w:val="26"/>
          <w:szCs w:val="26"/>
        </w:rPr>
        <w:lastRenderedPageBreak/>
        <w:t>Excel with XLMiner, Wiley; ISBN-10: 0470526823; ISBN-13: 978-0470526828</w:t>
      </w:r>
    </w:p>
    <w:p w14:paraId="14C9B1F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18BDEB10" w14:textId="77777777" w:rsidR="00152E60" w:rsidRPr="00E156C1" w:rsidRDefault="00152E60" w:rsidP="00152E60">
      <w:pPr>
        <w:widowControl w:val="0"/>
        <w:spacing w:line="312" w:lineRule="auto"/>
        <w:ind w:firstLine="720"/>
        <w:jc w:val="both"/>
        <w:rPr>
          <w:sz w:val="26"/>
          <w:szCs w:val="26"/>
        </w:rPr>
      </w:pPr>
    </w:p>
    <w:p w14:paraId="48EF8879" w14:textId="77777777" w:rsidR="00152E60" w:rsidRPr="00E156C1" w:rsidRDefault="00152E60" w:rsidP="00152E60">
      <w:pPr>
        <w:pStyle w:val="11"/>
      </w:pPr>
      <w:r w:rsidRPr="00E156C1">
        <w:t>Chương 4: SỬ DỤNG CÁC cÔNG CỤ HÌNH ẢNH HÓA ĐỂ PHÂN TÍCH VÀ BÁO CÁO dữ liệu LỚN TRONG KẾ TOÁN</w:t>
      </w:r>
    </w:p>
    <w:p w14:paraId="2853649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công cụ trực quan mô tả dữ liệu kế toán.</w:t>
      </w:r>
    </w:p>
    <w:p w14:paraId="2247F95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Khái quát về công cụ trực quan mô tả dữ liệu kế toán</w:t>
      </w:r>
    </w:p>
    <w:p w14:paraId="3E3610D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công cụ trực quan mô tả dữ liệu kế toán</w:t>
      </w:r>
    </w:p>
    <w:p w14:paraId="3B3100D1"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1F91D4D"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2CE608D6"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FEDC8DF"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03FBF4C"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89A8780"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B4CF883"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2E6B0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710E252" w14:textId="77777777" w:rsidR="00152E60" w:rsidRPr="00E156C1" w:rsidRDefault="00152E60" w:rsidP="00152E60">
      <w:pPr>
        <w:widowControl w:val="0"/>
        <w:spacing w:line="312" w:lineRule="auto"/>
        <w:ind w:firstLine="720"/>
        <w:jc w:val="both"/>
        <w:rPr>
          <w:color w:val="000000"/>
          <w:sz w:val="26"/>
          <w:szCs w:val="26"/>
        </w:rPr>
      </w:pPr>
    </w:p>
    <w:p w14:paraId="5DC76BB5" w14:textId="77777777" w:rsidR="00152E60" w:rsidRPr="00E156C1" w:rsidRDefault="00152E60" w:rsidP="00152E60">
      <w:pPr>
        <w:pStyle w:val="11"/>
        <w:spacing w:before="60"/>
      </w:pPr>
      <w:r w:rsidRPr="00E156C1">
        <w:t>Chương 5: PHÂN TÍCH DỮ LIỆU LỚN TRONG KIỂM TOÁN</w:t>
      </w:r>
    </w:p>
    <w:p w14:paraId="467BEBC6"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kỹ thuật phân tích dữ liệu trong kiểm toán hiện đại và kiểm toán liên tục. Đồng thời giới thiệu các kỹ thuật phân tích dữ liệu lớn trong kiểm toán</w:t>
      </w:r>
    </w:p>
    <w:p w14:paraId="1B10EFC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1. Kiểm toán hiện đại và kiểm toán liên tục</w:t>
      </w:r>
    </w:p>
    <w:p w14:paraId="73CBB83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2. Khái quát chung về phân tích dữ liệu lớn trong kiểm toán</w:t>
      </w:r>
    </w:p>
    <w:p w14:paraId="69676A7A"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3. Thực hiện phân tích dữ liệu lớn trong kiểm toán</w:t>
      </w:r>
    </w:p>
    <w:p w14:paraId="3F6CA941" w14:textId="77777777" w:rsidR="00152E60" w:rsidRPr="00E156C1" w:rsidRDefault="00152E60" w:rsidP="00152E60">
      <w:pPr>
        <w:widowControl w:val="0"/>
        <w:spacing w:before="60" w:line="312" w:lineRule="auto"/>
        <w:jc w:val="both"/>
        <w:rPr>
          <w:b/>
          <w:i/>
          <w:sz w:val="26"/>
          <w:szCs w:val="26"/>
        </w:rPr>
      </w:pPr>
      <w:r w:rsidRPr="00E156C1">
        <w:rPr>
          <w:b/>
          <w:i/>
          <w:sz w:val="26"/>
          <w:szCs w:val="26"/>
        </w:rPr>
        <w:lastRenderedPageBreak/>
        <w:t>Tài liệu tham khảo:</w:t>
      </w:r>
    </w:p>
    <w:p w14:paraId="46A601C6"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699ED6A1"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D9CC631"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526C0843"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585D09A"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9A06AC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2A2C3A8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DCEA475" w14:textId="77777777" w:rsidR="00152E60" w:rsidRPr="00E156C1" w:rsidRDefault="00152E60" w:rsidP="00152E60">
      <w:pPr>
        <w:widowControl w:val="0"/>
        <w:spacing w:before="60" w:line="312" w:lineRule="auto"/>
        <w:ind w:firstLine="720"/>
        <w:jc w:val="both"/>
        <w:rPr>
          <w:color w:val="000000"/>
          <w:sz w:val="26"/>
          <w:szCs w:val="26"/>
        </w:rPr>
      </w:pPr>
    </w:p>
    <w:p w14:paraId="7B882505" w14:textId="77777777" w:rsidR="00152E60" w:rsidRPr="00E156C1" w:rsidRDefault="00152E60" w:rsidP="00152E60">
      <w:pPr>
        <w:pStyle w:val="11"/>
        <w:spacing w:before="60"/>
      </w:pPr>
      <w:r w:rsidRPr="00E156C1">
        <w:t>Chương 6: PHÂN TÍCH DỮ LIỆU LỚN ĐỂ ĐO LƯỜNG HIỆU quả HOẠT ĐỘNG DOANH NGHIỆP</w:t>
      </w:r>
    </w:p>
    <w:p w14:paraId="31012F39"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thước đo thành quả trong một tổ chức.</w:t>
      </w:r>
    </w:p>
    <w:p w14:paraId="157D61AB"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1. Khái quát về các thước đo thành quả</w:t>
      </w:r>
    </w:p>
    <w:p w14:paraId="0618AD4C"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2. Các thước đo tài chính</w:t>
      </w:r>
    </w:p>
    <w:p w14:paraId="7BBCFDB8"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3. Các thước đo phi tài chính</w:t>
      </w:r>
    </w:p>
    <w:p w14:paraId="1C5E7621"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6EE6943F"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1ED220F0"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E4647F6"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6943B215"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lastRenderedPageBreak/>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513CA6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349F95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7F033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507242A" w14:textId="77777777" w:rsidR="00152E60" w:rsidRPr="00E156C1" w:rsidRDefault="00152E60" w:rsidP="00152E60">
      <w:pPr>
        <w:pStyle w:val="Heading5"/>
        <w:keepNext w:val="0"/>
        <w:keepLines w:val="0"/>
        <w:widowControl w:val="0"/>
        <w:tabs>
          <w:tab w:val="left" w:pos="567"/>
        </w:tabs>
        <w:spacing w:before="60" w:line="312" w:lineRule="auto"/>
        <w:ind w:firstLine="720"/>
        <w:rPr>
          <w:color w:val="000000"/>
          <w:sz w:val="26"/>
          <w:szCs w:val="26"/>
        </w:rPr>
      </w:pPr>
    </w:p>
    <w:p w14:paraId="1E031C07" w14:textId="77777777" w:rsidR="00152E60" w:rsidRPr="00E156C1" w:rsidRDefault="00152E60" w:rsidP="00152E60">
      <w:pPr>
        <w:pStyle w:val="11"/>
        <w:spacing w:before="60"/>
      </w:pPr>
      <w:r w:rsidRPr="00E156C1">
        <w:t>Chương 7: phân tích báo cáo tài chính trong điều kiện XbrL</w:t>
      </w:r>
    </w:p>
    <w:p w14:paraId="7856F7EE"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viện sử dụng dữ liệu báo cáo tài chính trong phân tích dữ liệu lớn của một tổ chức.</w:t>
      </w:r>
    </w:p>
    <w:p w14:paraId="3B7258E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Khái quát dữ liệu báo cáo tài chính</w:t>
      </w:r>
    </w:p>
    <w:p w14:paraId="2CCA527E"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Sử dụng dữ liệu báo cáo tài chính trong phân tích dữ liệu kế toán</w:t>
      </w:r>
    </w:p>
    <w:p w14:paraId="68CB6FCE"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5F8D2F57"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65DFFF6"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1F3154AA"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4289BE7F"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95DE594"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623D37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18C05A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53C20CFE"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56795BFE"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lastRenderedPageBreak/>
        <w:t xml:space="preserve">- </w:t>
      </w:r>
      <w:r w:rsidRPr="00E156C1">
        <w:rPr>
          <w:rFonts w:eastAsia="Times New Roman"/>
          <w:sz w:val="26"/>
          <w:szCs w:val="26"/>
        </w:rPr>
        <w:t>Vernon Richardson, Katie Terrell and Ryan Teeter (2014): Data Analytics for Accounting 1st Edition, McGraw-Hill Education, ISBN-10: 9781260375</w:t>
      </w:r>
    </w:p>
    <w:p w14:paraId="08CAF273"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6CC3CAB7"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2E44BD60"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E21DF1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14797A8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35E9E2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FE71E5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08371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nil K.MaheshWari (2015), Business Intelligence and Data Mining, Business Expert press, ISBN-13: 978-1-63157- 120-6</w:t>
      </w:r>
    </w:p>
    <w:p w14:paraId="5DAB03A8"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Derek Hansen, Ben Shneiderman and Marc A. Smith, 1 edition (September 10, 2010),  Analyzing Social Media Networks with NodeXL: Insights from a Connected World, Morgan Kaufmann; ISBN-10: 0123822297; ISBN-13: 978-0123822291</w:t>
      </w:r>
    </w:p>
    <w:p w14:paraId="04B81987" w14:textId="77777777" w:rsidR="00152E60" w:rsidRPr="00E156C1" w:rsidRDefault="00152E60" w:rsidP="00152E60">
      <w:pPr>
        <w:widowControl w:val="0"/>
        <w:spacing w:before="60" w:line="312" w:lineRule="auto"/>
        <w:ind w:firstLine="720"/>
        <w:jc w:val="both"/>
        <w:rPr>
          <w:rFonts w:eastAsia="Century Schoolbook"/>
          <w:sz w:val="26"/>
          <w:szCs w:val="26"/>
        </w:rPr>
      </w:pPr>
      <w:r w:rsidRPr="00E156C1">
        <w:rPr>
          <w:rFonts w:eastAsia="Century Schoolbook"/>
          <w:sz w:val="26"/>
          <w:szCs w:val="26"/>
        </w:rPr>
        <w:t>-David  S.Moore 2nd ed. (2000) The Basic practice of statistics, W.H. Freeman</w:t>
      </w:r>
    </w:p>
    <w:p w14:paraId="25B80D30"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0DEA64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189EDD33"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21989F5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772637E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t>60%</w:t>
      </w:r>
    </w:p>
    <w:p w14:paraId="103A9A1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iều kiện dự thi kết thúc học phần:</w:t>
      </w:r>
    </w:p>
    <w:p w14:paraId="3335443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tham gia tối thiểu 70% số giờ quy định của học phần.</w:t>
      </w:r>
    </w:p>
    <w:p w14:paraId="1D87854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có tối thiểu 1 bài kiểm tra giữa kỳ</w:t>
      </w:r>
    </w:p>
    <w:p w14:paraId="731068E0"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57945E26"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xml:space="preserve">+ Chủ động nghiên cứu tài liệu, giáo trình để trao đổi và thảo luận, làm việc theo nhóm trên lớp. </w:t>
      </w:r>
    </w:p>
    <w:p w14:paraId="71ECAC8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0. GIẢNG VIÊN</w:t>
      </w:r>
    </w:p>
    <w:p w14:paraId="1FA46169"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phụ trách môn học: TS.Trần Trung Tuấn</w:t>
      </w:r>
    </w:p>
    <w:p w14:paraId="0039B803"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tham gia giảng dạy: TS.Trần Trung Tuấn, TS.Nguyễn Thanh Hiếu, TS.Đinh Thế Hùng, PGS.TS.Phạm Đức Cường, PGS.TS.Nguyễn Hữu Ánh, TS.Hà Hồng Hạnh, ThS.NCS.Trương Văn Tú</w:t>
      </w:r>
    </w:p>
    <w:tbl>
      <w:tblPr>
        <w:tblW w:w="9262" w:type="dxa"/>
        <w:jc w:val="center"/>
        <w:tblLook w:val="01E0" w:firstRow="1" w:lastRow="1" w:firstColumn="1" w:lastColumn="1" w:noHBand="0" w:noVBand="0"/>
      </w:tblPr>
      <w:tblGrid>
        <w:gridCol w:w="4069"/>
        <w:gridCol w:w="5193"/>
      </w:tblGrid>
      <w:tr w:rsidR="00152E60" w:rsidRPr="00E156C1" w14:paraId="16867FEA" w14:textId="77777777" w:rsidTr="00152E60">
        <w:trPr>
          <w:jc w:val="center"/>
        </w:trPr>
        <w:tc>
          <w:tcPr>
            <w:tcW w:w="4069" w:type="dxa"/>
          </w:tcPr>
          <w:p w14:paraId="41550DC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i/>
                <w:iCs/>
                <w:color w:val="000000"/>
                <w:sz w:val="26"/>
                <w:szCs w:val="26"/>
              </w:rPr>
              <w:t xml:space="preserve"> </w:t>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p>
        </w:tc>
        <w:tc>
          <w:tcPr>
            <w:tcW w:w="5193" w:type="dxa"/>
            <w:hideMark/>
          </w:tcPr>
          <w:p w14:paraId="76FE5818"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9</w:t>
            </w:r>
          </w:p>
        </w:tc>
      </w:tr>
      <w:tr w:rsidR="00152E60" w:rsidRPr="00E156C1" w14:paraId="6E5A1B5C" w14:textId="77777777" w:rsidTr="00152E60">
        <w:trPr>
          <w:jc w:val="center"/>
        </w:trPr>
        <w:tc>
          <w:tcPr>
            <w:tcW w:w="4069" w:type="dxa"/>
          </w:tcPr>
          <w:p w14:paraId="40E5FCC3"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521EACFD" w14:textId="77777777" w:rsidR="00152E60" w:rsidRPr="00E156C1" w:rsidRDefault="00152E60" w:rsidP="00152E60">
            <w:pPr>
              <w:widowControl w:val="0"/>
              <w:spacing w:line="312" w:lineRule="auto"/>
              <w:jc w:val="center"/>
              <w:rPr>
                <w:rFonts w:eastAsia="Times New Roman"/>
                <w:sz w:val="26"/>
                <w:szCs w:val="26"/>
              </w:rPr>
            </w:pPr>
          </w:p>
          <w:p w14:paraId="7DDF522E" w14:textId="77777777" w:rsidR="00152E60" w:rsidRPr="00E156C1" w:rsidRDefault="00152E60" w:rsidP="00152E60">
            <w:pPr>
              <w:widowControl w:val="0"/>
              <w:spacing w:line="312" w:lineRule="auto"/>
              <w:jc w:val="center"/>
              <w:rPr>
                <w:rFonts w:eastAsia="Times New Roman"/>
                <w:sz w:val="26"/>
                <w:szCs w:val="26"/>
              </w:rPr>
            </w:pPr>
          </w:p>
          <w:p w14:paraId="7B609A9B" w14:textId="77777777" w:rsidR="00152E60" w:rsidRPr="00E156C1" w:rsidRDefault="00152E60" w:rsidP="00152E60">
            <w:pPr>
              <w:widowControl w:val="0"/>
              <w:spacing w:line="312" w:lineRule="auto"/>
              <w:jc w:val="center"/>
              <w:rPr>
                <w:rFonts w:eastAsia="Times New Roman"/>
                <w:sz w:val="26"/>
                <w:szCs w:val="26"/>
              </w:rPr>
            </w:pPr>
          </w:p>
          <w:p w14:paraId="44181BBA"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TS. Trần Trung Tuấn</w:t>
            </w:r>
          </w:p>
          <w:p w14:paraId="6BEC8C4E" w14:textId="77777777" w:rsidR="00152E60" w:rsidRPr="00E156C1" w:rsidRDefault="00152E60" w:rsidP="00152E60">
            <w:pPr>
              <w:widowControl w:val="0"/>
              <w:spacing w:line="312" w:lineRule="auto"/>
              <w:jc w:val="center"/>
              <w:rPr>
                <w:rFonts w:eastAsia="Times New Roman"/>
                <w:sz w:val="26"/>
                <w:szCs w:val="26"/>
              </w:rPr>
            </w:pPr>
          </w:p>
        </w:tc>
        <w:tc>
          <w:tcPr>
            <w:tcW w:w="5193" w:type="dxa"/>
          </w:tcPr>
          <w:p w14:paraId="6CCF6F1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6CE5AEC7" w14:textId="77777777" w:rsidR="00152E60" w:rsidRPr="00E156C1" w:rsidRDefault="00152E60" w:rsidP="00152E60">
            <w:pPr>
              <w:widowControl w:val="0"/>
              <w:spacing w:line="312" w:lineRule="auto"/>
              <w:jc w:val="center"/>
              <w:rPr>
                <w:rFonts w:eastAsia="Times New Roman"/>
                <w:sz w:val="26"/>
                <w:szCs w:val="26"/>
              </w:rPr>
            </w:pPr>
          </w:p>
          <w:p w14:paraId="426EF803" w14:textId="77777777" w:rsidR="00152E60" w:rsidRPr="00E156C1" w:rsidRDefault="00152E60" w:rsidP="00152E60">
            <w:pPr>
              <w:widowControl w:val="0"/>
              <w:spacing w:line="312" w:lineRule="auto"/>
              <w:jc w:val="center"/>
              <w:rPr>
                <w:rFonts w:eastAsia="Times New Roman"/>
                <w:sz w:val="26"/>
                <w:szCs w:val="26"/>
              </w:rPr>
            </w:pPr>
          </w:p>
          <w:p w14:paraId="362D5E56" w14:textId="77777777" w:rsidR="00152E60" w:rsidRPr="00E156C1" w:rsidRDefault="00152E60" w:rsidP="00152E60">
            <w:pPr>
              <w:widowControl w:val="0"/>
              <w:spacing w:line="312" w:lineRule="auto"/>
              <w:jc w:val="center"/>
              <w:rPr>
                <w:rFonts w:eastAsia="Times New Roman"/>
                <w:sz w:val="26"/>
                <w:szCs w:val="26"/>
              </w:rPr>
            </w:pPr>
          </w:p>
          <w:p w14:paraId="0588DB84"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1D89269" w14:textId="77777777" w:rsidR="00152E60" w:rsidRPr="00E156C1" w:rsidRDefault="00152E60" w:rsidP="00152E60">
      <w:pPr>
        <w:spacing w:after="200" w:line="276" w:lineRule="auto"/>
        <w:rPr>
          <w:rFonts w:eastAsia="Times New Roman"/>
          <w:iCs/>
          <w:color w:val="000000"/>
          <w:sz w:val="26"/>
          <w:szCs w:val="26"/>
          <w:lang w:val="pt-BR"/>
        </w:rPr>
      </w:pPr>
    </w:p>
    <w:p w14:paraId="3C756E88"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AC766C2" w14:textId="77777777" w:rsidTr="00152E60">
        <w:trPr>
          <w:trHeight w:val="854"/>
          <w:jc w:val="center"/>
        </w:trPr>
        <w:tc>
          <w:tcPr>
            <w:tcW w:w="4756" w:type="dxa"/>
          </w:tcPr>
          <w:p w14:paraId="001E2D94"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20C735E6"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156B75B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68F1E4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B898A3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886C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EBE162F" w14:textId="77777777" w:rsidR="00152E60" w:rsidRPr="00E156C1" w:rsidRDefault="00152E60" w:rsidP="00152E60">
      <w:pPr>
        <w:widowControl w:val="0"/>
        <w:spacing w:line="312" w:lineRule="auto"/>
        <w:ind w:firstLine="720"/>
        <w:jc w:val="both"/>
        <w:rPr>
          <w:b/>
          <w:bCs/>
          <w:color w:val="000000"/>
          <w:sz w:val="26"/>
          <w:szCs w:val="26"/>
          <w:lang w:val="vi-VN"/>
        </w:rPr>
      </w:pPr>
    </w:p>
    <w:p w14:paraId="5D661710" w14:textId="77777777" w:rsidR="00152E60" w:rsidRPr="00E156C1" w:rsidRDefault="00152E60" w:rsidP="00152E60">
      <w:pPr>
        <w:widowControl w:val="0"/>
        <w:spacing w:line="312" w:lineRule="auto"/>
        <w:jc w:val="center"/>
        <w:rPr>
          <w:b/>
          <w:bCs/>
          <w:color w:val="000000"/>
          <w:sz w:val="26"/>
          <w:szCs w:val="26"/>
          <w:lang w:val="vi-VN"/>
        </w:rPr>
      </w:pPr>
      <w:r w:rsidRPr="00E156C1">
        <w:rPr>
          <w:b/>
          <w:bCs/>
          <w:color w:val="000000"/>
          <w:sz w:val="26"/>
          <w:szCs w:val="26"/>
          <w:lang w:val="vi-VN"/>
        </w:rPr>
        <w:t>ĐỀ CƯƠNG CHI TIẾT HỌC PHẦN</w:t>
      </w:r>
    </w:p>
    <w:p w14:paraId="308FA2BF" w14:textId="77777777" w:rsidR="00152E60" w:rsidRPr="00E156C1" w:rsidRDefault="00152E60" w:rsidP="00152E60">
      <w:pPr>
        <w:widowControl w:val="0"/>
        <w:spacing w:line="312" w:lineRule="auto"/>
        <w:jc w:val="center"/>
        <w:rPr>
          <w:color w:val="000000"/>
          <w:sz w:val="26"/>
          <w:szCs w:val="26"/>
          <w:lang w:val="vi-VN"/>
        </w:rPr>
      </w:pPr>
      <w:r w:rsidRPr="00E156C1">
        <w:rPr>
          <w:color w:val="000000"/>
          <w:sz w:val="26"/>
          <w:szCs w:val="26"/>
          <w:lang w:val="vi-VN"/>
        </w:rPr>
        <w:t>TRÌNH ĐỘ ĐÀO TẠO: ĐẠI HỌC</w:t>
      </w:r>
      <w:r w:rsidRPr="00E156C1">
        <w:rPr>
          <w:color w:val="000000"/>
          <w:sz w:val="26"/>
          <w:szCs w:val="26"/>
          <w:lang w:val="vi-VN"/>
        </w:rPr>
        <w:tab/>
        <w:t>LOẠI HÌNH ĐÀO TẠO: CHÍNH QUY</w:t>
      </w:r>
    </w:p>
    <w:p w14:paraId="11633C60" w14:textId="77777777" w:rsidR="00152E60" w:rsidRPr="00E156C1" w:rsidRDefault="00152E60" w:rsidP="00152E60">
      <w:pPr>
        <w:widowControl w:val="0"/>
        <w:spacing w:line="312" w:lineRule="auto"/>
        <w:ind w:firstLine="720"/>
        <w:jc w:val="both"/>
        <w:rPr>
          <w:b/>
          <w:color w:val="000000"/>
          <w:sz w:val="26"/>
          <w:szCs w:val="26"/>
          <w:lang w:val="vi-VN"/>
        </w:rPr>
      </w:pPr>
    </w:p>
    <w:p w14:paraId="270FF130" w14:textId="77777777" w:rsidR="00152E60" w:rsidRPr="00E156C1" w:rsidRDefault="00152E60" w:rsidP="00152E60">
      <w:pPr>
        <w:widowControl w:val="0"/>
        <w:spacing w:line="312" w:lineRule="auto"/>
        <w:jc w:val="both"/>
        <w:rPr>
          <w:color w:val="000000"/>
          <w:sz w:val="26"/>
          <w:szCs w:val="26"/>
          <w:lang w:val="vi-VN"/>
        </w:rPr>
      </w:pPr>
      <w:r w:rsidRPr="00E156C1">
        <w:rPr>
          <w:b/>
          <w:color w:val="000000"/>
          <w:sz w:val="26"/>
          <w:szCs w:val="26"/>
          <w:lang w:val="vi-VN"/>
        </w:rPr>
        <w:t>1. TÊN HỌC PHẦN:</w:t>
      </w:r>
      <w:r w:rsidRPr="00E156C1">
        <w:rPr>
          <w:color w:val="000000"/>
          <w:sz w:val="26"/>
          <w:szCs w:val="26"/>
          <w:lang w:val="vi-VN"/>
        </w:rPr>
        <w:t xml:space="preserve"> </w:t>
      </w:r>
    </w:p>
    <w:p w14:paraId="29A48EC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Tiếng Việt: </w:t>
      </w:r>
      <w:r w:rsidRPr="00E156C1">
        <w:rPr>
          <w:b/>
          <w:sz w:val="26"/>
          <w:szCs w:val="26"/>
          <w:lang w:val="vi-VN"/>
        </w:rPr>
        <w:t>Hệ thống thông tin kế toán</w:t>
      </w:r>
      <w:r w:rsidRPr="00E156C1">
        <w:rPr>
          <w:color w:val="000000"/>
          <w:sz w:val="26"/>
          <w:szCs w:val="26"/>
          <w:lang w:val="vi-VN"/>
        </w:rPr>
        <w:tab/>
        <w:t>1</w:t>
      </w:r>
    </w:p>
    <w:p w14:paraId="29059DE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Accounting Information Systems</w:t>
      </w:r>
    </w:p>
    <w:p w14:paraId="5786FF81" w14:textId="295D36F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b/>
          <w:color w:val="000000"/>
          <w:sz w:val="26"/>
          <w:szCs w:val="26"/>
        </w:rPr>
        <w:t>HTTTKT1102</w:t>
      </w:r>
      <w:r w:rsidRPr="00E156C1">
        <w:rPr>
          <w:color w:val="000000"/>
          <w:sz w:val="26"/>
          <w:szCs w:val="26"/>
        </w:rPr>
        <w:tab/>
      </w:r>
      <w:r w:rsidRPr="00E156C1">
        <w:rPr>
          <w:color w:val="000000"/>
          <w:sz w:val="26"/>
          <w:szCs w:val="26"/>
        </w:rPr>
        <w:tab/>
        <w:t>Số tín chỉ: 03</w:t>
      </w:r>
    </w:p>
    <w:p w14:paraId="7104E33C"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38E59C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p>
    <w:p w14:paraId="6717E19D" w14:textId="77777777" w:rsidR="00152E60" w:rsidRPr="00E156C1" w:rsidRDefault="00152E60" w:rsidP="00E3474C">
      <w:pPr>
        <w:widowControl w:val="0"/>
        <w:numPr>
          <w:ilvl w:val="0"/>
          <w:numId w:val="86"/>
        </w:numPr>
        <w:spacing w:line="312" w:lineRule="auto"/>
        <w:ind w:left="0" w:firstLine="720"/>
        <w:contextualSpacing/>
        <w:jc w:val="both"/>
        <w:rPr>
          <w:sz w:val="26"/>
          <w:szCs w:val="26"/>
        </w:rPr>
      </w:pPr>
      <w:r w:rsidRPr="00E156C1">
        <w:rPr>
          <w:sz w:val="26"/>
          <w:szCs w:val="26"/>
        </w:rPr>
        <w:t>Kế toán tài chính 1</w:t>
      </w:r>
    </w:p>
    <w:p w14:paraId="72A370C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032966F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Hệ thống thông tin kế toán trang bị cho người học các kiến thức chung về hệ thống thông tin kế toán và cách thức thiết kế vận hành hệ thống thông tin kế toán. Môn học cũng giới thiệu những nội dung khái quát liên quan đến HTTTKT cho từng quy trình kinh doanh hoặc quy trình hoạt động trong doanh nghiệp. </w:t>
      </w:r>
    </w:p>
    <w:p w14:paraId="665FFD4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0B83733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trang bị cho người học những kiến thức cơ bản về Hệ thống thông tin kế toán, các công cụ mô tả hệ thống thông tin kế toán, cơ sở dữ liệu, xây dựng hệ thống thông tin kế toán cho các chu trình kinh doanh của doanh nghiệp</w:t>
      </w:r>
    </w:p>
    <w:p w14:paraId="4CE701B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không đi vào các nội dung liên quan đến nhận biết, đo lường, ghi chép các đối tượng như trong các môn học kế toán khác, môn học này tập trung vào việc nghiên cứu các quy trình,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55394D9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772E1F5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1"/>
        <w:gridCol w:w="4754"/>
        <w:gridCol w:w="1062"/>
        <w:gridCol w:w="924"/>
        <w:gridCol w:w="1614"/>
      </w:tblGrid>
      <w:tr w:rsidR="00152E60" w:rsidRPr="00E156C1" w14:paraId="7E042119" w14:textId="77777777" w:rsidTr="00152E60">
        <w:trPr>
          <w:trHeight w:val="523"/>
          <w:jc w:val="center"/>
        </w:trPr>
        <w:tc>
          <w:tcPr>
            <w:tcW w:w="671" w:type="dxa"/>
            <w:vMerge w:val="restart"/>
            <w:vAlign w:val="center"/>
          </w:tcPr>
          <w:p w14:paraId="3F75143D" w14:textId="77777777" w:rsidR="00152E60" w:rsidRPr="00E156C1" w:rsidRDefault="00152E60" w:rsidP="00152E60">
            <w:pPr>
              <w:widowControl w:val="0"/>
              <w:spacing w:line="312" w:lineRule="auto"/>
              <w:jc w:val="both"/>
              <w:rPr>
                <w:b/>
                <w:sz w:val="26"/>
                <w:szCs w:val="26"/>
              </w:rPr>
            </w:pPr>
            <w:r w:rsidRPr="00E156C1">
              <w:rPr>
                <w:b/>
                <w:sz w:val="26"/>
                <w:szCs w:val="26"/>
              </w:rPr>
              <w:t>Stt</w:t>
            </w:r>
          </w:p>
        </w:tc>
        <w:tc>
          <w:tcPr>
            <w:tcW w:w="4754" w:type="dxa"/>
            <w:vMerge w:val="restart"/>
            <w:vAlign w:val="center"/>
          </w:tcPr>
          <w:p w14:paraId="09963484"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062" w:type="dxa"/>
            <w:vMerge w:val="restart"/>
            <w:vAlign w:val="center"/>
          </w:tcPr>
          <w:p w14:paraId="626962F3" w14:textId="77777777" w:rsidR="00152E60" w:rsidRPr="00E156C1" w:rsidRDefault="00152E60" w:rsidP="00152E60">
            <w:pPr>
              <w:widowControl w:val="0"/>
              <w:spacing w:line="312" w:lineRule="auto"/>
              <w:jc w:val="center"/>
              <w:rPr>
                <w:b/>
                <w:sz w:val="26"/>
                <w:szCs w:val="26"/>
              </w:rPr>
            </w:pPr>
            <w:r w:rsidRPr="00E156C1">
              <w:rPr>
                <w:b/>
                <w:sz w:val="26"/>
                <w:szCs w:val="26"/>
              </w:rPr>
              <w:t xml:space="preserve">Tổng </w:t>
            </w:r>
            <w:r w:rsidRPr="00E156C1">
              <w:rPr>
                <w:b/>
                <w:sz w:val="26"/>
                <w:szCs w:val="26"/>
              </w:rPr>
              <w:lastRenderedPageBreak/>
              <w:t>số tiết</w:t>
            </w:r>
          </w:p>
        </w:tc>
        <w:tc>
          <w:tcPr>
            <w:tcW w:w="2484" w:type="dxa"/>
            <w:gridSpan w:val="2"/>
            <w:vAlign w:val="center"/>
          </w:tcPr>
          <w:p w14:paraId="0005EA8F" w14:textId="77777777" w:rsidR="00152E60" w:rsidRPr="00E156C1" w:rsidRDefault="00152E60" w:rsidP="00152E60">
            <w:pPr>
              <w:widowControl w:val="0"/>
              <w:spacing w:line="312" w:lineRule="auto"/>
              <w:jc w:val="center"/>
              <w:rPr>
                <w:b/>
                <w:sz w:val="26"/>
                <w:szCs w:val="26"/>
              </w:rPr>
            </w:pPr>
            <w:r w:rsidRPr="00E156C1">
              <w:rPr>
                <w:b/>
                <w:sz w:val="26"/>
                <w:szCs w:val="26"/>
              </w:rPr>
              <w:lastRenderedPageBreak/>
              <w:t>Trong đó</w:t>
            </w:r>
          </w:p>
        </w:tc>
      </w:tr>
      <w:tr w:rsidR="00152E60" w:rsidRPr="00E156C1" w14:paraId="00AE7C64" w14:textId="77777777" w:rsidTr="00152E60">
        <w:trPr>
          <w:trHeight w:val="125"/>
          <w:jc w:val="center"/>
        </w:trPr>
        <w:tc>
          <w:tcPr>
            <w:tcW w:w="671" w:type="dxa"/>
            <w:vMerge/>
            <w:vAlign w:val="center"/>
          </w:tcPr>
          <w:p w14:paraId="7F76C247" w14:textId="77777777" w:rsidR="00152E60" w:rsidRPr="00E156C1" w:rsidRDefault="00152E60" w:rsidP="00152E60">
            <w:pPr>
              <w:widowControl w:val="0"/>
              <w:spacing w:line="312" w:lineRule="auto"/>
              <w:jc w:val="both"/>
              <w:rPr>
                <w:b/>
                <w:sz w:val="26"/>
                <w:szCs w:val="26"/>
              </w:rPr>
            </w:pPr>
          </w:p>
        </w:tc>
        <w:tc>
          <w:tcPr>
            <w:tcW w:w="4754" w:type="dxa"/>
            <w:vMerge/>
            <w:vAlign w:val="center"/>
          </w:tcPr>
          <w:p w14:paraId="0A0811B6" w14:textId="77777777" w:rsidR="00152E60" w:rsidRPr="00E156C1" w:rsidRDefault="00152E60" w:rsidP="00152E60">
            <w:pPr>
              <w:widowControl w:val="0"/>
              <w:spacing w:line="312" w:lineRule="auto"/>
              <w:jc w:val="both"/>
              <w:rPr>
                <w:b/>
                <w:sz w:val="26"/>
                <w:szCs w:val="26"/>
              </w:rPr>
            </w:pPr>
          </w:p>
        </w:tc>
        <w:tc>
          <w:tcPr>
            <w:tcW w:w="1062" w:type="dxa"/>
            <w:vMerge/>
            <w:vAlign w:val="center"/>
          </w:tcPr>
          <w:p w14:paraId="729C2697" w14:textId="77777777" w:rsidR="00152E60" w:rsidRPr="00E156C1" w:rsidRDefault="00152E60" w:rsidP="00152E60">
            <w:pPr>
              <w:widowControl w:val="0"/>
              <w:spacing w:line="312" w:lineRule="auto"/>
              <w:jc w:val="center"/>
              <w:rPr>
                <w:sz w:val="26"/>
                <w:szCs w:val="26"/>
              </w:rPr>
            </w:pPr>
          </w:p>
        </w:tc>
        <w:tc>
          <w:tcPr>
            <w:tcW w:w="870" w:type="dxa"/>
            <w:vAlign w:val="center"/>
          </w:tcPr>
          <w:p w14:paraId="6B8166E3"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614" w:type="dxa"/>
            <w:vAlign w:val="center"/>
          </w:tcPr>
          <w:p w14:paraId="5E55125E"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ả</w:t>
            </w:r>
          </w:p>
        </w:tc>
      </w:tr>
      <w:tr w:rsidR="00152E60" w:rsidRPr="00E156C1" w14:paraId="45E8BFAE" w14:textId="77777777" w:rsidTr="00152E60">
        <w:trPr>
          <w:trHeight w:val="796"/>
          <w:jc w:val="center"/>
        </w:trPr>
        <w:tc>
          <w:tcPr>
            <w:tcW w:w="671" w:type="dxa"/>
          </w:tcPr>
          <w:p w14:paraId="40E6AC72" w14:textId="77777777" w:rsidR="00152E60" w:rsidRPr="00E156C1" w:rsidRDefault="00152E60" w:rsidP="00152E60">
            <w:pPr>
              <w:widowControl w:val="0"/>
              <w:spacing w:line="312" w:lineRule="auto"/>
              <w:jc w:val="both"/>
              <w:rPr>
                <w:sz w:val="26"/>
                <w:szCs w:val="26"/>
              </w:rPr>
            </w:pPr>
            <w:r w:rsidRPr="00E156C1">
              <w:rPr>
                <w:sz w:val="26"/>
                <w:szCs w:val="26"/>
              </w:rPr>
              <w:lastRenderedPageBreak/>
              <w:t>1</w:t>
            </w:r>
          </w:p>
        </w:tc>
        <w:tc>
          <w:tcPr>
            <w:tcW w:w="4754" w:type="dxa"/>
          </w:tcPr>
          <w:p w14:paraId="6C725A05"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Tổng quan về hệ thống thông tin kế toán</w:t>
            </w:r>
          </w:p>
        </w:tc>
        <w:tc>
          <w:tcPr>
            <w:tcW w:w="1062" w:type="dxa"/>
          </w:tcPr>
          <w:p w14:paraId="79F4577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870" w:type="dxa"/>
          </w:tcPr>
          <w:p w14:paraId="2DCD695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14" w:type="dxa"/>
          </w:tcPr>
          <w:p w14:paraId="3C4F367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0E63570" w14:textId="77777777" w:rsidTr="00152E60">
        <w:trPr>
          <w:trHeight w:val="796"/>
          <w:jc w:val="center"/>
        </w:trPr>
        <w:tc>
          <w:tcPr>
            <w:tcW w:w="671" w:type="dxa"/>
          </w:tcPr>
          <w:p w14:paraId="0D0E514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4754" w:type="dxa"/>
          </w:tcPr>
          <w:p w14:paraId="794FD252"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Hệ thống thông tin kế toán trong điều kiện thủ công</w:t>
            </w:r>
          </w:p>
        </w:tc>
        <w:tc>
          <w:tcPr>
            <w:tcW w:w="1062" w:type="dxa"/>
          </w:tcPr>
          <w:p w14:paraId="06449E56"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870" w:type="dxa"/>
          </w:tcPr>
          <w:p w14:paraId="117AF72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35693A16"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ABF66F9" w14:textId="77777777" w:rsidTr="00152E60">
        <w:trPr>
          <w:trHeight w:val="796"/>
          <w:jc w:val="center"/>
        </w:trPr>
        <w:tc>
          <w:tcPr>
            <w:tcW w:w="671" w:type="dxa"/>
          </w:tcPr>
          <w:p w14:paraId="3A9CBC3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4754" w:type="dxa"/>
          </w:tcPr>
          <w:p w14:paraId="29EC679D"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w:t>
            </w:r>
            <w:r w:rsidRPr="00E156C1">
              <w:rPr>
                <w:sz w:val="26"/>
                <w:szCs w:val="26"/>
                <w:lang w:val="de-DE"/>
              </w:rPr>
              <w:t>Các công cụ mô tả hệ thống thông tin kế toán</w:t>
            </w:r>
            <w:r w:rsidRPr="00E156C1">
              <w:rPr>
                <w:sz w:val="26"/>
                <w:szCs w:val="26"/>
              </w:rPr>
              <w:t xml:space="preserve"> </w:t>
            </w:r>
          </w:p>
        </w:tc>
        <w:tc>
          <w:tcPr>
            <w:tcW w:w="1062" w:type="dxa"/>
          </w:tcPr>
          <w:p w14:paraId="6D4FB445" w14:textId="77777777" w:rsidR="00152E60" w:rsidRPr="00E156C1" w:rsidRDefault="00152E60" w:rsidP="00152E60">
            <w:pPr>
              <w:widowControl w:val="0"/>
              <w:spacing w:line="312" w:lineRule="auto"/>
              <w:jc w:val="center"/>
              <w:rPr>
                <w:sz w:val="26"/>
                <w:szCs w:val="26"/>
              </w:rPr>
            </w:pPr>
            <w:r w:rsidRPr="00E156C1">
              <w:rPr>
                <w:sz w:val="26"/>
                <w:szCs w:val="26"/>
              </w:rPr>
              <w:t>11</w:t>
            </w:r>
          </w:p>
        </w:tc>
        <w:tc>
          <w:tcPr>
            <w:tcW w:w="870" w:type="dxa"/>
          </w:tcPr>
          <w:p w14:paraId="25C3AAC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5E7BB443"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255CF439" w14:textId="77777777" w:rsidTr="00152E60">
        <w:trPr>
          <w:trHeight w:val="809"/>
          <w:jc w:val="center"/>
        </w:trPr>
        <w:tc>
          <w:tcPr>
            <w:tcW w:w="671" w:type="dxa"/>
          </w:tcPr>
          <w:p w14:paraId="2BDE493B"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4</w:t>
            </w:r>
          </w:p>
        </w:tc>
        <w:tc>
          <w:tcPr>
            <w:tcW w:w="4754" w:type="dxa"/>
          </w:tcPr>
          <w:p w14:paraId="09AC300F" w14:textId="77777777" w:rsidR="00152E60" w:rsidRPr="00E156C1" w:rsidRDefault="00152E60" w:rsidP="00152E60">
            <w:pPr>
              <w:widowControl w:val="0"/>
              <w:spacing w:line="312" w:lineRule="auto"/>
              <w:jc w:val="both"/>
              <w:rPr>
                <w:sz w:val="26"/>
                <w:szCs w:val="26"/>
                <w:lang w:val="de-DE"/>
              </w:rPr>
            </w:pPr>
            <w:r w:rsidRPr="00E156C1">
              <w:rPr>
                <w:b/>
                <w:sz w:val="26"/>
                <w:szCs w:val="26"/>
                <w:lang w:val="de-DE"/>
              </w:rPr>
              <w:t>Chương 4:</w:t>
            </w:r>
            <w:r w:rsidRPr="00E156C1">
              <w:rPr>
                <w:sz w:val="26"/>
                <w:szCs w:val="26"/>
                <w:lang w:val="de-DE"/>
              </w:rPr>
              <w:t xml:space="preserve"> Các chu trình kinh doanh cơ bản</w:t>
            </w:r>
          </w:p>
        </w:tc>
        <w:tc>
          <w:tcPr>
            <w:tcW w:w="1062" w:type="dxa"/>
          </w:tcPr>
          <w:p w14:paraId="2DBC57D6" w14:textId="77777777" w:rsidR="00152E60" w:rsidRPr="00E156C1" w:rsidRDefault="00152E60" w:rsidP="00152E60">
            <w:pPr>
              <w:widowControl w:val="0"/>
              <w:spacing w:line="312" w:lineRule="auto"/>
              <w:jc w:val="center"/>
              <w:rPr>
                <w:sz w:val="26"/>
                <w:szCs w:val="26"/>
              </w:rPr>
            </w:pPr>
            <w:r w:rsidRPr="00E156C1">
              <w:rPr>
                <w:sz w:val="26"/>
                <w:szCs w:val="26"/>
              </w:rPr>
              <w:t>15</w:t>
            </w:r>
          </w:p>
        </w:tc>
        <w:tc>
          <w:tcPr>
            <w:tcW w:w="870" w:type="dxa"/>
          </w:tcPr>
          <w:p w14:paraId="2D8282E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614" w:type="dxa"/>
          </w:tcPr>
          <w:p w14:paraId="02E4FA24" w14:textId="77777777" w:rsidR="00152E60" w:rsidRPr="00E156C1" w:rsidRDefault="00152E60" w:rsidP="00152E60">
            <w:pPr>
              <w:widowControl w:val="0"/>
              <w:spacing w:line="312" w:lineRule="auto"/>
              <w:jc w:val="center"/>
              <w:rPr>
                <w:sz w:val="26"/>
                <w:szCs w:val="26"/>
              </w:rPr>
            </w:pPr>
            <w:r w:rsidRPr="00E156C1">
              <w:rPr>
                <w:sz w:val="26"/>
                <w:szCs w:val="26"/>
              </w:rPr>
              <w:t>6</w:t>
            </w:r>
          </w:p>
        </w:tc>
      </w:tr>
      <w:tr w:rsidR="00152E60" w:rsidRPr="00E156C1" w14:paraId="4FE2BA86" w14:textId="77777777" w:rsidTr="00152E60">
        <w:trPr>
          <w:trHeight w:val="796"/>
          <w:jc w:val="center"/>
        </w:trPr>
        <w:tc>
          <w:tcPr>
            <w:tcW w:w="671" w:type="dxa"/>
          </w:tcPr>
          <w:p w14:paraId="7A11EA93" w14:textId="77777777" w:rsidR="00152E60" w:rsidRPr="00E156C1" w:rsidRDefault="00152E60" w:rsidP="00152E60">
            <w:pPr>
              <w:widowControl w:val="0"/>
              <w:spacing w:line="312" w:lineRule="auto"/>
              <w:jc w:val="both"/>
              <w:rPr>
                <w:sz w:val="26"/>
                <w:szCs w:val="26"/>
              </w:rPr>
            </w:pPr>
            <w:r w:rsidRPr="00E156C1">
              <w:rPr>
                <w:sz w:val="26"/>
                <w:szCs w:val="26"/>
              </w:rPr>
              <w:t>5</w:t>
            </w:r>
          </w:p>
        </w:tc>
        <w:tc>
          <w:tcPr>
            <w:tcW w:w="4754" w:type="dxa"/>
          </w:tcPr>
          <w:p w14:paraId="1C60FF44" w14:textId="77777777" w:rsidR="00152E60" w:rsidRPr="00E156C1" w:rsidRDefault="00152E60" w:rsidP="00152E60">
            <w:pPr>
              <w:widowControl w:val="0"/>
              <w:spacing w:line="312" w:lineRule="auto"/>
              <w:jc w:val="both"/>
              <w:rPr>
                <w:b/>
                <w:sz w:val="26"/>
                <w:szCs w:val="26"/>
              </w:rPr>
            </w:pPr>
            <w:r w:rsidRPr="00E156C1">
              <w:rPr>
                <w:b/>
                <w:sz w:val="26"/>
                <w:szCs w:val="26"/>
              </w:rPr>
              <w:t xml:space="preserve">Chương 5: </w:t>
            </w:r>
            <w:r w:rsidRPr="00E156C1">
              <w:rPr>
                <w:sz w:val="26"/>
                <w:szCs w:val="26"/>
              </w:rPr>
              <w:t>Cơ sở dữ liệu và tổ chức cơ sở dữ liệu trong doanh nghiệp</w:t>
            </w:r>
          </w:p>
        </w:tc>
        <w:tc>
          <w:tcPr>
            <w:tcW w:w="1062" w:type="dxa"/>
          </w:tcPr>
          <w:p w14:paraId="502DA2E7"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870" w:type="dxa"/>
          </w:tcPr>
          <w:p w14:paraId="01CF5189"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14" w:type="dxa"/>
          </w:tcPr>
          <w:p w14:paraId="0977B18A"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6E03110" w14:textId="77777777" w:rsidTr="00152E60">
        <w:trPr>
          <w:trHeight w:val="523"/>
          <w:jc w:val="center"/>
        </w:trPr>
        <w:tc>
          <w:tcPr>
            <w:tcW w:w="671" w:type="dxa"/>
          </w:tcPr>
          <w:p w14:paraId="481A8AC6" w14:textId="77777777" w:rsidR="00152E60" w:rsidRPr="00E156C1" w:rsidRDefault="00152E60" w:rsidP="00152E60">
            <w:pPr>
              <w:widowControl w:val="0"/>
              <w:spacing w:line="312" w:lineRule="auto"/>
              <w:jc w:val="both"/>
              <w:rPr>
                <w:b/>
                <w:sz w:val="26"/>
                <w:szCs w:val="26"/>
              </w:rPr>
            </w:pPr>
          </w:p>
        </w:tc>
        <w:tc>
          <w:tcPr>
            <w:tcW w:w="4754" w:type="dxa"/>
          </w:tcPr>
          <w:p w14:paraId="3D4AB242" w14:textId="77777777" w:rsidR="00152E60" w:rsidRPr="00E156C1" w:rsidRDefault="00152E60" w:rsidP="00152E60">
            <w:pPr>
              <w:widowControl w:val="0"/>
              <w:spacing w:line="312" w:lineRule="auto"/>
              <w:jc w:val="both"/>
              <w:rPr>
                <w:b/>
                <w:sz w:val="26"/>
                <w:szCs w:val="26"/>
              </w:rPr>
            </w:pPr>
            <w:r w:rsidRPr="00E156C1">
              <w:rPr>
                <w:b/>
                <w:sz w:val="26"/>
                <w:szCs w:val="26"/>
              </w:rPr>
              <w:t xml:space="preserve">Kiểm tra </w:t>
            </w:r>
          </w:p>
        </w:tc>
        <w:tc>
          <w:tcPr>
            <w:tcW w:w="1062" w:type="dxa"/>
          </w:tcPr>
          <w:p w14:paraId="75A5702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870" w:type="dxa"/>
          </w:tcPr>
          <w:p w14:paraId="66CBA03E" w14:textId="77777777" w:rsidR="00152E60" w:rsidRPr="00E156C1" w:rsidRDefault="00152E60" w:rsidP="00152E60">
            <w:pPr>
              <w:widowControl w:val="0"/>
              <w:spacing w:line="312" w:lineRule="auto"/>
              <w:jc w:val="center"/>
              <w:rPr>
                <w:sz w:val="26"/>
                <w:szCs w:val="26"/>
              </w:rPr>
            </w:pPr>
          </w:p>
        </w:tc>
        <w:tc>
          <w:tcPr>
            <w:tcW w:w="1614" w:type="dxa"/>
          </w:tcPr>
          <w:p w14:paraId="2CCF46E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7124FB9" w14:textId="77777777" w:rsidTr="00152E60">
        <w:trPr>
          <w:trHeight w:val="536"/>
          <w:jc w:val="center"/>
        </w:trPr>
        <w:tc>
          <w:tcPr>
            <w:tcW w:w="671" w:type="dxa"/>
          </w:tcPr>
          <w:p w14:paraId="01C6F32E" w14:textId="77777777" w:rsidR="00152E60" w:rsidRPr="00E156C1" w:rsidRDefault="00152E60" w:rsidP="00152E60">
            <w:pPr>
              <w:widowControl w:val="0"/>
              <w:spacing w:line="312" w:lineRule="auto"/>
              <w:jc w:val="both"/>
              <w:rPr>
                <w:b/>
                <w:sz w:val="26"/>
                <w:szCs w:val="26"/>
              </w:rPr>
            </w:pPr>
          </w:p>
        </w:tc>
        <w:tc>
          <w:tcPr>
            <w:tcW w:w="4754" w:type="dxa"/>
          </w:tcPr>
          <w:p w14:paraId="486BE04F"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062" w:type="dxa"/>
          </w:tcPr>
          <w:p w14:paraId="6D89242B"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870" w:type="dxa"/>
          </w:tcPr>
          <w:p w14:paraId="413D84ED" w14:textId="77777777" w:rsidR="00152E60" w:rsidRPr="00E156C1" w:rsidRDefault="00152E60" w:rsidP="00152E60">
            <w:pPr>
              <w:widowControl w:val="0"/>
              <w:spacing w:line="312" w:lineRule="auto"/>
              <w:jc w:val="center"/>
              <w:rPr>
                <w:sz w:val="26"/>
                <w:szCs w:val="26"/>
              </w:rPr>
            </w:pPr>
            <w:r w:rsidRPr="00E156C1">
              <w:rPr>
                <w:sz w:val="26"/>
                <w:szCs w:val="26"/>
              </w:rPr>
              <w:t>26</w:t>
            </w:r>
          </w:p>
        </w:tc>
        <w:tc>
          <w:tcPr>
            <w:tcW w:w="1614" w:type="dxa"/>
          </w:tcPr>
          <w:p w14:paraId="702142F3" w14:textId="77777777" w:rsidR="00152E60" w:rsidRPr="00E156C1" w:rsidRDefault="00152E60" w:rsidP="00152E60">
            <w:pPr>
              <w:widowControl w:val="0"/>
              <w:spacing w:line="312" w:lineRule="auto"/>
              <w:jc w:val="center"/>
              <w:rPr>
                <w:sz w:val="26"/>
                <w:szCs w:val="26"/>
              </w:rPr>
            </w:pPr>
            <w:r w:rsidRPr="00E156C1">
              <w:rPr>
                <w:sz w:val="26"/>
                <w:szCs w:val="26"/>
              </w:rPr>
              <w:t>19</w:t>
            </w:r>
          </w:p>
        </w:tc>
      </w:tr>
    </w:tbl>
    <w:p w14:paraId="24895855" w14:textId="77777777" w:rsidR="00152E60" w:rsidRPr="00E156C1" w:rsidRDefault="00152E60" w:rsidP="00152E60">
      <w:pPr>
        <w:widowControl w:val="0"/>
        <w:spacing w:line="312" w:lineRule="auto"/>
        <w:ind w:firstLine="720"/>
        <w:jc w:val="both"/>
        <w:rPr>
          <w:color w:val="000000"/>
          <w:sz w:val="26"/>
          <w:szCs w:val="26"/>
        </w:rPr>
      </w:pPr>
    </w:p>
    <w:p w14:paraId="440E6C7A" w14:textId="77777777" w:rsidR="00152E60" w:rsidRPr="00E156C1" w:rsidRDefault="00152E60" w:rsidP="00152E60">
      <w:pPr>
        <w:pStyle w:val="11"/>
      </w:pPr>
      <w:r w:rsidRPr="00E156C1">
        <w:t xml:space="preserve">CHƯƠNG 1 –TỔNG QUAN VỀ HỆ THỐNG THÔNG TIN KẾ TOÁN </w:t>
      </w:r>
    </w:p>
    <w:p w14:paraId="7864559D"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hệ thống thông tin, và hệ thống thông tin kế toán. Chương 1 cũng giới thiệu những điểm khác biệt của hệ thống thông tin kế toán truyền thống và hệ thống thông tin kế toán hiện đại. Chương 1 cũng nêu những nguyên tắc kế toán chung về tổ chức hệ thống thông tin kế toán. </w:t>
      </w:r>
    </w:p>
    <w:p w14:paraId="3C356B4F"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ề hệ thống và hệ thống thông tin quản lý</w:t>
      </w:r>
    </w:p>
    <w:p w14:paraId="68629887"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về hệ thống</w:t>
      </w:r>
    </w:p>
    <w:p w14:paraId="2982634A"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Hệ thống thông tin quản lý</w:t>
      </w:r>
    </w:p>
    <w:p w14:paraId="0A27C51C"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à vai trò của hệ thống thông tin kế toán</w:t>
      </w:r>
    </w:p>
    <w:p w14:paraId="32C171A1"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hệ thống thông tin kế toán</w:t>
      </w:r>
    </w:p>
    <w:p w14:paraId="4230F8A4"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Vai trò của hệ thống thông tin kế toán</w:t>
      </w:r>
    </w:p>
    <w:p w14:paraId="6BBF8C88"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yếu tố cấu thành hệ thống thông tin kế toán</w:t>
      </w:r>
    </w:p>
    <w:p w14:paraId="2E7F3F42"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mức độ ứng dụng công nghệ thông tin trong hệ thống thông tin kế toán</w:t>
      </w:r>
    </w:p>
    <w:p w14:paraId="62AA9892" w14:textId="77777777" w:rsidR="00152E60" w:rsidRPr="00E156C1" w:rsidRDefault="00152E60" w:rsidP="00152E60">
      <w:pPr>
        <w:widowControl w:val="0"/>
        <w:spacing w:line="312" w:lineRule="auto"/>
        <w:contextualSpacing/>
        <w:jc w:val="both"/>
        <w:rPr>
          <w:b/>
          <w:sz w:val="26"/>
          <w:szCs w:val="26"/>
          <w:lang w:val="nl-NL"/>
        </w:rPr>
      </w:pPr>
      <w:r w:rsidRPr="00E156C1">
        <w:rPr>
          <w:b/>
          <w:sz w:val="26"/>
          <w:szCs w:val="26"/>
          <w:lang w:val="nl-NL"/>
        </w:rPr>
        <w:t>Tài liệu tham khảo:</w:t>
      </w:r>
    </w:p>
    <w:p w14:paraId="45AC11D3"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1, Nhà xuất bản Phương Đông</w:t>
      </w:r>
    </w:p>
    <w:p w14:paraId="75349DFF"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 xml:space="preserve">TS. Trần Thị Song Minh (2012), Giáo trình Hệ thống thông tin quản lý, Nhà xuất bản </w:t>
      </w:r>
      <w:r w:rsidRPr="00E156C1">
        <w:rPr>
          <w:sz w:val="26"/>
          <w:szCs w:val="26"/>
          <w:lang w:val="nl-NL"/>
        </w:rPr>
        <w:lastRenderedPageBreak/>
        <w:t>Đại học Kinh tế Quốc dân</w:t>
      </w:r>
    </w:p>
    <w:p w14:paraId="7E9E3160"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Romney, M., Steinbart P., (2012), Accounting Information Systems- International Edition. NXB Prentice Hall 2012.</w:t>
      </w:r>
    </w:p>
    <w:p w14:paraId="15D925E4"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68F529A"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360AF52" w14:textId="77777777" w:rsidR="00152E60" w:rsidRPr="00E156C1" w:rsidRDefault="00152E60" w:rsidP="00152E60">
      <w:pPr>
        <w:widowControl w:val="0"/>
        <w:spacing w:line="312" w:lineRule="auto"/>
        <w:ind w:firstLine="720"/>
        <w:jc w:val="both"/>
        <w:rPr>
          <w:sz w:val="26"/>
          <w:szCs w:val="26"/>
          <w:lang w:val="nl-NL"/>
        </w:rPr>
      </w:pPr>
    </w:p>
    <w:p w14:paraId="2F329A4E" w14:textId="77777777" w:rsidR="00152E60" w:rsidRPr="00E156C1" w:rsidRDefault="00152E60" w:rsidP="00152E60">
      <w:pPr>
        <w:pStyle w:val="11"/>
      </w:pPr>
      <w:r w:rsidRPr="00E156C1">
        <w:t xml:space="preserve">CHƯƠNG 2.  HỆ THỐNG THÔNG TIN KẾ TOÁN TRONG ĐIỀU KIỆN THỦ CÔNG </w:t>
      </w:r>
    </w:p>
    <w:p w14:paraId="4356810C"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thông tin kế toán với việc tổ chức chứng từ, hệ thống tài khoản, hệ thống các sổ kế toán trong điều kiện thủ công. Từ đó, xây dựng hệ thống báo cáo kế toán cung cấp thông tin kế toán cho các đối tượng sử dụng thông tin khác nhau trong và ngoài đơn vị.   </w:t>
      </w:r>
    </w:p>
    <w:p w14:paraId="68A1739C"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1.Tổ chức chứng từ kế toán</w:t>
      </w:r>
    </w:p>
    <w:p w14:paraId="14DD281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2.Tổ chức tài khoản kế toán</w:t>
      </w:r>
    </w:p>
    <w:p w14:paraId="03582DA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3.Tổ chức sổ kế toán</w:t>
      </w:r>
    </w:p>
    <w:p w14:paraId="68DC796B"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4.Tổ chức hệ thống báo cáo kế toán</w:t>
      </w:r>
    </w:p>
    <w:p w14:paraId="6D2AF395"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Tài liệu tham khảo:</w:t>
      </w:r>
    </w:p>
    <w:p w14:paraId="23CF82A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6AD5283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5), Chế độ kế toán doanh nghiệp tập 1, 2, Nhà xuất bản tài chính</w:t>
      </w:r>
    </w:p>
    <w:p w14:paraId="0E75ED54"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6), Thông tư số 133/2016/TT-BTC về việc hướng dẫn chế độ kế toán doanh nghiệp vừa và nhỏ.</w:t>
      </w:r>
    </w:p>
    <w:p w14:paraId="5D1E6D7B"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35AE9D6"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01C9B500"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32317706" w14:textId="77777777" w:rsidR="00152E60" w:rsidRPr="00E156C1" w:rsidRDefault="00152E60" w:rsidP="00152E60">
      <w:pPr>
        <w:widowControl w:val="0"/>
        <w:spacing w:line="312" w:lineRule="auto"/>
        <w:ind w:firstLine="720"/>
        <w:jc w:val="both"/>
        <w:rPr>
          <w:b/>
          <w:color w:val="000000"/>
          <w:sz w:val="26"/>
          <w:szCs w:val="26"/>
        </w:rPr>
      </w:pPr>
    </w:p>
    <w:p w14:paraId="2EAFF999" w14:textId="77777777" w:rsidR="00152E60" w:rsidRPr="00E156C1" w:rsidRDefault="00152E60" w:rsidP="00152E60">
      <w:pPr>
        <w:pStyle w:val="11"/>
      </w:pPr>
      <w:r w:rsidRPr="00E156C1">
        <w:t xml:space="preserve">CHƯƠNG 3 –  CÁC CÔNG CỤ MÔ TẢ HỆ THỐNG THÔNG TIN KẾ TOÁN </w:t>
      </w:r>
    </w:p>
    <w:p w14:paraId="300739F3"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tập trung vào việc giới thiệu sự cần thiết phải mô tả hệ thống thông tin kế toán bằng các công cụ khác nhau. Chương này đi sâu giới thiệu về hệ thống lưu đồ, hệ thống các sơ đồ hoặc biểu đồ diễn đạt dòng luân chuyển vật lý của chứng từ, cách thức hệ thống máy tính xử lý thông tin, trình tự luân chuyển dòng dữ liệu trong một hệ thống. </w:t>
      </w:r>
    </w:p>
    <w:p w14:paraId="2046F12D"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lastRenderedPageBreak/>
        <w:t>3.1. Vai trò của các công cụ mô tả hệ thống thông tin kế toán</w:t>
      </w:r>
    </w:p>
    <w:p w14:paraId="5C9F1347"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t>3.2. Sơ đồ dòng dữ liệu (Data Flow Diagram - DFD)</w:t>
      </w:r>
    </w:p>
    <w:p w14:paraId="5DB37304"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3. Lưu đồ chứng từ (Document Flowchart)</w:t>
      </w:r>
    </w:p>
    <w:p w14:paraId="485053B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4. Các công cụ khác mô tả hệ thống thông tin kế toán</w:t>
      </w:r>
    </w:p>
    <w:p w14:paraId="4CA79513"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540EE9B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2, Nhà xuất bản Phương Đông</w:t>
      </w:r>
    </w:p>
    <w:p w14:paraId="5B282BCD"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2F254505"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pacing w:val="-8"/>
          <w:sz w:val="26"/>
          <w:szCs w:val="26"/>
        </w:rPr>
      </w:pPr>
      <w:r w:rsidRPr="00E156C1">
        <w:rPr>
          <w:spacing w:val="-8"/>
          <w:sz w:val="26"/>
          <w:szCs w:val="26"/>
        </w:rPr>
        <w:t xml:space="preserve">Bagranoff, N. et al. (2010), Core Concepts of Accounting Information System, NXB Wiley. </w:t>
      </w:r>
    </w:p>
    <w:p w14:paraId="43D599B9"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74771DEE" w14:textId="77777777" w:rsidR="00152E60" w:rsidRPr="00E156C1" w:rsidRDefault="00152E60" w:rsidP="00152E60">
      <w:pPr>
        <w:widowControl w:val="0"/>
        <w:spacing w:line="312" w:lineRule="auto"/>
        <w:ind w:firstLine="720"/>
        <w:jc w:val="both"/>
        <w:rPr>
          <w:b/>
          <w:color w:val="000000"/>
          <w:sz w:val="26"/>
          <w:szCs w:val="26"/>
        </w:rPr>
      </w:pPr>
    </w:p>
    <w:p w14:paraId="18C4177E" w14:textId="77777777" w:rsidR="00152E60" w:rsidRPr="00E156C1" w:rsidRDefault="00152E60" w:rsidP="00152E60">
      <w:pPr>
        <w:pStyle w:val="11"/>
      </w:pPr>
      <w:r w:rsidRPr="00E156C1">
        <w:t>CHƯƠNG 4: CÁC CHU TRÌNH KINH DOANH CƠ BẢN</w:t>
      </w:r>
    </w:p>
    <w:p w14:paraId="35C6032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tập trung giới thiệu khái quát hệ thống thông tin kế toán các chu trình kinh doanh cơ bản trong doanh nghiệp như: Chu trình mua hàng, chu trình lao động, chu trình sản xuất, chu trình doanh thu và thu tiền, chu trình tài sản cố định.</w:t>
      </w:r>
    </w:p>
    <w:p w14:paraId="0872F8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hu trình Mua hàng</w:t>
      </w:r>
    </w:p>
    <w:p w14:paraId="3DADAB9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hu trình lao động</w:t>
      </w:r>
    </w:p>
    <w:p w14:paraId="4A9BDF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Chu trình sản xuất</w:t>
      </w:r>
    </w:p>
    <w:p w14:paraId="58EB33E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hu trình doanh thu và thu tiền</w:t>
      </w:r>
    </w:p>
    <w:p w14:paraId="52343CA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5 Chu trình TSCĐ</w:t>
      </w:r>
    </w:p>
    <w:p w14:paraId="3908A5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w:t>
      </w:r>
    </w:p>
    <w:p w14:paraId="1BBEDB48"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tập 2, Nhà xuất bản Phương Đông</w:t>
      </w:r>
    </w:p>
    <w:p w14:paraId="03EF11BB"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0587EBBC"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A6B32A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23764A0" w14:textId="2EF44889" w:rsidR="00152E60" w:rsidRPr="00E156C1" w:rsidRDefault="00152E60" w:rsidP="00152E60">
      <w:pPr>
        <w:pStyle w:val="11"/>
      </w:pPr>
      <w:r w:rsidRPr="00E156C1">
        <w:t xml:space="preserve">CHƯƠNG 5: CƠ SỞ DỮ LIỆU VÀ TỔ CHỨC CƠ SỞ DỮ LIỆU </w:t>
      </w:r>
      <w:r w:rsidR="00016EEB" w:rsidRPr="00E156C1">
        <w:br/>
      </w:r>
      <w:r w:rsidRPr="00E156C1">
        <w:t>TRONG DOANH NGHIỆP</w:t>
      </w:r>
    </w:p>
    <w:p w14:paraId="221BEE9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lastRenderedPageBreak/>
        <w:t xml:space="preserve">Chương này tập trung giới thiệu hệ thống cơ sở dữ liệu của hệ thống thông tin kế toán. Nội dung của chương sẽ cung cấp những kiến thức cơ bản về cơ sở dữ liệu, tầm quan trọng của cơ sở dữ liệu. Ngoài ra, việc tổ chức dữ liệu trong cơ sở dữ liệu và các báo cáo về cơ sở dữ liệu, Phần mềm kế toán, Hệ thống hoạch định nguồn lực (ERP) cũng được thảo luận trong chương này. </w:t>
      </w:r>
    </w:p>
    <w:p w14:paraId="249C2378"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1. Tổng quan về cơ sở dữ liệu</w:t>
      </w:r>
    </w:p>
    <w:p w14:paraId="1509879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2. Tổ chức dữ liệu trong cơ sở dữ liệu</w:t>
      </w:r>
    </w:p>
    <w:p w14:paraId="29A27867"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 xml:space="preserve">5.3. Báo cáo cơ sở dữ liệu </w:t>
      </w:r>
    </w:p>
    <w:p w14:paraId="58F1E022"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4. Phần mềm kế toán</w:t>
      </w:r>
    </w:p>
    <w:p w14:paraId="52305496"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5.</w:t>
      </w:r>
      <w:r w:rsidRPr="00E156C1">
        <w:rPr>
          <w:b/>
          <w:i/>
          <w:sz w:val="26"/>
          <w:szCs w:val="26"/>
          <w:lang w:val="nl-NL"/>
        </w:rPr>
        <w:t xml:space="preserve"> </w:t>
      </w:r>
      <w:r w:rsidRPr="00E156C1">
        <w:rPr>
          <w:b/>
          <w:sz w:val="26"/>
          <w:szCs w:val="26"/>
          <w:lang w:val="nl-NL"/>
        </w:rPr>
        <w:t>Hệ thống hoạch định nguồn lực (ERP)</w:t>
      </w:r>
    </w:p>
    <w:p w14:paraId="2329EF56"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1ACF7EDA"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tập 1, 2, Nhà xuất bản Phương Đông</w:t>
      </w:r>
    </w:p>
    <w:p w14:paraId="2542250C"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5940B82"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B8A6560"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175FE42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54BF67B5"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4DFA5A8D"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1870BE39"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383E52DF"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9FDF766"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56158015" w14:textId="77777777" w:rsidR="00016EEB" w:rsidRPr="00E156C1" w:rsidRDefault="00016EEB">
      <w:pPr>
        <w:rPr>
          <w:b/>
          <w:color w:val="000000"/>
          <w:sz w:val="26"/>
          <w:szCs w:val="26"/>
        </w:rPr>
      </w:pPr>
      <w:r w:rsidRPr="00E156C1">
        <w:rPr>
          <w:b/>
          <w:color w:val="000000"/>
          <w:sz w:val="26"/>
          <w:szCs w:val="26"/>
        </w:rPr>
        <w:br w:type="page"/>
      </w:r>
    </w:p>
    <w:p w14:paraId="2F08DB59" w14:textId="6C8F7201" w:rsidR="00152E60" w:rsidRPr="00E156C1" w:rsidRDefault="00152E60" w:rsidP="00152E60">
      <w:pPr>
        <w:widowControl w:val="0"/>
        <w:spacing w:line="312" w:lineRule="auto"/>
        <w:jc w:val="both"/>
        <w:rPr>
          <w:b/>
          <w:color w:val="000000"/>
          <w:sz w:val="26"/>
          <w:szCs w:val="26"/>
        </w:rPr>
      </w:pPr>
      <w:r w:rsidRPr="00E156C1">
        <w:rPr>
          <w:b/>
          <w:color w:val="000000"/>
          <w:sz w:val="26"/>
          <w:szCs w:val="26"/>
        </w:rPr>
        <w:lastRenderedPageBreak/>
        <w:t>8. TÀI LIỆU THAM KHẢO</w:t>
      </w:r>
    </w:p>
    <w:p w14:paraId="01D3B044"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hế độ kế toán Việt Nam và chuẩn mực kế toán Việt Nam</w:t>
      </w:r>
    </w:p>
    <w:p w14:paraId="311DC665"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ác tài liệu khác theo hướng dẫn cụ thể của giáo viên trực tiếp giảng dạy</w:t>
      </w:r>
    </w:p>
    <w:p w14:paraId="5E50D22E" w14:textId="77777777" w:rsidR="00152E60" w:rsidRPr="00E156C1" w:rsidRDefault="00152E60" w:rsidP="00152E60">
      <w:pPr>
        <w:widowControl w:val="0"/>
        <w:spacing w:line="312" w:lineRule="auto"/>
        <w:ind w:firstLine="720"/>
        <w:jc w:val="both"/>
        <w:rPr>
          <w:b/>
          <w:color w:val="000000"/>
          <w:sz w:val="26"/>
          <w:szCs w:val="26"/>
        </w:rPr>
      </w:pPr>
    </w:p>
    <w:p w14:paraId="5D9C161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809237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21A33ACB"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0E13430F"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14004A9A"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t>60%</w:t>
      </w:r>
    </w:p>
    <w:p w14:paraId="6A3AB99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69EF49F8"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1BF5A70E"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A16968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0F98CB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p>
    <w:tbl>
      <w:tblPr>
        <w:tblW w:w="9262" w:type="dxa"/>
        <w:jc w:val="center"/>
        <w:tblLook w:val="01E0" w:firstRow="1" w:lastRow="1" w:firstColumn="1" w:lastColumn="1" w:noHBand="0" w:noVBand="0"/>
      </w:tblPr>
      <w:tblGrid>
        <w:gridCol w:w="4069"/>
        <w:gridCol w:w="5193"/>
      </w:tblGrid>
      <w:tr w:rsidR="00152E60" w:rsidRPr="00E156C1" w14:paraId="02424EBC" w14:textId="77777777" w:rsidTr="00152E60">
        <w:trPr>
          <w:jc w:val="center"/>
        </w:trPr>
        <w:tc>
          <w:tcPr>
            <w:tcW w:w="4069" w:type="dxa"/>
          </w:tcPr>
          <w:p w14:paraId="73C691C7" w14:textId="77777777" w:rsidR="00152E60" w:rsidRPr="00E156C1" w:rsidRDefault="00152E60" w:rsidP="00152E60">
            <w:pPr>
              <w:widowControl w:val="0"/>
              <w:spacing w:line="312" w:lineRule="auto"/>
              <w:jc w:val="center"/>
              <w:rPr>
                <w:b/>
                <w:sz w:val="26"/>
                <w:szCs w:val="26"/>
              </w:rPr>
            </w:pPr>
          </w:p>
        </w:tc>
        <w:tc>
          <w:tcPr>
            <w:tcW w:w="5193" w:type="dxa"/>
            <w:hideMark/>
          </w:tcPr>
          <w:p w14:paraId="23D37528"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2A82CDD0" w14:textId="77777777" w:rsidTr="00152E60">
        <w:trPr>
          <w:jc w:val="center"/>
        </w:trPr>
        <w:tc>
          <w:tcPr>
            <w:tcW w:w="4069" w:type="dxa"/>
          </w:tcPr>
          <w:p w14:paraId="44D3358C"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75BA1EFD" w14:textId="77777777" w:rsidR="00152E60" w:rsidRPr="00E156C1" w:rsidRDefault="00152E60" w:rsidP="00152E60">
            <w:pPr>
              <w:widowControl w:val="0"/>
              <w:spacing w:line="312" w:lineRule="auto"/>
              <w:jc w:val="center"/>
              <w:rPr>
                <w:sz w:val="26"/>
                <w:szCs w:val="26"/>
                <w:lang w:val="pt-BR"/>
              </w:rPr>
            </w:pPr>
          </w:p>
          <w:p w14:paraId="0043CCAC" w14:textId="77777777" w:rsidR="00152E60" w:rsidRPr="00E156C1" w:rsidRDefault="00152E60" w:rsidP="00152E60">
            <w:pPr>
              <w:widowControl w:val="0"/>
              <w:spacing w:line="312" w:lineRule="auto"/>
              <w:jc w:val="center"/>
              <w:rPr>
                <w:sz w:val="26"/>
                <w:szCs w:val="26"/>
                <w:lang w:val="pt-BR"/>
              </w:rPr>
            </w:pPr>
          </w:p>
          <w:p w14:paraId="440F803B" w14:textId="77777777" w:rsidR="00152E60" w:rsidRPr="00E156C1" w:rsidRDefault="00152E60" w:rsidP="00152E60">
            <w:pPr>
              <w:widowControl w:val="0"/>
              <w:spacing w:line="312" w:lineRule="auto"/>
              <w:jc w:val="center"/>
              <w:rPr>
                <w:sz w:val="26"/>
                <w:szCs w:val="26"/>
                <w:lang w:val="pt-BR"/>
              </w:rPr>
            </w:pPr>
          </w:p>
          <w:p w14:paraId="21B7358C" w14:textId="77777777" w:rsidR="00152E60" w:rsidRPr="00E156C1" w:rsidRDefault="00152E60" w:rsidP="00152E60">
            <w:pPr>
              <w:widowControl w:val="0"/>
              <w:spacing w:line="312" w:lineRule="auto"/>
              <w:jc w:val="center"/>
              <w:rPr>
                <w:sz w:val="26"/>
                <w:szCs w:val="26"/>
                <w:lang w:val="pt-BR"/>
              </w:rPr>
            </w:pPr>
          </w:p>
        </w:tc>
        <w:tc>
          <w:tcPr>
            <w:tcW w:w="5193" w:type="dxa"/>
          </w:tcPr>
          <w:p w14:paraId="0C8E031F"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F1A65C6" w14:textId="77777777" w:rsidR="00152E60" w:rsidRPr="00E156C1" w:rsidRDefault="00152E60" w:rsidP="00152E60">
            <w:pPr>
              <w:widowControl w:val="0"/>
              <w:spacing w:line="312" w:lineRule="auto"/>
              <w:jc w:val="center"/>
              <w:rPr>
                <w:sz w:val="26"/>
                <w:szCs w:val="26"/>
                <w:lang w:val="pt-BR"/>
              </w:rPr>
            </w:pPr>
          </w:p>
          <w:p w14:paraId="78CD04FF" w14:textId="77777777" w:rsidR="00152E60" w:rsidRPr="00E156C1" w:rsidRDefault="00152E60" w:rsidP="00152E60">
            <w:pPr>
              <w:widowControl w:val="0"/>
              <w:spacing w:line="312" w:lineRule="auto"/>
              <w:jc w:val="center"/>
              <w:rPr>
                <w:b/>
                <w:sz w:val="26"/>
                <w:szCs w:val="26"/>
                <w:lang w:val="pt-BR"/>
              </w:rPr>
            </w:pPr>
          </w:p>
          <w:p w14:paraId="72BF2888" w14:textId="6C45922F" w:rsidR="00955668" w:rsidRPr="00E156C1" w:rsidRDefault="00955668" w:rsidP="00152E60">
            <w:pPr>
              <w:widowControl w:val="0"/>
              <w:spacing w:line="312" w:lineRule="auto"/>
              <w:jc w:val="center"/>
              <w:rPr>
                <w:b/>
                <w:sz w:val="26"/>
                <w:szCs w:val="26"/>
                <w:lang w:val="pt-BR"/>
              </w:rPr>
            </w:pPr>
            <w:r w:rsidRPr="00E156C1">
              <w:rPr>
                <w:b/>
                <w:sz w:val="26"/>
                <w:szCs w:val="26"/>
                <w:lang w:val="pt-BR"/>
              </w:rPr>
              <w:t>PGS.TS Phạm Hồng Chương</w:t>
            </w:r>
          </w:p>
        </w:tc>
      </w:tr>
    </w:tbl>
    <w:p w14:paraId="771E6752" w14:textId="77777777" w:rsidR="00152E60" w:rsidRPr="00E156C1" w:rsidRDefault="00152E60" w:rsidP="00152E60">
      <w:pPr>
        <w:spacing w:after="200" w:line="276" w:lineRule="auto"/>
        <w:rPr>
          <w:rFonts w:eastAsia="Times New Roman"/>
          <w:iCs/>
          <w:color w:val="000000"/>
          <w:sz w:val="26"/>
          <w:szCs w:val="26"/>
          <w:lang w:val="pt-BR"/>
        </w:rPr>
      </w:pPr>
    </w:p>
    <w:p w14:paraId="646EAEEC"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41331C8" w14:textId="77777777" w:rsidTr="00152E60">
        <w:trPr>
          <w:trHeight w:val="854"/>
          <w:jc w:val="center"/>
        </w:trPr>
        <w:tc>
          <w:tcPr>
            <w:tcW w:w="4756" w:type="dxa"/>
          </w:tcPr>
          <w:p w14:paraId="05397093" w14:textId="77777777" w:rsidR="00152E60" w:rsidRPr="00E156C1" w:rsidRDefault="00152E60" w:rsidP="00152E60">
            <w:pPr>
              <w:widowControl w:val="0"/>
              <w:spacing w:line="312" w:lineRule="auto"/>
              <w:jc w:val="center"/>
              <w:rPr>
                <w:sz w:val="24"/>
                <w:szCs w:val="26"/>
                <w:lang w:val="pt-BR"/>
              </w:rPr>
            </w:pPr>
            <w:r w:rsidRPr="00E156C1">
              <w:rPr>
                <w:rFonts w:eastAsia="Times New Roman"/>
                <w:iCs/>
                <w:color w:val="000000"/>
                <w:sz w:val="26"/>
                <w:szCs w:val="26"/>
                <w:lang w:val="pt-BR"/>
              </w:rPr>
              <w:lastRenderedPageBreak/>
              <w:br w:type="page"/>
            </w:r>
            <w:r w:rsidRPr="00E156C1">
              <w:rPr>
                <w:sz w:val="24"/>
                <w:szCs w:val="26"/>
                <w:lang w:val="pt-BR"/>
              </w:rPr>
              <w:t>BỘ GIÁO DỤC VÀ ĐÀO TẠO</w:t>
            </w:r>
          </w:p>
          <w:p w14:paraId="07A06CE8"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07EA7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5FCBF9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4E8F7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CE2CE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F698C7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5F3E7DA8"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B677A5B"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ĐẠI HỌC</w:t>
      </w:r>
      <w:r w:rsidRPr="00E156C1">
        <w:rPr>
          <w:sz w:val="26"/>
          <w:szCs w:val="26"/>
        </w:rPr>
        <w:tab/>
        <w:t xml:space="preserve">LOẠI HÌNH ĐÀO TẠO: </w:t>
      </w:r>
      <w:r w:rsidRPr="00E156C1">
        <w:rPr>
          <w:b/>
          <w:bCs/>
          <w:sz w:val="26"/>
          <w:szCs w:val="26"/>
        </w:rPr>
        <w:t>CHÍNH QUY</w:t>
      </w:r>
    </w:p>
    <w:p w14:paraId="4BCDFD94" w14:textId="77777777" w:rsidR="00152E60" w:rsidRPr="00E156C1" w:rsidRDefault="00152E60" w:rsidP="00152E60">
      <w:pPr>
        <w:widowControl w:val="0"/>
        <w:spacing w:line="312" w:lineRule="auto"/>
        <w:ind w:firstLine="720"/>
        <w:jc w:val="both"/>
        <w:rPr>
          <w:color w:val="000000"/>
          <w:sz w:val="26"/>
          <w:szCs w:val="26"/>
        </w:rPr>
      </w:pPr>
    </w:p>
    <w:p w14:paraId="3885EECF" w14:textId="77777777" w:rsidR="00152E60" w:rsidRPr="00E156C1" w:rsidRDefault="00152E60" w:rsidP="00E3474C">
      <w:pPr>
        <w:widowControl w:val="0"/>
        <w:numPr>
          <w:ilvl w:val="0"/>
          <w:numId w:val="108"/>
        </w:numPr>
        <w:spacing w:line="312" w:lineRule="auto"/>
        <w:ind w:left="0" w:firstLine="0"/>
        <w:jc w:val="both"/>
        <w:rPr>
          <w:b/>
          <w:bCs/>
          <w:color w:val="000000"/>
          <w:sz w:val="26"/>
          <w:szCs w:val="26"/>
        </w:rPr>
      </w:pPr>
      <w:r w:rsidRPr="00E156C1">
        <w:rPr>
          <w:b/>
          <w:bCs/>
          <w:color w:val="000000"/>
          <w:sz w:val="26"/>
          <w:szCs w:val="26"/>
        </w:rPr>
        <w:t>TÊN HỌC PHẦN</w:t>
      </w:r>
    </w:p>
    <w:p w14:paraId="05273F17"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Việt: </w:t>
      </w:r>
      <w:r w:rsidRPr="00E156C1">
        <w:rPr>
          <w:b/>
          <w:bCs/>
          <w:color w:val="000000"/>
          <w:sz w:val="26"/>
          <w:szCs w:val="26"/>
        </w:rPr>
        <w:tab/>
      </w:r>
      <w:r w:rsidRPr="00E156C1">
        <w:rPr>
          <w:b/>
          <w:bCs/>
          <w:color w:val="000000"/>
          <w:sz w:val="26"/>
          <w:szCs w:val="26"/>
        </w:rPr>
        <w:tab/>
      </w:r>
      <w:r w:rsidRPr="00E156C1">
        <w:rPr>
          <w:b/>
          <w:bCs/>
          <w:i/>
          <w:iCs/>
          <w:color w:val="000000"/>
          <w:sz w:val="26"/>
          <w:szCs w:val="26"/>
        </w:rPr>
        <w:t>Quản trị Tài chính</w:t>
      </w:r>
    </w:p>
    <w:p w14:paraId="4DABF832"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Anh:  </w:t>
      </w:r>
      <w:r w:rsidRPr="00E156C1">
        <w:rPr>
          <w:b/>
          <w:bCs/>
          <w:color w:val="000000"/>
          <w:sz w:val="26"/>
          <w:szCs w:val="26"/>
        </w:rPr>
        <w:tab/>
      </w:r>
      <w:r w:rsidRPr="00E156C1">
        <w:rPr>
          <w:b/>
          <w:bCs/>
          <w:color w:val="000000"/>
          <w:sz w:val="26"/>
          <w:szCs w:val="26"/>
        </w:rPr>
        <w:tab/>
      </w:r>
      <w:r w:rsidRPr="00E156C1">
        <w:rPr>
          <w:b/>
          <w:bCs/>
          <w:i/>
          <w:iCs/>
          <w:color w:val="000000"/>
          <w:sz w:val="26"/>
          <w:szCs w:val="26"/>
        </w:rPr>
        <w:t>Financial Management</w:t>
      </w:r>
    </w:p>
    <w:p w14:paraId="595D81C3" w14:textId="77777777" w:rsidR="00152E60" w:rsidRPr="00E156C1" w:rsidRDefault="00152E60" w:rsidP="00152E60">
      <w:pPr>
        <w:widowControl w:val="0"/>
        <w:spacing w:line="312" w:lineRule="auto"/>
        <w:ind w:firstLine="720"/>
        <w:jc w:val="both"/>
        <w:rPr>
          <w:color w:val="000000"/>
          <w:sz w:val="26"/>
          <w:szCs w:val="26"/>
        </w:rPr>
      </w:pPr>
      <w:r w:rsidRPr="00E156C1">
        <w:rPr>
          <w:b/>
          <w:bCs/>
          <w:color w:val="000000"/>
          <w:sz w:val="26"/>
          <w:szCs w:val="26"/>
        </w:rPr>
        <w:t xml:space="preserve">Mã học phần: </w:t>
      </w:r>
      <w:r w:rsidRPr="00E156C1">
        <w:rPr>
          <w:color w:val="000000"/>
          <w:sz w:val="26"/>
          <w:szCs w:val="26"/>
        </w:rPr>
        <w:tab/>
      </w:r>
      <w:r w:rsidRPr="00E156C1">
        <w:rPr>
          <w:b/>
          <w:bCs/>
          <w:i/>
          <w:iCs/>
          <w:color w:val="000000"/>
          <w:sz w:val="26"/>
          <w:szCs w:val="26"/>
        </w:rPr>
        <w:t>NHTC1102</w:t>
      </w:r>
      <w:r w:rsidRPr="00E156C1">
        <w:rPr>
          <w:i/>
          <w:iCs/>
          <w:sz w:val="26"/>
          <w:szCs w:val="26"/>
        </w:rPr>
        <w:t xml:space="preserve"> </w:t>
      </w:r>
      <w:r w:rsidRPr="00E156C1">
        <w:rPr>
          <w:sz w:val="26"/>
          <w:szCs w:val="26"/>
        </w:rPr>
        <w:tab/>
      </w:r>
      <w:r w:rsidRPr="00E156C1">
        <w:rPr>
          <w:sz w:val="26"/>
          <w:szCs w:val="26"/>
        </w:rPr>
        <w:tab/>
      </w:r>
      <w:r w:rsidRPr="00E156C1">
        <w:rPr>
          <w:sz w:val="26"/>
          <w:szCs w:val="26"/>
        </w:rPr>
        <w:tab/>
      </w:r>
      <w:r w:rsidRPr="00E156C1">
        <w:rPr>
          <w:sz w:val="26"/>
          <w:szCs w:val="26"/>
        </w:rPr>
        <w:tab/>
      </w:r>
      <w:r w:rsidRPr="00E156C1">
        <w:rPr>
          <w:sz w:val="26"/>
          <w:szCs w:val="26"/>
        </w:rPr>
        <w:tab/>
      </w:r>
      <w:r w:rsidRPr="00E156C1">
        <w:rPr>
          <w:b/>
          <w:bCs/>
          <w:sz w:val="26"/>
          <w:szCs w:val="26"/>
        </w:rPr>
        <w:t>Số</w:t>
      </w:r>
      <w:r w:rsidRPr="00E156C1">
        <w:rPr>
          <w:b/>
          <w:bCs/>
          <w:color w:val="000000"/>
          <w:sz w:val="26"/>
          <w:szCs w:val="26"/>
        </w:rPr>
        <w:t xml:space="preserve"> tín chỉ: </w:t>
      </w:r>
      <w:r w:rsidRPr="00E156C1">
        <w:rPr>
          <w:b/>
          <w:bCs/>
          <w:color w:val="000000"/>
          <w:sz w:val="26"/>
          <w:szCs w:val="26"/>
        </w:rPr>
        <w:tab/>
      </w:r>
      <w:r w:rsidRPr="00E156C1">
        <w:rPr>
          <w:b/>
          <w:bCs/>
          <w:i/>
          <w:iCs/>
          <w:color w:val="000000"/>
          <w:sz w:val="26"/>
          <w:szCs w:val="26"/>
        </w:rPr>
        <w:t>3</w:t>
      </w:r>
    </w:p>
    <w:p w14:paraId="7347E96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2.</w:t>
      </w:r>
      <w:r w:rsidRPr="00E156C1">
        <w:rPr>
          <w:b/>
          <w:bCs/>
          <w:color w:val="000000"/>
          <w:sz w:val="26"/>
          <w:szCs w:val="26"/>
        </w:rPr>
        <w:t xml:space="preserve"> BỘ MÔN PHỤ TRÁCH GIẢNG DẠY:</w:t>
      </w:r>
      <w:r w:rsidRPr="00E156C1">
        <w:rPr>
          <w:color w:val="000000"/>
          <w:sz w:val="26"/>
          <w:szCs w:val="26"/>
        </w:rPr>
        <w:t xml:space="preserve"> </w:t>
      </w:r>
      <w:r w:rsidRPr="00E156C1">
        <w:rPr>
          <w:b/>
          <w:bCs/>
          <w:i/>
          <w:iCs/>
          <w:color w:val="000000"/>
          <w:sz w:val="26"/>
          <w:szCs w:val="26"/>
        </w:rPr>
        <w:t>Tài chính Doanh nghiệp</w:t>
      </w:r>
      <w:r w:rsidRPr="00E156C1">
        <w:rPr>
          <w:b/>
          <w:bCs/>
          <w:color w:val="000000"/>
          <w:sz w:val="26"/>
          <w:szCs w:val="26"/>
        </w:rPr>
        <w:t xml:space="preserve"> </w:t>
      </w:r>
    </w:p>
    <w:p w14:paraId="28D142BF" w14:textId="77777777" w:rsidR="00152E60" w:rsidRPr="00E156C1" w:rsidRDefault="00152E60" w:rsidP="00152E60">
      <w:pPr>
        <w:widowControl w:val="0"/>
        <w:spacing w:line="312" w:lineRule="auto"/>
        <w:jc w:val="both"/>
        <w:rPr>
          <w:b/>
          <w:bCs/>
          <w:color w:val="808080"/>
          <w:sz w:val="26"/>
          <w:szCs w:val="26"/>
        </w:rPr>
      </w:pPr>
      <w:r w:rsidRPr="00E156C1">
        <w:rPr>
          <w:color w:val="000000"/>
          <w:sz w:val="26"/>
          <w:szCs w:val="26"/>
        </w:rPr>
        <w:t xml:space="preserve">3. </w:t>
      </w:r>
      <w:r w:rsidRPr="00E156C1">
        <w:rPr>
          <w:b/>
          <w:bCs/>
          <w:color w:val="000000"/>
          <w:sz w:val="26"/>
          <w:szCs w:val="26"/>
        </w:rPr>
        <w:t>ĐIỀU KIỆN HỌC TRƯỚC:</w:t>
      </w:r>
      <w:r w:rsidRPr="00E156C1">
        <w:rPr>
          <w:color w:val="000000"/>
          <w:sz w:val="26"/>
          <w:szCs w:val="26"/>
        </w:rPr>
        <w:t xml:space="preserve"> </w:t>
      </w:r>
      <w:r w:rsidRPr="00E156C1">
        <w:rPr>
          <w:b/>
          <w:bCs/>
          <w:i/>
          <w:iCs/>
          <w:sz w:val="26"/>
          <w:szCs w:val="26"/>
        </w:rPr>
        <w:t>Lý thuyết tài chính tiền tệ và Kế toán tài chính</w:t>
      </w:r>
    </w:p>
    <w:p w14:paraId="7EFA73D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4. </w:t>
      </w:r>
      <w:r w:rsidRPr="00E156C1">
        <w:rPr>
          <w:b/>
          <w:bCs/>
          <w:color w:val="000000"/>
          <w:sz w:val="26"/>
          <w:szCs w:val="26"/>
        </w:rPr>
        <w:t>MÔ TẢ HỌC PHẦN:</w:t>
      </w:r>
    </w:p>
    <w:p w14:paraId="693A48B5"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Tài chính nghiên cứu các vấn đề lý thuyết cơ bản về quản trị tài chính doanh nghiệp: đặc điểm các nguồn vốn của doanh nghiệp, các ph</w:t>
      </w:r>
      <w:r w:rsidRPr="00E156C1">
        <w:rPr>
          <w:sz w:val="26"/>
          <w:szCs w:val="26"/>
        </w:rPr>
        <w:softHyphen/>
        <w:t>ương thức huy động vốn, cơ cấu vốn và chi phí vốn, các quyết định đầu tư dài hạn của doanh nghiệp, phân tích tình hình tài chính doanh nghiệp, các quyết định tài chính ngắn hạn của doanh nghiệp: quản lý dòng tiền vào, ra, phân tích các chính sách tín dụng th</w:t>
      </w:r>
      <w:r w:rsidRPr="00E156C1">
        <w:rPr>
          <w:sz w:val="26"/>
          <w:szCs w:val="26"/>
        </w:rPr>
        <w:softHyphen/>
        <w:t xml:space="preserve">ương mại của doanh nghiệp, tác động của thuế đến hoạt động tài chính doanh nghiệp. </w:t>
      </w:r>
    </w:p>
    <w:p w14:paraId="7C0426AF"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5.</w:t>
      </w:r>
      <w:r w:rsidRPr="00E156C1">
        <w:rPr>
          <w:color w:val="000000"/>
          <w:sz w:val="26"/>
          <w:szCs w:val="26"/>
        </w:rPr>
        <w:t xml:space="preserve"> </w:t>
      </w:r>
      <w:r w:rsidRPr="00E156C1">
        <w:rPr>
          <w:b/>
          <w:bCs/>
          <w:color w:val="000000"/>
          <w:sz w:val="26"/>
          <w:szCs w:val="26"/>
        </w:rPr>
        <w:t>MỤC TIÊU HỌC PHẦN:</w:t>
      </w:r>
      <w:r w:rsidRPr="00E156C1">
        <w:rPr>
          <w:color w:val="000000"/>
          <w:sz w:val="26"/>
          <w:szCs w:val="26"/>
        </w:rPr>
        <w:t xml:space="preserve"> </w:t>
      </w:r>
    </w:p>
    <w:p w14:paraId="464D0D1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hằm trang bị cho sinh viên những kiến thức cơ bản về tài chính doanh nghiệp, các kỹ năng phân tích, đánh giá, giải quyết các vấn đề cơ bản của tài chính doanh nghiệp nh</w:t>
      </w:r>
      <w:r w:rsidRPr="00E156C1">
        <w:rPr>
          <w:sz w:val="26"/>
          <w:szCs w:val="26"/>
        </w:rPr>
        <w:softHyphen/>
        <w:t>ư: phân tích tài chính, lựa chọn nguồn tài trợ, phân tích và lựa chọn cơ cấu vốn tối ưu, đưa ra quyết định quản lý tài sản ngắn hạn của doanh nghiệp. Cụ thể như sau:</w:t>
      </w:r>
    </w:p>
    <w:p w14:paraId="14FC45EF"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lý thuyết:</w:t>
      </w:r>
    </w:p>
    <w:p w14:paraId="2D13B11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khái niệm cơ bản về tài chính doanh nghiệp, so sánh được sự khác nhau của các loại hình doanh nghiệp trên khía cạnh quản trị tài chính, phân tích được các vấn đề cơ bản của quản trị tài chính doanh nghiệp</w:t>
      </w:r>
    </w:p>
    <w:p w14:paraId="677DECA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nguyên tắc quản trị tài chính doanh nghiệp và hiểu được mục tiêu quản trị tài chính doanh nghiệp</w:t>
      </w:r>
    </w:p>
    <w:p w14:paraId="64ED14C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sz w:val="26"/>
          <w:szCs w:val="26"/>
        </w:rPr>
        <w:t>Hiểu rõ các khái niệm và đặc điểm về quản trị doanh thu, chi phí, lợi nhuận của doanh nghiệp</w:t>
      </w:r>
    </w:p>
    <w:p w14:paraId="7642895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color w:val="000000"/>
          <w:sz w:val="26"/>
          <w:szCs w:val="26"/>
        </w:rPr>
        <w:t>Nắm được đặc điểm, phương pháp tính, và tác động của một số loại thuế (thuế Giá trị gia tăng, thuế Tiêu thụ đặc biệt, thuế Thu nhập Doanh nghiệp) đến doanh nghiệp</w:t>
      </w:r>
    </w:p>
    <w:p w14:paraId="719B4B75"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lastRenderedPageBreak/>
        <w:t>Hiểu rõ khái niệm, cấu thành, và đặc điểm của các báo cáo tài chính, nắm được ý nghĩa của các chỉ tiêu trên các báo cáo tài chính</w:t>
      </w:r>
    </w:p>
    <w:p w14:paraId="6DAAAFBA"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mục đích và các phương pháp phân tích tài chính của doanh nghiệp thông qua các báo cáo tài chính và những thông tin liên quan</w:t>
      </w:r>
    </w:p>
    <w:p w14:paraId="482465E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đặc điểm các phương thức huy động vốn của doanh nghiệp, quá trình lựa chọn nguồn tài trợ</w:t>
      </w:r>
    </w:p>
    <w:p w14:paraId="37657DEC"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ăm được cách xác định chi phí vốn và xác định cơ cấu vốn tối ưu của doanh nghiệp;</w:t>
      </w:r>
    </w:p>
    <w:p w14:paraId="4B9C930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cách đánh giá hiệu quả khi thực hiện một dự án thông qua thẩm định tài chính dự án bằng các chỉ tiêu khác nhau</w:t>
      </w:r>
    </w:p>
    <w:p w14:paraId="50C0B07B"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ý nghĩ và mô hình quản lý ngân quỹ doanh nghiệp</w:t>
      </w:r>
    </w:p>
    <w:p w14:paraId="0B3F4916" w14:textId="77777777" w:rsidR="00152E60" w:rsidRPr="00E156C1" w:rsidRDefault="00152E60" w:rsidP="00E3474C">
      <w:pPr>
        <w:pStyle w:val="StyleTimesNewRoman12ptJustifiedFirstline05Before"/>
        <w:widowControl w:val="0"/>
        <w:numPr>
          <w:ilvl w:val="0"/>
          <w:numId w:val="106"/>
        </w:numPr>
        <w:tabs>
          <w:tab w:val="left" w:pos="993"/>
        </w:tabs>
        <w:spacing w:before="0" w:line="312" w:lineRule="auto"/>
        <w:ind w:left="0" w:firstLine="720"/>
        <w:rPr>
          <w:sz w:val="26"/>
          <w:szCs w:val="26"/>
        </w:rPr>
      </w:pPr>
      <w:r w:rsidRPr="00E156C1">
        <w:rPr>
          <w:sz w:val="26"/>
          <w:szCs w:val="26"/>
        </w:rPr>
        <w:t>Đưa ra các quyết định quản lý tài sản ngắn hạn của doanh nghiệp như các phải khoản phải thu trong tín dụng thương mại, quản lý hàng tồn kho.</w:t>
      </w:r>
    </w:p>
    <w:p w14:paraId="15E381C6"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thực hành:</w:t>
      </w:r>
    </w:p>
    <w:p w14:paraId="53F645EC"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vận dụng các kiến thức và kỹ năng trong thực hành phân tích tình hình tài chính doanh nghiệp thông qua các báo cáo tài chính và các thông tin liên quan</w:t>
      </w:r>
    </w:p>
    <w:p w14:paraId="29E54308"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phân tích việc lựa chọn nguồn vốn, xác định chi phi vốn, đánh giá hiệu quả tài chính dự án, và các chính sách quản lý tài sản của doanh nghiệp.</w:t>
      </w:r>
    </w:p>
    <w:p w14:paraId="5B494AA5"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 xml:space="preserve">Thực hành đánh giá các chiến lược quản trị tài chính doanh nghiệp trong các quyết định huy động vốn, đầu tư, và các quyết định tài chính ngắn hạn. </w:t>
      </w:r>
    </w:p>
    <w:p w14:paraId="25C17362" w14:textId="77777777" w:rsidR="00152E60" w:rsidRPr="00E156C1" w:rsidRDefault="00152E60" w:rsidP="00152E60">
      <w:pPr>
        <w:widowControl w:val="0"/>
        <w:spacing w:line="312" w:lineRule="auto"/>
        <w:jc w:val="both"/>
        <w:rPr>
          <w:b/>
          <w:bCs/>
          <w:color w:val="000000"/>
          <w:sz w:val="26"/>
          <w:szCs w:val="26"/>
        </w:rPr>
      </w:pPr>
      <w:r w:rsidRPr="00E156C1">
        <w:rPr>
          <w:b/>
          <w:color w:val="000000"/>
          <w:sz w:val="26"/>
          <w:szCs w:val="26"/>
        </w:rPr>
        <w:t xml:space="preserve">6. </w:t>
      </w:r>
      <w:r w:rsidRPr="00E156C1">
        <w:rPr>
          <w:b/>
          <w:bCs/>
          <w:color w:val="000000"/>
          <w:sz w:val="26"/>
          <w:szCs w:val="26"/>
        </w:rPr>
        <w:t>NỘI DUNG HỌC PHẦN</w:t>
      </w:r>
    </w:p>
    <w:p w14:paraId="09744F78" w14:textId="77777777" w:rsidR="00152E60" w:rsidRPr="00E156C1" w:rsidRDefault="00152E60" w:rsidP="00152E60">
      <w:pPr>
        <w:widowControl w:val="0"/>
        <w:spacing w:line="312" w:lineRule="auto"/>
        <w:ind w:firstLine="720"/>
        <w:jc w:val="center"/>
        <w:rPr>
          <w:b/>
          <w:bCs/>
          <w:color w:val="000000"/>
          <w:sz w:val="26"/>
          <w:szCs w:val="26"/>
        </w:rPr>
      </w:pPr>
      <w:r w:rsidRPr="00E156C1">
        <w:rPr>
          <w:b/>
          <w:bCs/>
          <w:color w:val="000000"/>
          <w:sz w:val="26"/>
          <w:szCs w:val="26"/>
        </w:rPr>
        <w:t>PHÂN BỐ THỜI GIAN</w:t>
      </w:r>
    </w:p>
    <w:tbl>
      <w:tblPr>
        <w:tblW w:w="94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820"/>
        <w:gridCol w:w="880"/>
        <w:gridCol w:w="924"/>
        <w:gridCol w:w="1031"/>
        <w:gridCol w:w="895"/>
      </w:tblGrid>
      <w:tr w:rsidR="00152E60" w:rsidRPr="00E156C1" w14:paraId="39BA03D6" w14:textId="77777777" w:rsidTr="00152E60">
        <w:trPr>
          <w:cantSplit/>
          <w:trHeight w:val="530"/>
        </w:trPr>
        <w:tc>
          <w:tcPr>
            <w:tcW w:w="850" w:type="dxa"/>
            <w:vMerge w:val="restart"/>
            <w:vAlign w:val="center"/>
          </w:tcPr>
          <w:p w14:paraId="4E197267"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STT</w:t>
            </w:r>
          </w:p>
        </w:tc>
        <w:tc>
          <w:tcPr>
            <w:tcW w:w="4820" w:type="dxa"/>
            <w:vMerge w:val="restart"/>
            <w:vAlign w:val="center"/>
          </w:tcPr>
          <w:p w14:paraId="4146C205"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ên chương</w:t>
            </w:r>
          </w:p>
        </w:tc>
        <w:tc>
          <w:tcPr>
            <w:tcW w:w="880" w:type="dxa"/>
            <w:vMerge w:val="restart"/>
            <w:vAlign w:val="center"/>
          </w:tcPr>
          <w:p w14:paraId="528E032C"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ổng số tiết</w:t>
            </w:r>
          </w:p>
        </w:tc>
        <w:tc>
          <w:tcPr>
            <w:tcW w:w="2850" w:type="dxa"/>
            <w:gridSpan w:val="3"/>
            <w:vAlign w:val="center"/>
          </w:tcPr>
          <w:p w14:paraId="2D1C8228"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rong đó</w:t>
            </w:r>
          </w:p>
        </w:tc>
      </w:tr>
      <w:tr w:rsidR="00152E60" w:rsidRPr="00E156C1" w14:paraId="74C73EE0" w14:textId="77777777" w:rsidTr="00152E60">
        <w:trPr>
          <w:cantSplit/>
          <w:trHeight w:val="863"/>
        </w:trPr>
        <w:tc>
          <w:tcPr>
            <w:tcW w:w="850" w:type="dxa"/>
            <w:vMerge/>
            <w:vAlign w:val="center"/>
          </w:tcPr>
          <w:p w14:paraId="3031F146" w14:textId="77777777" w:rsidR="00152E60" w:rsidRPr="00E156C1" w:rsidRDefault="00152E60" w:rsidP="00152E60">
            <w:pPr>
              <w:widowControl w:val="0"/>
              <w:tabs>
                <w:tab w:val="left" w:pos="720"/>
              </w:tabs>
              <w:spacing w:line="312" w:lineRule="auto"/>
              <w:jc w:val="center"/>
              <w:rPr>
                <w:b/>
                <w:bCs/>
                <w:sz w:val="26"/>
                <w:szCs w:val="26"/>
              </w:rPr>
            </w:pPr>
          </w:p>
        </w:tc>
        <w:tc>
          <w:tcPr>
            <w:tcW w:w="4820" w:type="dxa"/>
            <w:vMerge/>
            <w:vAlign w:val="center"/>
          </w:tcPr>
          <w:p w14:paraId="0701DDAE" w14:textId="77777777" w:rsidR="00152E60" w:rsidRPr="00E156C1" w:rsidRDefault="00152E60" w:rsidP="00152E60">
            <w:pPr>
              <w:widowControl w:val="0"/>
              <w:tabs>
                <w:tab w:val="left" w:pos="720"/>
              </w:tabs>
              <w:spacing w:line="312" w:lineRule="auto"/>
              <w:jc w:val="center"/>
              <w:rPr>
                <w:b/>
                <w:bCs/>
                <w:sz w:val="26"/>
                <w:szCs w:val="26"/>
              </w:rPr>
            </w:pPr>
          </w:p>
        </w:tc>
        <w:tc>
          <w:tcPr>
            <w:tcW w:w="880" w:type="dxa"/>
            <w:vMerge/>
            <w:vAlign w:val="center"/>
          </w:tcPr>
          <w:p w14:paraId="6DA2081E" w14:textId="77777777" w:rsidR="00152E60" w:rsidRPr="00E156C1" w:rsidRDefault="00152E60" w:rsidP="00152E60">
            <w:pPr>
              <w:widowControl w:val="0"/>
              <w:tabs>
                <w:tab w:val="left" w:pos="720"/>
              </w:tabs>
              <w:spacing w:line="312" w:lineRule="auto"/>
              <w:jc w:val="center"/>
              <w:rPr>
                <w:b/>
                <w:bCs/>
                <w:sz w:val="26"/>
                <w:szCs w:val="26"/>
              </w:rPr>
            </w:pPr>
          </w:p>
        </w:tc>
        <w:tc>
          <w:tcPr>
            <w:tcW w:w="924" w:type="dxa"/>
            <w:vAlign w:val="center"/>
          </w:tcPr>
          <w:p w14:paraId="7C1E51AB"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Lý thuyết</w:t>
            </w:r>
          </w:p>
        </w:tc>
        <w:tc>
          <w:tcPr>
            <w:tcW w:w="1031" w:type="dxa"/>
            <w:vAlign w:val="center"/>
          </w:tcPr>
          <w:p w14:paraId="3230072E"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hảo luận</w:t>
            </w:r>
          </w:p>
        </w:tc>
        <w:tc>
          <w:tcPr>
            <w:tcW w:w="895" w:type="dxa"/>
            <w:vAlign w:val="center"/>
          </w:tcPr>
          <w:p w14:paraId="77904580"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Kiểm tra</w:t>
            </w:r>
          </w:p>
        </w:tc>
      </w:tr>
      <w:tr w:rsidR="00152E60" w:rsidRPr="00E156C1" w14:paraId="2E492812" w14:textId="77777777" w:rsidTr="00152E60">
        <w:tc>
          <w:tcPr>
            <w:tcW w:w="850" w:type="dxa"/>
          </w:tcPr>
          <w:p w14:paraId="1AC40F7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4820" w:type="dxa"/>
          </w:tcPr>
          <w:p w14:paraId="6E92E8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Tổng quan về Quản trị Tài chính Doanh nghiệp</w:t>
            </w:r>
          </w:p>
        </w:tc>
        <w:tc>
          <w:tcPr>
            <w:tcW w:w="880" w:type="dxa"/>
          </w:tcPr>
          <w:p w14:paraId="14ED87C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924" w:type="dxa"/>
          </w:tcPr>
          <w:p w14:paraId="777DE5A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33DF4E9F" w14:textId="77777777" w:rsidR="00152E60" w:rsidRPr="00E156C1" w:rsidRDefault="00152E60" w:rsidP="00152E60">
            <w:pPr>
              <w:widowControl w:val="0"/>
              <w:tabs>
                <w:tab w:val="left" w:pos="720"/>
              </w:tabs>
              <w:spacing w:line="312" w:lineRule="auto"/>
              <w:jc w:val="both"/>
              <w:rPr>
                <w:sz w:val="26"/>
                <w:szCs w:val="26"/>
              </w:rPr>
            </w:pPr>
          </w:p>
        </w:tc>
        <w:tc>
          <w:tcPr>
            <w:tcW w:w="895" w:type="dxa"/>
          </w:tcPr>
          <w:p w14:paraId="18D7EA6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40D7AC69" w14:textId="77777777" w:rsidTr="00152E60">
        <w:tc>
          <w:tcPr>
            <w:tcW w:w="850" w:type="dxa"/>
          </w:tcPr>
          <w:p w14:paraId="4793178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4820" w:type="dxa"/>
          </w:tcPr>
          <w:p w14:paraId="70FA59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Doanh thu, chi phí và lợi nhuận của Doanh nghiệp</w:t>
            </w:r>
          </w:p>
        </w:tc>
        <w:tc>
          <w:tcPr>
            <w:tcW w:w="880" w:type="dxa"/>
          </w:tcPr>
          <w:p w14:paraId="4F47897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670921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7A12E4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6D7872C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61B4192" w14:textId="77777777" w:rsidTr="00152E60">
        <w:tc>
          <w:tcPr>
            <w:tcW w:w="850" w:type="dxa"/>
          </w:tcPr>
          <w:p w14:paraId="2CFDFE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3</w:t>
            </w:r>
          </w:p>
        </w:tc>
        <w:tc>
          <w:tcPr>
            <w:tcW w:w="4820" w:type="dxa"/>
          </w:tcPr>
          <w:p w14:paraId="271963D8"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Phân tích tài chính Doanh nghiệp</w:t>
            </w:r>
          </w:p>
        </w:tc>
        <w:tc>
          <w:tcPr>
            <w:tcW w:w="880" w:type="dxa"/>
          </w:tcPr>
          <w:p w14:paraId="14182C2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5</w:t>
            </w:r>
          </w:p>
        </w:tc>
        <w:tc>
          <w:tcPr>
            <w:tcW w:w="924" w:type="dxa"/>
          </w:tcPr>
          <w:p w14:paraId="7E6300C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9</w:t>
            </w:r>
          </w:p>
        </w:tc>
        <w:tc>
          <w:tcPr>
            <w:tcW w:w="1031" w:type="dxa"/>
          </w:tcPr>
          <w:p w14:paraId="3722A57F"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895" w:type="dxa"/>
          </w:tcPr>
          <w:p w14:paraId="4733B7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r>
      <w:tr w:rsidR="00152E60" w:rsidRPr="00E156C1" w14:paraId="47057906" w14:textId="77777777" w:rsidTr="00152E60">
        <w:tc>
          <w:tcPr>
            <w:tcW w:w="850" w:type="dxa"/>
          </w:tcPr>
          <w:p w14:paraId="7EAF34F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4820" w:type="dxa"/>
          </w:tcPr>
          <w:p w14:paraId="228FA0A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nguồn vốn của Doanh nghiệp</w:t>
            </w:r>
          </w:p>
        </w:tc>
        <w:tc>
          <w:tcPr>
            <w:tcW w:w="880" w:type="dxa"/>
          </w:tcPr>
          <w:p w14:paraId="7B13E87B"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8</w:t>
            </w:r>
          </w:p>
        </w:tc>
        <w:tc>
          <w:tcPr>
            <w:tcW w:w="924" w:type="dxa"/>
          </w:tcPr>
          <w:p w14:paraId="45CABC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1031" w:type="dxa"/>
          </w:tcPr>
          <w:p w14:paraId="0DAE8A9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7C0781A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03013383" w14:textId="77777777" w:rsidTr="00152E60">
        <w:tc>
          <w:tcPr>
            <w:tcW w:w="850" w:type="dxa"/>
          </w:tcPr>
          <w:p w14:paraId="3800AC2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5</w:t>
            </w:r>
          </w:p>
        </w:tc>
        <w:tc>
          <w:tcPr>
            <w:tcW w:w="4820" w:type="dxa"/>
          </w:tcPr>
          <w:p w14:paraId="0CDA21C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đầu tư dài hạn của Doanh nghiệp</w:t>
            </w:r>
          </w:p>
        </w:tc>
        <w:tc>
          <w:tcPr>
            <w:tcW w:w="880" w:type="dxa"/>
          </w:tcPr>
          <w:p w14:paraId="274D8F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658EB4C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EB9D53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2A365FA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F8AE95A" w14:textId="77777777" w:rsidTr="00152E60">
        <w:tc>
          <w:tcPr>
            <w:tcW w:w="850" w:type="dxa"/>
          </w:tcPr>
          <w:p w14:paraId="6021DCE3"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4820" w:type="dxa"/>
          </w:tcPr>
          <w:p w14:paraId="0E23E86E" w14:textId="77777777" w:rsidR="00152E60" w:rsidRPr="00E156C1" w:rsidRDefault="00152E60" w:rsidP="00152E60">
            <w:pPr>
              <w:widowControl w:val="0"/>
              <w:spacing w:line="312" w:lineRule="auto"/>
              <w:jc w:val="both"/>
              <w:rPr>
                <w:sz w:val="26"/>
                <w:szCs w:val="26"/>
              </w:rPr>
            </w:pPr>
            <w:r w:rsidRPr="00E156C1">
              <w:rPr>
                <w:sz w:val="26"/>
                <w:szCs w:val="26"/>
              </w:rPr>
              <w:t>Quản trị tài sản của doanh nghiệp</w:t>
            </w:r>
          </w:p>
        </w:tc>
        <w:tc>
          <w:tcPr>
            <w:tcW w:w="880" w:type="dxa"/>
          </w:tcPr>
          <w:p w14:paraId="1298870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080BA7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657E0D1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895" w:type="dxa"/>
          </w:tcPr>
          <w:p w14:paraId="2FC83AF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r>
      <w:tr w:rsidR="00152E60" w:rsidRPr="00E156C1" w14:paraId="02708082" w14:textId="77777777" w:rsidTr="00152E60">
        <w:tc>
          <w:tcPr>
            <w:tcW w:w="850" w:type="dxa"/>
          </w:tcPr>
          <w:p w14:paraId="7F26F071" w14:textId="77777777" w:rsidR="00152E60" w:rsidRPr="00E156C1" w:rsidRDefault="00152E60" w:rsidP="00152E60">
            <w:pPr>
              <w:widowControl w:val="0"/>
              <w:tabs>
                <w:tab w:val="left" w:pos="720"/>
              </w:tabs>
              <w:spacing w:line="312" w:lineRule="auto"/>
              <w:jc w:val="both"/>
              <w:rPr>
                <w:b/>
                <w:bCs/>
                <w:sz w:val="26"/>
                <w:szCs w:val="26"/>
              </w:rPr>
            </w:pPr>
          </w:p>
        </w:tc>
        <w:tc>
          <w:tcPr>
            <w:tcW w:w="4820" w:type="dxa"/>
          </w:tcPr>
          <w:p w14:paraId="13E31B9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80" w:type="dxa"/>
          </w:tcPr>
          <w:p w14:paraId="0AA5F8C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45</w:t>
            </w:r>
          </w:p>
        </w:tc>
        <w:tc>
          <w:tcPr>
            <w:tcW w:w="924" w:type="dxa"/>
          </w:tcPr>
          <w:p w14:paraId="1C458F03"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1</w:t>
            </w:r>
          </w:p>
        </w:tc>
        <w:tc>
          <w:tcPr>
            <w:tcW w:w="1031" w:type="dxa"/>
          </w:tcPr>
          <w:p w14:paraId="338C19B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11</w:t>
            </w:r>
          </w:p>
        </w:tc>
        <w:tc>
          <w:tcPr>
            <w:tcW w:w="895" w:type="dxa"/>
          </w:tcPr>
          <w:p w14:paraId="20C3611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w:t>
            </w:r>
          </w:p>
        </w:tc>
      </w:tr>
    </w:tbl>
    <w:p w14:paraId="30FEA3D7" w14:textId="77777777" w:rsidR="00152E60" w:rsidRPr="00E156C1" w:rsidRDefault="00152E60" w:rsidP="00152E60">
      <w:r w:rsidRPr="00E156C1">
        <w:br w:type="page"/>
      </w:r>
    </w:p>
    <w:p w14:paraId="33E033D1" w14:textId="77777777" w:rsidR="00152E60" w:rsidRPr="00E156C1" w:rsidRDefault="00152E60" w:rsidP="00152E60">
      <w:pPr>
        <w:pStyle w:val="11"/>
      </w:pPr>
      <w:r w:rsidRPr="00E156C1">
        <w:lastRenderedPageBreak/>
        <w:t>CH</w:t>
      </w:r>
      <w:r w:rsidRPr="00E156C1">
        <w:softHyphen/>
        <w:t>ƯƠNG I: TỔNG QUAN VỀ QUẢN TRỊ TÀI CHÍNH DOANH NGHIỆP</w:t>
      </w:r>
    </w:p>
    <w:p w14:paraId="3B30B90F"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1 giới thiệu cho sinh viên những nội dung cơ bản về quản trị tài chính doanh nghiệp, bao gồm khái niệm doanh nghiệp, khái niệm tài chính doanh nghiệp, các nội dung cơ bản và mục tiêu của quản lý tài chính doanh nghiệp, vai trò của quản trị tài chính doanh nghiệp và các nguyên tắc trong quản trị tài chính doanh nghiệp. Sau khi học xong chương 1, sinh viên sẽ nắm bắt được những kiến thức cơ bản về các hoạt động cơ bản của quản trị tài chính doanh nghiệp.</w:t>
      </w:r>
    </w:p>
    <w:p w14:paraId="5738500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oanh nghiệp</w:t>
      </w:r>
    </w:p>
    <w:p w14:paraId="26625B95"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1 Khái niệm và phân loại</w:t>
      </w:r>
    </w:p>
    <w:p w14:paraId="26602A76"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2 Môi tr</w:t>
      </w:r>
      <w:r w:rsidRPr="00E156C1">
        <w:rPr>
          <w:color w:val="000000"/>
          <w:sz w:val="26"/>
          <w:szCs w:val="26"/>
          <w:lang w:val="sv-SE"/>
        </w:rPr>
        <w:softHyphen/>
        <w:t xml:space="preserve">ường hoạt động của doanh nghiệp </w:t>
      </w:r>
    </w:p>
    <w:p w14:paraId="5249C7B5"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Khái niệm tài chính doanh nghiệp</w:t>
      </w:r>
    </w:p>
    <w:p w14:paraId="737F5899"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Cơ sở tài chính doanh nghiệp và các dòng tiền</w:t>
      </w:r>
    </w:p>
    <w:p w14:paraId="7776CA5C"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Các nội dung cơ bản về quản lý tài chính doanh nghiệp</w:t>
      </w:r>
    </w:p>
    <w:p w14:paraId="233E111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 Mục tiêu quản lý tài chính doanh nghiệp</w:t>
      </w:r>
    </w:p>
    <w:p w14:paraId="1F22D8A8"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 Vai trò  quản lý tài chính doanh nghiệp</w:t>
      </w:r>
    </w:p>
    <w:p w14:paraId="16DE6014"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7. Nguyên tắc quản lý tài chính doanh nghiệp</w:t>
      </w:r>
    </w:p>
    <w:p w14:paraId="6C1897D6"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8. Bộ máy quản lý tài chính</w:t>
      </w:r>
    </w:p>
    <w:p w14:paraId="0685CBE8" w14:textId="77777777" w:rsidR="00152E60" w:rsidRPr="00E156C1" w:rsidRDefault="00152E60" w:rsidP="00152E60">
      <w:pPr>
        <w:widowControl w:val="0"/>
        <w:spacing w:line="312" w:lineRule="auto"/>
        <w:jc w:val="both"/>
        <w:rPr>
          <w:color w:val="000000"/>
          <w:sz w:val="26"/>
          <w:szCs w:val="26"/>
          <w:lang w:val="sv-SE"/>
        </w:rPr>
      </w:pPr>
      <w:r w:rsidRPr="00E156C1">
        <w:rPr>
          <w:b/>
          <w:color w:val="000000"/>
          <w:sz w:val="26"/>
          <w:szCs w:val="26"/>
          <w:lang w:val="sv-SE"/>
        </w:rPr>
        <w:t>Tài liệu tham khảo chương:</w:t>
      </w:r>
    </w:p>
    <w:p w14:paraId="55EC2AC4"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w:t>
      </w:r>
    </w:p>
    <w:p w14:paraId="603196D7"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697496B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38C5BCF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14EE760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1B334D94"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Luật doanh nghiệp </w:t>
      </w:r>
      <w:r w:rsidRPr="00E156C1">
        <w:rPr>
          <w:i/>
          <w:iCs/>
          <w:color w:val="000000"/>
          <w:sz w:val="26"/>
          <w:szCs w:val="26"/>
        </w:rPr>
        <w:t>số: </w:t>
      </w:r>
      <w:r w:rsidRPr="00E156C1">
        <w:rPr>
          <w:i/>
          <w:iCs/>
          <w:color w:val="000000"/>
          <w:sz w:val="26"/>
          <w:szCs w:val="26"/>
          <w:lang w:val="it-IT"/>
        </w:rPr>
        <w:t>68/</w:t>
      </w:r>
      <w:r w:rsidRPr="00E156C1">
        <w:rPr>
          <w:i/>
          <w:iCs/>
          <w:color w:val="000000"/>
          <w:sz w:val="26"/>
          <w:szCs w:val="26"/>
        </w:rPr>
        <w:t>2014/QH13.</w:t>
      </w:r>
    </w:p>
    <w:p w14:paraId="1A33E87B" w14:textId="77777777" w:rsidR="00152E60" w:rsidRPr="00E156C1" w:rsidRDefault="00152E60" w:rsidP="00152E60">
      <w:pPr>
        <w:widowControl w:val="0"/>
        <w:spacing w:line="312" w:lineRule="auto"/>
        <w:jc w:val="both"/>
        <w:rPr>
          <w:b/>
          <w:bCs/>
          <w:color w:val="000000"/>
          <w:sz w:val="26"/>
          <w:szCs w:val="26"/>
        </w:rPr>
      </w:pPr>
    </w:p>
    <w:p w14:paraId="546A759F" w14:textId="11DF78E1" w:rsidR="00152E60" w:rsidRPr="00E156C1" w:rsidRDefault="00152E60" w:rsidP="00152E60">
      <w:pPr>
        <w:pStyle w:val="11"/>
      </w:pPr>
      <w:r w:rsidRPr="00E156C1">
        <w:t>CH</w:t>
      </w:r>
      <w:r w:rsidRPr="00E156C1">
        <w:softHyphen/>
        <w:t xml:space="preserve">ƯƠNG II: QUẢN TRỊ DOANH THU, CHI PHÍ VÀ LỢI NHUẬN </w:t>
      </w:r>
      <w:r w:rsidR="00016EEB" w:rsidRPr="00E156C1">
        <w:br/>
      </w:r>
      <w:r w:rsidRPr="00E156C1">
        <w:t>CỦA DOANH NGHIỆP</w:t>
      </w:r>
    </w:p>
    <w:p w14:paraId="132F44C8"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2 sẽ đề cập đến các kiến thức cơ bản về doanh thu, chi phí và lợi nhuận của doanh nghiệp thông qua cách trình bày về khái niệm doanh thu, chi phí, </w:t>
      </w:r>
      <w:r w:rsidRPr="00E156C1">
        <w:rPr>
          <w:color w:val="000000"/>
          <w:sz w:val="26"/>
          <w:szCs w:val="26"/>
          <w:lang w:val="sv-SE"/>
        </w:rPr>
        <w:lastRenderedPageBreak/>
        <w:t>lợi nhuận. Bên cạnh đó, các nội dung chính về một số loại thuế tác động đến doanh nghiệp cũng được nghiên cứu như thuế giá trị gia tăng, thuế tiêu thụ đặc biệt, thuế thu nhập doanh nghiệp.</w:t>
      </w:r>
    </w:p>
    <w:p w14:paraId="176E755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1. Chi phí của doanh nghiệp </w:t>
      </w:r>
    </w:p>
    <w:p w14:paraId="0398456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1 Chi phí sản xuất và chi phí tiêu thụ sản phẩm</w:t>
      </w:r>
    </w:p>
    <w:p w14:paraId="03AC30A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2 Chi phí hoạt động kinh doanh của doanh nghiệp </w:t>
      </w:r>
    </w:p>
    <w:p w14:paraId="7FD255A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3 Chi phí hoạt động tài chính và chi phí hoạt động khác</w:t>
      </w:r>
    </w:p>
    <w:p w14:paraId="432C8DE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2. Doanh thu tiêu thụ sản phẩm và thu nhập của doanh nghiệp </w:t>
      </w:r>
    </w:p>
    <w:p w14:paraId="1F4BE32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1 Tiêu thụ sản phẩm và doanh thu tiêu thụ sản phẩm của doanh nghiệp </w:t>
      </w:r>
    </w:p>
    <w:p w14:paraId="3D56370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2 Doanh thu của doanh nghiệp </w:t>
      </w:r>
    </w:p>
    <w:p w14:paraId="2F898B3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3. Lợi nhuận của doanh nghiệp </w:t>
      </w:r>
    </w:p>
    <w:p w14:paraId="4AAE92F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1 Khái niệm lợi nhuận của doanh nghiệp </w:t>
      </w:r>
    </w:p>
    <w:p w14:paraId="264A2E8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2 Phân phối lợi nhuận</w:t>
      </w:r>
    </w:p>
    <w:p w14:paraId="06E8E956"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4 Một số loại thuế chủ yếu đối với doanh nghiệp </w:t>
      </w:r>
    </w:p>
    <w:p w14:paraId="304C435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1 Thuế giá trị gia tăng</w:t>
      </w:r>
    </w:p>
    <w:p w14:paraId="78C1065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2 Thuế tiêu thụ đặc biệt</w:t>
      </w:r>
    </w:p>
    <w:p w14:paraId="201C793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3 Thuế thu nhập doanh nghiệp </w:t>
      </w:r>
    </w:p>
    <w:p w14:paraId="7F621AF3" w14:textId="77777777" w:rsidR="00152E60" w:rsidRPr="00E156C1" w:rsidRDefault="00152E60" w:rsidP="00152E60">
      <w:pPr>
        <w:widowControl w:val="0"/>
        <w:spacing w:line="312" w:lineRule="auto"/>
        <w:jc w:val="both"/>
        <w:rPr>
          <w:i/>
          <w:iCs/>
          <w:color w:val="000000"/>
          <w:sz w:val="26"/>
          <w:szCs w:val="26"/>
          <w:lang w:val="sv-SE"/>
        </w:rPr>
      </w:pPr>
      <w:r w:rsidRPr="00E156C1">
        <w:rPr>
          <w:color w:val="000000"/>
          <w:sz w:val="26"/>
          <w:szCs w:val="26"/>
          <w:lang w:val="sv-SE"/>
        </w:rPr>
        <w:t xml:space="preserve">           </w:t>
      </w:r>
      <w:r w:rsidRPr="00E156C1">
        <w:rPr>
          <w:iCs/>
          <w:color w:val="000000"/>
          <w:sz w:val="26"/>
          <w:szCs w:val="26"/>
          <w:lang w:val="sv-SE"/>
        </w:rPr>
        <w:t>2.4.4 Một số loại thuế khác</w:t>
      </w:r>
    </w:p>
    <w:p w14:paraId="71B0C76C" w14:textId="77777777" w:rsidR="00152E60" w:rsidRPr="00E156C1" w:rsidRDefault="00152E60" w:rsidP="00152E60">
      <w:pPr>
        <w:widowControl w:val="0"/>
        <w:spacing w:line="312" w:lineRule="auto"/>
        <w:jc w:val="both"/>
        <w:rPr>
          <w:b/>
          <w:bCs/>
          <w:i/>
          <w:iCs/>
          <w:color w:val="000000"/>
          <w:sz w:val="26"/>
          <w:szCs w:val="26"/>
          <w:lang w:val="sv-SE"/>
        </w:rPr>
      </w:pPr>
      <w:r w:rsidRPr="00E156C1">
        <w:rPr>
          <w:b/>
          <w:bCs/>
          <w:i/>
          <w:iCs/>
          <w:color w:val="000000"/>
          <w:sz w:val="26"/>
          <w:szCs w:val="26"/>
          <w:lang w:val="sv-SE"/>
        </w:rPr>
        <w:t xml:space="preserve">Tài liệu tham khảo chương: </w:t>
      </w:r>
    </w:p>
    <w:p w14:paraId="25DF70D9"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07F8FCFE"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760E4C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1DA06FB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2EEAF52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06CCD1E9"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Thông tư 200/2014/TT-BTC hướng dẫn chế độ kế toán doanh nghiệp.</w:t>
      </w:r>
    </w:p>
    <w:p w14:paraId="7A9D9635"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color w:val="222222"/>
          <w:sz w:val="26"/>
          <w:szCs w:val="26"/>
          <w:shd w:val="clear" w:color="auto" w:fill="FFFFFF"/>
        </w:rPr>
        <w:t>Thông tư 219/2013/TT-BTC: </w:t>
      </w:r>
      <w:r w:rsidRPr="00E156C1">
        <w:rPr>
          <w:i/>
          <w:iCs/>
          <w:color w:val="000000"/>
          <w:sz w:val="26"/>
          <w:szCs w:val="26"/>
          <w:shd w:val="clear" w:color="auto" w:fill="FFFFFF"/>
        </w:rPr>
        <w:t>Hướng dẫn thi hành Luật Thuế giá trị gia tăng và Nghị định số 209/2013/NĐ-CP ngày 18/12/2013 của Chính phủ quy định chi tiết và hướng dẫn thi hành một số điều Luật Thuế giá trị gia tang.</w:t>
      </w:r>
    </w:p>
    <w:p w14:paraId="0A9862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Thông tư </w:t>
      </w:r>
      <w:r w:rsidRPr="00E156C1">
        <w:rPr>
          <w:i/>
          <w:iCs/>
          <w:color w:val="000000"/>
          <w:sz w:val="26"/>
          <w:szCs w:val="26"/>
        </w:rPr>
        <w:t xml:space="preserve">78/2014/TT-BTC: Hướng dẫn thi hành Nghị định số 218/2013/NĐ-CP ngày </w:t>
      </w:r>
      <w:r w:rsidRPr="00E156C1">
        <w:rPr>
          <w:i/>
          <w:iCs/>
          <w:color w:val="000000"/>
          <w:sz w:val="26"/>
          <w:szCs w:val="26"/>
        </w:rPr>
        <w:lastRenderedPageBreak/>
        <w:t>26/12/2013 của Chính phủ quy định và hướng dẫn thi hành Luậ</w:t>
      </w:r>
      <w:r w:rsidRPr="00E156C1">
        <w:rPr>
          <w:i/>
          <w:iCs/>
          <w:color w:val="000000"/>
          <w:sz w:val="26"/>
          <w:szCs w:val="26"/>
          <w:shd w:val="clear" w:color="auto" w:fill="FFFFFF"/>
        </w:rPr>
        <w:t>tThuế thu nhập doanh nghiệp.</w:t>
      </w:r>
    </w:p>
    <w:p w14:paraId="1312E32F" w14:textId="77777777" w:rsidR="00152E60" w:rsidRPr="00E156C1" w:rsidRDefault="00152E60" w:rsidP="00152E60">
      <w:pPr>
        <w:widowControl w:val="0"/>
        <w:spacing w:line="312" w:lineRule="auto"/>
        <w:jc w:val="both"/>
        <w:rPr>
          <w:b/>
          <w:bCs/>
          <w:color w:val="000000"/>
          <w:sz w:val="26"/>
          <w:szCs w:val="26"/>
        </w:rPr>
      </w:pPr>
    </w:p>
    <w:p w14:paraId="56A248F5" w14:textId="77777777" w:rsidR="00152E60" w:rsidRPr="00E156C1" w:rsidRDefault="00152E60" w:rsidP="00152E60">
      <w:pPr>
        <w:pStyle w:val="11"/>
      </w:pPr>
      <w:r w:rsidRPr="00E156C1">
        <w:t>CH</w:t>
      </w:r>
      <w:r w:rsidRPr="00E156C1">
        <w:softHyphen/>
        <w:t>ƯƠNG III: PHÂN TÍCH TÀI CHÍNH DOANH NGHIỆP</w:t>
      </w:r>
    </w:p>
    <w:p w14:paraId="2AD5B267"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w:t>
      </w:r>
      <w:r w:rsidRPr="00E156C1">
        <w:rPr>
          <w:sz w:val="26"/>
          <w:szCs w:val="26"/>
          <w:lang w:val="sv-SE"/>
        </w:rPr>
        <w:t>Chương 3 sẽ tập trung vào giới thiệu các báo cáo tài chính chính của doanh nghiệp, bao gồm bảng cân đối kế toán, báo cáo kết quả kinh doanh và báo cáo ngân quỹ. Sau đó, phương pháp phân tích từng báo cáo tài chính sẽ được giới thiệu, giúp sinh viên có những kiến thức tổng quan để có thể đọc hiểu và phân tích báo cáo tài chính doanh nghiệp. Sau đó, Nội dung chương 3  cũng đề cập vào phân tích năm khía cạnh của doanh nghiệp, cụ thể là khả năng thanh toán, khả năng hoạt động, khả năng sinh lời, cơ cấu vốn và các chỉ tiêu thị trường của doanh nghiệp.</w:t>
      </w:r>
    </w:p>
    <w:p w14:paraId="6329D34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3.1. Mục tiêu phân tích tài chính</w:t>
      </w:r>
    </w:p>
    <w:p w14:paraId="569A93D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1 Phân tích tài chính đối với nhà quản trị </w:t>
      </w:r>
    </w:p>
    <w:p w14:paraId="0327A663"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hà đầu t</w:t>
      </w:r>
      <w:r w:rsidRPr="00E156C1">
        <w:rPr>
          <w:iCs/>
          <w:color w:val="000000"/>
          <w:sz w:val="26"/>
          <w:szCs w:val="26"/>
          <w:lang w:val="sv-SE"/>
        </w:rPr>
        <w:softHyphen/>
        <w:t>ư</w:t>
      </w:r>
    </w:p>
    <w:p w14:paraId="2326C54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g</w:t>
      </w:r>
      <w:r w:rsidRPr="00E156C1">
        <w:rPr>
          <w:iCs/>
          <w:color w:val="000000"/>
          <w:sz w:val="26"/>
          <w:szCs w:val="26"/>
          <w:lang w:val="sv-SE"/>
        </w:rPr>
        <w:softHyphen/>
        <w:t>ười cho vay</w:t>
      </w:r>
    </w:p>
    <w:p w14:paraId="216C3B0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3.2. Thu thập thông tin sử dụng trong phân tích</w:t>
      </w:r>
    </w:p>
    <w:p w14:paraId="50211F0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1 Bảng cân đối kế toán</w:t>
      </w:r>
    </w:p>
    <w:p w14:paraId="21B16009"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2 Báo cáo kết quả kinh doanh</w:t>
      </w:r>
    </w:p>
    <w:p w14:paraId="2CBE0E17"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3 Ngân quỹ</w:t>
      </w:r>
    </w:p>
    <w:p w14:paraId="122F5383" w14:textId="77777777" w:rsidR="00152E60" w:rsidRPr="00E156C1" w:rsidRDefault="00152E60" w:rsidP="00152E60">
      <w:pPr>
        <w:widowControl w:val="0"/>
        <w:spacing w:line="312" w:lineRule="auto"/>
        <w:jc w:val="both"/>
        <w:rPr>
          <w:iCs/>
          <w:color w:val="000000"/>
          <w:sz w:val="26"/>
          <w:szCs w:val="26"/>
        </w:rPr>
      </w:pPr>
      <w:r w:rsidRPr="00E156C1">
        <w:rPr>
          <w:b/>
          <w:bCs/>
          <w:iCs/>
          <w:color w:val="000000"/>
          <w:sz w:val="26"/>
          <w:szCs w:val="26"/>
        </w:rPr>
        <w:t>3.3. Phương pháp và nội dung phân tích</w:t>
      </w:r>
    </w:p>
    <w:p w14:paraId="3CA3832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1 Ph</w:t>
      </w:r>
      <w:r w:rsidRPr="00E156C1">
        <w:rPr>
          <w:iCs/>
          <w:color w:val="000000"/>
          <w:sz w:val="26"/>
          <w:szCs w:val="26"/>
        </w:rPr>
        <w:softHyphen/>
        <w:t>ương pháp phân tích</w:t>
      </w:r>
    </w:p>
    <w:p w14:paraId="67EC7D8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2 Nội dung phân tích</w:t>
      </w:r>
    </w:p>
    <w:p w14:paraId="7699CED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05A0B3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III</w:t>
      </w:r>
    </w:p>
    <w:p w14:paraId="01075BB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125600B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0866AE7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664021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45467D6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 xml:space="preserve">Martin Fridson và Fernando Alvarez (2002), Financial Statement Analysis: A </w:t>
      </w:r>
      <w:r w:rsidRPr="00E156C1">
        <w:rPr>
          <w:i/>
          <w:iCs/>
          <w:sz w:val="26"/>
          <w:szCs w:val="26"/>
        </w:rPr>
        <w:lastRenderedPageBreak/>
        <w:t>Practitioner’s Guide, Third Edition, Wiley Finance</w:t>
      </w:r>
    </w:p>
    <w:p w14:paraId="3C46A34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Chrles H. Gibson (2011), Financial Reporting and Analysis: Using Financial Accounting Information, The University of Toledo, Emeritus</w:t>
      </w:r>
    </w:p>
    <w:p w14:paraId="7CF39F9B"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Thông tư 200/2014/TT-BTC hướng dẫn chế độ kế toán doanh nghiệp.</w:t>
      </w:r>
    </w:p>
    <w:p w14:paraId="293EE6F6" w14:textId="77777777" w:rsidR="00152E60" w:rsidRPr="00E156C1" w:rsidRDefault="00152E60" w:rsidP="00152E60">
      <w:pPr>
        <w:pStyle w:val="11"/>
      </w:pPr>
      <w:r w:rsidRPr="00E156C1">
        <w:t>CH</w:t>
      </w:r>
      <w:r w:rsidRPr="00E156C1">
        <w:softHyphen/>
        <w:t>ƯƠNG IV: QUẢN TRỊ NGUỒN VỐN CỦA DOANH NGHIỆP</w:t>
      </w:r>
    </w:p>
    <w:p w14:paraId="6D2F2356"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Nội dung chính của chương 4 sẽ giới thiệu về các phương thức huy động vốn của doanh nghiệp, bao gồm hai phương thức chính là phương thức huy động vốn bằng vốn chủ sở hữu và phương thức huy động vốn bằng nợ. Sau đó, chương 4 sẽ giới thiệu về cách tính chi phí vốn của doanh nghiệp. Qua đó, doanh nghiệp sẽ nghiên cứu và tìm ra được cơ cấu vốn tối ưu cho mình.</w:t>
      </w:r>
    </w:p>
    <w:p w14:paraId="446B8E62" w14:textId="77777777" w:rsidR="00152E60" w:rsidRPr="00E156C1" w:rsidRDefault="00152E60" w:rsidP="00152E60">
      <w:pPr>
        <w:widowControl w:val="0"/>
        <w:spacing w:line="312" w:lineRule="auto"/>
        <w:jc w:val="both"/>
        <w:rPr>
          <w:color w:val="000000"/>
          <w:sz w:val="26"/>
          <w:szCs w:val="26"/>
          <w:lang w:val="sv-SE"/>
        </w:rPr>
      </w:pPr>
    </w:p>
    <w:p w14:paraId="6D420E0E"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1. Tổng quan về vốn của doanh nghiệp</w:t>
      </w:r>
      <w:r w:rsidRPr="00E156C1">
        <w:rPr>
          <w:iCs/>
          <w:color w:val="000000"/>
          <w:sz w:val="26"/>
          <w:szCs w:val="26"/>
          <w:lang w:val="sv-SE"/>
        </w:rPr>
        <w:t xml:space="preserve"> </w:t>
      </w:r>
    </w:p>
    <w:p w14:paraId="1A2221BB"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2. Các nguồn vốn của doanh nghiệp và phư</w:t>
      </w:r>
      <w:r w:rsidRPr="00E156C1">
        <w:rPr>
          <w:b/>
          <w:bCs/>
          <w:iCs/>
          <w:color w:val="000000"/>
          <w:sz w:val="26"/>
          <w:szCs w:val="26"/>
          <w:lang w:val="sv-SE"/>
        </w:rPr>
        <w:softHyphen/>
        <w:t>ơng thức huy động</w:t>
      </w:r>
    </w:p>
    <w:p w14:paraId="2A74B31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1 Nguồn vốn chủ sở hữu của doanh nghiệp </w:t>
      </w:r>
    </w:p>
    <w:p w14:paraId="5A08318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2 Nợ và phư</w:t>
      </w:r>
      <w:r w:rsidRPr="00E156C1">
        <w:rPr>
          <w:iCs/>
          <w:color w:val="000000"/>
          <w:sz w:val="26"/>
          <w:szCs w:val="26"/>
          <w:lang w:val="sv-SE"/>
        </w:rPr>
        <w:softHyphen/>
        <w:t xml:space="preserve">ơng thức huy động nợ của doanh nghiệp </w:t>
      </w:r>
    </w:p>
    <w:p w14:paraId="07601721"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3 Chi phí Vốn của doanh nghiệp</w:t>
      </w:r>
    </w:p>
    <w:p w14:paraId="0C640ABC"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Khái niệm chi phí vốn</w:t>
      </w:r>
    </w:p>
    <w:p w14:paraId="74FC752F" w14:textId="77777777" w:rsidR="00152E60" w:rsidRPr="00E156C1" w:rsidRDefault="00152E60" w:rsidP="00152E60">
      <w:pPr>
        <w:widowControl w:val="0"/>
        <w:tabs>
          <w:tab w:val="left" w:pos="627"/>
        </w:tabs>
        <w:spacing w:line="312" w:lineRule="auto"/>
        <w:jc w:val="both"/>
        <w:rPr>
          <w:iCs/>
          <w:color w:val="000000"/>
          <w:sz w:val="26"/>
          <w:szCs w:val="26"/>
          <w:lang w:val="sv-SE"/>
        </w:rPr>
      </w:pPr>
      <w:r w:rsidRPr="00E156C1">
        <w:rPr>
          <w:iCs/>
          <w:color w:val="000000"/>
          <w:sz w:val="26"/>
          <w:szCs w:val="26"/>
          <w:lang w:val="sv-SE"/>
        </w:rPr>
        <w:t xml:space="preserve"> 4.3.2. Chi phí của các loại vốn</w:t>
      </w:r>
    </w:p>
    <w:p w14:paraId="14287055"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4. Cơ cấu vốn của doanh nghiệp</w:t>
      </w:r>
    </w:p>
    <w:p w14:paraId="6E6A21D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Mục tiêu cơ cấu vốn</w:t>
      </w:r>
    </w:p>
    <w:p w14:paraId="78A19224"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2 Xác định cơ cấu vốn mục tiêu</w:t>
      </w:r>
    </w:p>
    <w:p w14:paraId="69706949"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Tài liệu tham khảo chương:</w:t>
      </w:r>
    </w:p>
    <w:p w14:paraId="1883F940"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V, V</w:t>
      </w:r>
    </w:p>
    <w:p w14:paraId="19FDDD0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3B1501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2FEE232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5DC7C983"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48A9CD3" w14:textId="77777777" w:rsidR="00152E60" w:rsidRPr="00E156C1" w:rsidRDefault="00152E60" w:rsidP="00152E60">
      <w:pPr>
        <w:widowControl w:val="0"/>
        <w:spacing w:line="312" w:lineRule="auto"/>
        <w:jc w:val="both"/>
        <w:rPr>
          <w:b/>
          <w:bCs/>
          <w:color w:val="000000"/>
          <w:sz w:val="26"/>
          <w:szCs w:val="26"/>
        </w:rPr>
      </w:pPr>
    </w:p>
    <w:p w14:paraId="64AF3C9E" w14:textId="77777777" w:rsidR="00152E60" w:rsidRPr="00E156C1" w:rsidRDefault="00152E60" w:rsidP="00152E60">
      <w:pPr>
        <w:pStyle w:val="11"/>
      </w:pPr>
      <w:r w:rsidRPr="00E156C1">
        <w:t>CH</w:t>
      </w:r>
      <w:r w:rsidRPr="00E156C1">
        <w:softHyphen/>
        <w:t>ƯƠNG V: QUẢN TRỊ ĐẦU TƯ DÀI HẠN CỦA DOANH NGHIỆP</w:t>
      </w:r>
    </w:p>
    <w:p w14:paraId="31B55DCE"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lastRenderedPageBreak/>
        <w:t>Giới thiệu khái quát chương:</w:t>
      </w:r>
      <w:r w:rsidRPr="00E156C1">
        <w:rPr>
          <w:color w:val="000000"/>
          <w:sz w:val="26"/>
          <w:szCs w:val="26"/>
          <w:lang w:val="sv-SE"/>
        </w:rPr>
        <w:t xml:space="preserve"> Chương 5 tập trung phân tích một trong ba quyết định quản trị tài chính của doanh nghiệp là quản trị đầu tư dài hạn của doanh nghiệp. Trong chương này, khái niệm về đầu tư và phân loại đầu tư sẽ được giới thiệu, giúp cho sinh viên có kiến thức tổng quan về ý nghĩa và vai trò của đầu tư. Tiếp theo, chương 5 giới thiệu các chỉ tiêu phân tích tài chính dự án và cách xác định luồng tiền, phân tích và đánh giá dự án.</w:t>
      </w:r>
    </w:p>
    <w:p w14:paraId="15DC6A9A"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1. Đầu tư</w:t>
      </w:r>
      <w:r w:rsidRPr="00E156C1">
        <w:rPr>
          <w:b/>
          <w:bCs/>
          <w:iCs/>
          <w:color w:val="000000"/>
          <w:sz w:val="26"/>
          <w:szCs w:val="26"/>
          <w:lang w:val="sv-SE"/>
        </w:rPr>
        <w:softHyphen/>
        <w:t xml:space="preserve"> và vai trò của hoạt động đầu tư</w:t>
      </w:r>
      <w:r w:rsidRPr="00E156C1">
        <w:rPr>
          <w:b/>
          <w:bCs/>
          <w:iCs/>
          <w:color w:val="000000"/>
          <w:sz w:val="26"/>
          <w:szCs w:val="26"/>
          <w:lang w:val="sv-SE"/>
        </w:rPr>
        <w:softHyphen/>
        <w:t xml:space="preserve"> đối với doanh nghiệp </w:t>
      </w:r>
    </w:p>
    <w:p w14:paraId="43F2435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1 Khái niệm</w:t>
      </w:r>
    </w:p>
    <w:p w14:paraId="400EB06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2 Phân loại đầu t</w:t>
      </w:r>
      <w:r w:rsidRPr="00E156C1">
        <w:rPr>
          <w:iCs/>
          <w:color w:val="000000"/>
          <w:sz w:val="26"/>
          <w:szCs w:val="26"/>
          <w:lang w:val="sv-SE"/>
        </w:rPr>
        <w:softHyphen/>
        <w:t>ư</w:t>
      </w:r>
    </w:p>
    <w:p w14:paraId="0E916D8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3 ý nghĩa và các nhân tố ảnh hư</w:t>
      </w:r>
      <w:r w:rsidRPr="00E156C1">
        <w:rPr>
          <w:iCs/>
          <w:color w:val="000000"/>
          <w:sz w:val="26"/>
          <w:szCs w:val="26"/>
          <w:lang w:val="sv-SE"/>
        </w:rPr>
        <w:softHyphen/>
        <w:t>ởng tới quyết định đầu t</w:t>
      </w:r>
      <w:r w:rsidRPr="00E156C1">
        <w:rPr>
          <w:iCs/>
          <w:color w:val="000000"/>
          <w:sz w:val="26"/>
          <w:szCs w:val="26"/>
          <w:lang w:val="sv-SE"/>
        </w:rPr>
        <w:softHyphen/>
        <w:t>ư</w:t>
      </w:r>
    </w:p>
    <w:p w14:paraId="7C23AA48"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2. Các chỉ tiêu phân tích tài chính dự án</w:t>
      </w:r>
    </w:p>
    <w:p w14:paraId="7F488EF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1 Chỉ tiêu giá trị hiện tại ròng</w:t>
      </w:r>
    </w:p>
    <w:p w14:paraId="1DA212B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2 Chỉ tiêu tỷ lệ hoàn vốn nội bộ</w:t>
      </w:r>
    </w:p>
    <w:p w14:paraId="6DB4E718"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lang w:val="sv-SE"/>
        </w:rPr>
        <w:t xml:space="preserve">           </w:t>
      </w:r>
      <w:r w:rsidRPr="00E156C1">
        <w:rPr>
          <w:iCs/>
          <w:color w:val="000000"/>
          <w:sz w:val="26"/>
          <w:szCs w:val="26"/>
        </w:rPr>
        <w:t>5.2.3 Chỉ tiêu thời gian hoàn vốn</w:t>
      </w:r>
    </w:p>
    <w:p w14:paraId="5012842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3. Xác định luồng tiền của dự án</w:t>
      </w:r>
    </w:p>
    <w:p w14:paraId="7164662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1 Các luồng tiền của dự án</w:t>
      </w:r>
    </w:p>
    <w:p w14:paraId="33B05A9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2 Báo cáo tài chính dự toán và ph</w:t>
      </w:r>
      <w:r w:rsidRPr="00E156C1">
        <w:rPr>
          <w:iCs/>
          <w:color w:val="000000"/>
          <w:sz w:val="26"/>
          <w:szCs w:val="26"/>
        </w:rPr>
        <w:softHyphen/>
        <w:t>ương pháp xác định luồng tiền của dự án</w:t>
      </w:r>
    </w:p>
    <w:p w14:paraId="0F8FF3C1"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3 Một số tr</w:t>
      </w:r>
      <w:r w:rsidRPr="00E156C1">
        <w:rPr>
          <w:iCs/>
          <w:color w:val="000000"/>
          <w:sz w:val="26"/>
          <w:szCs w:val="26"/>
        </w:rPr>
        <w:softHyphen/>
        <w:t>ường hợp đặc biệt</w:t>
      </w:r>
    </w:p>
    <w:p w14:paraId="2086DCA0"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4. Phân tích và đánh giá dự án</w:t>
      </w:r>
    </w:p>
    <w:p w14:paraId="70CAB1B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1 Đánh giá dự tính về NPV</w:t>
      </w:r>
    </w:p>
    <w:p w14:paraId="2B1110F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2 Phân tích tình huống và các phân tích khác</w:t>
      </w:r>
    </w:p>
    <w:p w14:paraId="48C50995"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3 Phân tích hoà vốn</w:t>
      </w:r>
    </w:p>
    <w:p w14:paraId="4A0D6CE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5. Đầu tư</w:t>
      </w:r>
      <w:r w:rsidRPr="00E156C1">
        <w:rPr>
          <w:b/>
          <w:bCs/>
          <w:iCs/>
          <w:color w:val="000000"/>
          <w:sz w:val="26"/>
          <w:szCs w:val="26"/>
        </w:rPr>
        <w:softHyphen/>
        <w:t xml:space="preserve"> chứng khoán</w:t>
      </w:r>
    </w:p>
    <w:p w14:paraId="0017903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1 Đặc điểm của đầu t</w:t>
      </w:r>
      <w:r w:rsidRPr="00E156C1">
        <w:rPr>
          <w:iCs/>
          <w:color w:val="000000"/>
          <w:sz w:val="26"/>
          <w:szCs w:val="26"/>
        </w:rPr>
        <w:softHyphen/>
        <w:t>ư chứng khoán</w:t>
      </w:r>
    </w:p>
    <w:p w14:paraId="23056873"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2 Vai trò của hoạt động đầu tư chứng khoán</w:t>
      </w:r>
    </w:p>
    <w:p w14:paraId="2184DA0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3 Phân loại đầu t</w:t>
      </w:r>
      <w:r w:rsidRPr="00E156C1">
        <w:rPr>
          <w:iCs/>
          <w:color w:val="000000"/>
          <w:sz w:val="26"/>
          <w:szCs w:val="26"/>
        </w:rPr>
        <w:softHyphen/>
        <w:t>ư chứng khoán</w:t>
      </w:r>
    </w:p>
    <w:p w14:paraId="00ACDBEB"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4 Phân tích, ra quuyết định đầu tư chứng khoán</w:t>
      </w:r>
    </w:p>
    <w:p w14:paraId="027D81A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23E33E0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VII</w:t>
      </w:r>
    </w:p>
    <w:p w14:paraId="5FD07D61"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5C66DF12"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71889C3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 xml:space="preserve">Eugene F. Brigham, Joel F. Houston (2008), Fundamentals of Financial Management, </w:t>
      </w:r>
      <w:r w:rsidRPr="00E156C1">
        <w:rPr>
          <w:i/>
          <w:iCs/>
          <w:sz w:val="26"/>
          <w:szCs w:val="26"/>
        </w:rPr>
        <w:lastRenderedPageBreak/>
        <w:t>Twelfth Edition, South-Western Cengage Learning</w:t>
      </w:r>
    </w:p>
    <w:p w14:paraId="20DCD7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34F7869" w14:textId="77777777" w:rsidR="00152E60" w:rsidRPr="00E156C1" w:rsidRDefault="00152E60" w:rsidP="00152E60">
      <w:pPr>
        <w:widowControl w:val="0"/>
        <w:spacing w:line="312" w:lineRule="auto"/>
        <w:jc w:val="both"/>
        <w:rPr>
          <w:b/>
          <w:bCs/>
          <w:color w:val="000000"/>
          <w:sz w:val="26"/>
          <w:szCs w:val="26"/>
        </w:rPr>
      </w:pPr>
    </w:p>
    <w:p w14:paraId="2ACB430A" w14:textId="77777777" w:rsidR="00152E60" w:rsidRPr="00E156C1" w:rsidRDefault="00152E60" w:rsidP="00152E60">
      <w:pPr>
        <w:pStyle w:val="11"/>
      </w:pPr>
      <w:r w:rsidRPr="00E156C1">
        <w:t>CH</w:t>
      </w:r>
      <w:r w:rsidRPr="00E156C1">
        <w:softHyphen/>
        <w:t>ƯƠNG VI: QUẢN TRỊ TÀI SẢN CỦA DOANH NGHIỆP</w:t>
      </w:r>
    </w:p>
    <w:p w14:paraId="52D7A9E1"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này sẽ tập trung vào phân tích hoạt động quản lý tài sản của doanh nghiệp. Cụ thể, các phương thức quản lý tài sản ngắn hạn và quản lý tài sản dài hạn sẽ được giới thiệu, giúp cho sinh viên có thể nắm vững được từng phương pháp và áp dụng được trong thực tế. </w:t>
      </w:r>
    </w:p>
    <w:p w14:paraId="369CEF0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1. Quản lý tài sản ngắn hạn</w:t>
      </w:r>
    </w:p>
    <w:p w14:paraId="3D8A0A80"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1 Khái niệm và phân loại tài sản ngắn hạn của doanh nghiệp </w:t>
      </w:r>
    </w:p>
    <w:p w14:paraId="73C1A41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2 Quản lý tài sản ngắn hạn</w:t>
      </w:r>
    </w:p>
    <w:p w14:paraId="66C2080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2.Quản lý tài sản cố định và quỹ khấu hao</w:t>
      </w:r>
    </w:p>
    <w:p w14:paraId="3CBA315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1 Khái niệm và phân loại tài sản cố định của doanh nghiệp </w:t>
      </w:r>
    </w:p>
    <w:p w14:paraId="4E036657"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2 Quản lý tài sản cố định</w:t>
      </w:r>
    </w:p>
    <w:p w14:paraId="7379F6FD" w14:textId="77777777" w:rsidR="00152E60" w:rsidRPr="00E156C1" w:rsidRDefault="00152E60" w:rsidP="00152E60">
      <w:pPr>
        <w:widowControl w:val="0"/>
        <w:spacing w:line="312" w:lineRule="auto"/>
        <w:ind w:firstLine="720"/>
        <w:jc w:val="both"/>
        <w:rPr>
          <w:b/>
          <w:bCs/>
          <w:iCs/>
          <w:color w:val="000000"/>
          <w:sz w:val="26"/>
          <w:szCs w:val="26"/>
          <w:lang w:val="sv-SE"/>
        </w:rPr>
      </w:pPr>
      <w:r w:rsidRPr="00E156C1">
        <w:rPr>
          <w:b/>
          <w:bCs/>
          <w:iCs/>
          <w:color w:val="000000"/>
          <w:sz w:val="26"/>
          <w:szCs w:val="26"/>
          <w:lang w:val="sv-SE"/>
        </w:rPr>
        <w:t>Tài liệu tham khảo chương:</w:t>
      </w:r>
    </w:p>
    <w:p w14:paraId="29052A84"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463CE54A"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93531D5"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Stephen A. Ross, Randolph W. Westerfield Jeffrey F. Jaffe (2003), Corporate Finance, The McGraw-Hill Companies</w:t>
      </w:r>
    </w:p>
    <w:p w14:paraId="78C58C12"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4D9B8A9F"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21C7CE"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7. </w:t>
      </w:r>
      <w:r w:rsidRPr="00E156C1">
        <w:rPr>
          <w:b/>
          <w:bCs/>
          <w:color w:val="000000"/>
          <w:sz w:val="26"/>
          <w:szCs w:val="26"/>
        </w:rPr>
        <w:t>GIÁO TRÌNH</w:t>
      </w:r>
    </w:p>
    <w:p w14:paraId="21FB2612" w14:textId="77777777" w:rsidR="00152E60" w:rsidRPr="00E156C1" w:rsidRDefault="00152E60" w:rsidP="00152E60">
      <w:pPr>
        <w:widowControl w:val="0"/>
        <w:tabs>
          <w:tab w:val="left" w:pos="1440"/>
        </w:tabs>
        <w:spacing w:line="312" w:lineRule="auto"/>
        <w:ind w:firstLine="720"/>
        <w:jc w:val="both"/>
        <w:rPr>
          <w:i/>
          <w:iCs/>
          <w:sz w:val="26"/>
          <w:szCs w:val="26"/>
        </w:rPr>
      </w:pPr>
      <w:r w:rsidRPr="00E156C1">
        <w:rPr>
          <w:i/>
          <w:iCs/>
          <w:sz w:val="26"/>
          <w:szCs w:val="26"/>
        </w:rPr>
        <w:t xml:space="preserve">PGS. TS. Lưu Thị Hương và PGS. TS. Vũ Duy Hào (2010), Tài chính doanh nghiệp (Dùng cho ngoài ngành), Nhà xuất bản Đại học Kinh tế Quốc dân. </w:t>
      </w:r>
    </w:p>
    <w:p w14:paraId="3AF03A29" w14:textId="77777777" w:rsidR="00152E60" w:rsidRPr="00E156C1" w:rsidRDefault="00152E60" w:rsidP="00152E60">
      <w:pPr>
        <w:widowControl w:val="0"/>
        <w:tabs>
          <w:tab w:val="left" w:pos="1440"/>
        </w:tabs>
        <w:spacing w:line="312" w:lineRule="auto"/>
        <w:jc w:val="both"/>
        <w:rPr>
          <w:sz w:val="26"/>
          <w:szCs w:val="26"/>
        </w:rPr>
      </w:pPr>
      <w:r w:rsidRPr="00E156C1">
        <w:rPr>
          <w:sz w:val="26"/>
          <w:szCs w:val="26"/>
        </w:rPr>
        <w:t xml:space="preserve">8. </w:t>
      </w:r>
      <w:r w:rsidRPr="00E156C1">
        <w:rPr>
          <w:b/>
          <w:bCs/>
          <w:sz w:val="26"/>
          <w:szCs w:val="26"/>
        </w:rPr>
        <w:t>TÀI LIỆU THAM KHẢO</w:t>
      </w:r>
    </w:p>
    <w:p w14:paraId="2CF40486"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85E430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 xml:space="preserve">Stephen A. Ross, Randolph W. Westerfield Jeffrey F. Jaffe (2003), Corporate </w:t>
      </w:r>
      <w:r w:rsidRPr="00E156C1">
        <w:rPr>
          <w:i/>
          <w:iCs/>
          <w:sz w:val="26"/>
          <w:szCs w:val="26"/>
        </w:rPr>
        <w:lastRenderedPageBreak/>
        <w:t>Finance, The McGraw-Hill Companies</w:t>
      </w:r>
    </w:p>
    <w:p w14:paraId="433F104E"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65615E38"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687B09"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Martin Fridson và Fernando Alvarez (2002), Financial Statement Analysis: A Practitioner’s Guide, Third Edition, Wiley Finance.</w:t>
      </w:r>
    </w:p>
    <w:p w14:paraId="3A44E94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Chrles H. Gibson (2011), Financial Reporting and Analysis: Using Financial Accounting Information, The University of Toledo, Emeritus</w:t>
      </w:r>
    </w:p>
    <w:p w14:paraId="00B7116F"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9. </w:t>
      </w:r>
      <w:r w:rsidRPr="00E156C1">
        <w:rPr>
          <w:b/>
          <w:bCs/>
          <w:color w:val="000000"/>
          <w:sz w:val="26"/>
          <w:szCs w:val="26"/>
        </w:rPr>
        <w:t>TIÊU CHUẨN ĐÁNH GIÁ SINH VIÊN</w:t>
      </w:r>
    </w:p>
    <w:p w14:paraId="0A24765E"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Số lần kiểm tra: 02 lần</w:t>
      </w:r>
    </w:p>
    <w:p w14:paraId="33DD999D"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 xml:space="preserve">Điều kiện dự thi: </w:t>
      </w:r>
    </w:p>
    <w:p w14:paraId="575AFA7B"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ít nhất 75% thời gian học trên lớp.</w:t>
      </w:r>
    </w:p>
    <w:p w14:paraId="58482C1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w:t>
      </w:r>
      <w:r w:rsidRPr="00E156C1">
        <w:rPr>
          <w:color w:val="000000"/>
          <w:sz w:val="26"/>
          <w:szCs w:val="26"/>
        </w:rPr>
        <w:t>Điểm bài kiểm tra định kỳ đạt từ 5 điểm trở lên (tính theo thang điểm 10/10)</w:t>
      </w:r>
    </w:p>
    <w:p w14:paraId="63D069F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Ngoài ra, tham gia đầy đủ các buổi thảo luận </w:t>
      </w:r>
    </w:p>
    <w:p w14:paraId="4D7EDD82"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Hình thức thi kết thúc học phần: thi trắc nghiệm kết hợp tự luận</w:t>
      </w:r>
    </w:p>
    <w:p w14:paraId="1704B2D3"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Cách tính điểm học phần:</w:t>
      </w:r>
    </w:p>
    <w:p w14:paraId="2A4D0007" w14:textId="77777777" w:rsidR="00152E60" w:rsidRPr="00E156C1" w:rsidRDefault="00152E60" w:rsidP="00152E60">
      <w:pPr>
        <w:widowControl w:val="0"/>
        <w:spacing w:line="312" w:lineRule="auto"/>
        <w:ind w:firstLine="720"/>
        <w:jc w:val="both"/>
        <w:rPr>
          <w:sz w:val="26"/>
          <w:szCs w:val="26"/>
        </w:rPr>
      </w:pPr>
    </w:p>
    <w:tbl>
      <w:tblPr>
        <w:tblW w:w="919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3827"/>
        <w:gridCol w:w="1205"/>
        <w:gridCol w:w="1276"/>
        <w:gridCol w:w="2070"/>
      </w:tblGrid>
      <w:tr w:rsidR="00152E60" w:rsidRPr="00E156C1" w14:paraId="238E7F81" w14:textId="77777777" w:rsidTr="00152E60">
        <w:tc>
          <w:tcPr>
            <w:tcW w:w="815" w:type="dxa"/>
          </w:tcPr>
          <w:p w14:paraId="6706C8EF"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827" w:type="dxa"/>
          </w:tcPr>
          <w:p w14:paraId="0A57621A"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1205" w:type="dxa"/>
          </w:tcPr>
          <w:p w14:paraId="555B3ACA"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276" w:type="dxa"/>
          </w:tcPr>
          <w:p w14:paraId="27EB2BD4"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2070" w:type="dxa"/>
          </w:tcPr>
          <w:p w14:paraId="03FD32B2"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242D2FD5" w14:textId="77777777" w:rsidTr="00152E60">
        <w:tc>
          <w:tcPr>
            <w:tcW w:w="815" w:type="dxa"/>
          </w:tcPr>
          <w:p w14:paraId="2CBE2B1E"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827" w:type="dxa"/>
          </w:tcPr>
          <w:p w14:paraId="1688DAAB"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205" w:type="dxa"/>
          </w:tcPr>
          <w:p w14:paraId="1B399183" w14:textId="77777777" w:rsidR="00152E60" w:rsidRPr="00E156C1" w:rsidRDefault="00152E60" w:rsidP="00152E60">
            <w:pPr>
              <w:widowControl w:val="0"/>
              <w:spacing w:line="312" w:lineRule="auto"/>
              <w:jc w:val="center"/>
              <w:rPr>
                <w:sz w:val="26"/>
                <w:szCs w:val="26"/>
              </w:rPr>
            </w:pPr>
            <w:r w:rsidRPr="00E156C1">
              <w:rPr>
                <w:sz w:val="26"/>
                <w:szCs w:val="26"/>
              </w:rPr>
              <w:t>W</w:t>
            </w:r>
          </w:p>
        </w:tc>
        <w:tc>
          <w:tcPr>
            <w:tcW w:w="1276" w:type="dxa"/>
          </w:tcPr>
          <w:p w14:paraId="0A901BB2"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55832B9E" w14:textId="77777777" w:rsidR="00152E60" w:rsidRPr="00E156C1" w:rsidRDefault="00152E60" w:rsidP="00152E60">
            <w:pPr>
              <w:widowControl w:val="0"/>
              <w:spacing w:line="312" w:lineRule="auto"/>
              <w:jc w:val="center"/>
              <w:rPr>
                <w:sz w:val="26"/>
                <w:szCs w:val="26"/>
              </w:rPr>
            </w:pPr>
            <w:r w:rsidRPr="00E156C1">
              <w:rPr>
                <w:sz w:val="26"/>
                <w:szCs w:val="26"/>
              </w:rPr>
              <w:t>10%W (1)</w:t>
            </w:r>
          </w:p>
        </w:tc>
      </w:tr>
      <w:tr w:rsidR="00152E60" w:rsidRPr="00E156C1" w14:paraId="58F12211" w14:textId="77777777" w:rsidTr="00152E60">
        <w:tc>
          <w:tcPr>
            <w:tcW w:w="815" w:type="dxa"/>
          </w:tcPr>
          <w:p w14:paraId="7490B347"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827" w:type="dxa"/>
          </w:tcPr>
          <w:p w14:paraId="6E3A8DC5"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nhỏ)</w:t>
            </w:r>
          </w:p>
        </w:tc>
        <w:tc>
          <w:tcPr>
            <w:tcW w:w="1205" w:type="dxa"/>
          </w:tcPr>
          <w:p w14:paraId="575DBCD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4221A0A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1F1DE544" w14:textId="77777777" w:rsidR="00152E60" w:rsidRPr="00E156C1" w:rsidRDefault="00152E60" w:rsidP="00152E60">
            <w:pPr>
              <w:widowControl w:val="0"/>
              <w:spacing w:line="312" w:lineRule="auto"/>
              <w:jc w:val="center"/>
              <w:rPr>
                <w:sz w:val="26"/>
                <w:szCs w:val="26"/>
              </w:rPr>
            </w:pPr>
            <w:r w:rsidRPr="00E156C1">
              <w:rPr>
                <w:sz w:val="26"/>
                <w:szCs w:val="26"/>
              </w:rPr>
              <w:t>10%X (2)</w:t>
            </w:r>
          </w:p>
        </w:tc>
      </w:tr>
      <w:tr w:rsidR="00152E60" w:rsidRPr="00E156C1" w14:paraId="176A944F" w14:textId="77777777" w:rsidTr="00152E60">
        <w:tc>
          <w:tcPr>
            <w:tcW w:w="815" w:type="dxa"/>
          </w:tcPr>
          <w:p w14:paraId="35B4C124"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827" w:type="dxa"/>
          </w:tcPr>
          <w:p w14:paraId="7262492F"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lớn)</w:t>
            </w:r>
          </w:p>
        </w:tc>
        <w:tc>
          <w:tcPr>
            <w:tcW w:w="1205" w:type="dxa"/>
          </w:tcPr>
          <w:p w14:paraId="3F9E7860"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3D7CCEB8"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2070" w:type="dxa"/>
          </w:tcPr>
          <w:p w14:paraId="78134C7F" w14:textId="77777777" w:rsidR="00152E60" w:rsidRPr="00E156C1" w:rsidRDefault="00152E60" w:rsidP="00152E60">
            <w:pPr>
              <w:widowControl w:val="0"/>
              <w:spacing w:line="312" w:lineRule="auto"/>
              <w:jc w:val="center"/>
              <w:rPr>
                <w:sz w:val="26"/>
                <w:szCs w:val="26"/>
              </w:rPr>
            </w:pPr>
            <w:r w:rsidRPr="00E156C1">
              <w:rPr>
                <w:sz w:val="26"/>
                <w:szCs w:val="26"/>
              </w:rPr>
              <w:t>20%Y (3)</w:t>
            </w:r>
          </w:p>
        </w:tc>
      </w:tr>
      <w:tr w:rsidR="00152E60" w:rsidRPr="00E156C1" w14:paraId="350466AC" w14:textId="77777777" w:rsidTr="00152E60">
        <w:tc>
          <w:tcPr>
            <w:tcW w:w="815" w:type="dxa"/>
          </w:tcPr>
          <w:p w14:paraId="6EC84B07" w14:textId="77777777" w:rsidR="00152E60" w:rsidRPr="00E156C1" w:rsidRDefault="00152E60" w:rsidP="00152E60">
            <w:pPr>
              <w:widowControl w:val="0"/>
              <w:spacing w:line="312" w:lineRule="auto"/>
              <w:jc w:val="both"/>
              <w:rPr>
                <w:sz w:val="26"/>
                <w:szCs w:val="26"/>
              </w:rPr>
            </w:pPr>
            <w:r w:rsidRPr="00E156C1">
              <w:rPr>
                <w:sz w:val="26"/>
                <w:szCs w:val="26"/>
              </w:rPr>
              <w:t>4</w:t>
            </w:r>
          </w:p>
        </w:tc>
        <w:tc>
          <w:tcPr>
            <w:tcW w:w="3827" w:type="dxa"/>
          </w:tcPr>
          <w:p w14:paraId="14F32B74"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205" w:type="dxa"/>
          </w:tcPr>
          <w:p w14:paraId="4FD6C7C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7DBBC1F6"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070" w:type="dxa"/>
          </w:tcPr>
          <w:p w14:paraId="270CE6F1" w14:textId="77777777" w:rsidR="00152E60" w:rsidRPr="00E156C1" w:rsidRDefault="00152E60" w:rsidP="00152E60">
            <w:pPr>
              <w:widowControl w:val="0"/>
              <w:spacing w:line="312" w:lineRule="auto"/>
              <w:jc w:val="center"/>
              <w:rPr>
                <w:sz w:val="26"/>
                <w:szCs w:val="26"/>
              </w:rPr>
            </w:pPr>
            <w:r w:rsidRPr="00E156C1">
              <w:rPr>
                <w:sz w:val="26"/>
                <w:szCs w:val="26"/>
              </w:rPr>
              <w:t>60%Z (4)</w:t>
            </w:r>
          </w:p>
        </w:tc>
      </w:tr>
      <w:tr w:rsidR="00152E60" w:rsidRPr="00E156C1" w14:paraId="635D8FAF" w14:textId="77777777" w:rsidTr="00152E60">
        <w:tc>
          <w:tcPr>
            <w:tcW w:w="815" w:type="dxa"/>
          </w:tcPr>
          <w:p w14:paraId="04E39407" w14:textId="77777777" w:rsidR="00152E60" w:rsidRPr="00E156C1" w:rsidRDefault="00152E60" w:rsidP="00152E60">
            <w:pPr>
              <w:widowControl w:val="0"/>
              <w:spacing w:line="312" w:lineRule="auto"/>
              <w:jc w:val="both"/>
              <w:rPr>
                <w:sz w:val="26"/>
                <w:szCs w:val="26"/>
              </w:rPr>
            </w:pPr>
          </w:p>
        </w:tc>
        <w:tc>
          <w:tcPr>
            <w:tcW w:w="3827" w:type="dxa"/>
          </w:tcPr>
          <w:p w14:paraId="29B28538"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205" w:type="dxa"/>
          </w:tcPr>
          <w:p w14:paraId="40AD836B" w14:textId="77777777" w:rsidR="00152E60" w:rsidRPr="00E156C1" w:rsidRDefault="00152E60" w:rsidP="00152E60">
            <w:pPr>
              <w:widowControl w:val="0"/>
              <w:spacing w:line="312" w:lineRule="auto"/>
              <w:jc w:val="center"/>
              <w:rPr>
                <w:b/>
                <w:bCs/>
                <w:sz w:val="26"/>
                <w:szCs w:val="26"/>
              </w:rPr>
            </w:pPr>
          </w:p>
        </w:tc>
        <w:tc>
          <w:tcPr>
            <w:tcW w:w="1276" w:type="dxa"/>
          </w:tcPr>
          <w:p w14:paraId="5B97840D" w14:textId="77777777" w:rsidR="00152E60" w:rsidRPr="00E156C1" w:rsidRDefault="00152E60" w:rsidP="00152E60">
            <w:pPr>
              <w:widowControl w:val="0"/>
              <w:spacing w:line="312" w:lineRule="auto"/>
              <w:jc w:val="center"/>
              <w:rPr>
                <w:b/>
                <w:bCs/>
                <w:sz w:val="26"/>
                <w:szCs w:val="26"/>
              </w:rPr>
            </w:pPr>
          </w:p>
        </w:tc>
        <w:tc>
          <w:tcPr>
            <w:tcW w:w="2070" w:type="dxa"/>
          </w:tcPr>
          <w:p w14:paraId="5EB1BAF1" w14:textId="77777777" w:rsidR="00152E60" w:rsidRPr="00E156C1" w:rsidRDefault="00152E60" w:rsidP="00152E60">
            <w:pPr>
              <w:widowControl w:val="0"/>
              <w:spacing w:line="312" w:lineRule="auto"/>
              <w:jc w:val="center"/>
              <w:rPr>
                <w:b/>
                <w:bCs/>
                <w:sz w:val="26"/>
                <w:szCs w:val="26"/>
              </w:rPr>
            </w:pPr>
            <w:r w:rsidRPr="00E156C1">
              <w:rPr>
                <w:b/>
                <w:bCs/>
                <w:sz w:val="26"/>
                <w:szCs w:val="26"/>
              </w:rPr>
              <w:t>(1)+(2)+(3)+(4)</w:t>
            </w:r>
          </w:p>
        </w:tc>
      </w:tr>
    </w:tbl>
    <w:p w14:paraId="175E0824" w14:textId="77777777" w:rsidR="00152E60" w:rsidRPr="00E156C1" w:rsidRDefault="00152E60" w:rsidP="00152E60">
      <w:pPr>
        <w:widowControl w:val="0"/>
        <w:spacing w:line="312" w:lineRule="auto"/>
        <w:ind w:firstLine="720"/>
        <w:jc w:val="both"/>
        <w:rPr>
          <w:color w:val="000000"/>
          <w:sz w:val="26"/>
          <w:szCs w:val="26"/>
        </w:rPr>
      </w:pPr>
    </w:p>
    <w:p w14:paraId="0D6AFF35" w14:textId="77777777" w:rsidR="00152E60" w:rsidRPr="00E156C1" w:rsidRDefault="00152E60" w:rsidP="00152E60">
      <w:pPr>
        <w:widowControl w:val="0"/>
        <w:spacing w:line="312" w:lineRule="auto"/>
        <w:ind w:firstLine="720"/>
        <w:jc w:val="both"/>
        <w:rPr>
          <w:i/>
          <w:iCs/>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5359BFFC" w14:textId="77777777" w:rsidTr="00152E60">
        <w:trPr>
          <w:jc w:val="center"/>
        </w:trPr>
        <w:tc>
          <w:tcPr>
            <w:tcW w:w="3477" w:type="dxa"/>
          </w:tcPr>
          <w:p w14:paraId="5CCD5B96" w14:textId="77777777" w:rsidR="00152E60" w:rsidRPr="00E156C1" w:rsidRDefault="00152E60" w:rsidP="00152E60">
            <w:pPr>
              <w:widowControl w:val="0"/>
              <w:spacing w:line="312" w:lineRule="auto"/>
              <w:jc w:val="center"/>
              <w:rPr>
                <w:b/>
                <w:bCs/>
                <w:sz w:val="26"/>
                <w:szCs w:val="26"/>
                <w:lang w:val="pt-BR"/>
              </w:rPr>
            </w:pPr>
          </w:p>
        </w:tc>
        <w:tc>
          <w:tcPr>
            <w:tcW w:w="1080" w:type="dxa"/>
          </w:tcPr>
          <w:p w14:paraId="4D3F6055" w14:textId="77777777" w:rsidR="00152E60" w:rsidRPr="00E156C1" w:rsidRDefault="00152E60" w:rsidP="00152E60">
            <w:pPr>
              <w:widowControl w:val="0"/>
              <w:spacing w:line="312" w:lineRule="auto"/>
              <w:jc w:val="center"/>
              <w:rPr>
                <w:sz w:val="26"/>
                <w:szCs w:val="26"/>
                <w:lang w:val="pt-BR"/>
              </w:rPr>
            </w:pPr>
          </w:p>
        </w:tc>
        <w:tc>
          <w:tcPr>
            <w:tcW w:w="4654" w:type="dxa"/>
          </w:tcPr>
          <w:p w14:paraId="135F8ABA" w14:textId="77777777" w:rsidR="00152E60" w:rsidRPr="00E156C1" w:rsidRDefault="00152E60" w:rsidP="00152E60">
            <w:pPr>
              <w:widowControl w:val="0"/>
              <w:spacing w:line="312" w:lineRule="auto"/>
              <w:jc w:val="center"/>
              <w:rPr>
                <w:sz w:val="26"/>
                <w:szCs w:val="26"/>
                <w:lang w:val="pt-BR"/>
              </w:rPr>
            </w:pPr>
            <w:r w:rsidRPr="00E156C1">
              <w:rPr>
                <w:i/>
                <w:iCs/>
                <w:sz w:val="26"/>
                <w:szCs w:val="26"/>
                <w:lang w:val="pt-BR"/>
              </w:rPr>
              <w:t>Hà Nội, ngày 08 tháng 7 năm 2015</w:t>
            </w:r>
          </w:p>
        </w:tc>
      </w:tr>
      <w:tr w:rsidR="00152E60" w:rsidRPr="00E156C1" w14:paraId="4DD72978" w14:textId="77777777" w:rsidTr="00152E60">
        <w:trPr>
          <w:jc w:val="center"/>
        </w:trPr>
        <w:tc>
          <w:tcPr>
            <w:tcW w:w="3477" w:type="dxa"/>
          </w:tcPr>
          <w:p w14:paraId="35270C27"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3609F355"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36C8E270" w14:textId="77777777" w:rsidR="00152E60" w:rsidRPr="00E156C1" w:rsidRDefault="00152E60" w:rsidP="00152E60">
            <w:pPr>
              <w:widowControl w:val="0"/>
              <w:spacing w:line="312" w:lineRule="auto"/>
              <w:jc w:val="center"/>
              <w:rPr>
                <w:sz w:val="26"/>
                <w:szCs w:val="26"/>
                <w:lang w:val="pt-BR"/>
              </w:rPr>
            </w:pPr>
          </w:p>
          <w:p w14:paraId="53A3C55E" w14:textId="77777777" w:rsidR="00152E60" w:rsidRPr="00E156C1" w:rsidRDefault="00152E60" w:rsidP="00152E60">
            <w:pPr>
              <w:widowControl w:val="0"/>
              <w:spacing w:line="312" w:lineRule="auto"/>
              <w:jc w:val="center"/>
              <w:rPr>
                <w:sz w:val="26"/>
                <w:szCs w:val="26"/>
                <w:lang w:val="pt-BR"/>
              </w:rPr>
            </w:pPr>
          </w:p>
          <w:p w14:paraId="4CD78974" w14:textId="77777777" w:rsidR="00152E60" w:rsidRPr="00E156C1" w:rsidRDefault="00152E60" w:rsidP="00152E60">
            <w:pPr>
              <w:widowControl w:val="0"/>
              <w:spacing w:line="312" w:lineRule="auto"/>
              <w:jc w:val="center"/>
              <w:rPr>
                <w:sz w:val="26"/>
                <w:szCs w:val="26"/>
                <w:lang w:val="pt-BR"/>
              </w:rPr>
            </w:pPr>
          </w:p>
        </w:tc>
        <w:tc>
          <w:tcPr>
            <w:tcW w:w="1080" w:type="dxa"/>
          </w:tcPr>
          <w:p w14:paraId="03C10CF9" w14:textId="77777777" w:rsidR="00152E60" w:rsidRPr="00E156C1" w:rsidRDefault="00152E60" w:rsidP="00152E60">
            <w:pPr>
              <w:widowControl w:val="0"/>
              <w:spacing w:line="312" w:lineRule="auto"/>
              <w:jc w:val="center"/>
              <w:rPr>
                <w:sz w:val="26"/>
                <w:szCs w:val="26"/>
                <w:lang w:val="pt-BR"/>
              </w:rPr>
            </w:pPr>
          </w:p>
        </w:tc>
        <w:tc>
          <w:tcPr>
            <w:tcW w:w="4654" w:type="dxa"/>
          </w:tcPr>
          <w:p w14:paraId="201B5A2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45ECF74"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544978F2" w14:textId="77777777" w:rsidR="00152E60" w:rsidRPr="00E156C1" w:rsidRDefault="00152E60" w:rsidP="00152E60">
            <w:pPr>
              <w:widowControl w:val="0"/>
              <w:spacing w:line="312" w:lineRule="auto"/>
              <w:jc w:val="center"/>
              <w:rPr>
                <w:sz w:val="26"/>
                <w:szCs w:val="26"/>
                <w:lang w:val="pt-BR"/>
              </w:rPr>
            </w:pPr>
          </w:p>
          <w:p w14:paraId="21B1B3A8" w14:textId="77777777" w:rsidR="00152E60" w:rsidRPr="00E156C1" w:rsidRDefault="00152E60" w:rsidP="00152E60">
            <w:pPr>
              <w:widowControl w:val="0"/>
              <w:spacing w:line="312" w:lineRule="auto"/>
              <w:jc w:val="center"/>
              <w:rPr>
                <w:sz w:val="26"/>
                <w:szCs w:val="26"/>
                <w:lang w:val="pt-BR"/>
              </w:rPr>
            </w:pPr>
          </w:p>
          <w:p w14:paraId="39460268" w14:textId="126898B1" w:rsidR="00152E60" w:rsidRPr="00E156C1" w:rsidRDefault="00955668">
            <w:pPr>
              <w:widowControl w:val="0"/>
              <w:spacing w:line="312" w:lineRule="auto"/>
              <w:jc w:val="center"/>
              <w:rPr>
                <w:b/>
                <w:bCs/>
                <w:sz w:val="26"/>
                <w:szCs w:val="26"/>
                <w:lang w:val="pt-BR"/>
              </w:rPr>
            </w:pPr>
            <w:r w:rsidRPr="00E156C1">
              <w:rPr>
                <w:b/>
                <w:bCs/>
                <w:sz w:val="26"/>
                <w:szCs w:val="26"/>
                <w:lang w:val="pt-BR"/>
              </w:rPr>
              <w:t>P</w:t>
            </w:r>
            <w:r w:rsidR="00152E60" w:rsidRPr="00E156C1">
              <w:rPr>
                <w:b/>
                <w:bCs/>
                <w:sz w:val="26"/>
                <w:szCs w:val="26"/>
                <w:lang w:val="pt-BR"/>
              </w:rPr>
              <w:t xml:space="preserve">GS.TS </w:t>
            </w:r>
            <w:r w:rsidRPr="00E156C1">
              <w:rPr>
                <w:b/>
                <w:bCs/>
                <w:sz w:val="26"/>
                <w:szCs w:val="26"/>
                <w:lang w:val="pt-BR"/>
              </w:rPr>
              <w:t>Phạm Hồng Chương</w:t>
            </w:r>
          </w:p>
        </w:tc>
      </w:tr>
    </w:tbl>
    <w:p w14:paraId="525ECAB1" w14:textId="77777777" w:rsidR="00152E60" w:rsidRPr="00E156C1" w:rsidRDefault="00152E60" w:rsidP="00152E60">
      <w:pPr>
        <w:widowControl w:val="0"/>
        <w:spacing w:line="312" w:lineRule="auto"/>
        <w:ind w:firstLine="720"/>
        <w:jc w:val="both"/>
        <w:rPr>
          <w:sz w:val="26"/>
          <w:szCs w:val="26"/>
          <w:lang w:val="pt-BR"/>
        </w:rPr>
      </w:pPr>
    </w:p>
    <w:p w14:paraId="1992C9EF"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147361B" w14:textId="77777777" w:rsidTr="00152E60">
        <w:trPr>
          <w:trHeight w:val="854"/>
          <w:jc w:val="center"/>
        </w:trPr>
        <w:tc>
          <w:tcPr>
            <w:tcW w:w="4756" w:type="dxa"/>
          </w:tcPr>
          <w:p w14:paraId="2F59A34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1CDA93C5"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863BB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518C87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2CF4E9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074DF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3F36BF8" w14:textId="77777777" w:rsidR="00152E60" w:rsidRPr="00E156C1" w:rsidRDefault="00152E60" w:rsidP="00152E60">
      <w:pPr>
        <w:widowControl w:val="0"/>
        <w:spacing w:line="312" w:lineRule="auto"/>
        <w:ind w:firstLine="720"/>
        <w:jc w:val="both"/>
        <w:rPr>
          <w:sz w:val="26"/>
          <w:szCs w:val="26"/>
        </w:rPr>
      </w:pPr>
    </w:p>
    <w:p w14:paraId="5C81F1D8"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0027C2EA"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06D3D83"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9DD8E6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3ACD60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t>Ngân hàng thương mại</w:t>
      </w:r>
      <w:r w:rsidRPr="00E156C1">
        <w:rPr>
          <w:rFonts w:eastAsia="Times New Roman"/>
          <w:b/>
          <w:color w:val="000000"/>
          <w:sz w:val="26"/>
          <w:szCs w:val="26"/>
        </w:rPr>
        <w:t xml:space="preserve"> </w:t>
      </w:r>
    </w:p>
    <w:p w14:paraId="289B709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t xml:space="preserve">Commercial Banking </w:t>
      </w:r>
    </w:p>
    <w:p w14:paraId="6E3BCEA3" w14:textId="51B67B11"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b/>
          <w:sz w:val="26"/>
          <w:szCs w:val="26"/>
        </w:rPr>
        <w:t>NHTM110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Số tín chỉ: </w:t>
      </w:r>
      <w:r w:rsidR="006B0A31" w:rsidRPr="00E156C1">
        <w:rPr>
          <w:rFonts w:eastAsia="Times New Roman"/>
          <w:b/>
          <w:sz w:val="26"/>
          <w:szCs w:val="26"/>
        </w:rPr>
        <w:t>3</w:t>
      </w:r>
    </w:p>
    <w:p w14:paraId="07732560"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Pr="00E156C1">
        <w:rPr>
          <w:rFonts w:eastAsia="Times New Roman"/>
          <w:b/>
          <w:sz w:val="26"/>
          <w:szCs w:val="26"/>
        </w:rPr>
        <w:t>Ngân hàng thương mại</w:t>
      </w:r>
    </w:p>
    <w:p w14:paraId="676D858D" w14:textId="609C20ED"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Lý thuyết tài chính tiền tệ .</w:t>
      </w:r>
    </w:p>
    <w:p w14:paraId="6FA95C7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4. MÔ TẢ HỌC PHẦN:</w:t>
      </w:r>
      <w:r w:rsidRPr="00E156C1">
        <w:rPr>
          <w:rFonts w:eastAsia="Times New Roman"/>
          <w:sz w:val="26"/>
          <w:szCs w:val="26"/>
        </w:rPr>
        <w:t xml:space="preserve"> Môn học nghiên cứu</w:t>
      </w:r>
    </w:p>
    <w:p w14:paraId="4F4D5729"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vấn đề lý thuyết cơ bản về ngân hàng thương mại (các khái niệm, chức năng, lịch sử ra đời và phát triển)</w:t>
      </w:r>
    </w:p>
    <w:p w14:paraId="6515AB9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phương pháp tính lãi cơ bản trong ngân hàng</w:t>
      </w:r>
    </w:p>
    <w:p w14:paraId="0B63B43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Nguồn vốn của ngân hàng (các khoản mục trong nguồn vốn và quản lý lãi suất đối với vốn nợ)</w:t>
      </w:r>
    </w:p>
    <w:p w14:paraId="0B047F77"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Tài sản của ngân hàng (các loại tài sản và quản lý tài sản).</w:t>
      </w:r>
    </w:p>
    <w:p w14:paraId="469AAC8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5. MỤC TIÊU HỌC PHẦN:</w:t>
      </w:r>
      <w:r w:rsidRPr="00E156C1">
        <w:rPr>
          <w:rFonts w:eastAsia="Times New Roman"/>
          <w:sz w:val="26"/>
          <w:szCs w:val="26"/>
        </w:rPr>
        <w:t xml:space="preserve"> </w:t>
      </w:r>
    </w:p>
    <w:p w14:paraId="36D9AF01"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Học phần nhằm trang bị cho sinh viên những kiến thức cơ bản về hoạt động ngân hàng thương mại. Cụ thể:</w:t>
      </w:r>
    </w:p>
    <w:p w14:paraId="581B8BC9"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và phân biệt được sự khác biệt về khái niệm giữa tổ chức tín dụng, ngân hàng, tổ chức tín dụng phi ngân hàng, ngân hàng thương mại, ngân hàng hợp tác xã, ngân hàng chính sách, công ty tài chính, công ty cho thuê tài chính, quỹ tín dụng nhân dân</w:t>
      </w:r>
    </w:p>
    <w:p w14:paraId="33CE705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nêu được các hoạt động cơ bản của ngân hàng, từ đó hiểu được các dịch vụ chủ yếu của ngân hàng hiện nay</w:t>
      </w:r>
    </w:p>
    <w:p w14:paraId="11B9918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phân tích được các mốc cơ bản trong lịch sử hình thành và phát triển của ngân hàng nói chung và hệ thống ngân hàng thương mại Việt Nam nói riêng</w:t>
      </w:r>
    </w:p>
    <w:p w14:paraId="1710B78B"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 xml:space="preserve">SV hiểu được các nội dung về nguồn vốn của ngân hàng bao gồm khái niệm, các hình thức huy động vốn </w:t>
      </w:r>
    </w:p>
    <w:p w14:paraId="775E1E9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được các nội dung về tài sản của ngân hàng bao gồm khái niệm, các loại tài sản và nội dung quản lý tài sản của ngân hàng</w:t>
      </w:r>
    </w:p>
    <w:p w14:paraId="70C98C6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b/>
          <w:bCs/>
          <w:sz w:val="26"/>
          <w:szCs w:val="26"/>
        </w:rPr>
      </w:pPr>
      <w:r w:rsidRPr="00E156C1">
        <w:rPr>
          <w:rFonts w:eastAsia="Times New Roman"/>
          <w:sz w:val="26"/>
          <w:szCs w:val="26"/>
        </w:rPr>
        <w:t>SV hiểu được 2 phương pháp tính lãi cơ bản trong ngân hàng gồm lãi đơn và lãi gộp</w:t>
      </w:r>
    </w:p>
    <w:p w14:paraId="7F1C59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lastRenderedPageBreak/>
        <w:t>6. NỘI DUNG HỌC PHẦN:</w:t>
      </w:r>
    </w:p>
    <w:p w14:paraId="7D934D3A" w14:textId="77777777" w:rsidR="00152E60" w:rsidRPr="00E156C1" w:rsidRDefault="00152E60" w:rsidP="00152E60">
      <w:pPr>
        <w:widowControl w:val="0"/>
        <w:spacing w:line="312" w:lineRule="auto"/>
        <w:ind w:firstLine="720"/>
        <w:jc w:val="center"/>
        <w:rPr>
          <w:b/>
          <w:sz w:val="26"/>
          <w:szCs w:val="26"/>
        </w:rPr>
      </w:pPr>
      <w:r w:rsidRPr="00E156C1">
        <w:rPr>
          <w:b/>
          <w:sz w:val="26"/>
          <w:szCs w:val="26"/>
        </w:rPr>
        <w:t>PHÂN BỔ THỜI GIAN</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152E60" w:rsidRPr="00E156C1" w14:paraId="36C6B6F8" w14:textId="77777777" w:rsidTr="00152E60">
        <w:trPr>
          <w:trHeight w:val="405"/>
          <w:jc w:val="center"/>
        </w:trPr>
        <w:tc>
          <w:tcPr>
            <w:tcW w:w="709" w:type="dxa"/>
            <w:vMerge w:val="restart"/>
            <w:vAlign w:val="center"/>
          </w:tcPr>
          <w:p w14:paraId="1706A3FB"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2999" w:type="dxa"/>
            <w:vMerge w:val="restart"/>
            <w:vAlign w:val="center"/>
          </w:tcPr>
          <w:p w14:paraId="74CD9C0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990" w:type="dxa"/>
            <w:vMerge w:val="restart"/>
            <w:vAlign w:val="center"/>
          </w:tcPr>
          <w:p w14:paraId="0EE80CE5"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3052" w:type="dxa"/>
            <w:gridSpan w:val="2"/>
            <w:vAlign w:val="center"/>
          </w:tcPr>
          <w:p w14:paraId="774357F9"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526" w:type="dxa"/>
            <w:vMerge w:val="restart"/>
            <w:vAlign w:val="center"/>
          </w:tcPr>
          <w:p w14:paraId="6D92E0CB"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70DAA9F4" w14:textId="77777777" w:rsidTr="00152E60">
        <w:trPr>
          <w:trHeight w:val="405"/>
          <w:jc w:val="center"/>
        </w:trPr>
        <w:tc>
          <w:tcPr>
            <w:tcW w:w="709" w:type="dxa"/>
            <w:vMerge/>
            <w:vAlign w:val="center"/>
          </w:tcPr>
          <w:p w14:paraId="00661F3D" w14:textId="77777777" w:rsidR="00152E60" w:rsidRPr="00E156C1" w:rsidRDefault="00152E60" w:rsidP="00152E60">
            <w:pPr>
              <w:widowControl w:val="0"/>
              <w:spacing w:line="312" w:lineRule="auto"/>
              <w:jc w:val="center"/>
              <w:rPr>
                <w:b/>
                <w:sz w:val="26"/>
                <w:szCs w:val="26"/>
              </w:rPr>
            </w:pPr>
          </w:p>
        </w:tc>
        <w:tc>
          <w:tcPr>
            <w:tcW w:w="2999" w:type="dxa"/>
            <w:vMerge/>
            <w:vAlign w:val="center"/>
          </w:tcPr>
          <w:p w14:paraId="68C92426" w14:textId="77777777" w:rsidR="00152E60" w:rsidRPr="00E156C1" w:rsidRDefault="00152E60" w:rsidP="00152E60">
            <w:pPr>
              <w:widowControl w:val="0"/>
              <w:spacing w:line="312" w:lineRule="auto"/>
              <w:jc w:val="center"/>
              <w:rPr>
                <w:b/>
                <w:sz w:val="26"/>
                <w:szCs w:val="26"/>
              </w:rPr>
            </w:pPr>
          </w:p>
        </w:tc>
        <w:tc>
          <w:tcPr>
            <w:tcW w:w="990" w:type="dxa"/>
            <w:vMerge/>
            <w:vAlign w:val="center"/>
          </w:tcPr>
          <w:p w14:paraId="077CC078" w14:textId="77777777" w:rsidR="00152E60" w:rsidRPr="00E156C1" w:rsidRDefault="00152E60" w:rsidP="00152E60">
            <w:pPr>
              <w:widowControl w:val="0"/>
              <w:spacing w:line="312" w:lineRule="auto"/>
              <w:jc w:val="center"/>
              <w:rPr>
                <w:b/>
                <w:sz w:val="26"/>
                <w:szCs w:val="26"/>
              </w:rPr>
            </w:pPr>
          </w:p>
        </w:tc>
        <w:tc>
          <w:tcPr>
            <w:tcW w:w="1526" w:type="dxa"/>
            <w:vAlign w:val="center"/>
          </w:tcPr>
          <w:p w14:paraId="57F0645B"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526" w:type="dxa"/>
            <w:vAlign w:val="center"/>
          </w:tcPr>
          <w:p w14:paraId="3C46C9B4" w14:textId="77777777" w:rsidR="00152E60" w:rsidRPr="00E156C1" w:rsidRDefault="00152E60" w:rsidP="00152E60">
            <w:pPr>
              <w:widowControl w:val="0"/>
              <w:spacing w:line="312" w:lineRule="auto"/>
              <w:jc w:val="center"/>
              <w:rPr>
                <w:b/>
                <w:sz w:val="26"/>
                <w:szCs w:val="26"/>
              </w:rPr>
            </w:pPr>
            <w:r w:rsidRPr="00E156C1">
              <w:rPr>
                <w:b/>
                <w:sz w:val="26"/>
                <w:szCs w:val="26"/>
              </w:rPr>
              <w:t>Bài tập, kiểm tra, thảo luận</w:t>
            </w:r>
          </w:p>
        </w:tc>
        <w:tc>
          <w:tcPr>
            <w:tcW w:w="1526" w:type="dxa"/>
            <w:vMerge/>
          </w:tcPr>
          <w:p w14:paraId="02B4E5A5" w14:textId="77777777" w:rsidR="00152E60" w:rsidRPr="00E156C1" w:rsidRDefault="00152E60" w:rsidP="00152E60">
            <w:pPr>
              <w:widowControl w:val="0"/>
              <w:spacing w:line="312" w:lineRule="auto"/>
              <w:jc w:val="both"/>
              <w:rPr>
                <w:b/>
                <w:sz w:val="26"/>
                <w:szCs w:val="26"/>
              </w:rPr>
            </w:pPr>
          </w:p>
        </w:tc>
      </w:tr>
      <w:tr w:rsidR="00152E60" w:rsidRPr="00E156C1" w14:paraId="229AA0B2" w14:textId="77777777" w:rsidTr="00152E60">
        <w:trPr>
          <w:jc w:val="center"/>
        </w:trPr>
        <w:tc>
          <w:tcPr>
            <w:tcW w:w="709" w:type="dxa"/>
          </w:tcPr>
          <w:p w14:paraId="0FB6ECA2"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2999" w:type="dxa"/>
          </w:tcPr>
          <w:p w14:paraId="77A0B81F"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990" w:type="dxa"/>
          </w:tcPr>
          <w:p w14:paraId="6BC48315" w14:textId="60A8178F"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6CE5A65A" w14:textId="2B9CC5A2"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412BAFEC"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4408D9DC" w14:textId="77777777" w:rsidR="00152E60" w:rsidRPr="00E156C1" w:rsidRDefault="00152E60" w:rsidP="00152E60">
            <w:pPr>
              <w:widowControl w:val="0"/>
              <w:spacing w:line="312" w:lineRule="auto"/>
              <w:jc w:val="both"/>
              <w:rPr>
                <w:sz w:val="26"/>
                <w:szCs w:val="26"/>
              </w:rPr>
            </w:pPr>
          </w:p>
        </w:tc>
      </w:tr>
      <w:tr w:rsidR="00152E60" w:rsidRPr="00E156C1" w14:paraId="46A068B5" w14:textId="77777777" w:rsidTr="00152E60">
        <w:trPr>
          <w:jc w:val="center"/>
        </w:trPr>
        <w:tc>
          <w:tcPr>
            <w:tcW w:w="709" w:type="dxa"/>
          </w:tcPr>
          <w:p w14:paraId="211382F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999" w:type="dxa"/>
          </w:tcPr>
          <w:p w14:paraId="0494F1D7"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990" w:type="dxa"/>
          </w:tcPr>
          <w:p w14:paraId="610E74F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526" w:type="dxa"/>
          </w:tcPr>
          <w:p w14:paraId="02AAC403"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1526" w:type="dxa"/>
          </w:tcPr>
          <w:p w14:paraId="6C2E601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526" w:type="dxa"/>
          </w:tcPr>
          <w:p w14:paraId="4A29F4C8" w14:textId="77777777" w:rsidR="00152E60" w:rsidRPr="00E156C1" w:rsidRDefault="00152E60" w:rsidP="00152E60">
            <w:pPr>
              <w:widowControl w:val="0"/>
              <w:spacing w:line="312" w:lineRule="auto"/>
              <w:jc w:val="both"/>
              <w:rPr>
                <w:sz w:val="26"/>
                <w:szCs w:val="26"/>
              </w:rPr>
            </w:pPr>
          </w:p>
        </w:tc>
      </w:tr>
      <w:tr w:rsidR="00152E60" w:rsidRPr="00E156C1" w14:paraId="4CE6CCF9" w14:textId="77777777" w:rsidTr="00152E60">
        <w:trPr>
          <w:jc w:val="center"/>
        </w:trPr>
        <w:tc>
          <w:tcPr>
            <w:tcW w:w="709" w:type="dxa"/>
          </w:tcPr>
          <w:p w14:paraId="12DDCF9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999" w:type="dxa"/>
          </w:tcPr>
          <w:p w14:paraId="62723DB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990" w:type="dxa"/>
          </w:tcPr>
          <w:p w14:paraId="53B61EC5" w14:textId="385694EB" w:rsidR="00152E60" w:rsidRPr="00E156C1" w:rsidRDefault="006B0A31" w:rsidP="00152E60">
            <w:pPr>
              <w:widowControl w:val="0"/>
              <w:spacing w:line="312" w:lineRule="auto"/>
              <w:jc w:val="center"/>
              <w:rPr>
                <w:sz w:val="26"/>
                <w:szCs w:val="26"/>
              </w:rPr>
            </w:pPr>
            <w:r w:rsidRPr="00E156C1">
              <w:rPr>
                <w:sz w:val="26"/>
                <w:szCs w:val="26"/>
              </w:rPr>
              <w:t>15</w:t>
            </w:r>
          </w:p>
        </w:tc>
        <w:tc>
          <w:tcPr>
            <w:tcW w:w="1526" w:type="dxa"/>
          </w:tcPr>
          <w:p w14:paraId="0CC7597D" w14:textId="6C9BD6A2"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6C0D5CB" w14:textId="3185E7D5" w:rsidR="00152E60" w:rsidRPr="00E156C1" w:rsidRDefault="006B0A31" w:rsidP="00152E60">
            <w:pPr>
              <w:widowControl w:val="0"/>
              <w:spacing w:line="312" w:lineRule="auto"/>
              <w:jc w:val="center"/>
              <w:rPr>
                <w:sz w:val="26"/>
                <w:szCs w:val="26"/>
              </w:rPr>
            </w:pPr>
            <w:r w:rsidRPr="00E156C1">
              <w:rPr>
                <w:sz w:val="26"/>
                <w:szCs w:val="26"/>
              </w:rPr>
              <w:t>5</w:t>
            </w:r>
          </w:p>
        </w:tc>
        <w:tc>
          <w:tcPr>
            <w:tcW w:w="1526" w:type="dxa"/>
          </w:tcPr>
          <w:p w14:paraId="3ED6AE3A" w14:textId="77777777" w:rsidR="00152E60" w:rsidRPr="00E156C1" w:rsidRDefault="00152E60" w:rsidP="00152E60">
            <w:pPr>
              <w:widowControl w:val="0"/>
              <w:spacing w:line="312" w:lineRule="auto"/>
              <w:jc w:val="both"/>
              <w:rPr>
                <w:sz w:val="26"/>
                <w:szCs w:val="26"/>
              </w:rPr>
            </w:pPr>
          </w:p>
        </w:tc>
      </w:tr>
      <w:tr w:rsidR="00152E60" w:rsidRPr="00E156C1" w14:paraId="58C1A823" w14:textId="77777777" w:rsidTr="00152E60">
        <w:trPr>
          <w:jc w:val="center"/>
        </w:trPr>
        <w:tc>
          <w:tcPr>
            <w:tcW w:w="709" w:type="dxa"/>
          </w:tcPr>
          <w:p w14:paraId="4D52477F"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999" w:type="dxa"/>
          </w:tcPr>
          <w:p w14:paraId="688DA136"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990" w:type="dxa"/>
          </w:tcPr>
          <w:p w14:paraId="1C6E78CC" w14:textId="791BAE44"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51CFE54" w14:textId="35F96961"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5455BCA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783307DD" w14:textId="77777777" w:rsidR="00152E60" w:rsidRPr="00E156C1" w:rsidRDefault="00152E60" w:rsidP="00152E60">
            <w:pPr>
              <w:widowControl w:val="0"/>
              <w:spacing w:line="312" w:lineRule="auto"/>
              <w:jc w:val="both"/>
              <w:rPr>
                <w:sz w:val="26"/>
                <w:szCs w:val="26"/>
              </w:rPr>
            </w:pPr>
          </w:p>
        </w:tc>
      </w:tr>
      <w:tr w:rsidR="00152E60" w:rsidRPr="00E156C1" w14:paraId="5C9B3F32" w14:textId="77777777" w:rsidTr="00152E60">
        <w:trPr>
          <w:jc w:val="center"/>
        </w:trPr>
        <w:tc>
          <w:tcPr>
            <w:tcW w:w="709" w:type="dxa"/>
          </w:tcPr>
          <w:p w14:paraId="185C347D" w14:textId="77777777" w:rsidR="00152E60" w:rsidRPr="00E156C1" w:rsidRDefault="00152E60" w:rsidP="00152E60">
            <w:pPr>
              <w:widowControl w:val="0"/>
              <w:spacing w:line="312" w:lineRule="auto"/>
              <w:jc w:val="center"/>
              <w:rPr>
                <w:sz w:val="26"/>
                <w:szCs w:val="26"/>
              </w:rPr>
            </w:pPr>
          </w:p>
        </w:tc>
        <w:tc>
          <w:tcPr>
            <w:tcW w:w="2999" w:type="dxa"/>
          </w:tcPr>
          <w:p w14:paraId="245656DC"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990" w:type="dxa"/>
          </w:tcPr>
          <w:p w14:paraId="1F4EF949" w14:textId="3C4C7FB0" w:rsidR="00152E60" w:rsidRPr="00E156C1" w:rsidRDefault="006B0A31" w:rsidP="00152E60">
            <w:pPr>
              <w:widowControl w:val="0"/>
              <w:spacing w:line="312" w:lineRule="auto"/>
              <w:jc w:val="center"/>
              <w:rPr>
                <w:b/>
                <w:sz w:val="26"/>
                <w:szCs w:val="26"/>
              </w:rPr>
            </w:pPr>
            <w:r w:rsidRPr="00E156C1">
              <w:rPr>
                <w:b/>
                <w:sz w:val="26"/>
                <w:szCs w:val="26"/>
              </w:rPr>
              <w:t>45</w:t>
            </w:r>
          </w:p>
        </w:tc>
        <w:tc>
          <w:tcPr>
            <w:tcW w:w="1526" w:type="dxa"/>
          </w:tcPr>
          <w:p w14:paraId="33BE244F" w14:textId="5DCB476C" w:rsidR="00152E60" w:rsidRPr="00E156C1" w:rsidRDefault="006B0A31" w:rsidP="00152E60">
            <w:pPr>
              <w:widowControl w:val="0"/>
              <w:spacing w:line="312" w:lineRule="auto"/>
              <w:jc w:val="center"/>
              <w:rPr>
                <w:b/>
                <w:sz w:val="26"/>
                <w:szCs w:val="26"/>
              </w:rPr>
            </w:pPr>
            <w:r w:rsidRPr="00E156C1">
              <w:rPr>
                <w:b/>
                <w:sz w:val="26"/>
                <w:szCs w:val="26"/>
              </w:rPr>
              <w:t>33</w:t>
            </w:r>
          </w:p>
        </w:tc>
        <w:tc>
          <w:tcPr>
            <w:tcW w:w="1526" w:type="dxa"/>
          </w:tcPr>
          <w:p w14:paraId="2083CCC8" w14:textId="5A7FD4D2" w:rsidR="00152E60" w:rsidRPr="00E156C1" w:rsidRDefault="006B0A31" w:rsidP="00152E60">
            <w:pPr>
              <w:widowControl w:val="0"/>
              <w:spacing w:line="312" w:lineRule="auto"/>
              <w:jc w:val="center"/>
              <w:rPr>
                <w:b/>
                <w:sz w:val="26"/>
                <w:szCs w:val="26"/>
              </w:rPr>
            </w:pPr>
            <w:r w:rsidRPr="00E156C1">
              <w:rPr>
                <w:b/>
                <w:sz w:val="26"/>
                <w:szCs w:val="26"/>
              </w:rPr>
              <w:t>12</w:t>
            </w:r>
          </w:p>
        </w:tc>
        <w:tc>
          <w:tcPr>
            <w:tcW w:w="1526" w:type="dxa"/>
          </w:tcPr>
          <w:p w14:paraId="7B53E593" w14:textId="77777777" w:rsidR="00152E60" w:rsidRPr="00E156C1" w:rsidRDefault="00152E60" w:rsidP="00152E60">
            <w:pPr>
              <w:widowControl w:val="0"/>
              <w:spacing w:line="312" w:lineRule="auto"/>
              <w:jc w:val="both"/>
              <w:rPr>
                <w:sz w:val="26"/>
                <w:szCs w:val="26"/>
              </w:rPr>
            </w:pPr>
          </w:p>
        </w:tc>
      </w:tr>
    </w:tbl>
    <w:p w14:paraId="4AD458AD" w14:textId="77777777" w:rsidR="00152E60" w:rsidRPr="00E156C1" w:rsidRDefault="00152E60" w:rsidP="00152E60">
      <w:pPr>
        <w:widowControl w:val="0"/>
        <w:spacing w:line="312" w:lineRule="auto"/>
        <w:ind w:firstLine="720"/>
        <w:jc w:val="both"/>
        <w:rPr>
          <w:rFonts w:eastAsia="Times New Roman"/>
          <w:b/>
          <w:sz w:val="26"/>
          <w:szCs w:val="26"/>
          <w:lang w:val="pt-BR"/>
        </w:rPr>
      </w:pPr>
    </w:p>
    <w:p w14:paraId="4F5AB3D2" w14:textId="77777777" w:rsidR="00152E60" w:rsidRPr="00E156C1" w:rsidRDefault="00152E60" w:rsidP="00152E60">
      <w:pPr>
        <w:pStyle w:val="11"/>
      </w:pPr>
      <w:r w:rsidRPr="00E156C1">
        <w:t>CHƯƠNG  I. TỔNG QUAN VỀ NGÂN HÀNG VÀ HOẠT ĐỘNG NGÂN HÀNG</w:t>
      </w:r>
    </w:p>
    <w:p w14:paraId="65B16A5C" w14:textId="77777777" w:rsidR="00152E60" w:rsidRPr="00E156C1" w:rsidRDefault="00152E60" w:rsidP="00152E60">
      <w:pPr>
        <w:widowControl w:val="0"/>
        <w:spacing w:line="312" w:lineRule="auto"/>
        <w:ind w:firstLine="720"/>
        <w:jc w:val="both"/>
        <w:rPr>
          <w:rFonts w:eastAsia="Times New Roman"/>
          <w:sz w:val="26"/>
          <w:szCs w:val="26"/>
          <w:lang w:val="pt-BR"/>
        </w:rPr>
      </w:pPr>
      <w:r w:rsidRPr="00E156C1">
        <w:rPr>
          <w:rFonts w:eastAsia="Times New Roman"/>
          <w:sz w:val="26"/>
          <w:szCs w:val="26"/>
          <w:lang w:val="pt-BR"/>
        </w:rPr>
        <w:t>Nội dung của chương đề cập đến (</w:t>
      </w:r>
      <w:r w:rsidRPr="00E156C1">
        <w:rPr>
          <w:rFonts w:eastAsia="Times New Roman"/>
          <w:sz w:val="26"/>
          <w:szCs w:val="26"/>
          <w:lang w:val="pt-BR"/>
        </w:rPr>
        <w:tab/>
        <w:t>i) lịch sử hình thành và phát triển của ngân hàng và đưa ra khái niệm ngân hàng, cũng như các khái niệm liên quan khác về các loại tổ chức tín dụng; (ii) 3 chức năng của ngân hàng; (iii) các hoạt động cơ bản của ngân hàng; (iv) lịch sử phát triển và cấu trúc của hệ thống ngân hàng Việt Nam.</w:t>
      </w:r>
    </w:p>
    <w:p w14:paraId="624A3AEA"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1 Quá trình hình thành và phát triển của ngân hàng</w:t>
      </w:r>
    </w:p>
    <w:p w14:paraId="54C307A3"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1 Sự hình thành ngân hàng thư</w:t>
      </w:r>
      <w:r w:rsidRPr="00E156C1">
        <w:rPr>
          <w:rFonts w:eastAsia="Times New Roman"/>
          <w:sz w:val="26"/>
          <w:szCs w:val="26"/>
          <w:lang w:val="pt-BR"/>
        </w:rPr>
        <w:softHyphen/>
      </w:r>
      <w:r w:rsidRPr="00E156C1">
        <w:rPr>
          <w:rFonts w:eastAsia="Times New Roman"/>
          <w:sz w:val="26"/>
          <w:szCs w:val="26"/>
          <w:lang w:val="pt-BR"/>
        </w:rPr>
        <w:softHyphen/>
        <w:t>ơng mại</w:t>
      </w:r>
    </w:p>
    <w:p w14:paraId="5908CFE1"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2 Sự phát triển của ngân hàng thương mại</w:t>
      </w:r>
    </w:p>
    <w:p w14:paraId="421BD882"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3. Các khái niệm về ngân hàng</w:t>
      </w:r>
    </w:p>
    <w:p w14:paraId="414DD109"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2  Chức năng của ngân hàng thư</w:t>
      </w:r>
      <w:r w:rsidRPr="00E156C1">
        <w:rPr>
          <w:rFonts w:eastAsia="Times New Roman"/>
          <w:b/>
          <w:sz w:val="26"/>
          <w:szCs w:val="26"/>
          <w:lang w:val="pt-BR"/>
        </w:rPr>
        <w:softHyphen/>
        <w:t>ơng mại</w:t>
      </w:r>
    </w:p>
    <w:p w14:paraId="61592FFE"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i/>
          <w:sz w:val="26"/>
          <w:szCs w:val="26"/>
          <w:lang w:val="pt-BR"/>
        </w:rPr>
        <w:tab/>
      </w:r>
      <w:r w:rsidRPr="00E156C1">
        <w:rPr>
          <w:rFonts w:eastAsia="Times New Roman"/>
          <w:sz w:val="26"/>
          <w:szCs w:val="26"/>
        </w:rPr>
        <w:t>1.2.1 Trung gian tài chính</w:t>
      </w:r>
    </w:p>
    <w:p w14:paraId="3593086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2 Trung gian thanh toán</w:t>
      </w:r>
    </w:p>
    <w:p w14:paraId="64B71FA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3 Tạo phương tiện thanh toán</w:t>
      </w:r>
    </w:p>
    <w:p w14:paraId="60472722"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3 Hệ thống ngân hàng thương mại Việt nam</w:t>
      </w:r>
    </w:p>
    <w:p w14:paraId="24B523C9"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1 Lịch sử phát triển</w:t>
      </w:r>
    </w:p>
    <w:p w14:paraId="542AA717"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2 Cấu trúc</w:t>
      </w:r>
    </w:p>
    <w:p w14:paraId="03590BBB"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1:</w:t>
      </w:r>
    </w:p>
    <w:p w14:paraId="0A23A767" w14:textId="77777777" w:rsidR="00152E60" w:rsidRPr="00E156C1" w:rsidRDefault="00152E60" w:rsidP="00E3474C">
      <w:pPr>
        <w:pStyle w:val="Footer"/>
        <w:widowControl w:val="0"/>
        <w:numPr>
          <w:ilvl w:val="0"/>
          <w:numId w:val="115"/>
        </w:numPr>
        <w:tabs>
          <w:tab w:val="clear" w:pos="4680"/>
          <w:tab w:val="clear" w:pos="9360"/>
          <w:tab w:val="left" w:pos="993"/>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14D9E32D"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05ECF723"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eter S.Rose (2001), Quản trị ngân hàng thương mại, NXB Tài chính, Hà Nội</w:t>
      </w:r>
    </w:p>
    <w:p w14:paraId="6ED1BF9F"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han Thị Thu Hà (2013), Giáo trình Ngân hàng thương mại, NXB Thống kê, Hà Nội.</w:t>
      </w:r>
    </w:p>
    <w:p w14:paraId="7FB122A8"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rFonts w:eastAsia="Times New Roman"/>
          <w:sz w:val="26"/>
          <w:szCs w:val="26"/>
        </w:rPr>
        <w:lastRenderedPageBreak/>
        <w:t>David Cox, 1997, “Nghiệp vụ ngân hàng hiện đại”, NXB chính trị quốc gia;</w:t>
      </w:r>
    </w:p>
    <w:p w14:paraId="498B7673" w14:textId="77777777" w:rsidR="00152E60" w:rsidRPr="00E156C1" w:rsidRDefault="00152E60" w:rsidP="00152E60">
      <w:pPr>
        <w:widowControl w:val="0"/>
        <w:tabs>
          <w:tab w:val="left" w:pos="540"/>
        </w:tabs>
        <w:spacing w:line="312" w:lineRule="auto"/>
        <w:ind w:firstLine="720"/>
        <w:jc w:val="both"/>
        <w:rPr>
          <w:b/>
          <w:sz w:val="26"/>
          <w:szCs w:val="26"/>
        </w:rPr>
      </w:pPr>
    </w:p>
    <w:p w14:paraId="064BF784" w14:textId="77777777" w:rsidR="00152E60" w:rsidRPr="00E156C1" w:rsidRDefault="00152E60" w:rsidP="00152E60">
      <w:pPr>
        <w:pStyle w:val="11"/>
      </w:pPr>
      <w:r w:rsidRPr="00E156C1">
        <w:t>CHƯƠNG II. CÁC PHƯƠNG PHÁP TÍNH LÃI CƠ BẢN TRONG NGÂN HÀNG</w:t>
      </w:r>
    </w:p>
    <w:p w14:paraId="2B633F59"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Nội dung của chương đề cập đến (i) phương pháp tính lãi đơn gồm khái niệm, công thức; (ii) phương pháp tính lãi gộp gồm khái niệm, công thức; (iii) lãi suất tương đương và lãi suất tỷ lệ ; (iv) giá trị hiện tại và giá trị tương lai của chuỗi niên kim cố định.</w:t>
      </w:r>
    </w:p>
    <w:p w14:paraId="1981FC3F"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1. Lãi đơn</w:t>
      </w:r>
    </w:p>
    <w:p w14:paraId="2AB6B83B"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1.1. Khái niệm</w:t>
      </w:r>
    </w:p>
    <w:p w14:paraId="3EC683E1"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2.1.2. Công thức </w:t>
      </w:r>
    </w:p>
    <w:p w14:paraId="60BE1D69"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2. Lãi gộp</w:t>
      </w:r>
    </w:p>
    <w:p w14:paraId="787B3AB4"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1. Khái niệm</w:t>
      </w:r>
    </w:p>
    <w:p w14:paraId="2A880B5F"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2. Công thức</w:t>
      </w:r>
    </w:p>
    <w:p w14:paraId="4028F84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3. Lãi suất tương đương và lãi suất tỷ lệ</w:t>
      </w:r>
    </w:p>
    <w:p w14:paraId="7EC9A18B"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3. Chuỗi niên kim cố định</w:t>
      </w:r>
    </w:p>
    <w:p w14:paraId="184744F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1. Khái niệm và các yếu tố của chuỗi niên kim cố định</w:t>
      </w:r>
    </w:p>
    <w:p w14:paraId="012D67C3"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2. Giá trị tương lai của chuỗi niên kim cố định</w:t>
      </w:r>
    </w:p>
    <w:p w14:paraId="45F267E0"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3. Giá trị hiện tại của chuỗi niên kim cố định</w:t>
      </w:r>
    </w:p>
    <w:p w14:paraId="7F87D384"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Tài liệu tham khảo chương 2:</w:t>
      </w:r>
    </w:p>
    <w:p w14:paraId="18CA5DC6"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Mai Siêu (1996), Toán tài chính, Nhà xuất bản Thanh niên, Hà Nội. </w:t>
      </w:r>
    </w:p>
    <w:p w14:paraId="267C414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7E14485" w14:textId="77777777" w:rsidR="00152E60" w:rsidRPr="00E156C1" w:rsidRDefault="00152E60" w:rsidP="00152E60">
      <w:pPr>
        <w:pStyle w:val="1"/>
        <w:rPr>
          <w:lang w:val="sv-SE"/>
        </w:rPr>
      </w:pPr>
      <w:bookmarkStart w:id="172" w:name="_Toc27150341"/>
      <w:r w:rsidRPr="00E156C1">
        <w:rPr>
          <w:lang w:val="sv-SE"/>
        </w:rPr>
        <w:t>CHƯƠNG</w:t>
      </w:r>
      <w:r w:rsidRPr="00E156C1">
        <w:rPr>
          <w:lang w:val="vi-VN"/>
        </w:rPr>
        <w:t xml:space="preserve"> </w:t>
      </w:r>
      <w:r w:rsidRPr="00E156C1">
        <w:rPr>
          <w:lang w:val="sv-SE"/>
        </w:rPr>
        <w:t>III.</w:t>
      </w:r>
      <w:r w:rsidRPr="00E156C1">
        <w:rPr>
          <w:lang w:val="vi-VN"/>
        </w:rPr>
        <w:t xml:space="preserve"> </w:t>
      </w:r>
      <w:r w:rsidRPr="00E156C1">
        <w:rPr>
          <w:lang w:val="sv-SE"/>
        </w:rPr>
        <w:t>NGUỒN VỐN VÀ QUẢN LÝ NGUỒN VỐN CỦA NGÂN HÀNG THƯƠNG MẠI</w:t>
      </w:r>
      <w:bookmarkEnd w:id="172"/>
    </w:p>
    <w:p w14:paraId="680E623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Nội dung của chương đề cập đến (i) các khoản mục nguồn vốn, (ii) đặc điểm và các nhân tố ảnh hưởng của từng khoản mục nguồn vốn</w:t>
      </w:r>
    </w:p>
    <w:p w14:paraId="0ADB48F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w:t>
      </w:r>
      <w:r w:rsidRPr="00E156C1">
        <w:rPr>
          <w:rFonts w:eastAsia="Times New Roman"/>
          <w:b/>
          <w:sz w:val="26"/>
          <w:szCs w:val="26"/>
          <w:lang w:val="vi-VN"/>
        </w:rPr>
        <w:t>.1</w:t>
      </w:r>
      <w:r w:rsidRPr="00E156C1">
        <w:rPr>
          <w:rFonts w:eastAsia="Times New Roman"/>
          <w:b/>
          <w:sz w:val="26"/>
          <w:szCs w:val="26"/>
          <w:lang w:val="sv-SE"/>
        </w:rPr>
        <w:t>.</w:t>
      </w:r>
      <w:r w:rsidRPr="00E156C1">
        <w:rPr>
          <w:rFonts w:eastAsia="Times New Roman"/>
          <w:b/>
          <w:sz w:val="26"/>
          <w:szCs w:val="26"/>
          <w:lang w:val="vi-VN"/>
        </w:rPr>
        <w:t xml:space="preserve"> Nguồn vốn</w:t>
      </w:r>
      <w:r w:rsidRPr="00E156C1">
        <w:rPr>
          <w:rFonts w:eastAsia="Times New Roman"/>
          <w:b/>
          <w:sz w:val="26"/>
          <w:szCs w:val="26"/>
          <w:lang w:val="sv-SE"/>
        </w:rPr>
        <w:t xml:space="preserve"> của ngân hàng thương mại</w:t>
      </w:r>
      <w:r w:rsidRPr="00E156C1">
        <w:rPr>
          <w:rFonts w:eastAsia="Times New Roman"/>
          <w:b/>
          <w:sz w:val="26"/>
          <w:szCs w:val="26"/>
          <w:lang w:val="vi-VN"/>
        </w:rPr>
        <w:t xml:space="preserve"> </w:t>
      </w:r>
    </w:p>
    <w:p w14:paraId="198A721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 Vốn chủ sở hữu</w:t>
      </w:r>
    </w:p>
    <w:p w14:paraId="6F48823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1 Khái niệm và đặc điểm của vốn chủ sở hữu</w:t>
      </w:r>
    </w:p>
    <w:p w14:paraId="4BB8ADA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2 Vai trò của vốn chủ sở hữu</w:t>
      </w:r>
    </w:p>
    <w:p w14:paraId="06EBD87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3 Các khoản mục của vốn chủ sở hữu</w:t>
      </w:r>
    </w:p>
    <w:p w14:paraId="20DCD29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 Vốn nợ</w:t>
      </w:r>
    </w:p>
    <w:p w14:paraId="5287672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1 Khái niệm và phân loại vốn nợ</w:t>
      </w:r>
    </w:p>
    <w:p w14:paraId="2F8E53BC"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3.1.2.2 Các khoản mục trong vốn nợ </w:t>
      </w:r>
    </w:p>
    <w:p w14:paraId="022F2F1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3.2. Đặc điểm của các nguồn vốn trong ngân hàng</w:t>
      </w:r>
    </w:p>
    <w:p w14:paraId="672E2606"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1. Đặc điểm của vốn chủ sở hữu</w:t>
      </w:r>
    </w:p>
    <w:p w14:paraId="70759583"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2. Đặc điểm của vốn nợ</w:t>
      </w:r>
    </w:p>
    <w:p w14:paraId="69F5B18E"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lastRenderedPageBreak/>
        <w:t>3.3. Quản lý nguồn vốn trong ngân hàng (</w:t>
      </w:r>
      <w:r w:rsidRPr="00E156C1">
        <w:rPr>
          <w:rFonts w:eastAsia="Times New Roman"/>
          <w:i/>
          <w:sz w:val="26"/>
          <w:szCs w:val="26"/>
        </w:rPr>
        <w:t>tập trung vào nội dung quản lý lãi suất đối với vốn nợ</w:t>
      </w:r>
      <w:r w:rsidRPr="00E156C1">
        <w:rPr>
          <w:rFonts w:eastAsia="Times New Roman"/>
          <w:sz w:val="26"/>
          <w:szCs w:val="26"/>
        </w:rPr>
        <w:t>)</w:t>
      </w:r>
    </w:p>
    <w:p w14:paraId="11A9953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31CF1A48" w14:textId="77777777" w:rsidR="00152E60" w:rsidRPr="00E156C1" w:rsidRDefault="00152E60" w:rsidP="00E3474C">
      <w:pPr>
        <w:pStyle w:val="Footer"/>
        <w:widowControl w:val="0"/>
        <w:numPr>
          <w:ilvl w:val="0"/>
          <w:numId w:val="116"/>
        </w:numPr>
        <w:tabs>
          <w:tab w:val="clear" w:pos="4680"/>
          <w:tab w:val="clear" w:pos="9360"/>
          <w:tab w:val="left" w:pos="1134"/>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712FFCD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5902D4C3"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eter S.Rose (2001), Quản trị ngân hàng thương mại, NXB Tài chính, Hà Nội</w:t>
      </w:r>
    </w:p>
    <w:p w14:paraId="5CA919F9"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han Thị Thu Hà (2004), Giáo trình Ngân hàng thương mại, NXB Thống kê, Hà Nội.</w:t>
      </w:r>
    </w:p>
    <w:p w14:paraId="5E565D3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David Cox (1997), “Nghiệp vụ ngân hàng hiện đại”, NXB chính trị quốc gia;</w:t>
      </w:r>
    </w:p>
    <w:p w14:paraId="324204AE"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Ngân hàng Nhà nước Việt Nam (2014), Thông tư số 36/2014/TT-NHNN</w:t>
      </w:r>
    </w:p>
    <w:p w14:paraId="29BA65EC" w14:textId="77777777" w:rsidR="00152E60" w:rsidRPr="00E156C1" w:rsidRDefault="00152E60" w:rsidP="00152E60">
      <w:pPr>
        <w:widowControl w:val="0"/>
        <w:spacing w:line="312" w:lineRule="auto"/>
        <w:ind w:firstLine="720"/>
        <w:jc w:val="both"/>
        <w:rPr>
          <w:rFonts w:eastAsia="Times New Roman"/>
          <w:b/>
          <w:sz w:val="26"/>
          <w:szCs w:val="26"/>
        </w:rPr>
      </w:pPr>
    </w:p>
    <w:p w14:paraId="6EE4D8FC" w14:textId="77777777" w:rsidR="00152E60" w:rsidRPr="00E156C1" w:rsidRDefault="00152E60" w:rsidP="00152E60">
      <w:pPr>
        <w:pStyle w:val="11"/>
      </w:pPr>
      <w:r w:rsidRPr="00E156C1">
        <w:t>CHƯƠNG IV. TÀI SẢN VÀ QUẢN LÝ TÀI SẢN</w:t>
      </w:r>
    </w:p>
    <w:p w14:paraId="5C653BF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sz w:val="26"/>
          <w:szCs w:val="26"/>
          <w:lang w:val="sv-SE"/>
        </w:rPr>
        <w:t xml:space="preserve">Nội dung của chương đề cập đến (i) các khoản mục tài sản, đặc điểm và các nhân tố ảnh hưởng của từng khoản mục tài sản; (ii) quản lý tài sản. </w:t>
      </w:r>
      <w:r w:rsidRPr="00E156C1">
        <w:rPr>
          <w:rFonts w:eastAsia="Times New Roman"/>
          <w:b/>
          <w:sz w:val="26"/>
          <w:szCs w:val="26"/>
          <w:lang w:val="sv-SE"/>
        </w:rPr>
        <w:t xml:space="preserve"> </w:t>
      </w:r>
    </w:p>
    <w:p w14:paraId="32BAA62F"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Tài sản của ngân hàng thư</w:t>
      </w:r>
      <w:r w:rsidRPr="00E156C1">
        <w:rPr>
          <w:rFonts w:eastAsia="Times New Roman"/>
          <w:b/>
          <w:sz w:val="26"/>
          <w:szCs w:val="26"/>
          <w:lang w:val="sv-SE"/>
        </w:rPr>
        <w:softHyphen/>
        <w:t>ơng mại</w:t>
      </w:r>
    </w:p>
    <w:p w14:paraId="3D86340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1 Ngân quĩ</w:t>
      </w:r>
    </w:p>
    <w:p w14:paraId="60872AB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4.1.2 Chứng khoán </w:t>
      </w:r>
    </w:p>
    <w:p w14:paraId="3C7F7CF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3 Tín dụng</w:t>
      </w:r>
    </w:p>
    <w:p w14:paraId="01E9BD3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4 Các tài sản nội bảng khác</w:t>
      </w:r>
    </w:p>
    <w:p w14:paraId="7F0CA44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5 Các tài sản ngoại bảng</w:t>
      </w:r>
    </w:p>
    <w:p w14:paraId="2306DB3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4.2. Quản lý tài sản của ngân hàng thương mại </w:t>
      </w:r>
    </w:p>
    <w:p w14:paraId="59157A6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1 Mục tiêu quản lý</w:t>
      </w:r>
    </w:p>
    <w:p w14:paraId="28062AB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2 Nội dung quản lý (đối với từng loại tài sản trong 4.1)</w:t>
      </w:r>
    </w:p>
    <w:p w14:paraId="0FA2ACFE" w14:textId="77777777" w:rsidR="00152E60" w:rsidRPr="00E156C1" w:rsidRDefault="00152E60" w:rsidP="00152E60">
      <w:pPr>
        <w:widowControl w:val="0"/>
        <w:spacing w:line="312" w:lineRule="auto"/>
        <w:jc w:val="both"/>
        <w:rPr>
          <w:rFonts w:eastAsia="Times New Roman"/>
          <w:b/>
          <w:i/>
          <w:sz w:val="26"/>
          <w:szCs w:val="26"/>
          <w:lang w:val="sv-SE"/>
        </w:rPr>
      </w:pPr>
      <w:r w:rsidRPr="00E156C1">
        <w:rPr>
          <w:rFonts w:eastAsia="Times New Roman"/>
          <w:b/>
          <w:i/>
          <w:sz w:val="26"/>
          <w:szCs w:val="26"/>
          <w:lang w:val="sv-SE"/>
        </w:rPr>
        <w:t>Tài liệu tham khảo Chương 4:</w:t>
      </w:r>
    </w:p>
    <w:p w14:paraId="6ED34A50" w14:textId="77777777" w:rsidR="00152E60" w:rsidRPr="00E156C1" w:rsidRDefault="00152E60" w:rsidP="00E3474C">
      <w:pPr>
        <w:pStyle w:val="Footer"/>
        <w:widowControl w:val="0"/>
        <w:numPr>
          <w:ilvl w:val="0"/>
          <w:numId w:val="117"/>
        </w:numPr>
        <w:tabs>
          <w:tab w:val="clear" w:pos="4680"/>
          <w:tab w:val="clear" w:pos="9360"/>
          <w:tab w:val="left" w:pos="993"/>
        </w:tabs>
        <w:spacing w:line="312" w:lineRule="auto"/>
        <w:ind w:left="0" w:firstLine="720"/>
        <w:jc w:val="both"/>
        <w:rPr>
          <w:sz w:val="26"/>
          <w:szCs w:val="26"/>
          <w:lang w:val="sv-SE"/>
        </w:rPr>
      </w:pPr>
      <w:r w:rsidRPr="00E156C1">
        <w:rPr>
          <w:sz w:val="26"/>
          <w:szCs w:val="26"/>
          <w:lang w:val="sv-SE"/>
        </w:rPr>
        <w:t>Frederic S.Miskin (1994), Tiền tệ ngân hàng thị trường tài chính, NXB Khoa học kỹ thuật, Hà Nội.</w:t>
      </w:r>
    </w:p>
    <w:p w14:paraId="3AD6C830"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 xml:space="preserve">Quốc hội nước cộng hoà xã hội chủ nghĩa Việt Nam (2010), Luật Tổ chức tín dụng năm 2010, Hà Nội. </w:t>
      </w:r>
    </w:p>
    <w:p w14:paraId="5CCAAD4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eter S.Rose (2001), Quản trị ngân hàng thương mại, NXB Tài chính, Hà Nội</w:t>
      </w:r>
    </w:p>
    <w:p w14:paraId="666686C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han Thị Thu Hà (2004), Giáo trình Ngân hàng thương mại, NXB Thống kê, Hà Nội.</w:t>
      </w:r>
    </w:p>
    <w:p w14:paraId="064EA35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David Cox, 1997, “Nghiệp vụ ngân hàng hiện đại”, NXB chính trị quốc gia;</w:t>
      </w:r>
    </w:p>
    <w:p w14:paraId="11DE23C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4), Thông tư số 36/2014/TT-NHNN</w:t>
      </w:r>
    </w:p>
    <w:p w14:paraId="120EEF2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3), Thông tư số 02/2013/TT-NHNN</w:t>
      </w:r>
    </w:p>
    <w:p w14:paraId="61F9293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lastRenderedPageBreak/>
        <w:t>Ngân hàng Nhà nước Việt Nam (2014), Thông tư số 09/2014/TT-NHNN</w:t>
      </w:r>
    </w:p>
    <w:p w14:paraId="2EAF2DD3"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7. GIÁO TRÌNH:</w:t>
      </w:r>
      <w:r w:rsidRPr="00E156C1">
        <w:rPr>
          <w:rFonts w:eastAsia="Times New Roman"/>
          <w:color w:val="000000"/>
          <w:sz w:val="26"/>
          <w:szCs w:val="26"/>
          <w:lang w:val="sv-SE"/>
        </w:rPr>
        <w:t xml:space="preserve"> </w:t>
      </w:r>
    </w:p>
    <w:p w14:paraId="117DC16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Giáo trình Ngân hàng thương mại, Chủ biên: GS. TS Nguyễn Văn Nam, PGS.TS Phan Thị Thu Hà, xuất bản năm 2013</w:t>
      </w:r>
    </w:p>
    <w:p w14:paraId="20709C4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 xml:space="preserve">8. TÀI LIỆU THAM KHẢO: </w:t>
      </w:r>
    </w:p>
    <w:p w14:paraId="1B272050"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color w:val="000000"/>
          <w:sz w:val="26"/>
          <w:szCs w:val="26"/>
          <w:lang w:val="sv-SE"/>
        </w:rPr>
        <w:t xml:space="preserve">- </w:t>
      </w:r>
      <w:r w:rsidRPr="00E156C1">
        <w:rPr>
          <w:rFonts w:eastAsia="Times New Roman"/>
          <w:sz w:val="26"/>
          <w:szCs w:val="26"/>
          <w:lang w:val="sv-SE"/>
        </w:rPr>
        <w:t xml:space="preserve">Peter Rose, 2005, “Quản trị ngân hàng thương mại”, NXB Tài chính; </w:t>
      </w:r>
    </w:p>
    <w:p w14:paraId="470F67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F.Minskin, 2005, “Tiền tệ, Ngân hàng và Thị trường tài chính”; </w:t>
      </w:r>
    </w:p>
    <w:p w14:paraId="3501283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David Cox, 1997, “Nghiệp vụ ngân hàng hiện đại”, NXB chính trị quốc gia;</w:t>
      </w:r>
    </w:p>
    <w:p w14:paraId="08713DC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Ngân hàng Nhà nước Việt nam, 1996, “Ngân hàng Việt nam – quá trình xây dựng và phát triển”, NXB chính trị quốc gia; </w:t>
      </w:r>
    </w:p>
    <w:p w14:paraId="7B5B7C5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tạp chí, văn bản pháp luật có liên quan và các trang web chuyên ngành ngân hàng, tài chính</w:t>
      </w:r>
    </w:p>
    <w:p w14:paraId="7FBE044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37B6D636"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Sinh viên đủ điều kiện dự thi nếu:</w:t>
      </w:r>
    </w:p>
    <w:p w14:paraId="7C4494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dự ít nhất 80% thời gian học trên lớp.</w:t>
      </w:r>
    </w:p>
    <w:p w14:paraId="6E125A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Ngoài ra:</w:t>
      </w:r>
    </w:p>
    <w:p w14:paraId="5138437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gia đầy đủ vào các buổi thảo luận và làm bài tập.</w:t>
      </w:r>
    </w:p>
    <w:p w14:paraId="76802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Hình thức thi kết thúc học phần: thi tự luận</w:t>
      </w:r>
    </w:p>
    <w:p w14:paraId="2DB8AF7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152E60" w:rsidRPr="00E156C1" w14:paraId="7EAE6F62" w14:textId="77777777" w:rsidTr="00152E60">
        <w:trPr>
          <w:jc w:val="center"/>
        </w:trPr>
        <w:tc>
          <w:tcPr>
            <w:tcW w:w="918" w:type="dxa"/>
          </w:tcPr>
          <w:p w14:paraId="2130357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060" w:type="dxa"/>
          </w:tcPr>
          <w:p w14:paraId="518093F0"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170" w:type="dxa"/>
          </w:tcPr>
          <w:p w14:paraId="4CB83960"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350" w:type="dxa"/>
          </w:tcPr>
          <w:p w14:paraId="527DF3E3"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1812" w:type="dxa"/>
          </w:tcPr>
          <w:p w14:paraId="45022767"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DF81006" w14:textId="77777777" w:rsidTr="00152E60">
        <w:trPr>
          <w:jc w:val="center"/>
        </w:trPr>
        <w:tc>
          <w:tcPr>
            <w:tcW w:w="918" w:type="dxa"/>
          </w:tcPr>
          <w:p w14:paraId="04F4020F"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1FFFABE1"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2E719395"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5637817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2A6F6164"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CC401E6" w14:textId="77777777" w:rsidTr="00152E60">
        <w:trPr>
          <w:jc w:val="center"/>
        </w:trPr>
        <w:tc>
          <w:tcPr>
            <w:tcW w:w="918" w:type="dxa"/>
          </w:tcPr>
          <w:p w14:paraId="008B6FB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0049F93B"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30EB0AED"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440EF7CE"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1812" w:type="dxa"/>
          </w:tcPr>
          <w:p w14:paraId="0D4575C7" w14:textId="77777777" w:rsidR="00152E60" w:rsidRPr="00E156C1" w:rsidRDefault="00152E60" w:rsidP="00152E60">
            <w:pPr>
              <w:widowControl w:val="0"/>
              <w:spacing w:line="312" w:lineRule="auto"/>
              <w:jc w:val="center"/>
              <w:rPr>
                <w:sz w:val="26"/>
                <w:szCs w:val="26"/>
              </w:rPr>
            </w:pPr>
            <w:r w:rsidRPr="00E156C1">
              <w:rPr>
                <w:sz w:val="26"/>
                <w:szCs w:val="26"/>
              </w:rPr>
              <w:t>20%Y (2)</w:t>
            </w:r>
          </w:p>
        </w:tc>
      </w:tr>
      <w:tr w:rsidR="00152E60" w:rsidRPr="00E156C1" w14:paraId="208BF772" w14:textId="77777777" w:rsidTr="00152E60">
        <w:trPr>
          <w:jc w:val="center"/>
        </w:trPr>
        <w:tc>
          <w:tcPr>
            <w:tcW w:w="918" w:type="dxa"/>
          </w:tcPr>
          <w:p w14:paraId="4689AD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2AD76BA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2549E845"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1F60698C" w14:textId="77777777" w:rsidR="00152E60" w:rsidRPr="00E156C1" w:rsidRDefault="00152E60" w:rsidP="00152E60">
            <w:pPr>
              <w:widowControl w:val="0"/>
              <w:spacing w:line="312" w:lineRule="auto"/>
              <w:jc w:val="center"/>
              <w:rPr>
                <w:sz w:val="26"/>
                <w:szCs w:val="26"/>
              </w:rPr>
            </w:pPr>
            <w:r w:rsidRPr="00E156C1">
              <w:rPr>
                <w:sz w:val="26"/>
                <w:szCs w:val="26"/>
              </w:rPr>
              <w:t>70%</w:t>
            </w:r>
          </w:p>
        </w:tc>
        <w:tc>
          <w:tcPr>
            <w:tcW w:w="1812" w:type="dxa"/>
          </w:tcPr>
          <w:p w14:paraId="50BDE877" w14:textId="77777777" w:rsidR="00152E60" w:rsidRPr="00E156C1" w:rsidRDefault="00152E60" w:rsidP="00152E60">
            <w:pPr>
              <w:widowControl w:val="0"/>
              <w:spacing w:line="312" w:lineRule="auto"/>
              <w:jc w:val="center"/>
              <w:rPr>
                <w:sz w:val="26"/>
                <w:szCs w:val="26"/>
              </w:rPr>
            </w:pPr>
            <w:r w:rsidRPr="00E156C1">
              <w:rPr>
                <w:sz w:val="26"/>
                <w:szCs w:val="26"/>
              </w:rPr>
              <w:t>70%Z (3)</w:t>
            </w:r>
          </w:p>
        </w:tc>
      </w:tr>
      <w:tr w:rsidR="00152E60" w:rsidRPr="00E156C1" w14:paraId="2DFE89C7" w14:textId="77777777" w:rsidTr="00152E60">
        <w:trPr>
          <w:jc w:val="center"/>
        </w:trPr>
        <w:tc>
          <w:tcPr>
            <w:tcW w:w="918" w:type="dxa"/>
          </w:tcPr>
          <w:p w14:paraId="34A09E91" w14:textId="77777777" w:rsidR="00152E60" w:rsidRPr="00E156C1" w:rsidRDefault="00152E60" w:rsidP="00152E60">
            <w:pPr>
              <w:widowControl w:val="0"/>
              <w:spacing w:line="312" w:lineRule="auto"/>
              <w:jc w:val="both"/>
              <w:rPr>
                <w:sz w:val="26"/>
                <w:szCs w:val="26"/>
              </w:rPr>
            </w:pPr>
          </w:p>
        </w:tc>
        <w:tc>
          <w:tcPr>
            <w:tcW w:w="3060" w:type="dxa"/>
          </w:tcPr>
          <w:p w14:paraId="10EFE577"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70" w:type="dxa"/>
          </w:tcPr>
          <w:p w14:paraId="5E42AFF7" w14:textId="77777777" w:rsidR="00152E60" w:rsidRPr="00E156C1" w:rsidRDefault="00152E60" w:rsidP="00152E60">
            <w:pPr>
              <w:widowControl w:val="0"/>
              <w:spacing w:line="312" w:lineRule="auto"/>
              <w:jc w:val="center"/>
              <w:rPr>
                <w:b/>
                <w:sz w:val="26"/>
                <w:szCs w:val="26"/>
              </w:rPr>
            </w:pPr>
          </w:p>
        </w:tc>
        <w:tc>
          <w:tcPr>
            <w:tcW w:w="1350" w:type="dxa"/>
          </w:tcPr>
          <w:p w14:paraId="3F65773D" w14:textId="77777777" w:rsidR="00152E60" w:rsidRPr="00E156C1" w:rsidRDefault="00152E60" w:rsidP="00152E60">
            <w:pPr>
              <w:widowControl w:val="0"/>
              <w:spacing w:line="312" w:lineRule="auto"/>
              <w:jc w:val="center"/>
              <w:rPr>
                <w:b/>
                <w:sz w:val="26"/>
                <w:szCs w:val="26"/>
              </w:rPr>
            </w:pPr>
          </w:p>
        </w:tc>
        <w:tc>
          <w:tcPr>
            <w:tcW w:w="1812" w:type="dxa"/>
          </w:tcPr>
          <w:p w14:paraId="329C3734"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8F86080" w14:textId="77777777" w:rsidR="00152E60" w:rsidRPr="00E156C1" w:rsidRDefault="00152E60" w:rsidP="00152E60">
      <w:pPr>
        <w:widowControl w:val="0"/>
        <w:spacing w:line="312" w:lineRule="auto"/>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1E72958A" w14:textId="77777777" w:rsidTr="00152E60">
        <w:trPr>
          <w:jc w:val="center"/>
        </w:trPr>
        <w:tc>
          <w:tcPr>
            <w:tcW w:w="3477" w:type="dxa"/>
            <w:shd w:val="clear" w:color="auto" w:fill="auto"/>
          </w:tcPr>
          <w:p w14:paraId="0B9AD3BD"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4DB9A6D7"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6642743F" w14:textId="77777777" w:rsidR="00152E60" w:rsidRPr="00E156C1" w:rsidRDefault="00152E60" w:rsidP="00152E60">
            <w:pPr>
              <w:widowControl w:val="0"/>
              <w:spacing w:line="312" w:lineRule="auto"/>
              <w:jc w:val="both"/>
              <w:rPr>
                <w:rFonts w:eastAsia="Times New Roman"/>
                <w:sz w:val="26"/>
                <w:szCs w:val="26"/>
                <w:lang w:val="pt-BR"/>
              </w:rPr>
            </w:pPr>
            <w:r w:rsidRPr="00E156C1">
              <w:rPr>
                <w:rFonts w:eastAsia="Times New Roman"/>
                <w:i/>
                <w:iCs/>
                <w:sz w:val="26"/>
                <w:szCs w:val="26"/>
                <w:lang w:val="pt-BR"/>
              </w:rPr>
              <w:t>Hà Nội, ngày 08 tháng 7 năm 2015</w:t>
            </w:r>
          </w:p>
        </w:tc>
      </w:tr>
      <w:tr w:rsidR="00152E60" w:rsidRPr="00E156C1" w14:paraId="2CBA7E2B" w14:textId="77777777" w:rsidTr="00152E60">
        <w:trPr>
          <w:jc w:val="center"/>
        </w:trPr>
        <w:tc>
          <w:tcPr>
            <w:tcW w:w="3477" w:type="dxa"/>
            <w:shd w:val="clear" w:color="auto" w:fill="auto"/>
          </w:tcPr>
          <w:p w14:paraId="2CDFA44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1AAD1247"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CA2FE43" w14:textId="77777777" w:rsidR="00152E60" w:rsidRPr="00E156C1" w:rsidRDefault="00152E60" w:rsidP="00152E60">
            <w:pPr>
              <w:widowControl w:val="0"/>
              <w:spacing w:line="312" w:lineRule="auto"/>
              <w:jc w:val="center"/>
              <w:rPr>
                <w:rFonts w:eastAsia="Times New Roman"/>
                <w:sz w:val="26"/>
                <w:szCs w:val="26"/>
                <w:lang w:val="pt-BR"/>
              </w:rPr>
            </w:pPr>
          </w:p>
          <w:p w14:paraId="140153B1" w14:textId="77777777" w:rsidR="00152E60" w:rsidRPr="00E156C1" w:rsidRDefault="00152E60" w:rsidP="00152E60">
            <w:pPr>
              <w:widowControl w:val="0"/>
              <w:spacing w:line="312" w:lineRule="auto"/>
              <w:jc w:val="center"/>
              <w:rPr>
                <w:rFonts w:eastAsia="Times New Roman"/>
                <w:sz w:val="26"/>
                <w:szCs w:val="26"/>
                <w:lang w:val="pt-BR"/>
              </w:rPr>
            </w:pPr>
          </w:p>
          <w:p w14:paraId="11F470D0"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6998A849"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207CF8B9"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755EA2E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4A9B6B21" w14:textId="77777777" w:rsidR="00152E60" w:rsidRPr="00E156C1" w:rsidRDefault="00152E60" w:rsidP="00152E60">
            <w:pPr>
              <w:widowControl w:val="0"/>
              <w:spacing w:line="312" w:lineRule="auto"/>
              <w:jc w:val="center"/>
              <w:rPr>
                <w:rFonts w:eastAsia="Times New Roman"/>
                <w:sz w:val="26"/>
                <w:szCs w:val="26"/>
                <w:lang w:val="pt-BR"/>
              </w:rPr>
            </w:pPr>
          </w:p>
          <w:p w14:paraId="47699F4A" w14:textId="77777777" w:rsidR="00152E60" w:rsidRPr="00E156C1" w:rsidRDefault="00152E60" w:rsidP="00152E60">
            <w:pPr>
              <w:widowControl w:val="0"/>
              <w:spacing w:line="312" w:lineRule="auto"/>
              <w:jc w:val="center"/>
              <w:rPr>
                <w:rFonts w:eastAsia="Times New Roman"/>
                <w:sz w:val="26"/>
                <w:szCs w:val="26"/>
                <w:lang w:val="pt-BR"/>
              </w:rPr>
            </w:pPr>
          </w:p>
          <w:p w14:paraId="3A10AC9B" w14:textId="75146D47" w:rsidR="00152E60" w:rsidRPr="00E156C1" w:rsidRDefault="006B0A31" w:rsidP="00152E60">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986F285" w14:textId="77777777" w:rsidR="00152E60" w:rsidRPr="00E156C1" w:rsidRDefault="00152E60" w:rsidP="00152E60">
      <w:pPr>
        <w:spacing w:after="200" w:line="276" w:lineRule="auto"/>
        <w:rPr>
          <w:rFonts w:eastAsia="Times New Roman"/>
          <w:iCs/>
          <w:color w:val="000000"/>
          <w:sz w:val="26"/>
          <w:szCs w:val="26"/>
          <w:lang w:val="pt-BR"/>
        </w:rPr>
      </w:pPr>
    </w:p>
    <w:p w14:paraId="191282F4"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77806C7F" w14:textId="77777777" w:rsidTr="00152E60">
        <w:trPr>
          <w:trHeight w:val="854"/>
          <w:jc w:val="center"/>
        </w:trPr>
        <w:tc>
          <w:tcPr>
            <w:tcW w:w="4756" w:type="dxa"/>
          </w:tcPr>
          <w:p w14:paraId="76368BA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25995F2A"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7E496B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776B6C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04E06DE"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6A5D0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CF4DD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FEA9F00"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6E2B80A"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2BB26F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30D352BC"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619D130"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177ADE94" w14:textId="48FF5A13"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5FB999D2"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E4F071F"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68D1177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387D022C"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EC92DB3"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76EAEC17"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D7013CF"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3FB4C3F1" w14:textId="452CFBA5"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lastRenderedPageBreak/>
        <w:t>6. NỘI DUNG HỌC PHẦN:</w:t>
      </w:r>
    </w:p>
    <w:p w14:paraId="14CDC2EE"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5B407487" w14:textId="77777777" w:rsidTr="00152E60">
        <w:trPr>
          <w:trHeight w:val="543"/>
        </w:trPr>
        <w:tc>
          <w:tcPr>
            <w:tcW w:w="4248" w:type="dxa"/>
            <w:vMerge w:val="restart"/>
            <w:vAlign w:val="center"/>
          </w:tcPr>
          <w:p w14:paraId="34BBD7CA"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2552241F"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6DC9A3E" w14:textId="77777777" w:rsidTr="00152E60">
        <w:tc>
          <w:tcPr>
            <w:tcW w:w="4248" w:type="dxa"/>
            <w:vMerge/>
            <w:vAlign w:val="center"/>
          </w:tcPr>
          <w:p w14:paraId="52C352E2" w14:textId="77777777" w:rsidR="00152E60" w:rsidRPr="00E156C1" w:rsidRDefault="00152E60" w:rsidP="00152E60">
            <w:pPr>
              <w:widowControl w:val="0"/>
              <w:spacing w:line="312" w:lineRule="auto"/>
              <w:jc w:val="center"/>
              <w:rPr>
                <w:sz w:val="26"/>
                <w:szCs w:val="26"/>
              </w:rPr>
            </w:pPr>
          </w:p>
        </w:tc>
        <w:tc>
          <w:tcPr>
            <w:tcW w:w="1170" w:type="dxa"/>
            <w:vAlign w:val="center"/>
          </w:tcPr>
          <w:p w14:paraId="2A4F7AE6"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462A9861"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6B249E5F"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19E972F0" w14:textId="77777777" w:rsidTr="00152E60">
        <w:tc>
          <w:tcPr>
            <w:tcW w:w="4248" w:type="dxa"/>
          </w:tcPr>
          <w:p w14:paraId="081646EB"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59AB6BBA" w14:textId="072F60C6" w:rsidR="00152E60" w:rsidRPr="00E156C1" w:rsidRDefault="006B0A31" w:rsidP="00152E60">
            <w:pPr>
              <w:widowControl w:val="0"/>
              <w:spacing w:line="312" w:lineRule="auto"/>
              <w:jc w:val="center"/>
              <w:rPr>
                <w:sz w:val="26"/>
                <w:szCs w:val="26"/>
              </w:rPr>
            </w:pPr>
            <w:r w:rsidRPr="00E156C1">
              <w:rPr>
                <w:sz w:val="26"/>
                <w:szCs w:val="26"/>
              </w:rPr>
              <w:t>5</w:t>
            </w:r>
          </w:p>
        </w:tc>
        <w:tc>
          <w:tcPr>
            <w:tcW w:w="1080" w:type="dxa"/>
          </w:tcPr>
          <w:p w14:paraId="2050ADEA" w14:textId="3FA0458D" w:rsidR="00152E60" w:rsidRPr="00E156C1" w:rsidRDefault="006B0A31" w:rsidP="00152E60">
            <w:pPr>
              <w:widowControl w:val="0"/>
              <w:spacing w:line="312" w:lineRule="auto"/>
              <w:jc w:val="center"/>
              <w:rPr>
                <w:sz w:val="26"/>
                <w:szCs w:val="26"/>
              </w:rPr>
            </w:pPr>
            <w:r w:rsidRPr="00E156C1">
              <w:rPr>
                <w:sz w:val="26"/>
                <w:szCs w:val="26"/>
              </w:rPr>
              <w:t>4</w:t>
            </w:r>
          </w:p>
        </w:tc>
        <w:tc>
          <w:tcPr>
            <w:tcW w:w="2682" w:type="dxa"/>
          </w:tcPr>
          <w:p w14:paraId="522CC0B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0BAAD1D3" w14:textId="77777777" w:rsidTr="00152E60">
        <w:tc>
          <w:tcPr>
            <w:tcW w:w="4248" w:type="dxa"/>
          </w:tcPr>
          <w:p w14:paraId="2BEB27D9"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77646E52" w14:textId="0298FFDA" w:rsidR="00152E60" w:rsidRPr="00E156C1" w:rsidRDefault="006B0A31" w:rsidP="00152E60">
            <w:pPr>
              <w:widowControl w:val="0"/>
              <w:spacing w:line="312" w:lineRule="auto"/>
              <w:jc w:val="center"/>
              <w:rPr>
                <w:sz w:val="26"/>
                <w:szCs w:val="26"/>
              </w:rPr>
            </w:pPr>
            <w:r w:rsidRPr="00E156C1">
              <w:rPr>
                <w:sz w:val="26"/>
                <w:szCs w:val="26"/>
              </w:rPr>
              <w:t>10</w:t>
            </w:r>
          </w:p>
        </w:tc>
        <w:tc>
          <w:tcPr>
            <w:tcW w:w="1080" w:type="dxa"/>
          </w:tcPr>
          <w:p w14:paraId="62E92C5C" w14:textId="429C0891" w:rsidR="00152E60" w:rsidRPr="00E156C1" w:rsidRDefault="006B0A31" w:rsidP="00152E60">
            <w:pPr>
              <w:widowControl w:val="0"/>
              <w:spacing w:line="312" w:lineRule="auto"/>
              <w:jc w:val="center"/>
              <w:rPr>
                <w:sz w:val="26"/>
                <w:szCs w:val="26"/>
              </w:rPr>
            </w:pPr>
            <w:r w:rsidRPr="00E156C1">
              <w:rPr>
                <w:sz w:val="26"/>
                <w:szCs w:val="26"/>
              </w:rPr>
              <w:t>7</w:t>
            </w:r>
          </w:p>
        </w:tc>
        <w:tc>
          <w:tcPr>
            <w:tcW w:w="2682" w:type="dxa"/>
          </w:tcPr>
          <w:p w14:paraId="2657A6E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47DB958B" w14:textId="77777777" w:rsidTr="00152E60">
        <w:tc>
          <w:tcPr>
            <w:tcW w:w="4248" w:type="dxa"/>
          </w:tcPr>
          <w:p w14:paraId="33404054"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2F0A497" w14:textId="77016942" w:rsidR="00152E60" w:rsidRPr="00E156C1" w:rsidRDefault="006B0A31" w:rsidP="00152E60">
            <w:pPr>
              <w:widowControl w:val="0"/>
              <w:spacing w:line="312" w:lineRule="auto"/>
              <w:jc w:val="center"/>
              <w:rPr>
                <w:sz w:val="26"/>
                <w:szCs w:val="26"/>
              </w:rPr>
            </w:pPr>
            <w:r w:rsidRPr="00E156C1">
              <w:rPr>
                <w:sz w:val="26"/>
                <w:szCs w:val="26"/>
              </w:rPr>
              <w:t>6</w:t>
            </w:r>
          </w:p>
        </w:tc>
        <w:tc>
          <w:tcPr>
            <w:tcW w:w="1080" w:type="dxa"/>
          </w:tcPr>
          <w:p w14:paraId="24E71909" w14:textId="0C2FFDDE" w:rsidR="00152E60" w:rsidRPr="00E156C1" w:rsidRDefault="006B0A31" w:rsidP="00152E60">
            <w:pPr>
              <w:widowControl w:val="0"/>
              <w:spacing w:line="312" w:lineRule="auto"/>
              <w:jc w:val="center"/>
              <w:rPr>
                <w:sz w:val="26"/>
                <w:szCs w:val="26"/>
              </w:rPr>
            </w:pPr>
            <w:r w:rsidRPr="00E156C1">
              <w:rPr>
                <w:sz w:val="26"/>
                <w:szCs w:val="26"/>
              </w:rPr>
              <w:t>3</w:t>
            </w:r>
          </w:p>
        </w:tc>
        <w:tc>
          <w:tcPr>
            <w:tcW w:w="2682" w:type="dxa"/>
          </w:tcPr>
          <w:p w14:paraId="50B8427D"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7FE08778" w14:textId="77777777" w:rsidTr="00152E60">
        <w:tc>
          <w:tcPr>
            <w:tcW w:w="4248" w:type="dxa"/>
          </w:tcPr>
          <w:p w14:paraId="4E04D10F"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29D504F1" w14:textId="282AEEEA" w:rsidR="00152E60" w:rsidRPr="00E156C1" w:rsidRDefault="006B0A31" w:rsidP="00152E60">
            <w:pPr>
              <w:widowControl w:val="0"/>
              <w:spacing w:line="312" w:lineRule="auto"/>
              <w:jc w:val="center"/>
              <w:rPr>
                <w:sz w:val="26"/>
                <w:szCs w:val="26"/>
              </w:rPr>
            </w:pPr>
            <w:r w:rsidRPr="00E156C1">
              <w:rPr>
                <w:sz w:val="26"/>
                <w:szCs w:val="26"/>
              </w:rPr>
              <w:t>9</w:t>
            </w:r>
          </w:p>
        </w:tc>
        <w:tc>
          <w:tcPr>
            <w:tcW w:w="1080" w:type="dxa"/>
          </w:tcPr>
          <w:p w14:paraId="6C2B58E1" w14:textId="121C4281" w:rsidR="00152E60" w:rsidRPr="00E156C1" w:rsidRDefault="006B0A31" w:rsidP="00152E60">
            <w:pPr>
              <w:widowControl w:val="0"/>
              <w:spacing w:line="312" w:lineRule="auto"/>
              <w:jc w:val="center"/>
              <w:rPr>
                <w:sz w:val="26"/>
                <w:szCs w:val="26"/>
              </w:rPr>
            </w:pPr>
            <w:r w:rsidRPr="00E156C1">
              <w:rPr>
                <w:sz w:val="26"/>
                <w:szCs w:val="26"/>
              </w:rPr>
              <w:t>6</w:t>
            </w:r>
          </w:p>
        </w:tc>
        <w:tc>
          <w:tcPr>
            <w:tcW w:w="2682" w:type="dxa"/>
          </w:tcPr>
          <w:p w14:paraId="55FDACF1"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88A3BB" w14:textId="77777777" w:rsidTr="00152E60">
        <w:tc>
          <w:tcPr>
            <w:tcW w:w="4248" w:type="dxa"/>
          </w:tcPr>
          <w:p w14:paraId="63B9F257"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6F92D53C" w14:textId="61300AE1" w:rsidR="00152E60" w:rsidRPr="00E156C1" w:rsidRDefault="00152E60" w:rsidP="00152E60">
            <w:pPr>
              <w:widowControl w:val="0"/>
              <w:spacing w:line="312" w:lineRule="auto"/>
              <w:jc w:val="center"/>
              <w:rPr>
                <w:sz w:val="26"/>
                <w:szCs w:val="26"/>
              </w:rPr>
            </w:pPr>
            <w:r w:rsidRPr="00E156C1">
              <w:rPr>
                <w:sz w:val="26"/>
                <w:szCs w:val="26"/>
              </w:rPr>
              <w:t>1</w:t>
            </w:r>
            <w:r w:rsidR="006B0A31" w:rsidRPr="00E156C1">
              <w:rPr>
                <w:sz w:val="26"/>
                <w:szCs w:val="26"/>
              </w:rPr>
              <w:t>5</w:t>
            </w:r>
          </w:p>
        </w:tc>
        <w:tc>
          <w:tcPr>
            <w:tcW w:w="1080" w:type="dxa"/>
          </w:tcPr>
          <w:p w14:paraId="6F0B52A2" w14:textId="0B1E468A" w:rsidR="00152E60" w:rsidRPr="00E156C1" w:rsidRDefault="006B0A31" w:rsidP="00152E60">
            <w:pPr>
              <w:widowControl w:val="0"/>
              <w:spacing w:line="312" w:lineRule="auto"/>
              <w:jc w:val="center"/>
              <w:rPr>
                <w:sz w:val="26"/>
                <w:szCs w:val="26"/>
              </w:rPr>
            </w:pPr>
            <w:r w:rsidRPr="00E156C1">
              <w:rPr>
                <w:sz w:val="26"/>
                <w:szCs w:val="26"/>
              </w:rPr>
              <w:t>10</w:t>
            </w:r>
          </w:p>
        </w:tc>
        <w:tc>
          <w:tcPr>
            <w:tcW w:w="2682" w:type="dxa"/>
          </w:tcPr>
          <w:p w14:paraId="206E0A2A"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43EE9125" w14:textId="77777777" w:rsidTr="00152E60">
        <w:tc>
          <w:tcPr>
            <w:tcW w:w="4248" w:type="dxa"/>
          </w:tcPr>
          <w:p w14:paraId="6CFE18CB"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6B0A181C" w14:textId="2384C5B8" w:rsidR="00152E60" w:rsidRPr="00E156C1" w:rsidRDefault="006B0A31" w:rsidP="00152E60">
            <w:pPr>
              <w:widowControl w:val="0"/>
              <w:spacing w:line="312" w:lineRule="auto"/>
              <w:jc w:val="center"/>
              <w:rPr>
                <w:b/>
                <w:sz w:val="26"/>
                <w:szCs w:val="26"/>
              </w:rPr>
            </w:pPr>
            <w:r w:rsidRPr="00E156C1">
              <w:rPr>
                <w:b/>
                <w:sz w:val="26"/>
                <w:szCs w:val="26"/>
              </w:rPr>
              <w:t>45</w:t>
            </w:r>
          </w:p>
        </w:tc>
        <w:tc>
          <w:tcPr>
            <w:tcW w:w="1080" w:type="dxa"/>
          </w:tcPr>
          <w:p w14:paraId="7D4BC774" w14:textId="37A1F66A" w:rsidR="00152E60" w:rsidRPr="00E156C1" w:rsidRDefault="006B0A31" w:rsidP="00152E60">
            <w:pPr>
              <w:widowControl w:val="0"/>
              <w:spacing w:line="312" w:lineRule="auto"/>
              <w:jc w:val="center"/>
              <w:rPr>
                <w:b/>
                <w:sz w:val="26"/>
                <w:szCs w:val="26"/>
              </w:rPr>
            </w:pPr>
            <w:r w:rsidRPr="00E156C1">
              <w:rPr>
                <w:b/>
                <w:sz w:val="26"/>
                <w:szCs w:val="26"/>
              </w:rPr>
              <w:t>30</w:t>
            </w:r>
          </w:p>
        </w:tc>
        <w:tc>
          <w:tcPr>
            <w:tcW w:w="2682" w:type="dxa"/>
          </w:tcPr>
          <w:p w14:paraId="5F2FB2E3"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2431AC0"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365F737" w14:textId="77777777" w:rsidR="00152E60" w:rsidRPr="00E156C1" w:rsidRDefault="00152E60" w:rsidP="00152E60">
      <w:pPr>
        <w:pStyle w:val="11"/>
      </w:pPr>
      <w:r w:rsidRPr="00E156C1">
        <w:t>CHƯƠNG 11: ĐẶC ĐIỂM KẾ TOÁN TRONG DOANH NGHIỆP SẢN XUẤT NÔNG NGHIỆP</w:t>
      </w:r>
    </w:p>
    <w:p w14:paraId="09C9CD0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DCC3DE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3F7044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50F44A1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46CB22B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7A0039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75AF72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66D643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44EA6C2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704354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620CBD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6. Kế toán chi phí sản xuất và tính giá thành sản phẩm chế biến</w:t>
      </w:r>
    </w:p>
    <w:p w14:paraId="1DCA5C8D" w14:textId="77777777" w:rsidR="00152E60" w:rsidRPr="00E156C1" w:rsidRDefault="00152E60" w:rsidP="00152E60">
      <w:pPr>
        <w:widowControl w:val="0"/>
        <w:spacing w:line="312" w:lineRule="auto"/>
        <w:jc w:val="both"/>
        <w:rPr>
          <w:b/>
          <w:sz w:val="26"/>
          <w:szCs w:val="26"/>
          <w:lang w:val="sv-SE"/>
        </w:rPr>
      </w:pPr>
      <w:bookmarkStart w:id="173" w:name="_Hlk516047556"/>
      <w:r w:rsidRPr="00E156C1">
        <w:rPr>
          <w:b/>
          <w:sz w:val="26"/>
          <w:szCs w:val="26"/>
          <w:lang w:val="sv-SE"/>
        </w:rPr>
        <w:lastRenderedPageBreak/>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774D62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6EB70B26"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bookmarkEnd w:id="173"/>
    </w:p>
    <w:p w14:paraId="7F3391D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786EA14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2DCE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43663620"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3373F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quốc tế liên quan </w:t>
      </w:r>
      <w:bookmarkStart w:id="174" w:name="_Hlk516048796"/>
      <w:r w:rsidRPr="00E156C1">
        <w:rPr>
          <w:sz w:val="26"/>
          <w:szCs w:val="26"/>
          <w:lang w:val="sv-SE"/>
        </w:rPr>
        <w:t>(IAS 01, 02, 16, 38, 41, …).</w:t>
      </w:r>
    </w:p>
    <w:bookmarkEnd w:id="174"/>
    <w:p w14:paraId="3997243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w:t>
      </w:r>
      <w:bookmarkStart w:id="175" w:name="_Hlk516048819"/>
      <w:r w:rsidRPr="00E156C1">
        <w:rPr>
          <w:sz w:val="26"/>
          <w:szCs w:val="26"/>
          <w:lang w:val="sv-SE"/>
        </w:rPr>
        <w:t xml:space="preserve">(IFRS 10, 13,15, 16, …). </w:t>
      </w:r>
    </w:p>
    <w:p w14:paraId="76561B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w:t>
      </w:r>
      <w:bookmarkStart w:id="176" w:name="_Hlk516049339"/>
      <w:r w:rsidRPr="00E156C1">
        <w:rPr>
          <w:sz w:val="26"/>
          <w:szCs w:val="26"/>
          <w:lang w:val="sv-SE"/>
        </w:rPr>
        <w:t xml:space="preserve">(VAS 01, 02, 03, 04, 14, 21, …). </w:t>
      </w:r>
      <w:bookmarkEnd w:id="176"/>
    </w:p>
    <w:bookmarkEnd w:id="175"/>
    <w:p w14:paraId="60702AF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ế độ Kế toán Doanh nghiệp hiện hành </w:t>
      </w:r>
      <w:bookmarkStart w:id="177" w:name="_Hlk516048846"/>
      <w:r w:rsidRPr="00E156C1">
        <w:rPr>
          <w:sz w:val="26"/>
          <w:szCs w:val="26"/>
          <w:lang w:val="sv-SE"/>
        </w:rPr>
        <w:t>(Thông tư 200/2014/TT-BTC, Thông tư 133/2016/TT-BTC).</w:t>
      </w:r>
    </w:p>
    <w:bookmarkEnd w:id="177"/>
    <w:p w14:paraId="4A2E0AD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6362DFA0" w14:textId="77777777" w:rsidR="00152E60" w:rsidRPr="00E156C1" w:rsidRDefault="00152E60" w:rsidP="00152E60">
      <w:pPr>
        <w:widowControl w:val="0"/>
        <w:spacing w:line="312" w:lineRule="auto"/>
        <w:ind w:firstLine="720"/>
        <w:jc w:val="both"/>
        <w:rPr>
          <w:sz w:val="26"/>
          <w:szCs w:val="26"/>
          <w:lang w:val="sv-SE"/>
        </w:rPr>
      </w:pPr>
    </w:p>
    <w:p w14:paraId="6329F130" w14:textId="77777777" w:rsidR="00152E60" w:rsidRPr="00E156C1" w:rsidRDefault="00152E60" w:rsidP="00152E60">
      <w:pPr>
        <w:pStyle w:val="11"/>
      </w:pPr>
      <w:r w:rsidRPr="00E156C1">
        <w:t>CHƯƠNG 12: ĐẶC ĐIỂM KẾ TOÁN TRONG DOANH NGHIỆP NỘI THƯƠNG</w:t>
      </w:r>
    </w:p>
    <w:p w14:paraId="5B16A6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0EF075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39DA0D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7D40A2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33A6D4E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22436C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0FA373C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0C9C8B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6C8D81A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0BB49B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2AB6772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2. Phương pháp kế toán</w:t>
      </w:r>
    </w:p>
    <w:p w14:paraId="35068E2E" w14:textId="77777777" w:rsidR="00152E60" w:rsidRPr="00E156C1" w:rsidRDefault="00152E60" w:rsidP="00152E60">
      <w:pPr>
        <w:widowControl w:val="0"/>
        <w:spacing w:line="312" w:lineRule="auto"/>
        <w:jc w:val="both"/>
        <w:rPr>
          <w:sz w:val="26"/>
          <w:szCs w:val="26"/>
          <w:lang w:val="sv-SE"/>
        </w:rPr>
      </w:pPr>
      <w:bookmarkStart w:id="178" w:name="_Hlk516064520"/>
      <w:r w:rsidRPr="00E156C1">
        <w:rPr>
          <w:b/>
          <w:sz w:val="26"/>
          <w:szCs w:val="26"/>
          <w:lang w:val="sv-SE"/>
        </w:rPr>
        <w:lastRenderedPageBreak/>
        <w:t>Tài liệu tham khảo của Chương:</w:t>
      </w:r>
    </w:p>
    <w:p w14:paraId="5789413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97D84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275050C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F3836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3A7E039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F5D59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0B4632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EFF59D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5255143" w14:textId="77777777" w:rsidR="00152E60" w:rsidRPr="00E156C1" w:rsidRDefault="00152E60" w:rsidP="00152E60">
      <w:pPr>
        <w:widowControl w:val="0"/>
        <w:spacing w:line="312" w:lineRule="auto"/>
        <w:ind w:firstLine="720"/>
        <w:jc w:val="both"/>
        <w:rPr>
          <w:sz w:val="26"/>
          <w:szCs w:val="26"/>
          <w:lang w:val="sv-SE"/>
        </w:rPr>
      </w:pPr>
    </w:p>
    <w:p w14:paraId="43AB42DE" w14:textId="77777777" w:rsidR="00152E60" w:rsidRPr="00E156C1" w:rsidRDefault="00152E60" w:rsidP="00152E60">
      <w:pPr>
        <w:pStyle w:val="1"/>
        <w:rPr>
          <w:lang w:val="sv-SE"/>
        </w:rPr>
      </w:pPr>
      <w:bookmarkStart w:id="179" w:name="_Toc27150342"/>
      <w:r w:rsidRPr="00E156C1">
        <w:rPr>
          <w:lang w:val="sv-SE"/>
        </w:rPr>
        <w:t>CHƯƠNG 13: ĐẶC ĐIỂM KẾ TOÁN TRONG CÁC DOANH NGHIỆP NGOẠI THƯƠNG</w:t>
      </w:r>
      <w:bookmarkEnd w:id="179"/>
    </w:p>
    <w:p w14:paraId="1C311C1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230F3EE0"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1AEBEA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79A67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298BF97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79EDF83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395903D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6F62F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D77993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003D42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4929FD9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AF2EB0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042EDA2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14742B5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47AF774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bookmarkEnd w:id="178"/>
    <w:p w14:paraId="317FD45B" w14:textId="77777777" w:rsidR="00152E60" w:rsidRPr="00E156C1" w:rsidRDefault="00152E60" w:rsidP="00152E60">
      <w:pPr>
        <w:rPr>
          <w:b/>
          <w:sz w:val="26"/>
          <w:szCs w:val="26"/>
          <w:lang w:val="sv-SE"/>
        </w:rPr>
      </w:pPr>
      <w:r w:rsidRPr="00E156C1">
        <w:rPr>
          <w:b/>
          <w:sz w:val="26"/>
          <w:szCs w:val="26"/>
          <w:lang w:val="sv-SE"/>
        </w:rPr>
        <w:t>Tài liệu tham khảo của Chương:</w:t>
      </w:r>
    </w:p>
    <w:p w14:paraId="100280A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lastRenderedPageBreak/>
        <w:t>Giáo trình:</w:t>
      </w:r>
    </w:p>
    <w:p w14:paraId="4B0F299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1FBC51C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169A7F7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98E5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F7769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30C3E3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57BCB3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D3F33AD" w14:textId="77777777" w:rsidR="00152E60" w:rsidRPr="00E156C1" w:rsidRDefault="00152E60" w:rsidP="00152E60">
      <w:pPr>
        <w:widowControl w:val="0"/>
        <w:spacing w:line="312" w:lineRule="auto"/>
        <w:ind w:firstLine="720"/>
        <w:jc w:val="both"/>
        <w:rPr>
          <w:sz w:val="26"/>
          <w:szCs w:val="26"/>
          <w:lang w:val="sv-SE"/>
        </w:rPr>
      </w:pPr>
    </w:p>
    <w:p w14:paraId="7CAE6F8D" w14:textId="77777777" w:rsidR="00152E60" w:rsidRPr="00E156C1" w:rsidRDefault="00152E60" w:rsidP="00152E60">
      <w:pPr>
        <w:pStyle w:val="11"/>
        <w:rPr>
          <w:i/>
        </w:rPr>
      </w:pPr>
      <w:r w:rsidRPr="00E156C1">
        <w:t>CHƯƠNG 14: ĐẶC ĐIỂM KẾ TOÁN TRONG DOANH NGHIỆP DỊCH VỤ</w:t>
      </w:r>
    </w:p>
    <w:p w14:paraId="4AFA703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04B0529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7B5D257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3F7288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27E26A4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3414DE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FA49B0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08DC9A0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120D349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1FA753F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714D96D4"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48A02A4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8258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7A7FADF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0F42CBF5"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3" w:history="1">
        <w:r w:rsidRPr="00E156C1">
          <w:rPr>
            <w:rStyle w:val="Hyperlink"/>
            <w:sz w:val="26"/>
            <w:szCs w:val="26"/>
          </w:rPr>
          <w:t>http://portal.igpublish.com/iglibrary/search/ANMOLB0001355.html</w:t>
        </w:r>
      </w:hyperlink>
    </w:p>
    <w:p w14:paraId="10973206"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quốc tế liên quan (IAS 01, 02, 21, 23, 32, 38, …).</w:t>
      </w:r>
    </w:p>
    <w:p w14:paraId="1366D69E"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 Chuẩn mực Trình bày báo cáo tài chính quốc tế (IFRS 10, 13, 15, 16, …). </w:t>
      </w:r>
    </w:p>
    <w:p w14:paraId="6B4414F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DE5DA1F"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65ED9154"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65ED3AF3" w14:textId="77777777" w:rsidR="00152E60" w:rsidRPr="00E156C1" w:rsidRDefault="00152E60" w:rsidP="00152E60">
      <w:pPr>
        <w:widowControl w:val="0"/>
        <w:tabs>
          <w:tab w:val="right" w:leader="dot" w:pos="8222"/>
        </w:tabs>
        <w:spacing w:line="312" w:lineRule="auto"/>
        <w:ind w:firstLine="720"/>
        <w:jc w:val="both"/>
        <w:rPr>
          <w:b/>
          <w:sz w:val="26"/>
          <w:szCs w:val="26"/>
        </w:rPr>
      </w:pPr>
      <w:bookmarkStart w:id="180" w:name="_Hlk516068905"/>
    </w:p>
    <w:p w14:paraId="58FB6AA5" w14:textId="77777777" w:rsidR="00152E60" w:rsidRPr="00E156C1" w:rsidRDefault="00152E60" w:rsidP="00152E60">
      <w:pPr>
        <w:pStyle w:val="11"/>
      </w:pPr>
      <w:r w:rsidRPr="00E156C1">
        <w:t>CHƯƠNG 15: ĐẶC ĐIỂM KẾ TOÁN TRONG DOANH NGHIỆP XÂY LẮP</w:t>
      </w:r>
    </w:p>
    <w:p w14:paraId="40372B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1F7EA67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58C531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201232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752053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74227B7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69E894D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1AA411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234D555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68D014E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11BF503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737432F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4BD39B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1005183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E7EFBC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588ED1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9F6909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031541B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61874C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1E9ADC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36050F50"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7B2951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7B3B66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Các tài liệu tham khảo khác theo hướng dẫn của giảng viên</w:t>
      </w:r>
    </w:p>
    <w:bookmarkEnd w:id="180"/>
    <w:p w14:paraId="30DCCA96"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2154BAD4"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4A9024C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16E0480E"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538FF6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66ABD7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696CDC1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43EF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1953E4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427C03C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AA8C0B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26F59F12"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37E43BAC"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49D20FEC"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1AB9B3CB"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61332B2A"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p w14:paraId="030BE1D9" w14:textId="77777777" w:rsidR="00152E60" w:rsidRPr="00E156C1" w:rsidRDefault="00152E60" w:rsidP="00152E60">
      <w:pPr>
        <w:widowControl w:val="0"/>
        <w:spacing w:line="312" w:lineRule="auto"/>
        <w:ind w:firstLine="720"/>
        <w:jc w:val="both"/>
        <w:rPr>
          <w:sz w:val="26"/>
          <w:szCs w:val="26"/>
          <w:lang w:val="nb-NO"/>
        </w:rPr>
      </w:pPr>
    </w:p>
    <w:tbl>
      <w:tblPr>
        <w:tblW w:w="9288" w:type="dxa"/>
        <w:tblLook w:val="04A0" w:firstRow="1" w:lastRow="0" w:firstColumn="1" w:lastColumn="0" w:noHBand="0" w:noVBand="1"/>
      </w:tblPr>
      <w:tblGrid>
        <w:gridCol w:w="4644"/>
        <w:gridCol w:w="4644"/>
      </w:tblGrid>
      <w:tr w:rsidR="00152E60" w:rsidRPr="00E156C1" w14:paraId="6C11175F" w14:textId="77777777" w:rsidTr="00016EEB">
        <w:tc>
          <w:tcPr>
            <w:tcW w:w="4644" w:type="dxa"/>
            <w:shd w:val="clear" w:color="auto" w:fill="auto"/>
          </w:tcPr>
          <w:p w14:paraId="79E3F169"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38B13019"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008F0FAB"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B58CBC5"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688E0454"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2B4905F6"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2B767EB1"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7BE71B59" w14:textId="5B7720CA"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37F030AF" w14:textId="77777777" w:rsidR="00016EEB" w:rsidRPr="00E156C1" w:rsidRDefault="00016EEB">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B6AA165" w14:textId="77777777" w:rsidTr="00016EEB">
        <w:trPr>
          <w:trHeight w:val="854"/>
          <w:jc w:val="center"/>
        </w:trPr>
        <w:tc>
          <w:tcPr>
            <w:tcW w:w="4756" w:type="dxa"/>
          </w:tcPr>
          <w:p w14:paraId="66BA8308" w14:textId="70383904" w:rsidR="00152E60" w:rsidRPr="00E156C1" w:rsidRDefault="00152E60" w:rsidP="00152E60">
            <w:pPr>
              <w:widowControl w:val="0"/>
              <w:spacing w:line="312" w:lineRule="auto"/>
              <w:jc w:val="center"/>
              <w:rPr>
                <w:sz w:val="24"/>
                <w:szCs w:val="26"/>
                <w:lang w:val="nb-NO"/>
              </w:rPr>
            </w:pPr>
            <w:r w:rsidRPr="00E156C1">
              <w:rPr>
                <w:rFonts w:eastAsia="Times New Roman"/>
                <w:iCs/>
                <w:color w:val="000000"/>
                <w:sz w:val="26"/>
                <w:szCs w:val="26"/>
                <w:lang w:val="pt-BR"/>
              </w:rPr>
              <w:lastRenderedPageBreak/>
              <w:br w:type="page"/>
            </w:r>
            <w:r w:rsidRPr="00E156C1">
              <w:rPr>
                <w:sz w:val="24"/>
                <w:szCs w:val="26"/>
                <w:lang w:val="nb-NO"/>
              </w:rPr>
              <w:t>BỘ GIÁO DỤC VÀ ĐÀO TẠO</w:t>
            </w:r>
          </w:p>
          <w:p w14:paraId="1C41BCEC"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20F97C9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E2E1C1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9F8EA7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D47829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BE69C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7ED833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DD0839E"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635610A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77CA933D"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17F758F"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01CDC618" w14:textId="05DA845B"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4E3543B6"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C737169"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23D2C74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6832B0B3"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7BB1A3AE"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68E1568D"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7C2414E"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62501E4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lastRenderedPageBreak/>
        <w:t>6. NỘI DUNG HỌC PHẦN:</w:t>
      </w:r>
    </w:p>
    <w:p w14:paraId="36A5AA6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2E34887" w14:textId="77777777" w:rsidTr="00016EEB">
        <w:trPr>
          <w:trHeight w:val="543"/>
          <w:jc w:val="center"/>
        </w:trPr>
        <w:tc>
          <w:tcPr>
            <w:tcW w:w="4248" w:type="dxa"/>
            <w:vMerge w:val="restart"/>
            <w:vAlign w:val="center"/>
          </w:tcPr>
          <w:p w14:paraId="0C874F38"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3DF6DF5A"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31072113" w14:textId="77777777" w:rsidTr="00016EEB">
        <w:trPr>
          <w:jc w:val="center"/>
        </w:trPr>
        <w:tc>
          <w:tcPr>
            <w:tcW w:w="4248" w:type="dxa"/>
            <w:vMerge/>
            <w:vAlign w:val="center"/>
          </w:tcPr>
          <w:p w14:paraId="24622BCD" w14:textId="77777777" w:rsidR="00152E60" w:rsidRPr="00E156C1" w:rsidRDefault="00152E60" w:rsidP="00152E60">
            <w:pPr>
              <w:widowControl w:val="0"/>
              <w:spacing w:line="312" w:lineRule="auto"/>
              <w:jc w:val="center"/>
              <w:rPr>
                <w:sz w:val="26"/>
                <w:szCs w:val="26"/>
              </w:rPr>
            </w:pPr>
          </w:p>
        </w:tc>
        <w:tc>
          <w:tcPr>
            <w:tcW w:w="1170" w:type="dxa"/>
            <w:vAlign w:val="center"/>
          </w:tcPr>
          <w:p w14:paraId="65371942"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0DD0E540"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21F78DC9"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6B0A31" w:rsidRPr="00E156C1" w14:paraId="5DF68C86" w14:textId="77777777" w:rsidTr="00016EEB">
        <w:trPr>
          <w:jc w:val="center"/>
        </w:trPr>
        <w:tc>
          <w:tcPr>
            <w:tcW w:w="4248" w:type="dxa"/>
          </w:tcPr>
          <w:p w14:paraId="798CB38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25D1771A" w14:textId="2B1438C7" w:rsidR="006B0A31" w:rsidRPr="00E156C1" w:rsidRDefault="006B0A31" w:rsidP="00152E60">
            <w:pPr>
              <w:widowControl w:val="0"/>
              <w:spacing w:line="312" w:lineRule="auto"/>
              <w:jc w:val="center"/>
              <w:rPr>
                <w:sz w:val="26"/>
                <w:szCs w:val="26"/>
              </w:rPr>
            </w:pPr>
            <w:r w:rsidRPr="00E156C1">
              <w:t>5</w:t>
            </w:r>
          </w:p>
        </w:tc>
        <w:tc>
          <w:tcPr>
            <w:tcW w:w="1080" w:type="dxa"/>
          </w:tcPr>
          <w:p w14:paraId="6FD2E78D" w14:textId="41D2FA18" w:rsidR="006B0A31" w:rsidRPr="00E156C1" w:rsidRDefault="006B0A31" w:rsidP="00152E60">
            <w:pPr>
              <w:widowControl w:val="0"/>
              <w:spacing w:line="312" w:lineRule="auto"/>
              <w:jc w:val="center"/>
              <w:rPr>
                <w:sz w:val="26"/>
                <w:szCs w:val="26"/>
              </w:rPr>
            </w:pPr>
            <w:r w:rsidRPr="00E156C1">
              <w:t>4</w:t>
            </w:r>
          </w:p>
        </w:tc>
        <w:tc>
          <w:tcPr>
            <w:tcW w:w="2682" w:type="dxa"/>
          </w:tcPr>
          <w:p w14:paraId="0909F487" w14:textId="55D12F5A" w:rsidR="006B0A31" w:rsidRPr="00E156C1" w:rsidRDefault="006B0A31" w:rsidP="00152E60">
            <w:pPr>
              <w:widowControl w:val="0"/>
              <w:spacing w:line="312" w:lineRule="auto"/>
              <w:jc w:val="center"/>
              <w:rPr>
                <w:sz w:val="26"/>
                <w:szCs w:val="26"/>
              </w:rPr>
            </w:pPr>
            <w:r w:rsidRPr="00E156C1">
              <w:t>1</w:t>
            </w:r>
          </w:p>
        </w:tc>
      </w:tr>
      <w:tr w:rsidR="006B0A31" w:rsidRPr="00E156C1" w14:paraId="29AC5D9F" w14:textId="77777777" w:rsidTr="00016EEB">
        <w:trPr>
          <w:jc w:val="center"/>
        </w:trPr>
        <w:tc>
          <w:tcPr>
            <w:tcW w:w="4248" w:type="dxa"/>
          </w:tcPr>
          <w:p w14:paraId="5679D455"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1AD3B10D" w14:textId="55127838" w:rsidR="006B0A31" w:rsidRPr="00E156C1" w:rsidRDefault="006B0A31" w:rsidP="00152E60">
            <w:pPr>
              <w:widowControl w:val="0"/>
              <w:spacing w:line="312" w:lineRule="auto"/>
              <w:jc w:val="center"/>
              <w:rPr>
                <w:sz w:val="26"/>
                <w:szCs w:val="26"/>
              </w:rPr>
            </w:pPr>
            <w:r w:rsidRPr="00E156C1">
              <w:t>10</w:t>
            </w:r>
          </w:p>
        </w:tc>
        <w:tc>
          <w:tcPr>
            <w:tcW w:w="1080" w:type="dxa"/>
          </w:tcPr>
          <w:p w14:paraId="463BEFFA" w14:textId="409AE518" w:rsidR="006B0A31" w:rsidRPr="00E156C1" w:rsidRDefault="006B0A31" w:rsidP="00152E60">
            <w:pPr>
              <w:widowControl w:val="0"/>
              <w:spacing w:line="312" w:lineRule="auto"/>
              <w:jc w:val="center"/>
              <w:rPr>
                <w:sz w:val="26"/>
                <w:szCs w:val="26"/>
              </w:rPr>
            </w:pPr>
            <w:r w:rsidRPr="00E156C1">
              <w:t>7</w:t>
            </w:r>
          </w:p>
        </w:tc>
        <w:tc>
          <w:tcPr>
            <w:tcW w:w="2682" w:type="dxa"/>
          </w:tcPr>
          <w:p w14:paraId="047222C4" w14:textId="1153A103" w:rsidR="006B0A31" w:rsidRPr="00E156C1" w:rsidRDefault="006B0A31" w:rsidP="00152E60">
            <w:pPr>
              <w:widowControl w:val="0"/>
              <w:spacing w:line="312" w:lineRule="auto"/>
              <w:jc w:val="center"/>
              <w:rPr>
                <w:sz w:val="26"/>
                <w:szCs w:val="26"/>
              </w:rPr>
            </w:pPr>
            <w:r w:rsidRPr="00E156C1">
              <w:t>3</w:t>
            </w:r>
          </w:p>
        </w:tc>
      </w:tr>
      <w:tr w:rsidR="006B0A31" w:rsidRPr="00E156C1" w14:paraId="45C5D20C" w14:textId="77777777" w:rsidTr="00016EEB">
        <w:trPr>
          <w:jc w:val="center"/>
        </w:trPr>
        <w:tc>
          <w:tcPr>
            <w:tcW w:w="4248" w:type="dxa"/>
          </w:tcPr>
          <w:p w14:paraId="54905AE0"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0FB3378" w14:textId="5054BB04" w:rsidR="006B0A31" w:rsidRPr="00E156C1" w:rsidRDefault="006B0A31" w:rsidP="00152E60">
            <w:pPr>
              <w:widowControl w:val="0"/>
              <w:spacing w:line="312" w:lineRule="auto"/>
              <w:jc w:val="center"/>
              <w:rPr>
                <w:sz w:val="26"/>
                <w:szCs w:val="26"/>
              </w:rPr>
            </w:pPr>
            <w:r w:rsidRPr="00E156C1">
              <w:t>6</w:t>
            </w:r>
          </w:p>
        </w:tc>
        <w:tc>
          <w:tcPr>
            <w:tcW w:w="1080" w:type="dxa"/>
          </w:tcPr>
          <w:p w14:paraId="7FF2523D" w14:textId="5D977ADE" w:rsidR="006B0A31" w:rsidRPr="00E156C1" w:rsidRDefault="006B0A31" w:rsidP="00152E60">
            <w:pPr>
              <w:widowControl w:val="0"/>
              <w:spacing w:line="312" w:lineRule="auto"/>
              <w:jc w:val="center"/>
              <w:rPr>
                <w:sz w:val="26"/>
                <w:szCs w:val="26"/>
              </w:rPr>
            </w:pPr>
            <w:r w:rsidRPr="00E156C1">
              <w:t>3</w:t>
            </w:r>
          </w:p>
        </w:tc>
        <w:tc>
          <w:tcPr>
            <w:tcW w:w="2682" w:type="dxa"/>
          </w:tcPr>
          <w:p w14:paraId="0E49F196" w14:textId="17517E80" w:rsidR="006B0A31" w:rsidRPr="00E156C1" w:rsidRDefault="006B0A31" w:rsidP="00152E60">
            <w:pPr>
              <w:widowControl w:val="0"/>
              <w:spacing w:line="312" w:lineRule="auto"/>
              <w:jc w:val="center"/>
              <w:rPr>
                <w:sz w:val="26"/>
                <w:szCs w:val="26"/>
              </w:rPr>
            </w:pPr>
            <w:r w:rsidRPr="00E156C1">
              <w:t>3</w:t>
            </w:r>
          </w:p>
        </w:tc>
      </w:tr>
      <w:tr w:rsidR="006B0A31" w:rsidRPr="00E156C1" w14:paraId="5250ABC8" w14:textId="77777777" w:rsidTr="00016EEB">
        <w:trPr>
          <w:jc w:val="center"/>
        </w:trPr>
        <w:tc>
          <w:tcPr>
            <w:tcW w:w="4248" w:type="dxa"/>
          </w:tcPr>
          <w:p w14:paraId="5117E5E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1CDCD7EB" w14:textId="2C6EC4E6" w:rsidR="006B0A31" w:rsidRPr="00E156C1" w:rsidRDefault="006B0A31" w:rsidP="00152E60">
            <w:pPr>
              <w:widowControl w:val="0"/>
              <w:spacing w:line="312" w:lineRule="auto"/>
              <w:jc w:val="center"/>
              <w:rPr>
                <w:sz w:val="26"/>
                <w:szCs w:val="26"/>
              </w:rPr>
            </w:pPr>
            <w:r w:rsidRPr="00E156C1">
              <w:t>9</w:t>
            </w:r>
          </w:p>
        </w:tc>
        <w:tc>
          <w:tcPr>
            <w:tcW w:w="1080" w:type="dxa"/>
          </w:tcPr>
          <w:p w14:paraId="5F5420E5" w14:textId="30848193" w:rsidR="006B0A31" w:rsidRPr="00E156C1" w:rsidRDefault="006B0A31" w:rsidP="00152E60">
            <w:pPr>
              <w:widowControl w:val="0"/>
              <w:spacing w:line="312" w:lineRule="auto"/>
              <w:jc w:val="center"/>
              <w:rPr>
                <w:sz w:val="26"/>
                <w:szCs w:val="26"/>
              </w:rPr>
            </w:pPr>
            <w:r w:rsidRPr="00E156C1">
              <w:t>6</w:t>
            </w:r>
          </w:p>
        </w:tc>
        <w:tc>
          <w:tcPr>
            <w:tcW w:w="2682" w:type="dxa"/>
          </w:tcPr>
          <w:p w14:paraId="397ED8D1" w14:textId="666BABF5" w:rsidR="006B0A31" w:rsidRPr="00E156C1" w:rsidRDefault="006B0A31" w:rsidP="00152E60">
            <w:pPr>
              <w:widowControl w:val="0"/>
              <w:spacing w:line="312" w:lineRule="auto"/>
              <w:jc w:val="center"/>
              <w:rPr>
                <w:sz w:val="26"/>
                <w:szCs w:val="26"/>
              </w:rPr>
            </w:pPr>
            <w:r w:rsidRPr="00E156C1">
              <w:t>3</w:t>
            </w:r>
          </w:p>
        </w:tc>
      </w:tr>
      <w:tr w:rsidR="006B0A31" w:rsidRPr="00E156C1" w14:paraId="203D7899" w14:textId="77777777" w:rsidTr="00016EEB">
        <w:trPr>
          <w:jc w:val="center"/>
        </w:trPr>
        <w:tc>
          <w:tcPr>
            <w:tcW w:w="4248" w:type="dxa"/>
          </w:tcPr>
          <w:p w14:paraId="7BDAFA09"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1AB71811" w14:textId="4BB0C1C0" w:rsidR="006B0A31" w:rsidRPr="00E156C1" w:rsidRDefault="006B0A31" w:rsidP="00152E60">
            <w:pPr>
              <w:widowControl w:val="0"/>
              <w:spacing w:line="312" w:lineRule="auto"/>
              <w:jc w:val="center"/>
              <w:rPr>
                <w:sz w:val="26"/>
                <w:szCs w:val="26"/>
              </w:rPr>
            </w:pPr>
            <w:r w:rsidRPr="00E156C1">
              <w:t>15</w:t>
            </w:r>
          </w:p>
        </w:tc>
        <w:tc>
          <w:tcPr>
            <w:tcW w:w="1080" w:type="dxa"/>
          </w:tcPr>
          <w:p w14:paraId="7D23141F" w14:textId="5705C43B" w:rsidR="006B0A31" w:rsidRPr="00E156C1" w:rsidRDefault="006B0A31" w:rsidP="00152E60">
            <w:pPr>
              <w:widowControl w:val="0"/>
              <w:spacing w:line="312" w:lineRule="auto"/>
              <w:jc w:val="center"/>
              <w:rPr>
                <w:sz w:val="26"/>
                <w:szCs w:val="26"/>
              </w:rPr>
            </w:pPr>
            <w:r w:rsidRPr="00E156C1">
              <w:t>10</w:t>
            </w:r>
          </w:p>
        </w:tc>
        <w:tc>
          <w:tcPr>
            <w:tcW w:w="2682" w:type="dxa"/>
          </w:tcPr>
          <w:p w14:paraId="45C7E232" w14:textId="1345F157" w:rsidR="006B0A31" w:rsidRPr="00E156C1" w:rsidRDefault="006B0A31" w:rsidP="00152E60">
            <w:pPr>
              <w:widowControl w:val="0"/>
              <w:spacing w:line="312" w:lineRule="auto"/>
              <w:jc w:val="center"/>
              <w:rPr>
                <w:sz w:val="26"/>
                <w:szCs w:val="26"/>
              </w:rPr>
            </w:pPr>
            <w:r w:rsidRPr="00E156C1">
              <w:t>5</w:t>
            </w:r>
          </w:p>
        </w:tc>
      </w:tr>
      <w:tr w:rsidR="006B0A31" w:rsidRPr="00E156C1" w14:paraId="65158575" w14:textId="77777777" w:rsidTr="00016EEB">
        <w:trPr>
          <w:jc w:val="center"/>
        </w:trPr>
        <w:tc>
          <w:tcPr>
            <w:tcW w:w="4248" w:type="dxa"/>
          </w:tcPr>
          <w:p w14:paraId="714856A7" w14:textId="77777777" w:rsidR="006B0A31" w:rsidRPr="00E156C1" w:rsidRDefault="006B0A31" w:rsidP="00152E60">
            <w:pPr>
              <w:widowControl w:val="0"/>
              <w:spacing w:line="312" w:lineRule="auto"/>
              <w:jc w:val="both"/>
              <w:rPr>
                <w:b/>
                <w:sz w:val="26"/>
                <w:szCs w:val="26"/>
              </w:rPr>
            </w:pPr>
            <w:r w:rsidRPr="00E156C1">
              <w:rPr>
                <w:b/>
                <w:sz w:val="26"/>
                <w:szCs w:val="26"/>
              </w:rPr>
              <w:t>Tổng</w:t>
            </w:r>
          </w:p>
        </w:tc>
        <w:tc>
          <w:tcPr>
            <w:tcW w:w="1170" w:type="dxa"/>
          </w:tcPr>
          <w:p w14:paraId="7F313309" w14:textId="7D484B47" w:rsidR="006B0A31" w:rsidRPr="00E156C1" w:rsidRDefault="006B0A31" w:rsidP="00152E60">
            <w:pPr>
              <w:widowControl w:val="0"/>
              <w:spacing w:line="312" w:lineRule="auto"/>
              <w:jc w:val="center"/>
              <w:rPr>
                <w:b/>
                <w:sz w:val="26"/>
                <w:szCs w:val="26"/>
              </w:rPr>
            </w:pPr>
            <w:r w:rsidRPr="00E156C1">
              <w:t>45</w:t>
            </w:r>
          </w:p>
        </w:tc>
        <w:tc>
          <w:tcPr>
            <w:tcW w:w="1080" w:type="dxa"/>
          </w:tcPr>
          <w:p w14:paraId="1D7FCF8A" w14:textId="597CD73B" w:rsidR="006B0A31" w:rsidRPr="00E156C1" w:rsidRDefault="006B0A31" w:rsidP="00152E60">
            <w:pPr>
              <w:widowControl w:val="0"/>
              <w:spacing w:line="312" w:lineRule="auto"/>
              <w:jc w:val="center"/>
              <w:rPr>
                <w:b/>
                <w:sz w:val="26"/>
                <w:szCs w:val="26"/>
              </w:rPr>
            </w:pPr>
            <w:r w:rsidRPr="00E156C1">
              <w:t>30</w:t>
            </w:r>
          </w:p>
        </w:tc>
        <w:tc>
          <w:tcPr>
            <w:tcW w:w="2682" w:type="dxa"/>
          </w:tcPr>
          <w:p w14:paraId="4B49B0EE" w14:textId="2559D6C4" w:rsidR="006B0A31" w:rsidRPr="00E156C1" w:rsidRDefault="006B0A31" w:rsidP="00152E60">
            <w:pPr>
              <w:widowControl w:val="0"/>
              <w:spacing w:line="312" w:lineRule="auto"/>
              <w:jc w:val="center"/>
              <w:rPr>
                <w:b/>
                <w:sz w:val="26"/>
                <w:szCs w:val="26"/>
              </w:rPr>
            </w:pPr>
            <w:r w:rsidRPr="00E156C1">
              <w:t>15</w:t>
            </w:r>
          </w:p>
        </w:tc>
      </w:tr>
    </w:tbl>
    <w:p w14:paraId="05ADC208"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75F96F4A" w14:textId="25A07355" w:rsidR="00152E60" w:rsidRPr="00E156C1" w:rsidRDefault="00152E60" w:rsidP="00152E60">
      <w:pPr>
        <w:pStyle w:val="11"/>
      </w:pPr>
      <w:r w:rsidRPr="00E156C1">
        <w:t xml:space="preserve">CHƯƠNG 11: ĐẶC ĐIỂM KẾ TOÁN </w:t>
      </w:r>
      <w:r w:rsidR="00016EEB" w:rsidRPr="00E156C1">
        <w:br/>
      </w:r>
      <w:r w:rsidRPr="00E156C1">
        <w:t>TRONG DOANH NGHIỆP SẢN XUẤT NÔNG NGHIỆP</w:t>
      </w:r>
    </w:p>
    <w:p w14:paraId="7D2F678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EA3E42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1073E5D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494420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55AEE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317598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0759D96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1CF6B6E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3FD2F43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1AEF9B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753F8F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11.2.6. Kế toán chi phí sản xuất và tính giá thành sản phẩm chế biến</w:t>
      </w:r>
    </w:p>
    <w:p w14:paraId="228143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53FCD08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24D89752"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p>
    <w:p w14:paraId="2431FB2F"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2C7DFE1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88A4F4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6D11936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65144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38, 41, …).</w:t>
      </w:r>
    </w:p>
    <w:p w14:paraId="06B6A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811E28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512BB77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52973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250E099" w14:textId="77777777" w:rsidR="00152E60" w:rsidRPr="00E156C1" w:rsidRDefault="00152E60" w:rsidP="00152E60">
      <w:pPr>
        <w:widowControl w:val="0"/>
        <w:spacing w:line="312" w:lineRule="auto"/>
        <w:ind w:firstLine="720"/>
        <w:jc w:val="both"/>
        <w:rPr>
          <w:sz w:val="26"/>
          <w:szCs w:val="26"/>
          <w:lang w:val="sv-SE"/>
        </w:rPr>
      </w:pPr>
    </w:p>
    <w:p w14:paraId="23C552CE" w14:textId="77777777" w:rsidR="00152E60" w:rsidRPr="00E156C1" w:rsidRDefault="00152E60" w:rsidP="00152E60">
      <w:pPr>
        <w:pStyle w:val="11"/>
      </w:pPr>
      <w:r w:rsidRPr="00E156C1">
        <w:t>CHƯƠNG 12: ĐẶC ĐIỂM KẾ TOÁN TRONG DOANH NGHIỆP NỘI THƯƠNG</w:t>
      </w:r>
    </w:p>
    <w:p w14:paraId="6406812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68967B1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6FFD99E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6F05AC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47C7C58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55F2C1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5CE737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2D59300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5194477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4086B9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0B74699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12.3.2. Phương pháp kế toán</w:t>
      </w:r>
    </w:p>
    <w:p w14:paraId="0C03232B"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6F68D846"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243DE3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7547B927"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B96F59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495990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C02CFD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62ED39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41D562B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3237EF5A" w14:textId="77777777" w:rsidR="00152E60" w:rsidRPr="00E156C1" w:rsidRDefault="00152E60" w:rsidP="00152E60">
      <w:pPr>
        <w:widowControl w:val="0"/>
        <w:spacing w:line="312" w:lineRule="auto"/>
        <w:ind w:firstLine="720"/>
        <w:jc w:val="both"/>
        <w:rPr>
          <w:sz w:val="26"/>
          <w:szCs w:val="26"/>
          <w:lang w:val="sv-SE"/>
        </w:rPr>
      </w:pPr>
    </w:p>
    <w:p w14:paraId="26E61B60" w14:textId="17753BC7" w:rsidR="00152E60" w:rsidRPr="00E156C1" w:rsidRDefault="00152E60" w:rsidP="00152E60">
      <w:pPr>
        <w:pStyle w:val="1"/>
        <w:rPr>
          <w:lang w:val="sv-SE"/>
        </w:rPr>
      </w:pPr>
      <w:bookmarkStart w:id="181" w:name="_Toc27150343"/>
      <w:r w:rsidRPr="00E156C1">
        <w:rPr>
          <w:lang w:val="sv-SE"/>
        </w:rPr>
        <w:t xml:space="preserve">CHƯƠNG 13: ĐẶC ĐIỂM KẾ TOÁN </w:t>
      </w:r>
      <w:r w:rsidR="00016EEB" w:rsidRPr="00E156C1">
        <w:rPr>
          <w:lang w:val="sv-SE"/>
        </w:rPr>
        <w:br/>
      </w:r>
      <w:r w:rsidRPr="00E156C1">
        <w:rPr>
          <w:lang w:val="sv-SE"/>
        </w:rPr>
        <w:t>TRONG CÁC DOANH NGHIỆP NGOẠI THƯƠNG</w:t>
      </w:r>
      <w:bookmarkEnd w:id="181"/>
    </w:p>
    <w:p w14:paraId="64B4F6E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0D70211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21B2DCF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5D355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778F9F8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5BE789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5C9032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2E1D3C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C86FEB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71E6A8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38E9263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36ADBA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157A465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0EE8CD2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1411F8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p w14:paraId="10762E79" w14:textId="77777777" w:rsidR="00152E60" w:rsidRPr="00E156C1" w:rsidRDefault="00152E60" w:rsidP="00152E60">
      <w:pPr>
        <w:rPr>
          <w:b/>
          <w:sz w:val="26"/>
          <w:szCs w:val="26"/>
          <w:lang w:val="sv-SE"/>
        </w:rPr>
      </w:pPr>
      <w:r w:rsidRPr="00E156C1">
        <w:rPr>
          <w:b/>
          <w:sz w:val="26"/>
          <w:szCs w:val="26"/>
          <w:lang w:val="sv-SE"/>
        </w:rPr>
        <w:lastRenderedPageBreak/>
        <w:t>Tài liệu tham khảo của Chương:</w:t>
      </w:r>
    </w:p>
    <w:p w14:paraId="20E19CBE"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0A46F5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5F3686C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9DD0B9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3238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3947EE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78839C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601CE7B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FF37888" w14:textId="77777777" w:rsidR="00152E60" w:rsidRPr="00E156C1" w:rsidRDefault="00152E60" w:rsidP="00152E60">
      <w:pPr>
        <w:widowControl w:val="0"/>
        <w:spacing w:line="312" w:lineRule="auto"/>
        <w:ind w:firstLine="720"/>
        <w:jc w:val="both"/>
        <w:rPr>
          <w:sz w:val="26"/>
          <w:szCs w:val="26"/>
          <w:lang w:val="sv-SE"/>
        </w:rPr>
      </w:pPr>
    </w:p>
    <w:p w14:paraId="4A63D3B2" w14:textId="77777777" w:rsidR="00152E60" w:rsidRPr="00E156C1" w:rsidRDefault="00152E60" w:rsidP="00152E60">
      <w:pPr>
        <w:pStyle w:val="11"/>
        <w:rPr>
          <w:i/>
        </w:rPr>
      </w:pPr>
      <w:r w:rsidRPr="00E156C1">
        <w:t>CHƯƠNG 14: ĐẶC ĐIỂM KẾ TOÁN TRONG DOANH NGHIỆP DỊCH VỤ</w:t>
      </w:r>
    </w:p>
    <w:p w14:paraId="72BD28C8"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5DD267A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6BE0751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1CFA0A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3F66C5C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64BF6A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E5CAB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64230D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2FBC1C2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5E92057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22E7E67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5814D5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3C80712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26818C4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2EF78F4"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4" w:history="1">
        <w:r w:rsidRPr="00E156C1">
          <w:rPr>
            <w:rStyle w:val="Hyperlink"/>
            <w:sz w:val="26"/>
            <w:szCs w:val="26"/>
          </w:rPr>
          <w:t>http://portal.igpublish.com/iglibrary/search/ANMOLB0001355.html</w:t>
        </w:r>
      </w:hyperlink>
    </w:p>
    <w:p w14:paraId="47FFF777"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Chuẩn mực Kế toán quốc tế liên quan (IAS 01, 02, 21, 23, 32, 38, …).</w:t>
      </w:r>
    </w:p>
    <w:p w14:paraId="41C56D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Trình bày báo cáo tài chính quốc tế (IFRS 10, 13, 15, 16, …). </w:t>
      </w:r>
    </w:p>
    <w:p w14:paraId="4E01808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AAC523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2FDA26E0"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5F1229A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56D3DF8D" w14:textId="77777777" w:rsidR="00152E60" w:rsidRPr="00E156C1" w:rsidRDefault="00152E60" w:rsidP="00152E60">
      <w:pPr>
        <w:pStyle w:val="11"/>
      </w:pPr>
      <w:r w:rsidRPr="00E156C1">
        <w:t>CHƯƠNG 15: ĐẶC ĐIỂM KẾ TOÁN TRONG DOANH NGHIỆP XÂY LẮP</w:t>
      </w:r>
    </w:p>
    <w:p w14:paraId="19340AC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7C8F277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1AEB28D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4A8AF47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4FD10E5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2220C1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5DB7C2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6DA4A1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5FC1E90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2D156B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29CE37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6724F52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0FDEAE8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6CDAD34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1E7266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BB9037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C732C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4BF4568F"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77A98A5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3E2DC0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7C31F5E1"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23B2A4C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ế độ Kế toán Doanh nghiệp hiện hành (Thông tư 200/2014/TT-BTC, Thông tư </w:t>
      </w:r>
      <w:r w:rsidRPr="00E156C1">
        <w:rPr>
          <w:sz w:val="26"/>
          <w:szCs w:val="26"/>
          <w:lang w:val="sv-SE"/>
        </w:rPr>
        <w:lastRenderedPageBreak/>
        <w:t>133/2016/TT-BTC).</w:t>
      </w:r>
    </w:p>
    <w:p w14:paraId="17688A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20892A4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926AD8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6BDC9498"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083D8907"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BBE841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16DF640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130DB81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5CFA4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59F9D2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6007A3C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02213E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566186BD"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767ADEFE"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62C9AA69"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6D9B6CF6"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7EB00C01"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tbl>
      <w:tblPr>
        <w:tblW w:w="9288" w:type="dxa"/>
        <w:tblLook w:val="04A0" w:firstRow="1" w:lastRow="0" w:firstColumn="1" w:lastColumn="0" w:noHBand="0" w:noVBand="1"/>
      </w:tblPr>
      <w:tblGrid>
        <w:gridCol w:w="4644"/>
        <w:gridCol w:w="4644"/>
      </w:tblGrid>
      <w:tr w:rsidR="00152E60" w:rsidRPr="00E156C1" w14:paraId="0AA06569" w14:textId="77777777" w:rsidTr="00152E60">
        <w:tc>
          <w:tcPr>
            <w:tcW w:w="4644" w:type="dxa"/>
            <w:shd w:val="clear" w:color="auto" w:fill="auto"/>
          </w:tcPr>
          <w:p w14:paraId="42C97F45"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47244C1D"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5688CA6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58C9B166"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4CA78A0B"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5267A8BA"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6DC0D483"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19A5A9D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3716783"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309CCE3A" w14:textId="0290D900"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465F148F" w14:textId="77777777" w:rsidR="00152E60" w:rsidRPr="00E156C1" w:rsidRDefault="00152E60" w:rsidP="00152E60">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C760AB4" w14:textId="77777777" w:rsidTr="00152E60">
        <w:trPr>
          <w:trHeight w:val="854"/>
          <w:jc w:val="center"/>
        </w:trPr>
        <w:tc>
          <w:tcPr>
            <w:tcW w:w="4756" w:type="dxa"/>
          </w:tcPr>
          <w:p w14:paraId="48A47A41" w14:textId="77777777" w:rsidR="00152E60" w:rsidRPr="00E156C1" w:rsidRDefault="00152E60" w:rsidP="00152E60">
            <w:pPr>
              <w:widowControl w:val="0"/>
              <w:spacing w:line="312" w:lineRule="auto"/>
              <w:jc w:val="center"/>
              <w:rPr>
                <w:sz w:val="24"/>
                <w:szCs w:val="26"/>
                <w:lang w:val="nb-NO"/>
              </w:rPr>
            </w:pPr>
            <w:r w:rsidRPr="00E156C1">
              <w:rPr>
                <w:sz w:val="24"/>
                <w:szCs w:val="26"/>
                <w:lang w:val="nb-NO"/>
              </w:rPr>
              <w:lastRenderedPageBreak/>
              <w:t>BỘ GIÁO DỤC VÀ ĐÀO TẠO</w:t>
            </w:r>
          </w:p>
          <w:p w14:paraId="68F2F451"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4B93A60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A56771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223D84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2C8EF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8554DD"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11561F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C5C766E"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32384629" w14:textId="77777777" w:rsidR="00152E60" w:rsidRPr="00E156C1" w:rsidRDefault="00152E60" w:rsidP="00152E60">
      <w:pPr>
        <w:widowControl w:val="0"/>
        <w:spacing w:before="60" w:line="312" w:lineRule="auto"/>
        <w:jc w:val="both"/>
        <w:rPr>
          <w:rFonts w:eastAsia="Times New Roman"/>
          <w:b/>
          <w:color w:val="000000"/>
          <w:sz w:val="26"/>
          <w:szCs w:val="26"/>
        </w:rPr>
      </w:pPr>
    </w:p>
    <w:p w14:paraId="33E8517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7289E90A"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công 1 (Kế toán hành chính sự nghiệp) </w:t>
      </w:r>
    </w:p>
    <w:p w14:paraId="2FBE2848" w14:textId="2BF2C55C"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006B0A31" w:rsidRPr="00E156C1">
        <w:rPr>
          <w:b/>
          <w:sz w:val="26"/>
          <w:szCs w:val="26"/>
        </w:rPr>
        <w:t>Accounting for Public Sector 1</w:t>
      </w:r>
    </w:p>
    <w:p w14:paraId="2D1C318B" w14:textId="1B8A1C80"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LKT110</w:t>
      </w:r>
      <w:r w:rsidR="006B0A31" w:rsidRPr="00E156C1">
        <w:rPr>
          <w:rFonts w:eastAsia="Times New Roman"/>
          <w:b/>
          <w:color w:val="000000"/>
          <w:sz w:val="26"/>
          <w:szCs w:val="26"/>
        </w:rPr>
        <w:t>2</w:t>
      </w:r>
      <w:r w:rsidR="006B0A31" w:rsidRPr="00E156C1">
        <w:rPr>
          <w:rFonts w:eastAsia="Times New Roman"/>
          <w:b/>
          <w:color w:val="000000"/>
          <w:sz w:val="26"/>
          <w:szCs w:val="26"/>
        </w:rPr>
        <w:tab/>
      </w:r>
      <w:r w:rsidR="006B0A31" w:rsidRPr="00E156C1">
        <w:rPr>
          <w:rFonts w:eastAsia="Times New Roman"/>
          <w:b/>
          <w:color w:val="000000"/>
          <w:sz w:val="26"/>
          <w:szCs w:val="26"/>
        </w:rPr>
        <w:tab/>
      </w:r>
      <w:r w:rsidR="006B0A31" w:rsidRPr="00E156C1">
        <w:rPr>
          <w:rFonts w:eastAsia="Times New Roman"/>
          <w:b/>
          <w:color w:val="000000"/>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DA55DBD"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color w:val="000000"/>
          <w:sz w:val="26"/>
          <w:szCs w:val="26"/>
        </w:rPr>
        <w:t xml:space="preserve"> 2. BỘ MÔN PHỤ TRÁCH GIẢNG DẠY: Bộ môn Nguyên lý </w:t>
      </w:r>
      <w:r w:rsidRPr="00E156C1">
        <w:rPr>
          <w:b/>
          <w:sz w:val="26"/>
          <w:szCs w:val="26"/>
        </w:rPr>
        <w:t>Kế toán</w:t>
      </w:r>
    </w:p>
    <w:p w14:paraId="3C09F700" w14:textId="576739FF" w:rsidR="00152E60" w:rsidRPr="00E156C1" w:rsidRDefault="00152E60" w:rsidP="00152E60">
      <w:pPr>
        <w:widowControl w:val="0"/>
        <w:spacing w:before="60"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434FCA" w:rsidRPr="00E156C1">
        <w:rPr>
          <w:rFonts w:eastAsia="Times New Roman"/>
          <w:b/>
          <w:color w:val="000000"/>
          <w:sz w:val="26"/>
          <w:szCs w:val="26"/>
        </w:rPr>
        <w:t xml:space="preserve">: </w:t>
      </w:r>
      <w:r w:rsidR="00434FCA" w:rsidRPr="00E156C1">
        <w:rPr>
          <w:rFonts w:eastAsia="Times New Roman"/>
          <w:color w:val="000000"/>
          <w:sz w:val="26"/>
          <w:szCs w:val="26"/>
        </w:rPr>
        <w:t>Kinh tế vi mô 1, Kinh tế vĩ mô 1</w:t>
      </w:r>
    </w:p>
    <w:p w14:paraId="1BE61431"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64A14B2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Môn học đề cập nội dung kế toán Nhà nước trong các đơn vị Hành chính sự nghiệp (Đơn vị dự toán). </w:t>
      </w:r>
    </w:p>
    <w:p w14:paraId="1ACD0F9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47DB76A2" w14:textId="77777777" w:rsidR="00152E60" w:rsidRPr="00E156C1" w:rsidRDefault="00152E60" w:rsidP="00152E60">
      <w:pPr>
        <w:widowControl w:val="0"/>
        <w:spacing w:before="60" w:line="312" w:lineRule="auto"/>
        <w:ind w:firstLine="720"/>
        <w:jc w:val="both"/>
        <w:rPr>
          <w:sz w:val="26"/>
          <w:szCs w:val="26"/>
        </w:rPr>
      </w:pPr>
      <w:r w:rsidRPr="00E156C1">
        <w:rPr>
          <w:color w:val="333333"/>
          <w:sz w:val="26"/>
          <w:szCs w:val="26"/>
          <w:shd w:val="clear" w:color="auto" w:fill="FFFFFF"/>
        </w:rPr>
        <w:t xml:space="preserve">Học phần cung cấp kiến thức kế toán ghi nhận các nghiệp vụ liên quan đến các hoạt động trong đơn vị như: các hoạt động thu – chi Ngân sách, nhận – rút dự toán, báo cáo kế toán, đánh giá hiệu quả hoạt động,… Nội dung kế toán các phần bao gồm chế độ chứng từ, chế độ tài khoản, chế độ sổ kế toán, và chế độ báo cáo kế toán. </w:t>
      </w:r>
    </w:p>
    <w:p w14:paraId="496304D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6BD535D"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1: Tổng quan về kế toán trong đơn vị hành chính sự nghiệp</w:t>
      </w:r>
    </w:p>
    <w:p w14:paraId="58341DE1"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Khái quát chung kế toán trong đơn vị hành chính sự nghiệp</w:t>
      </w:r>
    </w:p>
    <w:p w14:paraId="626B2DC2"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Đặc điểm tổ chức kế toán trong đơn vị HCSN</w:t>
      </w:r>
    </w:p>
    <w:p w14:paraId="44C75054"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2: Kế toán các tài sản ngắn hạn trong đơn vị HCSN</w:t>
      </w:r>
    </w:p>
    <w:p w14:paraId="2D61931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1 Kế toán tiền</w:t>
      </w:r>
    </w:p>
    <w:p w14:paraId="1354946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2 Kế toán nợ phải thu trong đơn vị HCSN</w:t>
      </w:r>
    </w:p>
    <w:p w14:paraId="2ECDEBF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3 Kế toán hàng tồn kho trong đơn vị HCSN</w:t>
      </w:r>
    </w:p>
    <w:p w14:paraId="2CE32812"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4 Kế toán các tài sản ngắn hạn khác</w:t>
      </w:r>
    </w:p>
    <w:p w14:paraId="2185083E"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3: Kế toán tài sản dài hạn trong đơn vị HCSN</w:t>
      </w:r>
    </w:p>
    <w:p w14:paraId="0799F3D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3.1 Kế toán tài sản cố định</w:t>
      </w:r>
    </w:p>
    <w:p w14:paraId="382D27B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lastRenderedPageBreak/>
        <w:t>3.2 Kế toán các tài sản dài hạn khác</w:t>
      </w:r>
    </w:p>
    <w:p w14:paraId="375AA8A6"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4: Kế toán nợ phải trả</w:t>
      </w:r>
    </w:p>
    <w:p w14:paraId="2C04AF1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1 Khái quát chung</w:t>
      </w:r>
    </w:p>
    <w:p w14:paraId="4ABEB7F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2 Kế toán thanh toán với người bán</w:t>
      </w:r>
    </w:p>
    <w:p w14:paraId="11A43CB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3 Kế toán thành toán với CNV</w:t>
      </w:r>
    </w:p>
    <w:p w14:paraId="64B95AD1"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4 Kế toán thanh toán với NSNN</w:t>
      </w:r>
    </w:p>
    <w:p w14:paraId="35DE022E"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5 Kế toán thanh toán nội bộ</w:t>
      </w:r>
    </w:p>
    <w:p w14:paraId="21067B0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6 Kế toán thanh toán với đối tượng khác</w:t>
      </w:r>
    </w:p>
    <w:p w14:paraId="10AA66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5: Kế toán nguồn vốn, các quỹ và các nguồn khác</w:t>
      </w:r>
    </w:p>
    <w:p w14:paraId="742FF2F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1 Khái quát chung về kế toán nguồn vốn, các quỹ và các nguồn vốn khác</w:t>
      </w:r>
    </w:p>
    <w:p w14:paraId="6E89150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2 Nội dung kế toán nguồn vốn, các quỹ và các nguồn khác</w:t>
      </w:r>
    </w:p>
    <w:p w14:paraId="1BF9381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6: Kế toán các khoản thu, chi và kết quả hoạt động</w:t>
      </w:r>
    </w:p>
    <w:p w14:paraId="42E89B6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1 Kế toán các khoản thu, chi và XĐKQ hoạt động HCSN</w:t>
      </w:r>
    </w:p>
    <w:p w14:paraId="709E6CD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2 Kế toán doanh thu, chi phí và XĐKQ của hoạt động sản xuất kinh doanh, dịch vụ</w:t>
      </w:r>
    </w:p>
    <w:p w14:paraId="08C3988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3 Kế toán doanh thu, chi phí và XĐKQ hoạt động tài chính</w:t>
      </w:r>
    </w:p>
    <w:p w14:paraId="52BF541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4 Kế toán thu nhập, chi phí và xác định kết quả hoạt động khác</w:t>
      </w:r>
    </w:p>
    <w:p w14:paraId="11093F5C"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7: Báo cáo quyết toán trong đơn vị HCSN</w:t>
      </w:r>
    </w:p>
    <w:p w14:paraId="2AD079D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1 Khái quát chung về báo cáo quyết toán</w:t>
      </w:r>
    </w:p>
    <w:p w14:paraId="1ADE5F7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2 Hệ thống báo cáo quyết toán</w:t>
      </w:r>
    </w:p>
    <w:p w14:paraId="6001C4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8: Báo cáo tài chính trong đơn vị HCSN</w:t>
      </w:r>
    </w:p>
    <w:p w14:paraId="3EE13140"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1. Khái quát chung về BCTC trong đơn vị HCSN</w:t>
      </w:r>
    </w:p>
    <w:p w14:paraId="602B3924"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2 Hệ thống báo cáo tài chính</w:t>
      </w:r>
    </w:p>
    <w:p w14:paraId="753C128F"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1CA0FB27"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66CFBCB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Hệ thống chuẩn mực kế toán Việt Nam.</w:t>
      </w:r>
    </w:p>
    <w:p w14:paraId="4A8899F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Chế độ kế toán hành chính sự nghiệp ban hành theo Thông tu 107/2017/TT-BTC năm 2017.</w:t>
      </w:r>
    </w:p>
    <w:p w14:paraId="75887E5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Luật Ngân sách nhà nước.</w:t>
      </w:r>
    </w:p>
    <w:p w14:paraId="10648E8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Các văn bản pháp quy sửa đổi, bổ sung chế độ kế toán HCSN.</w:t>
      </w:r>
    </w:p>
    <w:p w14:paraId="7CBBA0B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5123D2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67C056D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Dự lớp:</w:t>
      </w:r>
      <w:r w:rsidRPr="00E156C1">
        <w:rPr>
          <w:sz w:val="26"/>
          <w:szCs w:val="26"/>
        </w:rPr>
        <w:tab/>
      </w:r>
      <w:r w:rsidRPr="00E156C1">
        <w:rPr>
          <w:sz w:val="26"/>
          <w:szCs w:val="26"/>
        </w:rPr>
        <w:tab/>
      </w:r>
      <w:r w:rsidRPr="00E156C1">
        <w:rPr>
          <w:sz w:val="26"/>
          <w:szCs w:val="26"/>
        </w:rPr>
        <w:tab/>
        <w:t>10%</w:t>
      </w:r>
    </w:p>
    <w:p w14:paraId="58D0118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30%</w:t>
      </w:r>
    </w:p>
    <w:p w14:paraId="413D545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60%</w:t>
      </w:r>
    </w:p>
    <w:p w14:paraId="68D86CF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Sinh viên phải tham gia dự lớp tối thiểu 80% số giờ quy định của học phần, làm đầy đủ các bài tập trong sách bài tập và các bài tập do giáo viên giảng dạy giao bổ sung. </w:t>
      </w:r>
    </w:p>
    <w:p w14:paraId="51D8E26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p w14:paraId="087326E6" w14:textId="77777777" w:rsidR="00152E60" w:rsidRPr="00E156C1" w:rsidRDefault="00152E60" w:rsidP="00152E60">
      <w:pPr>
        <w:widowControl w:val="0"/>
        <w:spacing w:before="60"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152E60" w:rsidRPr="00E156C1" w14:paraId="68B0BD4F" w14:textId="77777777" w:rsidTr="00152E60">
        <w:tc>
          <w:tcPr>
            <w:tcW w:w="4644" w:type="dxa"/>
            <w:shd w:val="clear" w:color="auto" w:fill="auto"/>
          </w:tcPr>
          <w:p w14:paraId="44A7FAFB" w14:textId="77777777" w:rsidR="00152E60" w:rsidRPr="00E156C1" w:rsidRDefault="00152E60" w:rsidP="00152E60">
            <w:pPr>
              <w:widowControl w:val="0"/>
              <w:spacing w:before="60" w:line="312" w:lineRule="auto"/>
              <w:jc w:val="both"/>
              <w:rPr>
                <w:rFonts w:eastAsia="Times New Roman"/>
                <w:b/>
                <w:iCs/>
                <w:color w:val="000000"/>
                <w:sz w:val="26"/>
                <w:szCs w:val="26"/>
              </w:rPr>
            </w:pPr>
          </w:p>
        </w:tc>
        <w:tc>
          <w:tcPr>
            <w:tcW w:w="4644" w:type="dxa"/>
            <w:shd w:val="clear" w:color="auto" w:fill="auto"/>
          </w:tcPr>
          <w:p w14:paraId="7B543636" w14:textId="2291421B" w:rsidR="00152E60" w:rsidRPr="00E156C1" w:rsidRDefault="00152E60" w:rsidP="00152E60">
            <w:pPr>
              <w:widowControl w:val="0"/>
              <w:spacing w:before="60" w:line="312" w:lineRule="auto"/>
              <w:jc w:val="both"/>
              <w:rPr>
                <w:rFonts w:eastAsia="Times New Roman"/>
                <w:iCs/>
                <w:color w:val="000000"/>
                <w:sz w:val="26"/>
                <w:szCs w:val="26"/>
              </w:rPr>
            </w:pPr>
            <w:r w:rsidRPr="00E156C1">
              <w:rPr>
                <w:rFonts w:eastAsia="Times New Roman"/>
                <w:iCs/>
                <w:color w:val="000000"/>
                <w:sz w:val="26"/>
                <w:szCs w:val="26"/>
              </w:rPr>
              <w:t xml:space="preserve">     </w:t>
            </w:r>
            <w:r w:rsidRPr="00E156C1">
              <w:rPr>
                <w:rFonts w:eastAsia="Times New Roman"/>
                <w:i/>
                <w:iCs/>
                <w:color w:val="000000"/>
                <w:sz w:val="26"/>
                <w:szCs w:val="26"/>
              </w:rPr>
              <w:t xml:space="preserve">Hà Nội, ngày    tháng </w:t>
            </w:r>
            <w:r w:rsidR="00D309DA" w:rsidRPr="00E156C1">
              <w:rPr>
                <w:rFonts w:eastAsia="Times New Roman"/>
                <w:i/>
                <w:iCs/>
                <w:color w:val="000000"/>
                <w:sz w:val="26"/>
                <w:szCs w:val="26"/>
              </w:rPr>
              <w:t xml:space="preserve"> </w:t>
            </w:r>
            <w:r w:rsidRPr="00E156C1">
              <w:rPr>
                <w:rFonts w:eastAsia="Times New Roman"/>
                <w:i/>
                <w:iCs/>
                <w:color w:val="000000"/>
                <w:sz w:val="26"/>
                <w:szCs w:val="26"/>
              </w:rPr>
              <w:t xml:space="preserve"> năm 201</w:t>
            </w:r>
            <w:r w:rsidR="00D309DA" w:rsidRPr="00E156C1">
              <w:rPr>
                <w:rFonts w:eastAsia="Times New Roman"/>
                <w:i/>
                <w:iCs/>
                <w:color w:val="000000"/>
                <w:sz w:val="26"/>
                <w:szCs w:val="26"/>
              </w:rPr>
              <w:t>9</w:t>
            </w:r>
          </w:p>
        </w:tc>
      </w:tr>
      <w:tr w:rsidR="00152E60" w:rsidRPr="00E156C1" w14:paraId="51F1BE33" w14:textId="77777777" w:rsidTr="00152E60">
        <w:tc>
          <w:tcPr>
            <w:tcW w:w="4644" w:type="dxa"/>
            <w:shd w:val="clear" w:color="auto" w:fill="auto"/>
          </w:tcPr>
          <w:p w14:paraId="15CD5D4B"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TRƯỞNG BM</w:t>
            </w:r>
          </w:p>
          <w:p w14:paraId="0280CCE8"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NGUYÊN LÝ KẾ TOÁN</w:t>
            </w:r>
          </w:p>
          <w:p w14:paraId="22419EC6"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4A74D824"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7F94AF1F"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5F5B7E1A" w14:textId="39A1DAB4" w:rsidR="00152E60" w:rsidRPr="00E156C1" w:rsidRDefault="00434FCA" w:rsidP="00434FCA">
            <w:pPr>
              <w:widowControl w:val="0"/>
              <w:spacing w:before="60" w:line="312" w:lineRule="auto"/>
              <w:jc w:val="center"/>
              <w:rPr>
                <w:rFonts w:eastAsia="Times New Roman"/>
                <w:i/>
                <w:iCs/>
                <w:color w:val="000000"/>
                <w:sz w:val="26"/>
                <w:szCs w:val="26"/>
              </w:rPr>
            </w:pPr>
            <w:r w:rsidRPr="00E156C1">
              <w:rPr>
                <w:rFonts w:eastAsia="Times New Roman"/>
                <w:b/>
                <w:iCs/>
                <w:color w:val="000000"/>
                <w:sz w:val="26"/>
                <w:szCs w:val="26"/>
              </w:rPr>
              <w:t>PGS.TS. Phạm Đức Cường</w:t>
            </w:r>
          </w:p>
        </w:tc>
        <w:tc>
          <w:tcPr>
            <w:tcW w:w="4644" w:type="dxa"/>
            <w:shd w:val="clear" w:color="auto" w:fill="auto"/>
          </w:tcPr>
          <w:p w14:paraId="5BD896DE" w14:textId="44BD676D" w:rsidR="00152E60" w:rsidRPr="00E156C1" w:rsidRDefault="00434FCA" w:rsidP="00152E60">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HIỆU TRƯỞNG</w:t>
            </w:r>
          </w:p>
          <w:p w14:paraId="1F20AE3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4EE553BD" w14:textId="77777777" w:rsidR="00434FCA" w:rsidRPr="00E156C1" w:rsidRDefault="00434FCA" w:rsidP="005C06EE">
            <w:pPr>
              <w:widowControl w:val="0"/>
              <w:spacing w:before="60" w:line="312" w:lineRule="auto"/>
              <w:rPr>
                <w:rFonts w:eastAsia="Times New Roman"/>
                <w:b/>
                <w:iCs/>
                <w:color w:val="000000"/>
                <w:sz w:val="26"/>
                <w:szCs w:val="26"/>
              </w:rPr>
            </w:pPr>
          </w:p>
          <w:p w14:paraId="43C97A6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236ABC1C"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50BF3219" w14:textId="31359C76" w:rsidR="00152E60" w:rsidRPr="00E156C1" w:rsidRDefault="00152E60">
            <w:pPr>
              <w:widowControl w:val="0"/>
              <w:spacing w:before="60" w:line="312" w:lineRule="auto"/>
              <w:jc w:val="center"/>
              <w:rPr>
                <w:rFonts w:eastAsia="Times New Roman"/>
                <w:iCs/>
                <w:color w:val="000000"/>
                <w:sz w:val="26"/>
                <w:szCs w:val="26"/>
              </w:rPr>
            </w:pPr>
            <w:r w:rsidRPr="00E156C1">
              <w:rPr>
                <w:rFonts w:eastAsia="Times New Roman"/>
                <w:b/>
                <w:iCs/>
                <w:color w:val="000000"/>
                <w:sz w:val="26"/>
                <w:szCs w:val="26"/>
              </w:rPr>
              <w:t xml:space="preserve">PGS.TS. Phạm </w:t>
            </w:r>
            <w:r w:rsidR="00434FCA" w:rsidRPr="00E156C1">
              <w:rPr>
                <w:rFonts w:eastAsia="Times New Roman"/>
                <w:b/>
                <w:iCs/>
                <w:color w:val="000000"/>
                <w:sz w:val="26"/>
                <w:szCs w:val="26"/>
              </w:rPr>
              <w:t>Hồng Chương</w:t>
            </w:r>
          </w:p>
        </w:tc>
      </w:tr>
    </w:tbl>
    <w:p w14:paraId="421A918E" w14:textId="77777777" w:rsidR="00152E60" w:rsidRPr="00E156C1" w:rsidRDefault="00152E60" w:rsidP="00152E60">
      <w:pPr>
        <w:spacing w:after="200" w:line="276" w:lineRule="auto"/>
        <w:rPr>
          <w:rFonts w:eastAsia="Times New Roman"/>
          <w:b/>
          <w:bCs/>
          <w:color w:val="000000"/>
          <w:sz w:val="26"/>
          <w:szCs w:val="26"/>
          <w:lang w:val="pt-BR"/>
        </w:rPr>
      </w:pPr>
    </w:p>
    <w:p w14:paraId="104EC510" w14:textId="77777777" w:rsidR="00152E60" w:rsidRPr="00E156C1" w:rsidRDefault="00152E60" w:rsidP="00152E60">
      <w:pPr>
        <w:spacing w:after="200" w:line="276" w:lineRule="auto"/>
        <w:rPr>
          <w:rFonts w:eastAsia="Times New Roman"/>
          <w:b/>
          <w:bCs/>
          <w:color w:val="000000"/>
          <w:sz w:val="26"/>
          <w:szCs w:val="26"/>
          <w:lang w:val="pt-BR"/>
        </w:rPr>
      </w:pPr>
      <w:r w:rsidRPr="00E156C1">
        <w:rPr>
          <w:rFonts w:eastAsia="Times New Roman"/>
          <w:b/>
          <w:bCs/>
          <w:color w:val="000000"/>
          <w:sz w:val="26"/>
          <w:szCs w:val="26"/>
          <w:lang w:val="pt-BR"/>
        </w:rPr>
        <w:br w:type="page"/>
      </w:r>
    </w:p>
    <w:p w14:paraId="38EAAD70" w14:textId="77777777" w:rsidR="00152E60" w:rsidRPr="00E156C1" w:rsidRDefault="00152E60" w:rsidP="00152E60">
      <w:pPr>
        <w:spacing w:after="200" w:line="276" w:lineRule="auto"/>
        <w:rPr>
          <w:rFonts w:eastAsia="Times New Roman"/>
          <w:b/>
          <w:b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4F5A3F" w14:textId="77777777" w:rsidTr="00152E60">
        <w:trPr>
          <w:trHeight w:val="854"/>
          <w:jc w:val="center"/>
        </w:trPr>
        <w:tc>
          <w:tcPr>
            <w:tcW w:w="4756" w:type="dxa"/>
          </w:tcPr>
          <w:p w14:paraId="1E0C6520"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C904262"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254F879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10709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BCED9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6F34FF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2460078"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28CF6C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4E3FB7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19322560"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3D0890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6224968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Kế toán chi phí </w:t>
      </w:r>
      <w:r w:rsidRPr="00E156C1">
        <w:rPr>
          <w:rFonts w:eastAsia="Times New Roman"/>
          <w:color w:val="000000"/>
          <w:sz w:val="26"/>
          <w:szCs w:val="26"/>
        </w:rPr>
        <w:tab/>
      </w:r>
    </w:p>
    <w:p w14:paraId="30AF5E22"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Cost Accounting </w:t>
      </w:r>
    </w:p>
    <w:p w14:paraId="52BB14D1" w14:textId="70C028DD"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Mã học phần:  KTQT110</w:t>
      </w:r>
      <w:r w:rsidR="00434FCA" w:rsidRPr="00E156C1">
        <w:rPr>
          <w:rFonts w:eastAsia="Times New Roman"/>
          <w:color w:val="000000"/>
          <w:sz w:val="26"/>
          <w:szCs w:val="26"/>
        </w:rPr>
        <w:t>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Số tín chỉ: 3</w:t>
      </w:r>
    </w:p>
    <w:p w14:paraId="6E1A874A"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p>
    <w:p w14:paraId="0AC51B4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ế toán quản trị</w:t>
      </w:r>
    </w:p>
    <w:p w14:paraId="46B3E36F" w14:textId="084D546E"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 xml:space="preserve"> </w:t>
      </w:r>
      <w:r w:rsidR="00434FCA" w:rsidRPr="00E156C1">
        <w:rPr>
          <w:rFonts w:eastAsia="Times New Roman"/>
          <w:color w:val="000000"/>
          <w:sz w:val="26"/>
          <w:szCs w:val="26"/>
        </w:rPr>
        <w:t>: Kế toán tài chính 1</w:t>
      </w:r>
    </w:p>
    <w:p w14:paraId="02A9939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8F6E28"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sz w:val="26"/>
          <w:szCs w:val="26"/>
          <w:lang w:val="sv-SE"/>
        </w:rPr>
        <w:t>Học phần Kế toán chi phí giới thiệu những nội dung cơ bản về kế toán chi phí như khái niệm, bản chất, vai trò của kế toán chi phí; phân loại chi phí, các phương pháp xác định chi phí và tính giá thành sản phẩm. Những kiến thức quan trọng về kế toán chi phí giúp cho các chuyên gia kinh tế, nhà quản trị hiểu bản chất sự vận động của chi phí từ đó kiểm soát tốt chi phí sản xuất kinh doanh.</w:t>
      </w:r>
    </w:p>
    <w:p w14:paraId="1F81C2C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50196F3B" w14:textId="77777777" w:rsidR="00152E60" w:rsidRPr="00E156C1" w:rsidRDefault="00152E60" w:rsidP="00152E60">
      <w:pPr>
        <w:widowControl w:val="0"/>
        <w:tabs>
          <w:tab w:val="num" w:pos="480"/>
        </w:tabs>
        <w:spacing w:line="312" w:lineRule="auto"/>
        <w:ind w:firstLine="720"/>
        <w:jc w:val="both"/>
        <w:rPr>
          <w:bCs/>
          <w:sz w:val="26"/>
          <w:szCs w:val="26"/>
          <w:lang w:val="sv-SE"/>
        </w:rPr>
      </w:pPr>
      <w:r w:rsidRPr="00E156C1">
        <w:rPr>
          <w:bCs/>
          <w:sz w:val="26"/>
          <w:szCs w:val="26"/>
          <w:lang w:val="sv-SE"/>
        </w:rPr>
        <w:t>Sau khi kết thúc học phần, sinh viên có thể:</w:t>
      </w:r>
    </w:p>
    <w:p w14:paraId="7ACD13B4" w14:textId="77777777" w:rsidR="00152E60" w:rsidRPr="00E156C1" w:rsidRDefault="00152E60" w:rsidP="00152E60">
      <w:pPr>
        <w:widowControl w:val="0"/>
        <w:spacing w:line="312" w:lineRule="auto"/>
        <w:ind w:firstLine="720"/>
        <w:jc w:val="both"/>
        <w:rPr>
          <w:sz w:val="26"/>
          <w:szCs w:val="26"/>
        </w:rPr>
      </w:pPr>
      <w:r w:rsidRPr="00E156C1">
        <w:rPr>
          <w:b/>
          <w:bCs/>
          <w:sz w:val="26"/>
          <w:szCs w:val="26"/>
        </w:rPr>
        <w:t xml:space="preserve">Về kiến thức: </w:t>
      </w:r>
    </w:p>
    <w:p w14:paraId="2879E876"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Hiểu và giải thích được khái niệm, vai trò, bản chất của kế toán chi phí trong doanh nghiệp;  đặc điểm các loại chi phí;  bản chất, vai trò và nội dung  của các phương pháp xác định chi phí  sản xuất và tính giá thành sản phẩm cơ bản trong doanh nghiệp.</w:t>
      </w:r>
    </w:p>
    <w:p w14:paraId="67D7CB4F"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Vận dụng linh hoạt các phương pháp xác định chi phí sản xuất và tính giá thành sản phẩm</w:t>
      </w:r>
      <w:r w:rsidRPr="00E156C1">
        <w:rPr>
          <w:sz w:val="26"/>
          <w:szCs w:val="26"/>
        </w:rPr>
        <w:t xml:space="preserve">  phù hợp với đặc thù </w:t>
      </w:r>
      <w:r w:rsidRPr="00E156C1">
        <w:rPr>
          <w:color w:val="000000"/>
          <w:sz w:val="26"/>
          <w:szCs w:val="26"/>
        </w:rPr>
        <w:t xml:space="preserve"> hoạt động kinh doanh của các doanh nghiệp.</w:t>
      </w:r>
    </w:p>
    <w:p w14:paraId="5C9F8ABC" w14:textId="77777777" w:rsidR="00152E60" w:rsidRPr="00E156C1" w:rsidRDefault="00152E60" w:rsidP="00E3474C">
      <w:pPr>
        <w:widowControl w:val="0"/>
        <w:numPr>
          <w:ilvl w:val="0"/>
          <w:numId w:val="77"/>
        </w:numPr>
        <w:tabs>
          <w:tab w:val="left" w:pos="993"/>
        </w:tabs>
        <w:spacing w:line="312" w:lineRule="auto"/>
        <w:ind w:left="0" w:firstLine="720"/>
        <w:jc w:val="both"/>
        <w:rPr>
          <w:sz w:val="26"/>
          <w:szCs w:val="26"/>
        </w:rPr>
      </w:pPr>
      <w:r w:rsidRPr="00E156C1">
        <w:rPr>
          <w:sz w:val="26"/>
          <w:szCs w:val="26"/>
        </w:rPr>
        <w:t>Phân tích và cung cấp thông tin về chi phí  nhằm giúp các nhà quản lý có thể lập kế hoạch và kiểm soát chi phí cũng như định giá sản phẩm của doanh nghiệp.</w:t>
      </w:r>
    </w:p>
    <w:p w14:paraId="6F9A43DB" w14:textId="77777777" w:rsidR="00152E60" w:rsidRPr="00E156C1" w:rsidRDefault="00152E60" w:rsidP="00152E60">
      <w:pPr>
        <w:widowControl w:val="0"/>
        <w:spacing w:line="312" w:lineRule="auto"/>
        <w:ind w:firstLine="720"/>
        <w:jc w:val="both"/>
        <w:rPr>
          <w:iCs/>
          <w:sz w:val="26"/>
          <w:szCs w:val="26"/>
        </w:rPr>
      </w:pPr>
      <w:r w:rsidRPr="00E156C1">
        <w:rPr>
          <w:b/>
          <w:bCs/>
          <w:sz w:val="26"/>
          <w:szCs w:val="26"/>
        </w:rPr>
        <w:t>Về kỹ năng:</w:t>
      </w:r>
    </w:p>
    <w:p w14:paraId="0C2A288A"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rPr>
        <w:t>Phát triển kĩ năng thu thập, phân tích thông tin và ra quyết định liên quan đến sự đa dạng, phong phú của các phương pháp và kĩ thuật sử dụng trong kế toán nói chung và kế toán chi phí nói riêng.</w:t>
      </w:r>
    </w:p>
    <w:p w14:paraId="4861F2E6"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lang w:val="vi-VN"/>
        </w:rPr>
        <w:lastRenderedPageBreak/>
        <w:t>Rèn luyện kỹ năng làm việc theo nhóm, kỹ năng thuyết trình và phản biện.</w:t>
      </w:r>
    </w:p>
    <w:p w14:paraId="70B0474E" w14:textId="77777777" w:rsidR="00152E60" w:rsidRPr="00E156C1" w:rsidRDefault="00152E60" w:rsidP="00152E60">
      <w:pPr>
        <w:widowControl w:val="0"/>
        <w:tabs>
          <w:tab w:val="num" w:pos="2160"/>
        </w:tabs>
        <w:spacing w:line="312" w:lineRule="auto"/>
        <w:ind w:firstLine="720"/>
        <w:jc w:val="both"/>
        <w:rPr>
          <w:b/>
          <w:bCs/>
          <w:sz w:val="26"/>
          <w:szCs w:val="26"/>
        </w:rPr>
      </w:pPr>
      <w:r w:rsidRPr="00E156C1">
        <w:rPr>
          <w:b/>
          <w:bCs/>
          <w:sz w:val="26"/>
          <w:szCs w:val="26"/>
        </w:rPr>
        <w:t xml:space="preserve">Về thái độ: </w:t>
      </w:r>
    </w:p>
    <w:p w14:paraId="35AC6ECD"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color w:val="000000"/>
          <w:sz w:val="26"/>
          <w:szCs w:val="26"/>
        </w:rPr>
        <w:t>Tích cực nâng cao trình độ n</w:t>
      </w:r>
      <w:r w:rsidRPr="00E156C1">
        <w:rPr>
          <w:color w:val="000000"/>
          <w:sz w:val="26"/>
          <w:szCs w:val="26"/>
          <w:lang w:val="vi-VN"/>
        </w:rPr>
        <w:t xml:space="preserve">hận thức </w:t>
      </w:r>
      <w:r w:rsidRPr="00E156C1">
        <w:rPr>
          <w:color w:val="000000"/>
          <w:sz w:val="26"/>
          <w:szCs w:val="26"/>
        </w:rPr>
        <w:t>về</w:t>
      </w:r>
      <w:r w:rsidRPr="00E156C1">
        <w:rPr>
          <w:color w:val="000000"/>
          <w:sz w:val="26"/>
          <w:szCs w:val="26"/>
          <w:lang w:val="vi-VN"/>
        </w:rPr>
        <w:t xml:space="preserve"> tầm quan trọng của</w:t>
      </w:r>
      <w:r w:rsidRPr="00E156C1">
        <w:rPr>
          <w:color w:val="000000"/>
          <w:sz w:val="26"/>
          <w:szCs w:val="26"/>
        </w:rPr>
        <w:t xml:space="preserve"> kế toán chi phí</w:t>
      </w:r>
      <w:r w:rsidRPr="00E156C1">
        <w:rPr>
          <w:color w:val="000000"/>
          <w:sz w:val="26"/>
          <w:szCs w:val="26"/>
          <w:lang w:val="vi-VN"/>
        </w:rPr>
        <w:t xml:space="preserve"> </w:t>
      </w:r>
      <w:r w:rsidRPr="00E156C1">
        <w:rPr>
          <w:color w:val="000000"/>
          <w:sz w:val="26"/>
          <w:szCs w:val="26"/>
        </w:rPr>
        <w:t>trong mỗi tổ chức</w:t>
      </w:r>
      <w:r w:rsidRPr="00E156C1">
        <w:rPr>
          <w:color w:val="000000"/>
          <w:sz w:val="26"/>
          <w:szCs w:val="26"/>
          <w:lang w:val="vi-VN"/>
        </w:rPr>
        <w:t>.</w:t>
      </w:r>
    </w:p>
    <w:p w14:paraId="332384DE"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sz w:val="26"/>
          <w:szCs w:val="26"/>
          <w:lang w:val="vi-VN"/>
        </w:rPr>
        <w:t>Chủ động vận dụng các kiến thức đã học trong thực hành và tư vấn tổ chức kế toán chi phí trong doanh nghiệp.</w:t>
      </w:r>
    </w:p>
    <w:p w14:paraId="74ACFCAE" w14:textId="77777777" w:rsidR="00152E60" w:rsidRPr="00E156C1" w:rsidRDefault="00152E60" w:rsidP="00E3474C">
      <w:pPr>
        <w:widowControl w:val="0"/>
        <w:numPr>
          <w:ilvl w:val="0"/>
          <w:numId w:val="79"/>
        </w:numPr>
        <w:tabs>
          <w:tab w:val="left" w:pos="993"/>
        </w:tabs>
        <w:spacing w:line="312" w:lineRule="auto"/>
        <w:ind w:left="0" w:firstLine="720"/>
        <w:jc w:val="both"/>
        <w:rPr>
          <w:rFonts w:eastAsia="Times New Roman"/>
          <w:b/>
          <w:color w:val="000000"/>
          <w:sz w:val="26"/>
          <w:szCs w:val="26"/>
          <w:lang w:val="vi-VN"/>
        </w:rPr>
      </w:pPr>
      <w:r w:rsidRPr="00E156C1">
        <w:rPr>
          <w:rFonts w:eastAsia="MS Mincho"/>
          <w:color w:val="000000"/>
          <w:sz w:val="26"/>
          <w:szCs w:val="26"/>
          <w:lang w:val="vi-VN" w:eastAsia="ja-JP"/>
        </w:rPr>
        <w:t>N</w:t>
      </w:r>
      <w:r w:rsidRPr="00E156C1">
        <w:rPr>
          <w:color w:val="000000"/>
          <w:sz w:val="26"/>
          <w:szCs w:val="26"/>
          <w:lang w:val="vi-VN"/>
        </w:rPr>
        <w:t>hận thức được ảnh hưởng của đạo đức nghề nghiệp của người hành nghề kế toán</w:t>
      </w:r>
      <w:r w:rsidRPr="00E156C1">
        <w:rPr>
          <w:rFonts w:eastAsia="MS Mincho"/>
          <w:color w:val="000000"/>
          <w:sz w:val="26"/>
          <w:szCs w:val="26"/>
          <w:lang w:val="vi-VN" w:eastAsia="ja-JP"/>
        </w:rPr>
        <w:t xml:space="preserve"> tới</w:t>
      </w:r>
      <w:r w:rsidRPr="00E156C1">
        <w:rPr>
          <w:sz w:val="26"/>
          <w:szCs w:val="26"/>
          <w:lang w:val="vi-VN"/>
        </w:rPr>
        <w:t xml:space="preserve"> chất lượng thông tin cung cấp, tác động tới lợi ích của các đối tượng sử dụng thông tin kế toán, </w:t>
      </w:r>
      <w:r w:rsidRPr="00E156C1">
        <w:rPr>
          <w:rFonts w:eastAsia="MS Mincho"/>
          <w:sz w:val="26"/>
          <w:szCs w:val="26"/>
          <w:lang w:val="vi-VN" w:eastAsia="ja-JP"/>
        </w:rPr>
        <w:t xml:space="preserve">từ đó thường xuyên </w:t>
      </w:r>
      <w:r w:rsidRPr="00E156C1">
        <w:rPr>
          <w:sz w:val="26"/>
          <w:szCs w:val="26"/>
          <w:lang w:val="vi-VN"/>
        </w:rPr>
        <w:t>rèn luyện tư cách đạo đức</w:t>
      </w:r>
      <w:r w:rsidRPr="00E156C1">
        <w:rPr>
          <w:rFonts w:eastAsia="MS Mincho"/>
          <w:sz w:val="26"/>
          <w:szCs w:val="26"/>
          <w:lang w:val="vi-VN" w:eastAsia="ja-JP"/>
        </w:rPr>
        <w:t xml:space="preserve"> nghề nghiệp</w:t>
      </w:r>
      <w:r w:rsidRPr="00E156C1">
        <w:rPr>
          <w:sz w:val="26"/>
          <w:szCs w:val="26"/>
          <w:lang w:val="vi-VN"/>
        </w:rPr>
        <w:t>.</w:t>
      </w:r>
    </w:p>
    <w:p w14:paraId="2B669CB8" w14:textId="77777777" w:rsidR="00152E60" w:rsidRPr="00E156C1" w:rsidRDefault="00152E60" w:rsidP="00152E60">
      <w:pPr>
        <w:widowControl w:val="0"/>
        <w:spacing w:line="312" w:lineRule="auto"/>
        <w:jc w:val="both"/>
        <w:rPr>
          <w:rFonts w:eastAsia="Times New Roman"/>
          <w:color w:val="000000"/>
          <w:sz w:val="26"/>
          <w:szCs w:val="26"/>
          <w:lang w:val="vi-VN"/>
        </w:rPr>
      </w:pPr>
      <w:r w:rsidRPr="00E156C1">
        <w:rPr>
          <w:rFonts w:eastAsia="Times New Roman"/>
          <w:b/>
          <w:color w:val="000000"/>
          <w:sz w:val="26"/>
          <w:szCs w:val="26"/>
          <w:lang w:val="vi-VN"/>
        </w:rPr>
        <w:t>6. NỘI DUNG HỌC PHẦN</w:t>
      </w:r>
    </w:p>
    <w:p w14:paraId="1A96FBEA"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152E60" w:rsidRPr="00E156C1" w14:paraId="002E2129" w14:textId="77777777" w:rsidTr="00152E60">
        <w:trPr>
          <w:trHeight w:val="543"/>
        </w:trPr>
        <w:tc>
          <w:tcPr>
            <w:tcW w:w="4161" w:type="dxa"/>
            <w:vMerge w:val="restart"/>
            <w:vAlign w:val="center"/>
          </w:tcPr>
          <w:p w14:paraId="2D4AF4E9"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845" w:type="dxa"/>
            <w:gridSpan w:val="3"/>
            <w:vAlign w:val="center"/>
          </w:tcPr>
          <w:p w14:paraId="2FA24B43"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7E854946" w14:textId="77777777" w:rsidTr="00152E60">
        <w:tc>
          <w:tcPr>
            <w:tcW w:w="4161" w:type="dxa"/>
            <w:vMerge/>
            <w:vAlign w:val="center"/>
          </w:tcPr>
          <w:p w14:paraId="04BAD0E1" w14:textId="77777777" w:rsidR="00152E60" w:rsidRPr="00E156C1" w:rsidRDefault="00152E60" w:rsidP="00152E60">
            <w:pPr>
              <w:widowControl w:val="0"/>
              <w:spacing w:line="312" w:lineRule="auto"/>
              <w:jc w:val="center"/>
              <w:rPr>
                <w:b/>
                <w:sz w:val="26"/>
                <w:szCs w:val="26"/>
              </w:rPr>
            </w:pPr>
          </w:p>
        </w:tc>
        <w:tc>
          <w:tcPr>
            <w:tcW w:w="1157" w:type="dxa"/>
            <w:vAlign w:val="center"/>
          </w:tcPr>
          <w:p w14:paraId="0DEBF6F3"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73" w:type="dxa"/>
            <w:vAlign w:val="center"/>
          </w:tcPr>
          <w:p w14:paraId="306D7466"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615" w:type="dxa"/>
            <w:vAlign w:val="center"/>
          </w:tcPr>
          <w:p w14:paraId="72172F7A"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5274303A" w14:textId="77777777" w:rsidTr="00152E60">
        <w:tc>
          <w:tcPr>
            <w:tcW w:w="4161" w:type="dxa"/>
          </w:tcPr>
          <w:p w14:paraId="5A5904E1"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kế toán chi phí</w:t>
            </w:r>
          </w:p>
        </w:tc>
        <w:tc>
          <w:tcPr>
            <w:tcW w:w="1157" w:type="dxa"/>
          </w:tcPr>
          <w:p w14:paraId="241D0EB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73" w:type="dxa"/>
          </w:tcPr>
          <w:p w14:paraId="09CA80AA"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15" w:type="dxa"/>
          </w:tcPr>
          <w:p w14:paraId="38B6A8B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9BC89B6" w14:textId="77777777" w:rsidTr="00152E60">
        <w:tc>
          <w:tcPr>
            <w:tcW w:w="4161" w:type="dxa"/>
          </w:tcPr>
          <w:p w14:paraId="4E6B0B8B" w14:textId="77777777" w:rsidR="00152E60" w:rsidRPr="00E156C1" w:rsidRDefault="00152E60" w:rsidP="00152E60">
            <w:pPr>
              <w:widowControl w:val="0"/>
              <w:spacing w:line="312" w:lineRule="auto"/>
              <w:jc w:val="both"/>
              <w:rPr>
                <w:sz w:val="26"/>
                <w:szCs w:val="26"/>
              </w:rPr>
            </w:pPr>
            <w:r w:rsidRPr="00E156C1">
              <w:rPr>
                <w:sz w:val="26"/>
                <w:szCs w:val="26"/>
              </w:rPr>
              <w:t>Chương 2: Phân loại chi phí</w:t>
            </w:r>
          </w:p>
        </w:tc>
        <w:tc>
          <w:tcPr>
            <w:tcW w:w="1157" w:type="dxa"/>
          </w:tcPr>
          <w:p w14:paraId="7BA6B19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73" w:type="dxa"/>
          </w:tcPr>
          <w:p w14:paraId="44F8668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15" w:type="dxa"/>
          </w:tcPr>
          <w:p w14:paraId="0882B73E"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8C84224" w14:textId="77777777" w:rsidTr="00152E60">
        <w:tc>
          <w:tcPr>
            <w:tcW w:w="4161" w:type="dxa"/>
          </w:tcPr>
          <w:p w14:paraId="70FBC9D4"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 xml:space="preserve">Chương 3: Phương pháp xác định chi phí theo công việc </w:t>
            </w:r>
          </w:p>
        </w:tc>
        <w:tc>
          <w:tcPr>
            <w:tcW w:w="1157" w:type="dxa"/>
          </w:tcPr>
          <w:p w14:paraId="067ACB7F"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2FDD75D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DFDB2FB"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F868B35" w14:textId="77777777" w:rsidTr="00152E60">
        <w:tc>
          <w:tcPr>
            <w:tcW w:w="4161" w:type="dxa"/>
          </w:tcPr>
          <w:p w14:paraId="659E3BB0" w14:textId="77777777" w:rsidR="00152E60" w:rsidRPr="00E156C1" w:rsidRDefault="00152E60" w:rsidP="00152E60">
            <w:pPr>
              <w:widowControl w:val="0"/>
              <w:spacing w:line="312" w:lineRule="auto"/>
              <w:jc w:val="both"/>
              <w:rPr>
                <w:sz w:val="26"/>
                <w:szCs w:val="26"/>
              </w:rPr>
            </w:pPr>
            <w:r w:rsidRPr="00E156C1">
              <w:rPr>
                <w:sz w:val="26"/>
                <w:szCs w:val="26"/>
              </w:rPr>
              <w:t>Chương 4: Phương pháp xác định chi phí theo quá trình</w:t>
            </w:r>
          </w:p>
        </w:tc>
        <w:tc>
          <w:tcPr>
            <w:tcW w:w="1157" w:type="dxa"/>
          </w:tcPr>
          <w:p w14:paraId="0264BC43"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6D970A56"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67487B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2331DB2F" w14:textId="77777777" w:rsidTr="00152E60">
        <w:tc>
          <w:tcPr>
            <w:tcW w:w="4161" w:type="dxa"/>
          </w:tcPr>
          <w:p w14:paraId="77975E65" w14:textId="77777777" w:rsidR="00152E60" w:rsidRPr="00E156C1" w:rsidRDefault="00152E60" w:rsidP="00152E60">
            <w:pPr>
              <w:widowControl w:val="0"/>
              <w:spacing w:line="312" w:lineRule="auto"/>
              <w:jc w:val="both"/>
              <w:rPr>
                <w:sz w:val="26"/>
                <w:szCs w:val="26"/>
              </w:rPr>
            </w:pPr>
            <w:r w:rsidRPr="00E156C1">
              <w:rPr>
                <w:sz w:val="26"/>
                <w:szCs w:val="26"/>
              </w:rPr>
              <w:t>Chương 5: Phương pháp xác định chi phí theo hoạt động</w:t>
            </w:r>
          </w:p>
        </w:tc>
        <w:tc>
          <w:tcPr>
            <w:tcW w:w="1157" w:type="dxa"/>
          </w:tcPr>
          <w:p w14:paraId="050D495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73" w:type="dxa"/>
          </w:tcPr>
          <w:p w14:paraId="69C38A2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615" w:type="dxa"/>
          </w:tcPr>
          <w:p w14:paraId="0D9834E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0C0E43B" w14:textId="77777777" w:rsidTr="00152E60">
        <w:tc>
          <w:tcPr>
            <w:tcW w:w="4161" w:type="dxa"/>
          </w:tcPr>
          <w:p w14:paraId="4AB25112" w14:textId="77777777" w:rsidR="00152E60" w:rsidRPr="00E156C1" w:rsidRDefault="00152E60" w:rsidP="00152E60">
            <w:pPr>
              <w:widowControl w:val="0"/>
              <w:spacing w:line="312" w:lineRule="auto"/>
              <w:jc w:val="both"/>
              <w:rPr>
                <w:sz w:val="26"/>
                <w:szCs w:val="26"/>
              </w:rPr>
            </w:pPr>
            <w:r w:rsidRPr="00E156C1">
              <w:rPr>
                <w:sz w:val="26"/>
                <w:szCs w:val="26"/>
              </w:rPr>
              <w:t>Kiểm tra</w:t>
            </w:r>
          </w:p>
        </w:tc>
        <w:tc>
          <w:tcPr>
            <w:tcW w:w="1157" w:type="dxa"/>
          </w:tcPr>
          <w:p w14:paraId="35DD05D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073" w:type="dxa"/>
          </w:tcPr>
          <w:p w14:paraId="7B34FA70" w14:textId="77777777" w:rsidR="00152E60" w:rsidRPr="00E156C1" w:rsidRDefault="00152E60" w:rsidP="00152E60">
            <w:pPr>
              <w:widowControl w:val="0"/>
              <w:spacing w:line="312" w:lineRule="auto"/>
              <w:jc w:val="center"/>
              <w:rPr>
                <w:sz w:val="26"/>
                <w:szCs w:val="26"/>
              </w:rPr>
            </w:pPr>
          </w:p>
        </w:tc>
        <w:tc>
          <w:tcPr>
            <w:tcW w:w="2615" w:type="dxa"/>
          </w:tcPr>
          <w:p w14:paraId="3A78A0E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6C9B7C6" w14:textId="77777777" w:rsidTr="00152E60">
        <w:tc>
          <w:tcPr>
            <w:tcW w:w="4161" w:type="dxa"/>
          </w:tcPr>
          <w:p w14:paraId="43007503"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57" w:type="dxa"/>
          </w:tcPr>
          <w:p w14:paraId="0395DC2B"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73" w:type="dxa"/>
          </w:tcPr>
          <w:p w14:paraId="272C1C90" w14:textId="77777777" w:rsidR="00152E60" w:rsidRPr="00E156C1" w:rsidRDefault="00152E60" w:rsidP="00152E60">
            <w:pPr>
              <w:widowControl w:val="0"/>
              <w:spacing w:line="312" w:lineRule="auto"/>
              <w:jc w:val="center"/>
              <w:rPr>
                <w:b/>
                <w:sz w:val="26"/>
                <w:szCs w:val="26"/>
              </w:rPr>
            </w:pPr>
            <w:r w:rsidRPr="00E156C1">
              <w:rPr>
                <w:b/>
                <w:sz w:val="26"/>
                <w:szCs w:val="26"/>
              </w:rPr>
              <w:t>28</w:t>
            </w:r>
          </w:p>
        </w:tc>
        <w:tc>
          <w:tcPr>
            <w:tcW w:w="2615" w:type="dxa"/>
          </w:tcPr>
          <w:p w14:paraId="625089F7" w14:textId="77777777" w:rsidR="00152E60" w:rsidRPr="00E156C1" w:rsidRDefault="00152E60" w:rsidP="00152E60">
            <w:pPr>
              <w:widowControl w:val="0"/>
              <w:spacing w:line="312" w:lineRule="auto"/>
              <w:jc w:val="center"/>
              <w:rPr>
                <w:b/>
                <w:sz w:val="26"/>
                <w:szCs w:val="26"/>
              </w:rPr>
            </w:pPr>
            <w:r w:rsidRPr="00E156C1">
              <w:rPr>
                <w:b/>
                <w:sz w:val="26"/>
                <w:szCs w:val="26"/>
              </w:rPr>
              <w:t>17</w:t>
            </w:r>
          </w:p>
        </w:tc>
      </w:tr>
    </w:tbl>
    <w:p w14:paraId="439C081D" w14:textId="77777777" w:rsidR="00152E60" w:rsidRPr="00E156C1" w:rsidRDefault="00152E60" w:rsidP="00152E60">
      <w:pPr>
        <w:widowControl w:val="0"/>
        <w:spacing w:line="312" w:lineRule="auto"/>
        <w:ind w:firstLine="720"/>
        <w:jc w:val="both"/>
        <w:rPr>
          <w:b/>
          <w:color w:val="000000"/>
          <w:sz w:val="26"/>
          <w:szCs w:val="26"/>
        </w:rPr>
      </w:pPr>
    </w:p>
    <w:p w14:paraId="53F00A90" w14:textId="77777777" w:rsidR="00152E60" w:rsidRPr="00E156C1" w:rsidRDefault="00152E60" w:rsidP="00152E60">
      <w:pPr>
        <w:widowControl w:val="0"/>
        <w:spacing w:line="312" w:lineRule="auto"/>
        <w:ind w:firstLine="720"/>
        <w:jc w:val="both"/>
        <w:rPr>
          <w:b/>
          <w:sz w:val="26"/>
          <w:szCs w:val="26"/>
        </w:rPr>
      </w:pPr>
    </w:p>
    <w:p w14:paraId="3AD221D6" w14:textId="77777777" w:rsidR="00152E60" w:rsidRPr="00E156C1" w:rsidRDefault="00152E60" w:rsidP="00152E60">
      <w:pPr>
        <w:pStyle w:val="11"/>
      </w:pPr>
      <w:r w:rsidRPr="00E156C1">
        <w:t>CHƯƠNG 1: TỔNG QUAN VỀ KẾ TOÁN CHI PHÍ</w:t>
      </w:r>
    </w:p>
    <w:p w14:paraId="2A68DB5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này giải thích khái niệm và bản chất của kế toán chi phi; phân tích vai trò của kế toán chi phí trong hoạt động quản lý; phân tích sự khác biệt giữa kế toán chi phí, kế toán quản trị và kế toán tài chính; đồng thời làm rõ vai trò kết nối của kế toán chi phí trong mối quan hệ giữa kế toán quản trị và kế toán tài chính. Chương này cũng giới thiệu khái quát về đối tượng và phương pháp của kế toán chi phí. </w:t>
      </w:r>
    </w:p>
    <w:p w14:paraId="13B2A4B2" w14:textId="77777777" w:rsidR="00152E60" w:rsidRPr="00E156C1" w:rsidRDefault="00152E60" w:rsidP="00152E60">
      <w:pPr>
        <w:pStyle w:val="Heading2"/>
        <w:rPr>
          <w:lang w:val="sv-SE"/>
        </w:rPr>
      </w:pPr>
      <w:r w:rsidRPr="00E156C1">
        <w:rPr>
          <w:lang w:val="sv-SE"/>
        </w:rPr>
        <w:t>1.1. Khái niệm và bản chất kế toán chi phí</w:t>
      </w:r>
    </w:p>
    <w:p w14:paraId="4764F4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1. Khái niệm kế toán chi phí</w:t>
      </w:r>
    </w:p>
    <w:p w14:paraId="06F9BAA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 Bản chất kế toán chi phí</w:t>
      </w:r>
    </w:p>
    <w:p w14:paraId="35793B08" w14:textId="77777777" w:rsidR="00152E60" w:rsidRPr="00E156C1" w:rsidRDefault="00152E60" w:rsidP="00152E60">
      <w:pPr>
        <w:pStyle w:val="Heading2"/>
        <w:rPr>
          <w:lang w:val="sv-SE"/>
        </w:rPr>
      </w:pPr>
      <w:r w:rsidRPr="00E156C1">
        <w:rPr>
          <w:lang w:val="sv-SE"/>
        </w:rPr>
        <w:lastRenderedPageBreak/>
        <w:t>1.2. Vai trò của kế toán chi phí</w:t>
      </w:r>
    </w:p>
    <w:p w14:paraId="06DA708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1. Các chức năng quản lý</w:t>
      </w:r>
    </w:p>
    <w:p w14:paraId="051AF37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2. Vai trò của kế toán chi phí trong việc thực hiện các chức năng quản lý</w:t>
      </w:r>
    </w:p>
    <w:p w14:paraId="75FAAD3C" w14:textId="77777777" w:rsidR="00152E60" w:rsidRPr="00E156C1" w:rsidRDefault="00152E60" w:rsidP="00152E60">
      <w:pPr>
        <w:widowControl w:val="0"/>
        <w:spacing w:line="312" w:lineRule="auto"/>
        <w:jc w:val="both"/>
        <w:outlineLvl w:val="1"/>
        <w:rPr>
          <w:b/>
          <w:bCs/>
          <w:sz w:val="26"/>
          <w:szCs w:val="26"/>
          <w:lang w:val="sv-SE"/>
        </w:rPr>
      </w:pPr>
      <w:r w:rsidRPr="00E156C1">
        <w:rPr>
          <w:b/>
          <w:bCs/>
          <w:sz w:val="26"/>
          <w:szCs w:val="26"/>
          <w:lang w:val="sv-SE"/>
        </w:rPr>
        <w:t>1.3. Đối tượng và phương pháp của kế toán chi phí</w:t>
      </w:r>
    </w:p>
    <w:p w14:paraId="2CD4DFE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1. Đối tượng của kế toán chi phí</w:t>
      </w:r>
    </w:p>
    <w:p w14:paraId="7D9EFD6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2. Phương pháp của kế toán chi phí</w:t>
      </w:r>
    </w:p>
    <w:p w14:paraId="576D549A" w14:textId="77777777" w:rsidR="00152E60" w:rsidRPr="00E156C1" w:rsidRDefault="00152E60" w:rsidP="00152E60">
      <w:pPr>
        <w:pStyle w:val="BodyText"/>
        <w:autoSpaceDE/>
        <w:autoSpaceDN/>
        <w:spacing w:line="312" w:lineRule="auto"/>
        <w:ind w:left="0" w:right="0" w:firstLine="0"/>
        <w:outlineLvl w:val="1"/>
        <w:rPr>
          <w:b/>
          <w:bCs/>
        </w:rPr>
      </w:pPr>
      <w:r w:rsidRPr="00E156C1">
        <w:rPr>
          <w:b/>
          <w:bCs/>
        </w:rPr>
        <w:t>1.4. Phân biệt kế toán chi phí, kế toán quản trị với kế toán tài chính</w:t>
      </w:r>
    </w:p>
    <w:p w14:paraId="18538AAA" w14:textId="77777777" w:rsidR="00152E60" w:rsidRPr="00E156C1" w:rsidRDefault="00152E60" w:rsidP="00152E60">
      <w:pPr>
        <w:widowControl w:val="0"/>
        <w:spacing w:line="312" w:lineRule="auto"/>
        <w:ind w:firstLine="720"/>
        <w:jc w:val="both"/>
        <w:rPr>
          <w:sz w:val="26"/>
          <w:szCs w:val="26"/>
        </w:rPr>
      </w:pPr>
      <w:r w:rsidRPr="00E156C1">
        <w:rPr>
          <w:sz w:val="26"/>
          <w:szCs w:val="26"/>
        </w:rPr>
        <w:t>1.4.1. Điểm khác nhau</w:t>
      </w:r>
    </w:p>
    <w:p w14:paraId="57FB52C1" w14:textId="77777777" w:rsidR="00152E60" w:rsidRPr="00E156C1" w:rsidRDefault="00152E60" w:rsidP="00152E60">
      <w:pPr>
        <w:widowControl w:val="0"/>
        <w:spacing w:line="312" w:lineRule="auto"/>
        <w:ind w:firstLine="720"/>
        <w:jc w:val="both"/>
        <w:rPr>
          <w:sz w:val="26"/>
          <w:szCs w:val="26"/>
        </w:rPr>
      </w:pPr>
      <w:r w:rsidRPr="00E156C1">
        <w:rPr>
          <w:sz w:val="26"/>
          <w:szCs w:val="26"/>
        </w:rPr>
        <w:t>1.4.2. Điểm giống nhau</w:t>
      </w:r>
    </w:p>
    <w:p w14:paraId="5FA29C64" w14:textId="77777777" w:rsidR="00152E60" w:rsidRPr="00E156C1" w:rsidRDefault="00152E60" w:rsidP="00152E60">
      <w:pPr>
        <w:pStyle w:val="BodyText"/>
        <w:autoSpaceDE/>
        <w:autoSpaceDN/>
        <w:spacing w:line="312" w:lineRule="auto"/>
        <w:ind w:left="0" w:right="0" w:firstLine="0"/>
        <w:outlineLvl w:val="1"/>
        <w:rPr>
          <w:b/>
        </w:rPr>
      </w:pPr>
      <w:r w:rsidRPr="00E156C1">
        <w:rPr>
          <w:b/>
        </w:rPr>
        <w:t>Tài liệu tham khảo của chương:</w:t>
      </w:r>
    </w:p>
    <w:p w14:paraId="7C567FD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1.</w:t>
      </w:r>
    </w:p>
    <w:p w14:paraId="1D73614E"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w:t>
      </w:r>
    </w:p>
    <w:p w14:paraId="6E68AD19"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w:t>
      </w:r>
    </w:p>
    <w:p w14:paraId="40C58806" w14:textId="77777777" w:rsidR="00152E60" w:rsidRPr="00E156C1" w:rsidRDefault="00152E60" w:rsidP="00152E60">
      <w:pPr>
        <w:pStyle w:val="Heading2"/>
      </w:pPr>
    </w:p>
    <w:p w14:paraId="75003667" w14:textId="77777777" w:rsidR="00152E60" w:rsidRPr="00E156C1" w:rsidRDefault="00152E60" w:rsidP="00152E60">
      <w:pPr>
        <w:pStyle w:val="11"/>
      </w:pPr>
      <w:r w:rsidRPr="00E156C1">
        <w:t>CHƯƠNG 2: PHÂN LOẠI CHI PHÍ</w:t>
      </w:r>
    </w:p>
    <w:p w14:paraId="243400A9"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Chương này giải thích khái niệm, bản chất của chi phí và sự cần thiết phải phân loại chi phí nhằm đáp ứng các yêu cầu của hoạt động quản lý. Việc phân loại chi phí theo chức năng hoạt động, theo nội dung kinh tế, theo khả năng tập hợp chi phí và theo mối quan hệ với mức độ hoạt động của doanh nghiệp sẽ được làm rõ trong chương này.</w:t>
      </w:r>
    </w:p>
    <w:p w14:paraId="7A0A14F4"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1. Khái quát về chi phí</w:t>
      </w:r>
    </w:p>
    <w:p w14:paraId="6FD2D25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1. Bản chất của chi phí</w:t>
      </w:r>
    </w:p>
    <w:p w14:paraId="05DD5890"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2. Khái niệm về chi phí</w:t>
      </w:r>
    </w:p>
    <w:p w14:paraId="179B3BE5" w14:textId="77777777" w:rsidR="00152E60" w:rsidRPr="00E156C1" w:rsidRDefault="00152E60" w:rsidP="00152E60">
      <w:pPr>
        <w:widowControl w:val="0"/>
        <w:autoSpaceDE w:val="0"/>
        <w:autoSpaceDN w:val="0"/>
        <w:spacing w:line="312" w:lineRule="auto"/>
        <w:jc w:val="both"/>
        <w:rPr>
          <w:bCs/>
          <w:sz w:val="26"/>
          <w:szCs w:val="26"/>
          <w:lang w:val="sv-SE"/>
        </w:rPr>
      </w:pPr>
      <w:r w:rsidRPr="00E156C1">
        <w:rPr>
          <w:b/>
          <w:bCs/>
          <w:sz w:val="26"/>
          <w:szCs w:val="26"/>
          <w:lang w:val="sv-SE"/>
        </w:rPr>
        <w:t>2.2</w:t>
      </w:r>
      <w:r w:rsidRPr="00E156C1">
        <w:rPr>
          <w:bCs/>
          <w:sz w:val="26"/>
          <w:szCs w:val="26"/>
          <w:lang w:val="sv-SE"/>
        </w:rPr>
        <w:t xml:space="preserve">. </w:t>
      </w:r>
      <w:r w:rsidRPr="00E156C1">
        <w:rPr>
          <w:b/>
          <w:bCs/>
          <w:sz w:val="26"/>
          <w:szCs w:val="26"/>
          <w:lang w:val="sv-SE"/>
        </w:rPr>
        <w:t>Phân loại chi phí theo nội dung kinh tế</w:t>
      </w:r>
    </w:p>
    <w:p w14:paraId="395580C8"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3. Phân loại chi phí theo chức năng hoạt động</w:t>
      </w:r>
    </w:p>
    <w:p w14:paraId="203A42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Chi phí sản xuất</w:t>
      </w:r>
    </w:p>
    <w:p w14:paraId="760900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2. Chi phí ngoài sản xuất</w:t>
      </w:r>
    </w:p>
    <w:p w14:paraId="5251E96C" w14:textId="77777777" w:rsidR="00152E60" w:rsidRPr="00E156C1" w:rsidRDefault="00152E60" w:rsidP="00152E60">
      <w:pPr>
        <w:pStyle w:val="BodyText"/>
        <w:spacing w:line="312" w:lineRule="auto"/>
        <w:ind w:left="0" w:right="0" w:firstLine="0"/>
        <w:rPr>
          <w:b/>
          <w:bCs/>
        </w:rPr>
      </w:pPr>
      <w:r w:rsidRPr="00E156C1">
        <w:rPr>
          <w:b/>
          <w:bCs/>
        </w:rPr>
        <w:t>2.4. Phân loại chi phí theo mối quan hệ với mức độ hoạt động</w:t>
      </w:r>
    </w:p>
    <w:p w14:paraId="2B74C3F4" w14:textId="77777777" w:rsidR="00152E60" w:rsidRPr="00E156C1" w:rsidRDefault="00152E60" w:rsidP="00152E60">
      <w:pPr>
        <w:widowControl w:val="0"/>
        <w:spacing w:line="312" w:lineRule="auto"/>
        <w:ind w:firstLine="720"/>
        <w:jc w:val="both"/>
        <w:rPr>
          <w:sz w:val="26"/>
          <w:szCs w:val="26"/>
        </w:rPr>
      </w:pPr>
      <w:r w:rsidRPr="00E156C1">
        <w:rPr>
          <w:sz w:val="26"/>
          <w:szCs w:val="26"/>
        </w:rPr>
        <w:t>2.4.1. Chi phí biến đổi</w:t>
      </w:r>
    </w:p>
    <w:p w14:paraId="398E3AD0" w14:textId="77777777" w:rsidR="00152E60" w:rsidRPr="00E156C1" w:rsidRDefault="00152E60" w:rsidP="00152E60">
      <w:pPr>
        <w:widowControl w:val="0"/>
        <w:spacing w:line="312" w:lineRule="auto"/>
        <w:ind w:firstLine="720"/>
        <w:jc w:val="both"/>
        <w:rPr>
          <w:sz w:val="26"/>
          <w:szCs w:val="26"/>
        </w:rPr>
      </w:pPr>
      <w:r w:rsidRPr="00E156C1">
        <w:rPr>
          <w:sz w:val="26"/>
          <w:szCs w:val="26"/>
        </w:rPr>
        <w:t>2.4.2. Chi phí cố định</w:t>
      </w:r>
    </w:p>
    <w:p w14:paraId="207308DE" w14:textId="77777777" w:rsidR="00152E60" w:rsidRPr="00E156C1" w:rsidRDefault="00152E60" w:rsidP="00152E60">
      <w:pPr>
        <w:widowControl w:val="0"/>
        <w:autoSpaceDE w:val="0"/>
        <w:autoSpaceDN w:val="0"/>
        <w:spacing w:line="312" w:lineRule="auto"/>
        <w:jc w:val="both"/>
        <w:rPr>
          <w:b/>
          <w:sz w:val="26"/>
          <w:szCs w:val="26"/>
        </w:rPr>
      </w:pPr>
      <w:r w:rsidRPr="00E156C1">
        <w:rPr>
          <w:b/>
          <w:sz w:val="26"/>
          <w:szCs w:val="26"/>
        </w:rPr>
        <w:t>2.5. Phân loại chi phí theo khả năng tập hợp chi phí</w:t>
      </w:r>
    </w:p>
    <w:p w14:paraId="7827F52D" w14:textId="77777777" w:rsidR="00152E60" w:rsidRPr="00E156C1" w:rsidRDefault="00152E60" w:rsidP="00152E60">
      <w:pPr>
        <w:widowControl w:val="0"/>
        <w:spacing w:line="312" w:lineRule="auto"/>
        <w:ind w:firstLine="720"/>
        <w:jc w:val="both"/>
        <w:rPr>
          <w:sz w:val="26"/>
          <w:szCs w:val="26"/>
        </w:rPr>
      </w:pPr>
      <w:r w:rsidRPr="00E156C1">
        <w:rPr>
          <w:sz w:val="26"/>
          <w:szCs w:val="26"/>
        </w:rPr>
        <w:t>2.5.1. Chi phí trực tiếp</w:t>
      </w:r>
    </w:p>
    <w:p w14:paraId="2FF5B8F5" w14:textId="77777777" w:rsidR="00152E60" w:rsidRPr="00E156C1" w:rsidRDefault="00152E60" w:rsidP="00152E60">
      <w:pPr>
        <w:widowControl w:val="0"/>
        <w:spacing w:line="312" w:lineRule="auto"/>
        <w:ind w:firstLine="720"/>
        <w:jc w:val="both"/>
        <w:rPr>
          <w:sz w:val="26"/>
          <w:szCs w:val="26"/>
        </w:rPr>
      </w:pPr>
      <w:r w:rsidRPr="00E156C1">
        <w:rPr>
          <w:sz w:val="26"/>
          <w:szCs w:val="26"/>
        </w:rPr>
        <w:t>2.5.2. Chi phí gián tiếp</w:t>
      </w:r>
    </w:p>
    <w:p w14:paraId="00C5615B" w14:textId="77777777" w:rsidR="00152E60" w:rsidRPr="00E156C1" w:rsidRDefault="00152E60" w:rsidP="00152E60">
      <w:pPr>
        <w:pStyle w:val="BodyText"/>
        <w:spacing w:line="312" w:lineRule="auto"/>
        <w:ind w:left="0" w:right="0" w:firstLine="0"/>
        <w:rPr>
          <w:b/>
        </w:rPr>
      </w:pPr>
      <w:r w:rsidRPr="00E156C1">
        <w:rPr>
          <w:b/>
        </w:rPr>
        <w:lastRenderedPageBreak/>
        <w:t>Tài liệu tham khảo của chương:</w:t>
      </w:r>
    </w:p>
    <w:p w14:paraId="2F3485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2.</w:t>
      </w:r>
    </w:p>
    <w:p w14:paraId="0CE1F968"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2.</w:t>
      </w:r>
    </w:p>
    <w:p w14:paraId="5429BF0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 &amp; 5.</w:t>
      </w:r>
    </w:p>
    <w:p w14:paraId="6092EA4A" w14:textId="77777777" w:rsidR="00152E60" w:rsidRPr="00E156C1" w:rsidRDefault="00152E60" w:rsidP="00152E60">
      <w:pPr>
        <w:widowControl w:val="0"/>
        <w:spacing w:line="312" w:lineRule="auto"/>
        <w:ind w:firstLine="720"/>
        <w:jc w:val="both"/>
        <w:rPr>
          <w:b/>
          <w:bCs/>
          <w:sz w:val="26"/>
          <w:szCs w:val="26"/>
          <w:lang w:val="de-DE"/>
        </w:rPr>
      </w:pPr>
    </w:p>
    <w:p w14:paraId="7F330094" w14:textId="77777777" w:rsidR="00152E60" w:rsidRPr="00E156C1" w:rsidRDefault="00152E60" w:rsidP="00152E60">
      <w:pPr>
        <w:pStyle w:val="11"/>
      </w:pPr>
      <w:r w:rsidRPr="00E156C1">
        <w:t xml:space="preserve">CHƯƠNG 3: PHƯƠNG PHÁP XÁC ĐỊNH CHI PHÍ THEO CÔNG VIỆC </w:t>
      </w:r>
    </w:p>
    <w:p w14:paraId="62AA3CF4"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và điều kiện vận dụng phương pháp xác định chi phí theo công việc. Chương này cũng giải thích cụ thể quá trình ghi nhận dòng chi phí trên sổ kế toán và phương pháp phân bổ chi phí thường được sử dụng khi xác định chi phí theo công việc . </w:t>
      </w:r>
    </w:p>
    <w:p w14:paraId="37F13AFA" w14:textId="77777777" w:rsidR="00152E60" w:rsidRPr="00E156C1" w:rsidRDefault="00152E60" w:rsidP="00152E60">
      <w:pPr>
        <w:pStyle w:val="BodyText"/>
        <w:spacing w:line="312" w:lineRule="auto"/>
        <w:ind w:left="0" w:right="0" w:firstLine="0"/>
        <w:rPr>
          <w:b/>
          <w:lang w:val="de-DE"/>
        </w:rPr>
      </w:pPr>
      <w:r w:rsidRPr="00E156C1">
        <w:rPr>
          <w:b/>
          <w:bCs/>
          <w:lang w:val="de-DE"/>
        </w:rPr>
        <w:t>3.1. Đặc điểm và đ</w:t>
      </w:r>
      <w:r w:rsidRPr="00E156C1">
        <w:rPr>
          <w:b/>
          <w:lang w:val="de-DE"/>
        </w:rPr>
        <w:t xml:space="preserve">iều kiện vận dụng </w:t>
      </w:r>
    </w:p>
    <w:p w14:paraId="3C705699"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2. Dòng chi phí và qui trình hạch toán</w:t>
      </w:r>
    </w:p>
    <w:p w14:paraId="3CB6F3E3"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1. Dòng chi phí</w:t>
      </w:r>
    </w:p>
    <w:p w14:paraId="51B7302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2. Qui trình hạch toán</w:t>
      </w:r>
    </w:p>
    <w:p w14:paraId="7BBFC041"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3. Phân bổ chi phí sản xuất chung</w:t>
      </w:r>
    </w:p>
    <w:p w14:paraId="063F674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1. Nguyên tắc phân bổ </w:t>
      </w:r>
    </w:p>
    <w:p w14:paraId="496953AD"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2. Tiêu thức phân bổ </w:t>
      </w:r>
    </w:p>
    <w:p w14:paraId="68BBE19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3. Phương pháp phân bổ </w:t>
      </w:r>
    </w:p>
    <w:p w14:paraId="0ACB7F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4. Xử lý chênh lệch </w:t>
      </w:r>
    </w:p>
    <w:p w14:paraId="3BE483AA"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4. Phân bổ chi phí của các bộ phận phục vụ</w:t>
      </w:r>
    </w:p>
    <w:p w14:paraId="489BEF6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1. Phương pháp phân bổ trực tiếp</w:t>
      </w:r>
    </w:p>
    <w:p w14:paraId="213BB8F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2. Phương pháp phân bổ nhiều bước</w:t>
      </w:r>
    </w:p>
    <w:p w14:paraId="0B342D02"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3. Phương pháp phân bổ lẫn nhau</w:t>
      </w:r>
    </w:p>
    <w:p w14:paraId="6BAF6590"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5. Báo cáo chi phí</w:t>
      </w:r>
    </w:p>
    <w:p w14:paraId="42D83C39"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7C8B3AB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amp;7</w:t>
      </w:r>
    </w:p>
    <w:p w14:paraId="04592AF2"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4 &amp;15.</w:t>
      </w:r>
    </w:p>
    <w:p w14:paraId="6BD148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2.</w:t>
      </w:r>
    </w:p>
    <w:p w14:paraId="56C6E9A7" w14:textId="77777777" w:rsidR="00152E60" w:rsidRPr="00E156C1" w:rsidRDefault="00152E60" w:rsidP="00152E60">
      <w:pPr>
        <w:widowControl w:val="0"/>
        <w:spacing w:line="312" w:lineRule="auto"/>
        <w:ind w:firstLine="720"/>
        <w:jc w:val="both"/>
        <w:rPr>
          <w:b/>
          <w:bCs/>
          <w:sz w:val="26"/>
          <w:szCs w:val="26"/>
          <w:lang w:val="de-DE"/>
        </w:rPr>
      </w:pPr>
    </w:p>
    <w:p w14:paraId="27FE831C" w14:textId="77777777" w:rsidR="00152E60" w:rsidRPr="00E156C1" w:rsidRDefault="00152E60" w:rsidP="00152E60">
      <w:pPr>
        <w:pStyle w:val="11"/>
      </w:pPr>
      <w:r w:rsidRPr="00E156C1">
        <w:lastRenderedPageBreak/>
        <w:t xml:space="preserve">CHƯƠNG  4: PHƯƠNG PHÁP XÁC ĐỊNH CHI PHÍ THEO QUÁ TRÌNH SẢN XUẤT </w:t>
      </w:r>
    </w:p>
    <w:p w14:paraId="69F8A209"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điều kiện vận dụng phương pháp xác định chi phí theo quá trình sản xuất; đồng thời chỉ ra sự khác nhau giữa phương pháp xác định chi phí theo quá trình sản xuất với phương pháp xác định chi phí theo công việc. Chương này cũng giải thích cụ thể quá trình ghi nhận dòng chi phí trên sổ kế toán, các phương pháp qui đổi sản lượng tương đương và đo lường thiệt hại sản phẩm hỏng khi xác định chi phí theo quá trình sản xuất . </w:t>
      </w:r>
    </w:p>
    <w:p w14:paraId="026D1D72" w14:textId="77777777" w:rsidR="00152E60" w:rsidRPr="00E156C1" w:rsidRDefault="00152E60" w:rsidP="00152E60">
      <w:pPr>
        <w:pStyle w:val="22"/>
        <w:rPr>
          <w:lang w:val="de-DE"/>
        </w:rPr>
      </w:pPr>
      <w:r w:rsidRPr="00E156C1">
        <w:rPr>
          <w:bCs/>
          <w:lang w:val="de-DE"/>
        </w:rPr>
        <w:t>4.1. Đặc điểm và đ</w:t>
      </w:r>
      <w:r w:rsidRPr="00E156C1">
        <w:rPr>
          <w:lang w:val="de-DE"/>
        </w:rPr>
        <w:t xml:space="preserve">iều kiện vận dụng </w:t>
      </w:r>
    </w:p>
    <w:p w14:paraId="2F0F60A7" w14:textId="77777777" w:rsidR="00152E60" w:rsidRPr="00E156C1" w:rsidRDefault="00152E60" w:rsidP="00152E60">
      <w:pPr>
        <w:pStyle w:val="22"/>
        <w:rPr>
          <w:lang w:val="de-DE"/>
        </w:rPr>
      </w:pPr>
      <w:r w:rsidRPr="00E156C1">
        <w:rPr>
          <w:lang w:val="de-DE"/>
        </w:rPr>
        <w:t>4.2. Dòng chi phí và qui trình hạch toán</w:t>
      </w:r>
    </w:p>
    <w:p w14:paraId="7BFBB00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1. Dòng chi phí</w:t>
      </w:r>
    </w:p>
    <w:p w14:paraId="019CC05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2. Qui trình hạch toán</w:t>
      </w:r>
    </w:p>
    <w:p w14:paraId="758C255E" w14:textId="77777777" w:rsidR="00152E60" w:rsidRPr="00E156C1" w:rsidRDefault="00152E60" w:rsidP="00152E60">
      <w:pPr>
        <w:pStyle w:val="22"/>
        <w:rPr>
          <w:lang w:val="de-DE"/>
        </w:rPr>
      </w:pPr>
      <w:r w:rsidRPr="00E156C1">
        <w:rPr>
          <w:lang w:val="de-DE"/>
        </w:rPr>
        <w:t xml:space="preserve">4.3. Xác định giá thành sản phẩm </w:t>
      </w:r>
    </w:p>
    <w:p w14:paraId="1C827DD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1. Xác định giá thành sản phẩm theo phương pháp bình quân </w:t>
      </w:r>
    </w:p>
    <w:p w14:paraId="5522555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2. Xác định giá thành sản phẩm  theo phương pháp nhập trước – xuất trước </w:t>
      </w:r>
    </w:p>
    <w:p w14:paraId="21306882" w14:textId="77777777" w:rsidR="00152E60" w:rsidRPr="00E156C1" w:rsidRDefault="00152E60" w:rsidP="00152E60">
      <w:pPr>
        <w:pStyle w:val="22"/>
        <w:rPr>
          <w:lang w:val="de-DE"/>
        </w:rPr>
      </w:pPr>
      <w:r w:rsidRPr="00E156C1">
        <w:rPr>
          <w:lang w:val="de-DE"/>
        </w:rPr>
        <w:t xml:space="preserve">4.4. Xác định thiệt hại sản phẩm hỏng </w:t>
      </w:r>
    </w:p>
    <w:p w14:paraId="592619C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1. Khái niệm và phân loại sản phẩm hỏng</w:t>
      </w:r>
    </w:p>
    <w:p w14:paraId="25B76C8A"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2. Phương pháp xác định thiệt hại sản phẩm hỏng</w:t>
      </w:r>
    </w:p>
    <w:p w14:paraId="08CBB909" w14:textId="77777777" w:rsidR="00152E60" w:rsidRPr="00E156C1" w:rsidRDefault="00152E60" w:rsidP="00152E60">
      <w:pPr>
        <w:pStyle w:val="22"/>
        <w:rPr>
          <w:lang w:val="de-DE"/>
        </w:rPr>
      </w:pPr>
      <w:r w:rsidRPr="00E156C1">
        <w:rPr>
          <w:lang w:val="de-DE"/>
        </w:rPr>
        <w:t>3.5. Báo cáo sản xuất</w:t>
      </w:r>
    </w:p>
    <w:p w14:paraId="0A864C04" w14:textId="77777777" w:rsidR="00152E60" w:rsidRPr="00E156C1" w:rsidRDefault="00152E60" w:rsidP="00152E60">
      <w:pPr>
        <w:pStyle w:val="22"/>
        <w:rPr>
          <w:lang w:val="de-DE"/>
        </w:rPr>
      </w:pPr>
      <w:r w:rsidRPr="00E156C1">
        <w:rPr>
          <w:lang w:val="de-DE"/>
        </w:rPr>
        <w:t>Tài liệu tham khảo của chương:</w:t>
      </w:r>
    </w:p>
    <w:p w14:paraId="5D1EDC5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3F7D9DD"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7 &amp; 18.</w:t>
      </w:r>
    </w:p>
    <w:p w14:paraId="566DA81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3.</w:t>
      </w:r>
    </w:p>
    <w:p w14:paraId="47D7162F" w14:textId="77777777" w:rsidR="00152E60" w:rsidRPr="00E156C1" w:rsidRDefault="00152E60" w:rsidP="00152E60">
      <w:pPr>
        <w:widowControl w:val="0"/>
        <w:spacing w:line="312" w:lineRule="auto"/>
        <w:ind w:firstLine="720"/>
        <w:jc w:val="both"/>
        <w:rPr>
          <w:b/>
          <w:bCs/>
          <w:sz w:val="26"/>
          <w:szCs w:val="26"/>
          <w:lang w:val="de-DE"/>
        </w:rPr>
      </w:pPr>
    </w:p>
    <w:p w14:paraId="217AE503" w14:textId="77777777" w:rsidR="00152E60" w:rsidRPr="00E156C1" w:rsidRDefault="00152E60" w:rsidP="00152E60">
      <w:pPr>
        <w:pStyle w:val="11"/>
      </w:pPr>
      <w:r w:rsidRPr="00E156C1">
        <w:t xml:space="preserve">CHƯƠNG  5: PHƯƠNG PHÁP XÁC ĐỊNH CHI PHÍ THEO HOẠT ĐỘNG </w:t>
      </w:r>
    </w:p>
    <w:p w14:paraId="02B07910"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Chương này giới thiệu về phương pháp xác định chi phí theo hoạt động, còn được gọi là phương pháp ABC (Acitivity-Based Costing). Phương pháp ABC được đánh giá là một trong những phương pháp xác định chi phí hiện đại, khắc phục được những hạn chế của các phương pháp xác định chi phí trước đó. Vì thế, chương này sẽ giải thích điểm ưu việt của phương pháp ABC so với các phương pháp truyền thống và mô tả cụ thể qui trình vận dụng phương pháp ABC. Những vấn đề về  lợi ích và thách thức liên quan đến việc vận dụng phương pháp ABC cũng sẽ được đề cập trong chương này.</w:t>
      </w:r>
    </w:p>
    <w:p w14:paraId="47210D8A" w14:textId="77777777" w:rsidR="00152E60" w:rsidRPr="00E156C1" w:rsidRDefault="00152E60" w:rsidP="00152E60">
      <w:pPr>
        <w:pStyle w:val="BodyText"/>
        <w:spacing w:line="312" w:lineRule="auto"/>
        <w:ind w:left="0" w:right="0" w:firstLine="0"/>
        <w:rPr>
          <w:b/>
          <w:lang w:val="de-DE"/>
        </w:rPr>
      </w:pPr>
      <w:r w:rsidRPr="00E156C1">
        <w:rPr>
          <w:b/>
          <w:bCs/>
          <w:lang w:val="de-DE"/>
        </w:rPr>
        <w:t>4.1. Đặc điểm và đ</w:t>
      </w:r>
      <w:r w:rsidRPr="00E156C1">
        <w:rPr>
          <w:b/>
          <w:lang w:val="de-DE"/>
        </w:rPr>
        <w:t>iều kiện vận dụng</w:t>
      </w:r>
    </w:p>
    <w:p w14:paraId="5A113FD9"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2. Phân loại mức độ hoạt động  </w:t>
      </w:r>
    </w:p>
    <w:p w14:paraId="62CB5B12"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lastRenderedPageBreak/>
        <w:t>4.3. Qui trình xác định chi phí theo hoạt động</w:t>
      </w:r>
    </w:p>
    <w:p w14:paraId="2E71A951"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4.  Lợi ích và thách thức khi vận dụng phương pháp ABC </w:t>
      </w:r>
    </w:p>
    <w:p w14:paraId="597951DB"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1E4618B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22E523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5.</w:t>
      </w:r>
    </w:p>
    <w:p w14:paraId="4614AA86"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4.</w:t>
      </w:r>
    </w:p>
    <w:p w14:paraId="21DEA66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5A2B87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w:t>
      </w:r>
    </w:p>
    <w:p w14:paraId="7E8AF75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Lê Kim Ngọc (2017), Hệ thống câu hỏi và bài tập kế toán quản trị, Nhà xuất bản Đại học Kinh tế Quốc dân.</w:t>
      </w:r>
    </w:p>
    <w:p w14:paraId="3440475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20FD69AA"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w:t>
      </w:r>
    </w:p>
    <w:p w14:paraId="34CB53CF"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rPr>
          <w:b/>
          <w:color w:val="000000"/>
        </w:rPr>
      </w:pPr>
      <w:r w:rsidRPr="00E156C1">
        <w:t>Weidgant, Kimmel &amp; Kieso (2014), John Wiley &amp; Sons, Managerial Accounting, 7</w:t>
      </w:r>
      <w:r w:rsidRPr="00E156C1">
        <w:rPr>
          <w:vertAlign w:val="superscript"/>
        </w:rPr>
        <w:t>th</w:t>
      </w:r>
      <w:r w:rsidRPr="00E156C1">
        <w:t xml:space="preserve"> edition.</w:t>
      </w:r>
    </w:p>
    <w:p w14:paraId="775AF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77B919AF" w14:textId="77777777" w:rsidR="00152E60" w:rsidRPr="00E156C1" w:rsidRDefault="00152E60" w:rsidP="00152E60">
      <w:pPr>
        <w:widowControl w:val="0"/>
        <w:spacing w:line="312" w:lineRule="auto"/>
        <w:ind w:firstLine="720"/>
        <w:jc w:val="both"/>
        <w:rPr>
          <w:sz w:val="26"/>
          <w:szCs w:val="26"/>
        </w:rPr>
      </w:pPr>
      <w:r w:rsidRPr="00E156C1">
        <w:rPr>
          <w:sz w:val="26"/>
          <w:szCs w:val="26"/>
        </w:rPr>
        <w:t>Đánh giá học phần theo thang điểm 10:</w:t>
      </w:r>
    </w:p>
    <w:p w14:paraId="131B4B2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gia trên lớp:</w:t>
      </w:r>
      <w:r w:rsidRPr="00E156C1">
        <w:rPr>
          <w:sz w:val="26"/>
          <w:szCs w:val="26"/>
          <w:lang w:val="pt-BR"/>
        </w:rPr>
        <w:tab/>
      </w:r>
      <w:r w:rsidRPr="00E156C1">
        <w:rPr>
          <w:sz w:val="26"/>
          <w:szCs w:val="26"/>
          <w:lang w:val="pt-BR"/>
        </w:rPr>
        <w:tab/>
        <w:t>10%</w:t>
      </w:r>
    </w:p>
    <w:p w14:paraId="1920004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1:</w:t>
      </w:r>
      <w:r w:rsidRPr="00E156C1">
        <w:rPr>
          <w:sz w:val="26"/>
          <w:szCs w:val="26"/>
          <w:lang w:val="pt-BR"/>
        </w:rPr>
        <w:tab/>
      </w:r>
      <w:r w:rsidRPr="00E156C1">
        <w:rPr>
          <w:sz w:val="26"/>
          <w:szCs w:val="26"/>
          <w:lang w:val="pt-BR"/>
        </w:rPr>
        <w:tab/>
        <w:t>15%</w:t>
      </w:r>
    </w:p>
    <w:p w14:paraId="7BB6573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2:</w:t>
      </w:r>
      <w:r w:rsidRPr="00E156C1">
        <w:rPr>
          <w:sz w:val="26"/>
          <w:szCs w:val="26"/>
          <w:lang w:val="pt-BR"/>
        </w:rPr>
        <w:tab/>
      </w:r>
      <w:r w:rsidRPr="00E156C1">
        <w:rPr>
          <w:sz w:val="26"/>
          <w:szCs w:val="26"/>
          <w:lang w:val="pt-BR"/>
        </w:rPr>
        <w:tab/>
        <w:t>15%</w:t>
      </w:r>
    </w:p>
    <w:p w14:paraId="1D3D9D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kết thúc học phần:</w:t>
      </w:r>
      <w:r w:rsidRPr="00E156C1">
        <w:rPr>
          <w:sz w:val="26"/>
          <w:szCs w:val="26"/>
          <w:lang w:val="pt-BR"/>
        </w:rPr>
        <w:tab/>
        <w:t>60%</w:t>
      </w:r>
    </w:p>
    <w:tbl>
      <w:tblPr>
        <w:tblW w:w="9211" w:type="dxa"/>
        <w:jc w:val="center"/>
        <w:tblLook w:val="01E0" w:firstRow="1" w:lastRow="1" w:firstColumn="1" w:lastColumn="1" w:noHBand="0" w:noVBand="0"/>
      </w:tblPr>
      <w:tblGrid>
        <w:gridCol w:w="3477"/>
        <w:gridCol w:w="1080"/>
        <w:gridCol w:w="4654"/>
      </w:tblGrid>
      <w:tr w:rsidR="00152E60" w:rsidRPr="00E156C1" w14:paraId="066DB0C8" w14:textId="77777777" w:rsidTr="00152E60">
        <w:trPr>
          <w:jc w:val="center"/>
        </w:trPr>
        <w:tc>
          <w:tcPr>
            <w:tcW w:w="3477" w:type="dxa"/>
            <w:shd w:val="clear" w:color="auto" w:fill="auto"/>
          </w:tcPr>
          <w:p w14:paraId="5FD59EBA" w14:textId="77777777" w:rsidR="00152E60" w:rsidRPr="00E156C1" w:rsidRDefault="00152E60" w:rsidP="00152E60">
            <w:pPr>
              <w:widowControl w:val="0"/>
              <w:spacing w:line="312" w:lineRule="auto"/>
              <w:jc w:val="both"/>
              <w:rPr>
                <w:rFonts w:eastAsia="Times New Roman"/>
                <w:b/>
                <w:color w:val="0D0D0D"/>
                <w:sz w:val="26"/>
                <w:szCs w:val="26"/>
                <w:lang w:val="vi-VN"/>
              </w:rPr>
            </w:pPr>
          </w:p>
        </w:tc>
        <w:tc>
          <w:tcPr>
            <w:tcW w:w="1080" w:type="dxa"/>
            <w:shd w:val="clear" w:color="auto" w:fill="auto"/>
          </w:tcPr>
          <w:p w14:paraId="213732F8" w14:textId="77777777" w:rsidR="00152E60" w:rsidRPr="00E156C1" w:rsidRDefault="00152E60" w:rsidP="00152E60">
            <w:pPr>
              <w:widowControl w:val="0"/>
              <w:spacing w:line="312" w:lineRule="auto"/>
              <w:jc w:val="both"/>
              <w:rPr>
                <w:rFonts w:eastAsia="Times New Roman"/>
                <w:color w:val="0D0D0D"/>
                <w:sz w:val="26"/>
                <w:szCs w:val="26"/>
                <w:lang w:val="vi-VN"/>
              </w:rPr>
            </w:pPr>
          </w:p>
        </w:tc>
        <w:tc>
          <w:tcPr>
            <w:tcW w:w="4654" w:type="dxa"/>
            <w:shd w:val="clear" w:color="auto" w:fill="auto"/>
          </w:tcPr>
          <w:p w14:paraId="4F6E0A63" w14:textId="77777777" w:rsidR="00D309DA" w:rsidRPr="00E156C1" w:rsidRDefault="00D309DA" w:rsidP="00152E60">
            <w:pPr>
              <w:widowControl w:val="0"/>
              <w:spacing w:line="312" w:lineRule="auto"/>
              <w:jc w:val="center"/>
              <w:rPr>
                <w:rFonts w:eastAsia="Times New Roman"/>
                <w:i/>
                <w:iCs/>
                <w:color w:val="0D0D0D"/>
                <w:sz w:val="26"/>
                <w:szCs w:val="26"/>
              </w:rPr>
            </w:pPr>
          </w:p>
          <w:p w14:paraId="5DAB0F10" w14:textId="17312B1A" w:rsidR="00152E60" w:rsidRPr="00E156C1" w:rsidRDefault="00152E60" w:rsidP="00152E60">
            <w:pPr>
              <w:widowControl w:val="0"/>
              <w:spacing w:line="312" w:lineRule="auto"/>
              <w:jc w:val="center"/>
              <w:rPr>
                <w:rFonts w:eastAsia="Times New Roman"/>
                <w:color w:val="0D0D0D"/>
                <w:sz w:val="26"/>
                <w:szCs w:val="26"/>
              </w:rPr>
            </w:pPr>
            <w:r w:rsidRPr="00E156C1">
              <w:rPr>
                <w:rFonts w:eastAsia="Times New Roman"/>
                <w:i/>
                <w:iCs/>
                <w:color w:val="0D0D0D"/>
                <w:sz w:val="26"/>
                <w:szCs w:val="26"/>
                <w:lang w:val="vi-VN"/>
              </w:rPr>
              <w:t>Hà Nội, ngày  tháng  năm 201</w:t>
            </w:r>
            <w:r w:rsidR="00D309DA" w:rsidRPr="00E156C1">
              <w:rPr>
                <w:rFonts w:eastAsia="Times New Roman"/>
                <w:i/>
                <w:iCs/>
                <w:color w:val="0D0D0D"/>
                <w:sz w:val="26"/>
                <w:szCs w:val="26"/>
              </w:rPr>
              <w:t>9</w:t>
            </w:r>
          </w:p>
        </w:tc>
      </w:tr>
      <w:tr w:rsidR="00152E60" w:rsidRPr="00E156C1" w14:paraId="310BEC5C" w14:textId="77777777" w:rsidTr="00152E60">
        <w:trPr>
          <w:jc w:val="center"/>
        </w:trPr>
        <w:tc>
          <w:tcPr>
            <w:tcW w:w="3477" w:type="dxa"/>
            <w:shd w:val="clear" w:color="auto" w:fill="auto"/>
          </w:tcPr>
          <w:p w14:paraId="3923A593"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TRƯỞNG BỘ MÔN</w:t>
            </w:r>
          </w:p>
          <w:p w14:paraId="2793C5B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155BCA"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D6F51D0"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2A2751A"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4D73266F"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55964ECF"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025A36EA"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59F96F12"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126EAF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D1200D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16B82263" w14:textId="544F3D2A" w:rsidR="00152E60" w:rsidRPr="00E156C1" w:rsidRDefault="00434FCA">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31774856" w14:textId="77777777" w:rsidR="00152E60" w:rsidRPr="00E156C1" w:rsidRDefault="00152E60" w:rsidP="00152E60">
      <w:pPr>
        <w:rPr>
          <w:rFonts w:eastAsia="Times New Roman"/>
          <w:b/>
          <w:bCs/>
          <w:color w:val="000000"/>
          <w:sz w:val="26"/>
          <w:szCs w:val="26"/>
          <w:lang w:val="vi-VN"/>
        </w:rPr>
      </w:pPr>
    </w:p>
    <w:p w14:paraId="481EC696" w14:textId="77777777" w:rsidR="00152E60" w:rsidRPr="00E156C1" w:rsidRDefault="00152E60" w:rsidP="00152E60">
      <w:pPr>
        <w:rPr>
          <w:rFonts w:eastAsia="Times New Roman"/>
          <w:b/>
          <w:bCs/>
          <w:color w:val="000000"/>
          <w:sz w:val="26"/>
          <w:szCs w:val="26"/>
          <w:lang w:val="vi-VN"/>
        </w:rPr>
      </w:pPr>
      <w:r w:rsidRPr="00E156C1">
        <w:rPr>
          <w:rFonts w:eastAsia="Times New Roman"/>
          <w:b/>
          <w:bCs/>
          <w:color w:val="000000"/>
          <w:sz w:val="26"/>
          <w:szCs w:val="26"/>
          <w:lang w:val="vi-VN"/>
        </w:rPr>
        <w:br w:type="page"/>
      </w:r>
    </w:p>
    <w:p w14:paraId="5FB53CEF" w14:textId="77777777" w:rsidR="00152E60" w:rsidRPr="00E156C1" w:rsidRDefault="00152E60" w:rsidP="00152E60">
      <w:pPr>
        <w:rPr>
          <w:b/>
          <w:bCs/>
          <w:color w:val="000000"/>
          <w:sz w:val="26"/>
          <w:szCs w:val="26"/>
          <w:lang w:val="vi-VN"/>
        </w:rPr>
      </w:pPr>
    </w:p>
    <w:tbl>
      <w:tblPr>
        <w:tblW w:w="9938" w:type="dxa"/>
        <w:jc w:val="center"/>
        <w:tblCellMar>
          <w:left w:w="57" w:type="dxa"/>
          <w:right w:w="57" w:type="dxa"/>
        </w:tblCellMar>
        <w:tblLook w:val="01E0" w:firstRow="1" w:lastRow="1" w:firstColumn="1" w:lastColumn="1" w:noHBand="0" w:noVBand="0"/>
      </w:tblPr>
      <w:tblGrid>
        <w:gridCol w:w="4781"/>
        <w:gridCol w:w="5157"/>
      </w:tblGrid>
      <w:tr w:rsidR="00152E60" w:rsidRPr="00E156C1" w14:paraId="43EA16AF" w14:textId="77777777" w:rsidTr="00016EEB">
        <w:trPr>
          <w:trHeight w:val="854"/>
          <w:jc w:val="center"/>
        </w:trPr>
        <w:tc>
          <w:tcPr>
            <w:tcW w:w="4756" w:type="dxa"/>
          </w:tcPr>
          <w:p w14:paraId="5C2FE44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3454B99B"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1612BE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DEFAE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04CB85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A492A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675119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42FA0E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423D4EE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4508031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F6ADAF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215F71F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dự án đầu tư</w:t>
      </w:r>
    </w:p>
    <w:p w14:paraId="65A35BE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Investment Project Accounting</w:t>
      </w:r>
      <w:r w:rsidRPr="00E156C1">
        <w:rPr>
          <w:rFonts w:eastAsia="Times New Roman"/>
          <w:color w:val="000000"/>
          <w:sz w:val="26"/>
          <w:szCs w:val="26"/>
        </w:rPr>
        <w:t xml:space="preserve"> </w:t>
      </w:r>
    </w:p>
    <w:p w14:paraId="4709AAF2" w14:textId="5001DCA2"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b/>
          <w:sz w:val="26"/>
          <w:szCs w:val="26"/>
        </w:rPr>
        <w:t>NLKT1105</w:t>
      </w:r>
      <w:r w:rsidR="00434FCA"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434FCA" w:rsidRPr="00E156C1">
        <w:rPr>
          <w:rFonts w:eastAsia="Times New Roman"/>
          <w:b/>
          <w:color w:val="000000"/>
          <w:sz w:val="26"/>
          <w:szCs w:val="26"/>
        </w:rPr>
        <w:t>3</w:t>
      </w:r>
    </w:p>
    <w:p w14:paraId="58EFF3AF"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 BM NGUYÊN LÝ KẾ TOÁN</w:t>
      </w:r>
    </w:p>
    <w:p w14:paraId="08645E6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0D85BF54" w14:textId="4DC3C4B0" w:rsidR="00152E60" w:rsidRPr="00E156C1" w:rsidRDefault="00434FCA" w:rsidP="00152E60">
      <w:pPr>
        <w:widowControl w:val="0"/>
        <w:spacing w:line="312" w:lineRule="auto"/>
        <w:ind w:firstLine="720"/>
        <w:jc w:val="both"/>
        <w:rPr>
          <w:sz w:val="26"/>
          <w:szCs w:val="26"/>
        </w:rPr>
      </w:pPr>
      <w:r w:rsidRPr="00E156C1">
        <w:rPr>
          <w:sz w:val="26"/>
          <w:szCs w:val="26"/>
        </w:rPr>
        <w:t>Kế toán tài chính 1</w:t>
      </w:r>
    </w:p>
    <w:p w14:paraId="5F09B84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2F06A6C"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sz w:val="26"/>
          <w:szCs w:val="26"/>
        </w:rPr>
        <w:t>Học phần đề cập các kiến thức cơ bản về mô hình tổ chức kế toán dự án và kế toán các loại dự án đầu tư, bao gồm các nội dung như: Kế toán chi phí đầu tư, kế toán chi phí quản lý dự án, kế toán quyết toán vốn đầu tư và các nghiệp vụ khác ở đơn vị Chủ đầu tư</w:t>
      </w:r>
    </w:p>
    <w:p w14:paraId="2C2F5BC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FE15B2E"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kế toán áp dụng trong các đơn vị chủ đầu tư và Ban quản lý dự án theo chế độ kế toán Việt Nam hiện hành cho sinh viên chuyên ngành kế toán, kiểm toán và sinh viên chuyên ngành kinh tế đầu tư</w:t>
      </w:r>
    </w:p>
    <w:p w14:paraId="7373C4C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3B511B07"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95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1170"/>
        <w:gridCol w:w="1080"/>
        <w:gridCol w:w="2824"/>
      </w:tblGrid>
      <w:tr w:rsidR="00152E60" w:rsidRPr="00E156C1" w14:paraId="1076D588" w14:textId="77777777" w:rsidTr="00D13FB6">
        <w:trPr>
          <w:trHeight w:val="543"/>
          <w:jc w:val="center"/>
        </w:trPr>
        <w:tc>
          <w:tcPr>
            <w:tcW w:w="4503" w:type="dxa"/>
            <w:vMerge w:val="restart"/>
            <w:vAlign w:val="center"/>
          </w:tcPr>
          <w:p w14:paraId="3186A473" w14:textId="77777777" w:rsidR="00152E60" w:rsidRPr="00E156C1" w:rsidRDefault="00152E60" w:rsidP="00152E60">
            <w:pPr>
              <w:widowControl w:val="0"/>
              <w:spacing w:line="264" w:lineRule="auto"/>
              <w:jc w:val="center"/>
              <w:rPr>
                <w:b/>
                <w:sz w:val="26"/>
                <w:szCs w:val="26"/>
              </w:rPr>
            </w:pPr>
            <w:r w:rsidRPr="00E156C1">
              <w:rPr>
                <w:b/>
                <w:sz w:val="26"/>
                <w:szCs w:val="26"/>
              </w:rPr>
              <w:t>Phần/Chương</w:t>
            </w:r>
          </w:p>
        </w:tc>
        <w:tc>
          <w:tcPr>
            <w:tcW w:w="5074" w:type="dxa"/>
            <w:gridSpan w:val="3"/>
            <w:vAlign w:val="center"/>
          </w:tcPr>
          <w:p w14:paraId="155F9F81" w14:textId="77777777" w:rsidR="00152E60" w:rsidRPr="00E156C1" w:rsidRDefault="00152E60" w:rsidP="00152E60">
            <w:pPr>
              <w:widowControl w:val="0"/>
              <w:spacing w:line="264" w:lineRule="auto"/>
              <w:jc w:val="center"/>
              <w:rPr>
                <w:b/>
                <w:sz w:val="26"/>
                <w:szCs w:val="26"/>
              </w:rPr>
            </w:pPr>
            <w:r w:rsidRPr="00E156C1">
              <w:rPr>
                <w:b/>
                <w:sz w:val="26"/>
                <w:szCs w:val="26"/>
              </w:rPr>
              <w:t>Thời gian (30 tiết)</w:t>
            </w:r>
          </w:p>
        </w:tc>
      </w:tr>
      <w:tr w:rsidR="00152E60" w:rsidRPr="00E156C1" w14:paraId="1B1FA3D3" w14:textId="77777777" w:rsidTr="00D13FB6">
        <w:trPr>
          <w:jc w:val="center"/>
        </w:trPr>
        <w:tc>
          <w:tcPr>
            <w:tcW w:w="4503" w:type="dxa"/>
            <w:vMerge/>
            <w:vAlign w:val="center"/>
          </w:tcPr>
          <w:p w14:paraId="39EA88B1" w14:textId="77777777" w:rsidR="00152E60" w:rsidRPr="00E156C1" w:rsidRDefault="00152E60" w:rsidP="00152E60">
            <w:pPr>
              <w:widowControl w:val="0"/>
              <w:spacing w:line="264" w:lineRule="auto"/>
              <w:jc w:val="center"/>
              <w:rPr>
                <w:sz w:val="26"/>
                <w:szCs w:val="26"/>
              </w:rPr>
            </w:pPr>
          </w:p>
        </w:tc>
        <w:tc>
          <w:tcPr>
            <w:tcW w:w="1170" w:type="dxa"/>
            <w:vAlign w:val="center"/>
          </w:tcPr>
          <w:p w14:paraId="758AB04F" w14:textId="77777777" w:rsidR="00152E60" w:rsidRPr="00E156C1" w:rsidRDefault="00152E60" w:rsidP="00152E60">
            <w:pPr>
              <w:widowControl w:val="0"/>
              <w:spacing w:line="264" w:lineRule="auto"/>
              <w:jc w:val="center"/>
              <w:rPr>
                <w:b/>
                <w:sz w:val="26"/>
                <w:szCs w:val="26"/>
              </w:rPr>
            </w:pPr>
            <w:r w:rsidRPr="00E156C1">
              <w:rPr>
                <w:b/>
                <w:sz w:val="26"/>
                <w:szCs w:val="26"/>
              </w:rPr>
              <w:t>Tổng số</w:t>
            </w:r>
          </w:p>
        </w:tc>
        <w:tc>
          <w:tcPr>
            <w:tcW w:w="1080" w:type="dxa"/>
            <w:vAlign w:val="center"/>
          </w:tcPr>
          <w:p w14:paraId="649AC7E0" w14:textId="77777777" w:rsidR="00152E60" w:rsidRPr="00E156C1" w:rsidRDefault="00152E60" w:rsidP="00152E60">
            <w:pPr>
              <w:widowControl w:val="0"/>
              <w:spacing w:line="264" w:lineRule="auto"/>
              <w:jc w:val="center"/>
              <w:rPr>
                <w:sz w:val="26"/>
                <w:szCs w:val="26"/>
              </w:rPr>
            </w:pPr>
            <w:r w:rsidRPr="00E156C1">
              <w:rPr>
                <w:sz w:val="26"/>
                <w:szCs w:val="26"/>
              </w:rPr>
              <w:t>Giảng</w:t>
            </w:r>
          </w:p>
        </w:tc>
        <w:tc>
          <w:tcPr>
            <w:tcW w:w="2824" w:type="dxa"/>
            <w:vAlign w:val="center"/>
          </w:tcPr>
          <w:p w14:paraId="20F2BBE9" w14:textId="77777777" w:rsidR="00152E60" w:rsidRPr="00E156C1" w:rsidRDefault="00152E60" w:rsidP="00152E60">
            <w:pPr>
              <w:widowControl w:val="0"/>
              <w:spacing w:line="264" w:lineRule="auto"/>
              <w:jc w:val="center"/>
              <w:rPr>
                <w:sz w:val="26"/>
                <w:szCs w:val="26"/>
              </w:rPr>
            </w:pPr>
            <w:r w:rsidRPr="00E156C1">
              <w:rPr>
                <w:sz w:val="26"/>
                <w:szCs w:val="26"/>
              </w:rPr>
              <w:t>Bài tập và Thảo luận</w:t>
            </w:r>
          </w:p>
        </w:tc>
      </w:tr>
      <w:tr w:rsidR="00152E60" w:rsidRPr="00E156C1" w14:paraId="204F8F5C" w14:textId="77777777" w:rsidTr="00D13FB6">
        <w:trPr>
          <w:jc w:val="center"/>
        </w:trPr>
        <w:tc>
          <w:tcPr>
            <w:tcW w:w="4503" w:type="dxa"/>
          </w:tcPr>
          <w:p w14:paraId="27DCA8C0" w14:textId="77777777" w:rsidR="00152E60" w:rsidRPr="00E156C1" w:rsidRDefault="00152E60" w:rsidP="00152E60">
            <w:pPr>
              <w:widowControl w:val="0"/>
              <w:spacing w:line="264" w:lineRule="auto"/>
              <w:jc w:val="both"/>
              <w:rPr>
                <w:b/>
                <w:sz w:val="26"/>
                <w:szCs w:val="26"/>
              </w:rPr>
            </w:pPr>
            <w:r w:rsidRPr="00E156C1">
              <w:rPr>
                <w:b/>
                <w:sz w:val="26"/>
                <w:szCs w:val="26"/>
              </w:rPr>
              <w:t xml:space="preserve">Chương 1: </w:t>
            </w:r>
            <w:r w:rsidRPr="00E156C1">
              <w:rPr>
                <w:sz w:val="26"/>
                <w:szCs w:val="26"/>
              </w:rPr>
              <w:t>Tổng quan về kế toán dự án đầu tư</w:t>
            </w:r>
          </w:p>
        </w:tc>
        <w:tc>
          <w:tcPr>
            <w:tcW w:w="1170" w:type="dxa"/>
          </w:tcPr>
          <w:p w14:paraId="57429215" w14:textId="6A5D7E7C" w:rsidR="00152E60" w:rsidRPr="00E156C1" w:rsidRDefault="00434FCA" w:rsidP="00152E60">
            <w:pPr>
              <w:widowControl w:val="0"/>
              <w:spacing w:line="264" w:lineRule="auto"/>
              <w:jc w:val="center"/>
              <w:rPr>
                <w:sz w:val="26"/>
                <w:szCs w:val="26"/>
              </w:rPr>
            </w:pPr>
            <w:r w:rsidRPr="00E156C1">
              <w:rPr>
                <w:sz w:val="26"/>
                <w:szCs w:val="26"/>
              </w:rPr>
              <w:t>5</w:t>
            </w:r>
          </w:p>
        </w:tc>
        <w:tc>
          <w:tcPr>
            <w:tcW w:w="1080" w:type="dxa"/>
          </w:tcPr>
          <w:p w14:paraId="2FEB22A5" w14:textId="1FCA4021" w:rsidR="00152E60" w:rsidRPr="00E156C1" w:rsidRDefault="00434FCA" w:rsidP="00152E60">
            <w:pPr>
              <w:widowControl w:val="0"/>
              <w:spacing w:line="264" w:lineRule="auto"/>
              <w:jc w:val="center"/>
              <w:rPr>
                <w:sz w:val="26"/>
                <w:szCs w:val="26"/>
              </w:rPr>
            </w:pPr>
            <w:r w:rsidRPr="00E156C1">
              <w:rPr>
                <w:sz w:val="26"/>
                <w:szCs w:val="26"/>
              </w:rPr>
              <w:t>4</w:t>
            </w:r>
          </w:p>
        </w:tc>
        <w:tc>
          <w:tcPr>
            <w:tcW w:w="2824" w:type="dxa"/>
          </w:tcPr>
          <w:p w14:paraId="6A9CE6CF" w14:textId="77777777" w:rsidR="00152E60" w:rsidRPr="00E156C1" w:rsidRDefault="00152E60" w:rsidP="00152E60">
            <w:pPr>
              <w:widowControl w:val="0"/>
              <w:spacing w:line="264" w:lineRule="auto"/>
              <w:jc w:val="center"/>
              <w:rPr>
                <w:sz w:val="26"/>
                <w:szCs w:val="26"/>
              </w:rPr>
            </w:pPr>
            <w:r w:rsidRPr="00E156C1">
              <w:rPr>
                <w:sz w:val="26"/>
                <w:szCs w:val="26"/>
              </w:rPr>
              <w:t>1</w:t>
            </w:r>
          </w:p>
        </w:tc>
      </w:tr>
      <w:tr w:rsidR="00152E60" w:rsidRPr="00E156C1" w14:paraId="48B6F269" w14:textId="77777777" w:rsidTr="00D13FB6">
        <w:trPr>
          <w:jc w:val="center"/>
        </w:trPr>
        <w:tc>
          <w:tcPr>
            <w:tcW w:w="4503" w:type="dxa"/>
          </w:tcPr>
          <w:p w14:paraId="273B6F13"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2: </w:t>
            </w:r>
            <w:r w:rsidRPr="00E156C1">
              <w:rPr>
                <w:rFonts w:eastAsia="Times New Roman"/>
                <w:sz w:val="26"/>
                <w:szCs w:val="26"/>
              </w:rPr>
              <w:t>Chu trình kế toán tài chính dự án đầu tư</w:t>
            </w:r>
          </w:p>
        </w:tc>
        <w:tc>
          <w:tcPr>
            <w:tcW w:w="1170" w:type="dxa"/>
          </w:tcPr>
          <w:p w14:paraId="2E20FDA7" w14:textId="2D0AE6BD" w:rsidR="00152E60" w:rsidRPr="00E156C1" w:rsidRDefault="00434FCA" w:rsidP="00152E60">
            <w:pPr>
              <w:widowControl w:val="0"/>
              <w:spacing w:line="264" w:lineRule="auto"/>
              <w:jc w:val="center"/>
              <w:rPr>
                <w:sz w:val="26"/>
                <w:szCs w:val="26"/>
              </w:rPr>
            </w:pPr>
            <w:r w:rsidRPr="00E156C1">
              <w:rPr>
                <w:sz w:val="26"/>
                <w:szCs w:val="26"/>
              </w:rPr>
              <w:t>10</w:t>
            </w:r>
          </w:p>
        </w:tc>
        <w:tc>
          <w:tcPr>
            <w:tcW w:w="1080" w:type="dxa"/>
          </w:tcPr>
          <w:p w14:paraId="42AFA9AA" w14:textId="1642B5B5" w:rsidR="00152E60" w:rsidRPr="00E156C1" w:rsidRDefault="00434FCA" w:rsidP="00152E60">
            <w:pPr>
              <w:widowControl w:val="0"/>
              <w:spacing w:line="264" w:lineRule="auto"/>
              <w:jc w:val="center"/>
              <w:rPr>
                <w:sz w:val="26"/>
                <w:szCs w:val="26"/>
              </w:rPr>
            </w:pPr>
            <w:r w:rsidRPr="00E156C1">
              <w:rPr>
                <w:sz w:val="26"/>
                <w:szCs w:val="26"/>
              </w:rPr>
              <w:t>7</w:t>
            </w:r>
          </w:p>
        </w:tc>
        <w:tc>
          <w:tcPr>
            <w:tcW w:w="2824" w:type="dxa"/>
          </w:tcPr>
          <w:p w14:paraId="680CA8DC"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07879EB3" w14:textId="77777777" w:rsidTr="00D13FB6">
        <w:trPr>
          <w:jc w:val="center"/>
        </w:trPr>
        <w:tc>
          <w:tcPr>
            <w:tcW w:w="4503" w:type="dxa"/>
          </w:tcPr>
          <w:p w14:paraId="2D7E94F7"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3: </w:t>
            </w:r>
            <w:r w:rsidRPr="00E156C1">
              <w:rPr>
                <w:rFonts w:eastAsia="Times New Roman"/>
                <w:sz w:val="26"/>
                <w:szCs w:val="26"/>
              </w:rPr>
              <w:t>Kế toán tài sản cố định ở các Ban quản lý dự án</w:t>
            </w:r>
          </w:p>
        </w:tc>
        <w:tc>
          <w:tcPr>
            <w:tcW w:w="1170" w:type="dxa"/>
          </w:tcPr>
          <w:p w14:paraId="6C259401" w14:textId="77777777" w:rsidR="00152E60" w:rsidRPr="00E156C1" w:rsidRDefault="00152E60" w:rsidP="00152E60">
            <w:pPr>
              <w:widowControl w:val="0"/>
              <w:spacing w:line="264" w:lineRule="auto"/>
              <w:jc w:val="center"/>
              <w:rPr>
                <w:sz w:val="26"/>
                <w:szCs w:val="26"/>
              </w:rPr>
            </w:pPr>
            <w:r w:rsidRPr="00E156C1">
              <w:rPr>
                <w:sz w:val="26"/>
                <w:szCs w:val="26"/>
              </w:rPr>
              <w:t>6</w:t>
            </w:r>
          </w:p>
        </w:tc>
        <w:tc>
          <w:tcPr>
            <w:tcW w:w="1080" w:type="dxa"/>
          </w:tcPr>
          <w:p w14:paraId="78ABE71E" w14:textId="77777777" w:rsidR="00152E60" w:rsidRPr="00E156C1" w:rsidRDefault="00152E60" w:rsidP="00152E60">
            <w:pPr>
              <w:widowControl w:val="0"/>
              <w:spacing w:line="264" w:lineRule="auto"/>
              <w:jc w:val="center"/>
              <w:rPr>
                <w:sz w:val="26"/>
                <w:szCs w:val="26"/>
              </w:rPr>
            </w:pPr>
            <w:r w:rsidRPr="00E156C1">
              <w:rPr>
                <w:sz w:val="26"/>
                <w:szCs w:val="26"/>
              </w:rPr>
              <w:t>3</w:t>
            </w:r>
          </w:p>
        </w:tc>
        <w:tc>
          <w:tcPr>
            <w:tcW w:w="2824" w:type="dxa"/>
          </w:tcPr>
          <w:p w14:paraId="75CE545E"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1C37F245" w14:textId="77777777" w:rsidTr="00D13FB6">
        <w:trPr>
          <w:jc w:val="center"/>
        </w:trPr>
        <w:tc>
          <w:tcPr>
            <w:tcW w:w="4503" w:type="dxa"/>
          </w:tcPr>
          <w:p w14:paraId="78DFF8F0"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4: </w:t>
            </w:r>
            <w:r w:rsidRPr="00E156C1">
              <w:rPr>
                <w:rFonts w:eastAsia="Times New Roman"/>
                <w:sz w:val="26"/>
                <w:szCs w:val="26"/>
              </w:rPr>
              <w:t>Kế toán chi phí đầu tư và quyết toán vốn đầu tư</w:t>
            </w:r>
          </w:p>
        </w:tc>
        <w:tc>
          <w:tcPr>
            <w:tcW w:w="1170" w:type="dxa"/>
          </w:tcPr>
          <w:p w14:paraId="435E0D11" w14:textId="18419A74" w:rsidR="00152E60" w:rsidRPr="00E156C1" w:rsidRDefault="00434FCA" w:rsidP="00152E60">
            <w:pPr>
              <w:widowControl w:val="0"/>
              <w:spacing w:line="264" w:lineRule="auto"/>
              <w:jc w:val="center"/>
              <w:rPr>
                <w:sz w:val="26"/>
                <w:szCs w:val="26"/>
              </w:rPr>
            </w:pPr>
            <w:r w:rsidRPr="00E156C1">
              <w:rPr>
                <w:sz w:val="26"/>
                <w:szCs w:val="26"/>
              </w:rPr>
              <w:t>9</w:t>
            </w:r>
          </w:p>
        </w:tc>
        <w:tc>
          <w:tcPr>
            <w:tcW w:w="1080" w:type="dxa"/>
          </w:tcPr>
          <w:p w14:paraId="0A282503" w14:textId="27CF0260" w:rsidR="00152E60" w:rsidRPr="00E156C1" w:rsidRDefault="00434FCA" w:rsidP="00152E60">
            <w:pPr>
              <w:widowControl w:val="0"/>
              <w:spacing w:line="264" w:lineRule="auto"/>
              <w:jc w:val="center"/>
              <w:rPr>
                <w:sz w:val="26"/>
                <w:szCs w:val="26"/>
              </w:rPr>
            </w:pPr>
            <w:r w:rsidRPr="00E156C1">
              <w:rPr>
                <w:sz w:val="26"/>
                <w:szCs w:val="26"/>
              </w:rPr>
              <w:t>5</w:t>
            </w:r>
          </w:p>
        </w:tc>
        <w:tc>
          <w:tcPr>
            <w:tcW w:w="2824" w:type="dxa"/>
          </w:tcPr>
          <w:p w14:paraId="4120A3C7" w14:textId="77777777" w:rsidR="00152E60" w:rsidRPr="00E156C1" w:rsidRDefault="00152E60" w:rsidP="00152E60">
            <w:pPr>
              <w:widowControl w:val="0"/>
              <w:spacing w:line="264" w:lineRule="auto"/>
              <w:jc w:val="center"/>
              <w:rPr>
                <w:sz w:val="26"/>
                <w:szCs w:val="26"/>
              </w:rPr>
            </w:pPr>
            <w:r w:rsidRPr="00E156C1">
              <w:rPr>
                <w:sz w:val="26"/>
                <w:szCs w:val="26"/>
              </w:rPr>
              <w:t>4</w:t>
            </w:r>
          </w:p>
        </w:tc>
      </w:tr>
      <w:tr w:rsidR="00152E60" w:rsidRPr="00E156C1" w14:paraId="2BB2FEA9" w14:textId="77777777" w:rsidTr="00D13FB6">
        <w:trPr>
          <w:jc w:val="center"/>
        </w:trPr>
        <w:tc>
          <w:tcPr>
            <w:tcW w:w="4503" w:type="dxa"/>
          </w:tcPr>
          <w:p w14:paraId="295606E7" w14:textId="77777777" w:rsidR="00152E60" w:rsidRPr="00E156C1" w:rsidRDefault="00152E60" w:rsidP="00152E60">
            <w:pPr>
              <w:widowControl w:val="0"/>
              <w:spacing w:line="264" w:lineRule="auto"/>
              <w:jc w:val="both"/>
              <w:rPr>
                <w:b/>
                <w:sz w:val="26"/>
                <w:szCs w:val="26"/>
                <w:lang w:val="de-DE"/>
              </w:rPr>
            </w:pPr>
            <w:r w:rsidRPr="00E156C1">
              <w:rPr>
                <w:b/>
                <w:sz w:val="26"/>
                <w:szCs w:val="26"/>
              </w:rPr>
              <w:t xml:space="preserve">Chương 5: </w:t>
            </w:r>
            <w:r w:rsidRPr="00E156C1">
              <w:rPr>
                <w:rFonts w:eastAsia="Times New Roman"/>
                <w:sz w:val="26"/>
                <w:szCs w:val="26"/>
              </w:rPr>
              <w:t>Kế toán các nghiệp vụ khác</w:t>
            </w:r>
          </w:p>
        </w:tc>
        <w:tc>
          <w:tcPr>
            <w:tcW w:w="1170" w:type="dxa"/>
          </w:tcPr>
          <w:p w14:paraId="64538A7B" w14:textId="4B9AD31F" w:rsidR="00152E60" w:rsidRPr="00E156C1" w:rsidRDefault="00434FCA" w:rsidP="00152E60">
            <w:pPr>
              <w:widowControl w:val="0"/>
              <w:spacing w:line="264" w:lineRule="auto"/>
              <w:jc w:val="center"/>
              <w:rPr>
                <w:sz w:val="26"/>
                <w:szCs w:val="26"/>
                <w:lang w:val="de-DE"/>
              </w:rPr>
            </w:pPr>
            <w:r w:rsidRPr="00E156C1">
              <w:rPr>
                <w:sz w:val="26"/>
                <w:szCs w:val="26"/>
                <w:lang w:val="de-DE"/>
              </w:rPr>
              <w:t>15</w:t>
            </w:r>
          </w:p>
        </w:tc>
        <w:tc>
          <w:tcPr>
            <w:tcW w:w="1080" w:type="dxa"/>
          </w:tcPr>
          <w:p w14:paraId="73F48438" w14:textId="0DA23996" w:rsidR="00152E60" w:rsidRPr="00E156C1" w:rsidRDefault="00434FCA" w:rsidP="00152E60">
            <w:pPr>
              <w:widowControl w:val="0"/>
              <w:spacing w:line="264" w:lineRule="auto"/>
              <w:jc w:val="center"/>
              <w:rPr>
                <w:sz w:val="26"/>
                <w:szCs w:val="26"/>
                <w:lang w:val="de-DE"/>
              </w:rPr>
            </w:pPr>
            <w:r w:rsidRPr="00E156C1">
              <w:rPr>
                <w:sz w:val="26"/>
                <w:szCs w:val="26"/>
                <w:lang w:val="de-DE"/>
              </w:rPr>
              <w:t>11</w:t>
            </w:r>
          </w:p>
        </w:tc>
        <w:tc>
          <w:tcPr>
            <w:tcW w:w="2824" w:type="dxa"/>
          </w:tcPr>
          <w:p w14:paraId="06815BFF" w14:textId="77777777" w:rsidR="00152E60" w:rsidRPr="00E156C1" w:rsidRDefault="00152E60" w:rsidP="00152E60">
            <w:pPr>
              <w:widowControl w:val="0"/>
              <w:spacing w:line="264" w:lineRule="auto"/>
              <w:jc w:val="center"/>
              <w:rPr>
                <w:sz w:val="26"/>
                <w:szCs w:val="26"/>
                <w:lang w:val="de-DE"/>
              </w:rPr>
            </w:pPr>
            <w:r w:rsidRPr="00E156C1">
              <w:rPr>
                <w:sz w:val="26"/>
                <w:szCs w:val="26"/>
                <w:lang w:val="de-DE"/>
              </w:rPr>
              <w:t>4</w:t>
            </w:r>
          </w:p>
        </w:tc>
      </w:tr>
      <w:tr w:rsidR="00152E60" w:rsidRPr="00E156C1" w14:paraId="5D4337ED" w14:textId="77777777" w:rsidTr="00D13FB6">
        <w:trPr>
          <w:jc w:val="center"/>
        </w:trPr>
        <w:tc>
          <w:tcPr>
            <w:tcW w:w="4503" w:type="dxa"/>
          </w:tcPr>
          <w:p w14:paraId="0CE055A4" w14:textId="77777777" w:rsidR="00152E60" w:rsidRPr="00E156C1" w:rsidRDefault="00152E60" w:rsidP="00152E60">
            <w:pPr>
              <w:widowControl w:val="0"/>
              <w:spacing w:line="264" w:lineRule="auto"/>
              <w:jc w:val="both"/>
              <w:rPr>
                <w:b/>
                <w:sz w:val="26"/>
                <w:szCs w:val="26"/>
              </w:rPr>
            </w:pPr>
            <w:r w:rsidRPr="00E156C1">
              <w:rPr>
                <w:b/>
                <w:sz w:val="26"/>
                <w:szCs w:val="26"/>
              </w:rPr>
              <w:lastRenderedPageBreak/>
              <w:t>Tổng</w:t>
            </w:r>
          </w:p>
        </w:tc>
        <w:tc>
          <w:tcPr>
            <w:tcW w:w="1170" w:type="dxa"/>
          </w:tcPr>
          <w:p w14:paraId="1542298E" w14:textId="2387E37F" w:rsidR="00152E60" w:rsidRPr="00E156C1" w:rsidRDefault="00434FCA" w:rsidP="00152E60">
            <w:pPr>
              <w:widowControl w:val="0"/>
              <w:spacing w:line="264" w:lineRule="auto"/>
              <w:jc w:val="center"/>
              <w:rPr>
                <w:b/>
                <w:sz w:val="26"/>
                <w:szCs w:val="26"/>
              </w:rPr>
            </w:pPr>
            <w:r w:rsidRPr="00E156C1">
              <w:rPr>
                <w:b/>
                <w:sz w:val="26"/>
                <w:szCs w:val="26"/>
              </w:rPr>
              <w:t>45</w:t>
            </w:r>
          </w:p>
        </w:tc>
        <w:tc>
          <w:tcPr>
            <w:tcW w:w="1080" w:type="dxa"/>
          </w:tcPr>
          <w:p w14:paraId="2640F02C" w14:textId="2F2F34DD" w:rsidR="00152E60" w:rsidRPr="00E156C1" w:rsidRDefault="00434FCA" w:rsidP="00152E60">
            <w:pPr>
              <w:widowControl w:val="0"/>
              <w:spacing w:line="264" w:lineRule="auto"/>
              <w:jc w:val="center"/>
              <w:rPr>
                <w:b/>
                <w:sz w:val="26"/>
                <w:szCs w:val="26"/>
              </w:rPr>
            </w:pPr>
            <w:r w:rsidRPr="00E156C1">
              <w:rPr>
                <w:b/>
                <w:sz w:val="26"/>
                <w:szCs w:val="26"/>
              </w:rPr>
              <w:t>30</w:t>
            </w:r>
          </w:p>
        </w:tc>
        <w:tc>
          <w:tcPr>
            <w:tcW w:w="2824" w:type="dxa"/>
          </w:tcPr>
          <w:p w14:paraId="244A9BAE" w14:textId="77777777" w:rsidR="00152E60" w:rsidRPr="00E156C1" w:rsidRDefault="00152E60" w:rsidP="00152E60">
            <w:pPr>
              <w:widowControl w:val="0"/>
              <w:spacing w:line="264" w:lineRule="auto"/>
              <w:jc w:val="center"/>
              <w:rPr>
                <w:b/>
                <w:sz w:val="26"/>
                <w:szCs w:val="26"/>
              </w:rPr>
            </w:pPr>
            <w:r w:rsidRPr="00E156C1">
              <w:rPr>
                <w:b/>
                <w:sz w:val="26"/>
                <w:szCs w:val="26"/>
              </w:rPr>
              <w:t>15</w:t>
            </w:r>
          </w:p>
        </w:tc>
      </w:tr>
    </w:tbl>
    <w:p w14:paraId="76C57781"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0868C19" w14:textId="77777777" w:rsidR="00152E60" w:rsidRPr="00E156C1" w:rsidRDefault="00152E60" w:rsidP="00152E60">
      <w:pPr>
        <w:pStyle w:val="11"/>
      </w:pPr>
      <w:r w:rsidRPr="00E156C1">
        <w:t>CHƯƠNG 1: TỔNG QUAN VỀ KẾ TOÁN DỰ ÁN ĐẦU TƯ</w:t>
      </w:r>
    </w:p>
    <w:p w14:paraId="14B954DB"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1 sẽ làm rõ đặc thù riêng của hoạt động dự án, phân biệt dự án với các tổ chức, các đơn vị kinh tế. Qua đó, kế toán dự án cũng thể hiện những đặc điểm riêng và có nhiệm vụ riêng phù hợp với hoạt động kinh tế của dự án. Trên cơ sở các mô hình tổ chức quản lý, tổ chức thực hiện dự án, chương I cũng giới thiệu những mô hình tổ chức kế toán dự án tương ứng.</w:t>
      </w:r>
    </w:p>
    <w:p w14:paraId="24F90AC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1. Khái niệm và phân loại dự án đầu tư</w:t>
      </w:r>
    </w:p>
    <w:p w14:paraId="011E8CF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2. Đặc điểm của kế toán dự án đầu tư</w:t>
      </w:r>
    </w:p>
    <w:p w14:paraId="0C12CD6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3. Mô hình tổ chức kế toán dự án đầu tư</w:t>
      </w:r>
    </w:p>
    <w:p w14:paraId="485FA57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4. Nhiệm vụ kế toán dự án đầu tư</w:t>
      </w:r>
    </w:p>
    <w:p w14:paraId="185AB30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6A932D4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2B3D8BF6"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32F1D8D" w14:textId="77777777" w:rsidR="00152E60" w:rsidRPr="00E156C1" w:rsidRDefault="00152E60" w:rsidP="00152E60">
      <w:pPr>
        <w:pStyle w:val="11"/>
      </w:pPr>
      <w:r w:rsidRPr="00E156C1">
        <w:t>CHƯƠNG 2: CHU TRÌNH KẾ TOÁN TÀI CHÍNH DỰ ÁN ĐẦU TƯ</w:t>
      </w:r>
    </w:p>
    <w:p w14:paraId="718DAB7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Kế thừa kiến thức về hệ thống phương pháp hạch toán kế toán đã giới thiệu trong học phần Nguyên lý kế toán, Chương 2 giới thiệu các công việc cụ thể của kế toán dự án trên cơ sở  vận dụng chế độ kế toán qui định cho đơn vị làm chủ đầu tư. Các công việc cơ bản bao gồm: chứng từ kế toán, tính giá và ghi sổ, lập báo cáo.</w:t>
      </w:r>
    </w:p>
    <w:p w14:paraId="62F8278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1. Chứng từ kế toán</w:t>
      </w:r>
    </w:p>
    <w:p w14:paraId="65117FD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2.2. Tính giá tài sản </w:t>
      </w:r>
    </w:p>
    <w:p w14:paraId="6B63645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3. Tài khoản và Sổ sách kế toán dự án</w:t>
      </w:r>
    </w:p>
    <w:p w14:paraId="5F0CCDF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4. Báo cáo kế toán</w:t>
      </w:r>
    </w:p>
    <w:p w14:paraId="0945984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4DEEB93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5A43AD3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159396C" w14:textId="77777777" w:rsidR="00152E60" w:rsidRPr="00E156C1" w:rsidRDefault="00152E60" w:rsidP="00152E60">
      <w:pPr>
        <w:pStyle w:val="11"/>
      </w:pPr>
      <w:r w:rsidRPr="00E156C1">
        <w:t>CHƯƠNG 3: KẾ TOÁN TÀI SẢN CỐ ĐỊNH Ở CÁC BAN QUẢN LÝ DỰ ÁN</w:t>
      </w:r>
    </w:p>
    <w:p w14:paraId="06FCDCA6"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 xml:space="preserve">Tài sản cố định là phương tiên vật chất cơ bản mà Ban quản lý dự án quản lý và sử dụng trong thời gian thực hiện dự án. Do đó, kế toán tài sản cố định có vai trò quan trọng trong kế toán dự án. Chương 3 trang bị kiến thức về toàn bộ qui trình kế toán đối với tài sản cố </w:t>
      </w:r>
      <w:r w:rsidRPr="00E156C1">
        <w:rPr>
          <w:rFonts w:eastAsia="Times New Roman"/>
          <w:i/>
          <w:sz w:val="26"/>
          <w:szCs w:val="26"/>
          <w:lang w:val="sv-SE"/>
        </w:rPr>
        <w:lastRenderedPageBreak/>
        <w:t>định tại Ban quản lý, bao gồm: kế toán tăng, giảm tài sản cố định, kế toán hao mòn tài sản cố định tại Ban quản lý dự án.</w:t>
      </w:r>
    </w:p>
    <w:p w14:paraId="2DA97BE3"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1. Đặc điểm và nhiệm vụ kế toán</w:t>
      </w:r>
    </w:p>
    <w:p w14:paraId="5A02740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2. Phân loại và tính giá tài sản cố định</w:t>
      </w:r>
    </w:p>
    <w:p w14:paraId="2B2B069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3. Kế toán tình hình biến động tài sản cố định</w:t>
      </w:r>
    </w:p>
    <w:p w14:paraId="2CA8AFF7"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w:t>
      </w:r>
    </w:p>
    <w:p w14:paraId="5E7359C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0A488A08"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b/>
          <w:sz w:val="26"/>
          <w:szCs w:val="26"/>
          <w:lang w:val="sv-SE"/>
        </w:rPr>
        <w:t>Chương 4. Kế toán chi phí đầu tư và quyết toán vốn đầu tư</w:t>
      </w:r>
    </w:p>
    <w:p w14:paraId="1BE3FABF" w14:textId="77777777" w:rsidR="00152E60" w:rsidRPr="00E156C1" w:rsidRDefault="00152E60" w:rsidP="00152E60">
      <w:pPr>
        <w:widowControl w:val="0"/>
        <w:spacing w:line="312" w:lineRule="auto"/>
        <w:ind w:firstLine="720"/>
        <w:jc w:val="both"/>
        <w:rPr>
          <w:rFonts w:eastAsia="Times New Roman"/>
          <w:i/>
          <w:sz w:val="26"/>
          <w:szCs w:val="26"/>
          <w:lang w:val="sv-SE"/>
        </w:rPr>
      </w:pPr>
      <w:r w:rsidRPr="00E156C1">
        <w:rPr>
          <w:rFonts w:eastAsia="Times New Roman"/>
          <w:i/>
          <w:sz w:val="26"/>
          <w:szCs w:val="26"/>
          <w:lang w:val="sv-SE"/>
        </w:rPr>
        <w:t>Nhận vốn đầu tư, chi phí đầu tư, quyết toán vốn đầu tư là các nghiệp vụ trọng tâm trong hoạt động kinh tế của dự án. Chương 4 vận dụng chế độ kế toán đơn vị làm chủ đầu tư  giới thiệu cụ thể qui trình hạch toán trên tài khoản kế toán của các hoạt động nhận vốn, chi đầu tư, quyết toán vốn tại dự án.</w:t>
      </w:r>
    </w:p>
    <w:p w14:paraId="141740D0"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Kế toán chi phí đầu tư.</w:t>
      </w:r>
    </w:p>
    <w:p w14:paraId="5B1E33B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2. Kế toán chi phí quản lý dự án.</w:t>
      </w:r>
    </w:p>
    <w:p w14:paraId="30B2F09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3. Kế toán nguồn vốn đầu tư</w:t>
      </w:r>
    </w:p>
    <w:p w14:paraId="5BC5778C"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41881EC2"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1E10DDB5"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8162B72" w14:textId="77777777" w:rsidR="00152E60" w:rsidRPr="00E156C1" w:rsidRDefault="00152E60" w:rsidP="00152E60">
      <w:pPr>
        <w:pStyle w:val="11"/>
      </w:pPr>
      <w:r w:rsidRPr="00E156C1">
        <w:t>CHƯƠNG 5: KẾ TOÁN CÁC NGHIỆP VỤ KHÁC</w:t>
      </w:r>
    </w:p>
    <w:p w14:paraId="558D5ADA"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5 giới thiệu bổ sung qui trình kế toán các nghiệp vụ có thể phát sinh tại dự án như: xử lý chênh lệch tỷ giá khi phát sinh nghiệp vụ kinh tế liên quan tới ngoại tệ tại dự án, các chi phí không hạch toán vào chi phí đầu tư của công trình và các khoản thu nhập tại dự án.</w:t>
      </w:r>
    </w:p>
    <w:p w14:paraId="2AE33E0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1. Kế toán chênh lệch tỷ giá hối đoái</w:t>
      </w:r>
    </w:p>
    <w:p w14:paraId="6ACE79E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2. Kế toán thu nhập và chi phí khác</w:t>
      </w:r>
    </w:p>
    <w:p w14:paraId="0E27DFC6"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2AC079C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350CD91B"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8F1A66B"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ab/>
      </w:r>
      <w:r w:rsidRPr="00E156C1">
        <w:rPr>
          <w:rFonts w:eastAsia="Times New Roman"/>
          <w:color w:val="000000"/>
          <w:sz w:val="26"/>
          <w:szCs w:val="26"/>
          <w:lang w:val="sv-SE"/>
        </w:rPr>
        <w:t>Bộ môn Kế toán (2011) Bài giảng “Kế toán dự án” (chưa xuất bản)</w:t>
      </w:r>
    </w:p>
    <w:p w14:paraId="798A26E4"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4402F8B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lastRenderedPageBreak/>
        <w:t xml:space="preserve">- Chế độ tài chính về quản lý dự án và vốn đầu tư </w:t>
      </w:r>
    </w:p>
    <w:p w14:paraId="410CFA2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huẩn mực kế toán Việt Nam và Chế độ kế toán đơn vị chủ đầu tư</w:t>
      </w:r>
    </w:p>
    <w:p w14:paraId="29E634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khác theo hướng dẫn cụ thể của giáo viên trực tiếp giảng dạy</w:t>
      </w:r>
    </w:p>
    <w:p w14:paraId="7F7781D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6BCC8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Đánh giá học phần theo thang điểm 10:</w:t>
      </w:r>
    </w:p>
    <w:p w14:paraId="33762D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7AF1C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3DE1F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2B6C383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71B461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300C6F92" w14:textId="77777777" w:rsidR="00152E60" w:rsidRPr="00E156C1" w:rsidRDefault="00152E60" w:rsidP="00152E60">
      <w:pPr>
        <w:widowControl w:val="0"/>
        <w:spacing w:line="312" w:lineRule="auto"/>
        <w:ind w:firstLine="720"/>
        <w:jc w:val="both"/>
        <w:rPr>
          <w:sz w:val="26"/>
          <w:szCs w:val="26"/>
          <w:lang w:val="sv-SE"/>
        </w:rPr>
      </w:pPr>
    </w:p>
    <w:tbl>
      <w:tblPr>
        <w:tblW w:w="0" w:type="auto"/>
        <w:tblLook w:val="04A0" w:firstRow="1" w:lastRow="0" w:firstColumn="1" w:lastColumn="0" w:noHBand="0" w:noVBand="1"/>
      </w:tblPr>
      <w:tblGrid>
        <w:gridCol w:w="4644"/>
        <w:gridCol w:w="4644"/>
      </w:tblGrid>
      <w:tr w:rsidR="00152E60" w:rsidRPr="00E156C1" w14:paraId="39A0AA10" w14:textId="77777777" w:rsidTr="00152E60">
        <w:tc>
          <w:tcPr>
            <w:tcW w:w="4644" w:type="dxa"/>
            <w:shd w:val="clear" w:color="auto" w:fill="auto"/>
          </w:tcPr>
          <w:p w14:paraId="6820FD64"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4A5DEDC" w14:textId="77777777" w:rsidR="00152E60" w:rsidRPr="00E156C1" w:rsidRDefault="00152E60" w:rsidP="00152E60">
            <w:pPr>
              <w:widowControl w:val="0"/>
              <w:spacing w:line="312" w:lineRule="auto"/>
              <w:jc w:val="center"/>
              <w:rPr>
                <w:rFonts w:eastAsia="Times New Roman"/>
                <w:iCs/>
                <w:color w:val="000000"/>
                <w:sz w:val="26"/>
                <w:szCs w:val="26"/>
                <w:lang w:val="sv-SE"/>
              </w:rPr>
            </w:pPr>
            <w:r w:rsidRPr="00E156C1">
              <w:rPr>
                <w:rFonts w:eastAsia="Times New Roman"/>
                <w:iCs/>
                <w:color w:val="000000"/>
                <w:sz w:val="26"/>
                <w:szCs w:val="26"/>
                <w:lang w:val="sv-SE"/>
              </w:rPr>
              <w:t>TRƯỞNG BỘ MÔN</w:t>
            </w:r>
          </w:p>
          <w:p w14:paraId="7A638F96"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8885C6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24D1537"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62338AE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FF63BC9" w14:textId="410BBED4" w:rsidR="00152E60" w:rsidRPr="00E156C1" w:rsidRDefault="00152E60" w:rsidP="00152E60">
            <w:pPr>
              <w:widowControl w:val="0"/>
              <w:spacing w:line="312" w:lineRule="auto"/>
              <w:jc w:val="center"/>
              <w:rPr>
                <w:rFonts w:eastAsia="Times New Roman"/>
                <w:b/>
                <w:iCs/>
                <w:color w:val="000000"/>
                <w:sz w:val="26"/>
                <w:szCs w:val="26"/>
                <w:lang w:val="sv-SE"/>
              </w:rPr>
            </w:pPr>
          </w:p>
        </w:tc>
        <w:tc>
          <w:tcPr>
            <w:tcW w:w="4644" w:type="dxa"/>
            <w:shd w:val="clear" w:color="auto" w:fill="auto"/>
          </w:tcPr>
          <w:p w14:paraId="746053C6" w14:textId="17FC46C1" w:rsidR="00152E60" w:rsidRPr="00E156C1" w:rsidRDefault="00152E60" w:rsidP="00152E60">
            <w:pPr>
              <w:widowControl w:val="0"/>
              <w:spacing w:line="312" w:lineRule="auto"/>
              <w:jc w:val="center"/>
              <w:rPr>
                <w:rFonts w:eastAsia="Times New Roman"/>
                <w:i/>
                <w:iCs/>
                <w:color w:val="000000"/>
                <w:sz w:val="26"/>
                <w:szCs w:val="26"/>
                <w:lang w:val="sv-SE"/>
              </w:rPr>
            </w:pPr>
            <w:r w:rsidRPr="00E156C1">
              <w:rPr>
                <w:rFonts w:eastAsia="Times New Roman"/>
                <w:i/>
                <w:iCs/>
                <w:color w:val="000000"/>
                <w:sz w:val="26"/>
                <w:szCs w:val="26"/>
                <w:lang w:val="sv-SE"/>
              </w:rPr>
              <w:t xml:space="preserve">Hà Nội, ngày    tháng </w:t>
            </w:r>
            <w:r w:rsidR="00D309DA" w:rsidRPr="00E156C1">
              <w:rPr>
                <w:rFonts w:eastAsia="Times New Roman"/>
                <w:i/>
                <w:iCs/>
                <w:color w:val="000000"/>
                <w:sz w:val="26"/>
                <w:szCs w:val="26"/>
                <w:lang w:val="sv-SE"/>
              </w:rPr>
              <w:t xml:space="preserve"> </w:t>
            </w:r>
            <w:r w:rsidRPr="00E156C1">
              <w:rPr>
                <w:rFonts w:eastAsia="Times New Roman"/>
                <w:i/>
                <w:iCs/>
                <w:color w:val="000000"/>
                <w:sz w:val="26"/>
                <w:szCs w:val="26"/>
                <w:lang w:val="sv-SE"/>
              </w:rPr>
              <w:t xml:space="preserve"> năm 201</w:t>
            </w:r>
            <w:r w:rsidR="00D309DA" w:rsidRPr="00E156C1">
              <w:rPr>
                <w:rFonts w:eastAsia="Times New Roman"/>
                <w:i/>
                <w:iCs/>
                <w:color w:val="000000"/>
                <w:sz w:val="26"/>
                <w:szCs w:val="26"/>
                <w:lang w:val="sv-SE"/>
              </w:rPr>
              <w:t>9</w:t>
            </w:r>
          </w:p>
          <w:p w14:paraId="6F8CCABC" w14:textId="77777777" w:rsidR="00152E60" w:rsidRPr="00E156C1" w:rsidRDefault="00152E60"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HIỆU TRƯỞNG</w:t>
            </w:r>
          </w:p>
          <w:p w14:paraId="074A7AA6" w14:textId="77777777" w:rsidR="00434FCA" w:rsidRPr="00E156C1" w:rsidRDefault="00434FCA" w:rsidP="00152E60">
            <w:pPr>
              <w:widowControl w:val="0"/>
              <w:spacing w:line="312" w:lineRule="auto"/>
              <w:jc w:val="center"/>
              <w:rPr>
                <w:rFonts w:eastAsia="Times New Roman"/>
                <w:iCs/>
                <w:color w:val="000000"/>
                <w:sz w:val="26"/>
                <w:szCs w:val="26"/>
              </w:rPr>
            </w:pPr>
          </w:p>
          <w:p w14:paraId="4F4FD898" w14:textId="77777777" w:rsidR="00434FCA" w:rsidRPr="00E156C1" w:rsidRDefault="00434FCA" w:rsidP="00152E60">
            <w:pPr>
              <w:widowControl w:val="0"/>
              <w:spacing w:line="312" w:lineRule="auto"/>
              <w:jc w:val="center"/>
              <w:rPr>
                <w:rFonts w:eastAsia="Times New Roman"/>
                <w:iCs/>
                <w:color w:val="000000"/>
                <w:sz w:val="26"/>
                <w:szCs w:val="26"/>
              </w:rPr>
            </w:pPr>
          </w:p>
          <w:p w14:paraId="45351217" w14:textId="77777777" w:rsidR="00434FCA" w:rsidRPr="00E156C1" w:rsidRDefault="00434FCA" w:rsidP="00152E60">
            <w:pPr>
              <w:widowControl w:val="0"/>
              <w:spacing w:line="312" w:lineRule="auto"/>
              <w:jc w:val="center"/>
              <w:rPr>
                <w:rFonts w:eastAsia="Times New Roman"/>
                <w:iCs/>
                <w:color w:val="000000"/>
                <w:sz w:val="26"/>
                <w:szCs w:val="26"/>
              </w:rPr>
            </w:pPr>
          </w:p>
          <w:p w14:paraId="2003D227" w14:textId="77777777" w:rsidR="00434FCA" w:rsidRPr="00E156C1" w:rsidRDefault="00434FCA" w:rsidP="00152E60">
            <w:pPr>
              <w:widowControl w:val="0"/>
              <w:spacing w:line="312" w:lineRule="auto"/>
              <w:jc w:val="center"/>
              <w:rPr>
                <w:rFonts w:eastAsia="Times New Roman"/>
                <w:iCs/>
                <w:color w:val="000000"/>
                <w:sz w:val="26"/>
                <w:szCs w:val="26"/>
              </w:rPr>
            </w:pPr>
          </w:p>
          <w:p w14:paraId="2E7AD741" w14:textId="4DA1D4D2" w:rsidR="00434FCA" w:rsidRPr="00E156C1" w:rsidRDefault="00434FCA"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PGS.TS Phạm Hồng Chương</w:t>
            </w:r>
          </w:p>
        </w:tc>
      </w:tr>
      <w:tr w:rsidR="00434FCA" w:rsidRPr="00E156C1" w14:paraId="2FFF487E" w14:textId="77777777" w:rsidTr="00152E60">
        <w:tc>
          <w:tcPr>
            <w:tcW w:w="4644" w:type="dxa"/>
            <w:shd w:val="clear" w:color="auto" w:fill="auto"/>
          </w:tcPr>
          <w:p w14:paraId="065F86EF" w14:textId="77777777" w:rsidR="00434FCA" w:rsidRPr="00E156C1" w:rsidRDefault="00434FCA" w:rsidP="00152E60">
            <w:pPr>
              <w:widowControl w:val="0"/>
              <w:spacing w:line="312" w:lineRule="auto"/>
              <w:jc w:val="center"/>
              <w:rPr>
                <w:rFonts w:eastAsia="Times New Roman"/>
                <w:iCs/>
                <w:color w:val="000000"/>
                <w:sz w:val="26"/>
                <w:szCs w:val="26"/>
                <w:lang w:val="sv-SE"/>
              </w:rPr>
            </w:pPr>
          </w:p>
        </w:tc>
        <w:tc>
          <w:tcPr>
            <w:tcW w:w="4644" w:type="dxa"/>
            <w:shd w:val="clear" w:color="auto" w:fill="auto"/>
          </w:tcPr>
          <w:p w14:paraId="19C830A7" w14:textId="77777777" w:rsidR="00434FCA" w:rsidRPr="00E156C1" w:rsidRDefault="00434FCA" w:rsidP="00152E60">
            <w:pPr>
              <w:widowControl w:val="0"/>
              <w:spacing w:line="312" w:lineRule="auto"/>
              <w:jc w:val="center"/>
              <w:rPr>
                <w:rFonts w:eastAsia="Times New Roman"/>
                <w:i/>
                <w:iCs/>
                <w:color w:val="000000"/>
                <w:sz w:val="26"/>
                <w:szCs w:val="26"/>
                <w:lang w:val="sv-SE"/>
              </w:rPr>
            </w:pPr>
          </w:p>
        </w:tc>
      </w:tr>
    </w:tbl>
    <w:p w14:paraId="63A8EC4C" w14:textId="77777777" w:rsidR="00152E60" w:rsidRPr="00E156C1" w:rsidRDefault="00152E60" w:rsidP="00152E60">
      <w:pPr>
        <w:widowControl w:val="0"/>
        <w:spacing w:line="312" w:lineRule="auto"/>
        <w:ind w:firstLine="720"/>
        <w:jc w:val="both"/>
        <w:rPr>
          <w:rFonts w:eastAsia="Times New Roman"/>
          <w:iCs/>
          <w:color w:val="000000"/>
          <w:sz w:val="26"/>
          <w:szCs w:val="26"/>
        </w:rPr>
      </w:pPr>
    </w:p>
    <w:p w14:paraId="627DFA32" w14:textId="77777777" w:rsidR="00152E60" w:rsidRPr="00E156C1" w:rsidRDefault="00152E60" w:rsidP="00152E60">
      <w:pPr>
        <w:rPr>
          <w:b/>
          <w:bCs/>
          <w:color w:val="000000"/>
          <w:sz w:val="26"/>
          <w:szCs w:val="26"/>
        </w:rPr>
      </w:pPr>
      <w:r w:rsidRPr="00E156C1">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15CE212" w14:textId="77777777" w:rsidTr="00152E60">
        <w:trPr>
          <w:trHeight w:val="854"/>
          <w:jc w:val="center"/>
        </w:trPr>
        <w:tc>
          <w:tcPr>
            <w:tcW w:w="4756" w:type="dxa"/>
          </w:tcPr>
          <w:p w14:paraId="15F44129"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6747213"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4C4914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AB2A447"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254F58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05C560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59A7BA"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61846695"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603E1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A39E726"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A654F8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BA8ED1F"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ài chính công</w:t>
      </w:r>
      <w:r w:rsidRPr="00E156C1">
        <w:rPr>
          <w:rFonts w:eastAsia="Times New Roman"/>
          <w:b/>
          <w:color w:val="000000"/>
          <w:sz w:val="26"/>
          <w:szCs w:val="26"/>
          <w:lang w:val="vi-VN"/>
        </w:rPr>
        <w:t xml:space="preserve"> </w:t>
      </w:r>
    </w:p>
    <w:p w14:paraId="7A9D9A7F"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Public Finance</w:t>
      </w:r>
    </w:p>
    <w:p w14:paraId="0B3CEAFB" w14:textId="44330918"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H</w:t>
      </w:r>
      <w:r w:rsidRPr="00E156C1">
        <w:rPr>
          <w:rFonts w:eastAsia="Times New Roman"/>
          <w:b/>
          <w:color w:val="000000"/>
          <w:sz w:val="26"/>
          <w:szCs w:val="26"/>
          <w:lang w:val="vi-VN"/>
        </w:rPr>
        <w:t>CO</w:t>
      </w:r>
      <w:r w:rsidRPr="00E156C1">
        <w:rPr>
          <w:rFonts w:eastAsia="Times New Roman"/>
          <w:b/>
          <w:color w:val="000000"/>
          <w:sz w:val="26"/>
          <w:szCs w:val="26"/>
        </w:rPr>
        <w:t>110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3B0F67F1"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59134A56" w14:textId="74F0B349"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Kinh tế </w:t>
      </w:r>
      <w:r w:rsidR="00434FCA" w:rsidRPr="00E156C1">
        <w:rPr>
          <w:rFonts w:eastAsia="Times New Roman"/>
          <w:b/>
          <w:color w:val="000000"/>
          <w:sz w:val="26"/>
          <w:szCs w:val="26"/>
        </w:rPr>
        <w:t>vi mô 1 , Kinh tế vĩ mô 1</w:t>
      </w:r>
    </w:p>
    <w:p w14:paraId="5417B18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2C01DA7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ài chính công  2TC là học phần thuộc phần </w:t>
      </w:r>
      <w:r w:rsidRPr="00E156C1">
        <w:rPr>
          <w:b/>
          <w:bCs/>
          <w:i/>
          <w:iCs/>
          <w:sz w:val="26"/>
          <w:szCs w:val="26"/>
        </w:rPr>
        <w:t>kiến thức chuyên ngành</w:t>
      </w:r>
      <w:r w:rsidRPr="00E156C1">
        <w:rPr>
          <w:sz w:val="26"/>
          <w:szCs w:val="26"/>
        </w:rPr>
        <w:t xml:space="preserve">, giảng dạy cho sinh viên ngoài ngành, nghiên cứu những vấn đề cơ bản về tác động tài chính vĩ mô của Chính phủ, về chi tiêu công và đánh giá các chương trình chi tiêu công, về thuế và tác động của thuế, về ngân sách và quản lý NSNN, về nợ và quản lý nợ của Chính phủ..   </w:t>
      </w:r>
    </w:p>
    <w:p w14:paraId="5E27B67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48FD0E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sz w:val="26"/>
          <w:szCs w:val="26"/>
        </w:rPr>
        <w:t xml:space="preserve">Học phần trang bị cho sinh viên những kiến thức chuyên ngành về tài chính công. Trên cơ sở đó, sau khi ra trường, họ có khả năng đảm nhận và hoàn thành tốt các công việc trong các cơ quan quản lý tài chính Nhà nước. </w:t>
      </w:r>
    </w:p>
    <w:p w14:paraId="0C4D969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797F26F"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0199FF00" w14:textId="77777777" w:rsidTr="00D13FB6">
        <w:trPr>
          <w:cantSplit/>
          <w:jc w:val="center"/>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3B3C474B"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1287E03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1B15AE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ổng số</w:t>
            </w:r>
          </w:p>
          <w:p w14:paraId="0BF8F6E2"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692400F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2545CB6E"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Ghi chú</w:t>
            </w:r>
          </w:p>
        </w:tc>
      </w:tr>
      <w:tr w:rsidR="00152E60" w:rsidRPr="00E156C1" w14:paraId="32FB82CC" w14:textId="77777777" w:rsidTr="00D13FB6">
        <w:trPr>
          <w:cantSplit/>
          <w:jc w:val="center"/>
        </w:trPr>
        <w:tc>
          <w:tcPr>
            <w:tcW w:w="715" w:type="dxa"/>
            <w:vMerge/>
            <w:tcBorders>
              <w:top w:val="single" w:sz="4" w:space="0" w:color="auto"/>
              <w:left w:val="single" w:sz="4" w:space="0" w:color="auto"/>
              <w:bottom w:val="single" w:sz="4" w:space="0" w:color="auto"/>
              <w:right w:val="single" w:sz="4" w:space="0" w:color="auto"/>
            </w:tcBorders>
          </w:tcPr>
          <w:p w14:paraId="0BD853C8" w14:textId="77777777" w:rsidR="00152E60" w:rsidRPr="00E156C1" w:rsidRDefault="00152E60" w:rsidP="00152E60">
            <w:pPr>
              <w:widowControl w:val="0"/>
              <w:spacing w:line="264"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0512DCA7" w14:textId="77777777" w:rsidR="00152E60" w:rsidRPr="00E156C1" w:rsidRDefault="00152E60" w:rsidP="00152E60">
            <w:pPr>
              <w:widowControl w:val="0"/>
              <w:spacing w:line="264"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3FA7AC1A" w14:textId="77777777" w:rsidR="00152E60" w:rsidRPr="00E156C1" w:rsidRDefault="00152E60" w:rsidP="00152E60">
            <w:pPr>
              <w:widowControl w:val="0"/>
              <w:spacing w:line="264" w:lineRule="auto"/>
              <w:jc w:val="both"/>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1E8230D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03983333"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00F0DA83" w14:textId="77777777" w:rsidR="00152E60" w:rsidRPr="00E156C1" w:rsidRDefault="00152E60" w:rsidP="00152E60">
            <w:pPr>
              <w:widowControl w:val="0"/>
              <w:spacing w:line="264" w:lineRule="auto"/>
              <w:jc w:val="both"/>
              <w:rPr>
                <w:b/>
                <w:bCs/>
                <w:i/>
                <w:sz w:val="26"/>
                <w:szCs w:val="26"/>
                <w:lang w:val="pt-BR"/>
              </w:rPr>
            </w:pPr>
          </w:p>
        </w:tc>
      </w:tr>
      <w:tr w:rsidR="00152E60" w:rsidRPr="00E156C1" w14:paraId="1EE48A02" w14:textId="77777777" w:rsidTr="00D13FB6">
        <w:trPr>
          <w:trHeight w:val="557"/>
          <w:jc w:val="center"/>
        </w:trPr>
        <w:tc>
          <w:tcPr>
            <w:tcW w:w="715" w:type="dxa"/>
            <w:tcBorders>
              <w:top w:val="single" w:sz="4" w:space="0" w:color="auto"/>
              <w:left w:val="single" w:sz="4" w:space="0" w:color="auto"/>
              <w:bottom w:val="single" w:sz="4" w:space="0" w:color="auto"/>
              <w:right w:val="single" w:sz="4" w:space="0" w:color="auto"/>
            </w:tcBorders>
          </w:tcPr>
          <w:p w14:paraId="75D59038" w14:textId="77777777" w:rsidR="00152E60" w:rsidRPr="00E156C1" w:rsidRDefault="00152E60" w:rsidP="00152E60">
            <w:pPr>
              <w:widowControl w:val="0"/>
              <w:spacing w:line="264"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1D0A9DF5" w14:textId="77777777" w:rsidR="00152E60" w:rsidRPr="00E156C1" w:rsidRDefault="00152E60" w:rsidP="00152E60">
            <w:pPr>
              <w:widowControl w:val="0"/>
              <w:spacing w:line="264" w:lineRule="auto"/>
              <w:jc w:val="both"/>
              <w:rPr>
                <w:sz w:val="26"/>
                <w:szCs w:val="26"/>
              </w:rPr>
            </w:pPr>
            <w:r w:rsidRPr="00E156C1">
              <w:rPr>
                <w:sz w:val="26"/>
                <w:szCs w:val="26"/>
              </w:rPr>
              <w:t>Chương 1:Tổng quan về tài chính công</w:t>
            </w:r>
          </w:p>
        </w:tc>
        <w:tc>
          <w:tcPr>
            <w:tcW w:w="851" w:type="dxa"/>
            <w:tcBorders>
              <w:top w:val="single" w:sz="4" w:space="0" w:color="auto"/>
              <w:left w:val="single" w:sz="4" w:space="0" w:color="auto"/>
              <w:bottom w:val="single" w:sz="4" w:space="0" w:color="auto"/>
              <w:right w:val="single" w:sz="4" w:space="0" w:color="auto"/>
            </w:tcBorders>
          </w:tcPr>
          <w:p w14:paraId="3B5A8790" w14:textId="511AE1FE" w:rsidR="00152E60" w:rsidRPr="00E156C1" w:rsidRDefault="00434FCA" w:rsidP="00152E60">
            <w:pPr>
              <w:widowControl w:val="0"/>
              <w:spacing w:line="264"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1B0F64B3" w14:textId="0F5CAB76" w:rsidR="00152E60" w:rsidRPr="00E156C1" w:rsidRDefault="00434FCA" w:rsidP="00152E60">
            <w:pPr>
              <w:widowControl w:val="0"/>
              <w:spacing w:line="264" w:lineRule="auto"/>
              <w:jc w:val="center"/>
              <w:rPr>
                <w:sz w:val="26"/>
                <w:szCs w:val="26"/>
              </w:rPr>
            </w:pPr>
            <w:r w:rsidRPr="00E156C1">
              <w:rPr>
                <w:sz w:val="26"/>
                <w:szCs w:val="26"/>
              </w:rPr>
              <w:t>8</w:t>
            </w:r>
          </w:p>
        </w:tc>
        <w:tc>
          <w:tcPr>
            <w:tcW w:w="1418" w:type="dxa"/>
            <w:tcBorders>
              <w:top w:val="single" w:sz="4" w:space="0" w:color="auto"/>
              <w:left w:val="single" w:sz="4" w:space="0" w:color="auto"/>
              <w:bottom w:val="single" w:sz="4" w:space="0" w:color="auto"/>
              <w:right w:val="single" w:sz="4" w:space="0" w:color="auto"/>
            </w:tcBorders>
          </w:tcPr>
          <w:p w14:paraId="3896E226" w14:textId="77777777" w:rsidR="00152E60" w:rsidRPr="00E156C1" w:rsidRDefault="00152E60" w:rsidP="00152E60">
            <w:pPr>
              <w:widowControl w:val="0"/>
              <w:spacing w:line="264" w:lineRule="auto"/>
              <w:jc w:val="center"/>
              <w:rPr>
                <w:sz w:val="26"/>
                <w:szCs w:val="26"/>
              </w:rPr>
            </w:pPr>
            <w:r w:rsidRPr="00E156C1">
              <w:rPr>
                <w:sz w:val="26"/>
                <w:szCs w:val="26"/>
              </w:rPr>
              <w:t>2</w:t>
            </w:r>
          </w:p>
        </w:tc>
        <w:tc>
          <w:tcPr>
            <w:tcW w:w="1101" w:type="dxa"/>
            <w:tcBorders>
              <w:top w:val="single" w:sz="4" w:space="0" w:color="auto"/>
              <w:left w:val="single" w:sz="4" w:space="0" w:color="auto"/>
              <w:bottom w:val="single" w:sz="4" w:space="0" w:color="auto"/>
              <w:right w:val="single" w:sz="4" w:space="0" w:color="auto"/>
            </w:tcBorders>
          </w:tcPr>
          <w:p w14:paraId="0F6E8B59" w14:textId="77777777" w:rsidR="00152E60" w:rsidRPr="00E156C1" w:rsidRDefault="00152E60" w:rsidP="00152E60">
            <w:pPr>
              <w:widowControl w:val="0"/>
              <w:spacing w:line="264" w:lineRule="auto"/>
              <w:jc w:val="both"/>
              <w:rPr>
                <w:i/>
                <w:sz w:val="26"/>
                <w:szCs w:val="26"/>
              </w:rPr>
            </w:pPr>
          </w:p>
        </w:tc>
      </w:tr>
      <w:tr w:rsidR="00152E60" w:rsidRPr="00E156C1" w14:paraId="28621628"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408F3CCD" w14:textId="77777777" w:rsidR="00152E60" w:rsidRPr="00E156C1" w:rsidRDefault="00152E60" w:rsidP="00152E60">
            <w:pPr>
              <w:widowControl w:val="0"/>
              <w:spacing w:line="264"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vAlign w:val="center"/>
          </w:tcPr>
          <w:p w14:paraId="521C68A7" w14:textId="77777777" w:rsidR="00152E60" w:rsidRPr="00E156C1" w:rsidRDefault="00152E60" w:rsidP="00152E60">
            <w:pPr>
              <w:widowControl w:val="0"/>
              <w:spacing w:line="264" w:lineRule="auto"/>
              <w:jc w:val="both"/>
              <w:rPr>
                <w:bCs/>
                <w:sz w:val="26"/>
                <w:szCs w:val="26"/>
              </w:rPr>
            </w:pPr>
            <w:r w:rsidRPr="00E156C1">
              <w:rPr>
                <w:sz w:val="26"/>
                <w:szCs w:val="26"/>
              </w:rPr>
              <w:t>Chương 2: Thuế và quản lý thuế</w:t>
            </w:r>
          </w:p>
        </w:tc>
        <w:tc>
          <w:tcPr>
            <w:tcW w:w="851" w:type="dxa"/>
            <w:tcBorders>
              <w:top w:val="single" w:sz="4" w:space="0" w:color="auto"/>
              <w:left w:val="single" w:sz="4" w:space="0" w:color="auto"/>
              <w:bottom w:val="single" w:sz="4" w:space="0" w:color="auto"/>
              <w:right w:val="single" w:sz="4" w:space="0" w:color="auto"/>
            </w:tcBorders>
            <w:vAlign w:val="center"/>
          </w:tcPr>
          <w:p w14:paraId="26E7A2E4" w14:textId="712A8DB4" w:rsidR="00152E60" w:rsidRPr="00E156C1" w:rsidRDefault="00434FCA" w:rsidP="00152E60">
            <w:pPr>
              <w:widowControl w:val="0"/>
              <w:spacing w:line="264"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1F60BE9A" w14:textId="088B294E" w:rsidR="00152E60" w:rsidRPr="00E156C1" w:rsidRDefault="00434FCA" w:rsidP="00152E60">
            <w:pPr>
              <w:widowControl w:val="0"/>
              <w:spacing w:line="264" w:lineRule="auto"/>
              <w:jc w:val="center"/>
              <w:rPr>
                <w:bCs/>
                <w:sz w:val="26"/>
                <w:szCs w:val="26"/>
              </w:rPr>
            </w:pPr>
            <w:r w:rsidRPr="00E156C1">
              <w:rPr>
                <w:bCs/>
                <w:sz w:val="26"/>
                <w:szCs w:val="26"/>
              </w:rPr>
              <w:t>11</w:t>
            </w:r>
          </w:p>
        </w:tc>
        <w:tc>
          <w:tcPr>
            <w:tcW w:w="1418" w:type="dxa"/>
            <w:tcBorders>
              <w:top w:val="single" w:sz="4" w:space="0" w:color="auto"/>
              <w:left w:val="single" w:sz="4" w:space="0" w:color="auto"/>
              <w:bottom w:val="single" w:sz="4" w:space="0" w:color="auto"/>
              <w:right w:val="single" w:sz="4" w:space="0" w:color="auto"/>
            </w:tcBorders>
            <w:vAlign w:val="center"/>
          </w:tcPr>
          <w:p w14:paraId="5D7CCF25"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182396EF" w14:textId="77777777" w:rsidR="00152E60" w:rsidRPr="00E156C1" w:rsidRDefault="00152E60" w:rsidP="00152E60">
            <w:pPr>
              <w:widowControl w:val="0"/>
              <w:spacing w:line="264" w:lineRule="auto"/>
              <w:jc w:val="both"/>
              <w:rPr>
                <w:bCs/>
                <w:sz w:val="26"/>
                <w:szCs w:val="26"/>
              </w:rPr>
            </w:pPr>
          </w:p>
        </w:tc>
      </w:tr>
      <w:tr w:rsidR="00152E60" w:rsidRPr="00E156C1" w14:paraId="176A215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5F8D35F"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vAlign w:val="center"/>
          </w:tcPr>
          <w:p w14:paraId="45D1D15B" w14:textId="77777777" w:rsidR="00152E60" w:rsidRPr="00E156C1" w:rsidRDefault="00152E60" w:rsidP="00152E60">
            <w:pPr>
              <w:widowControl w:val="0"/>
              <w:spacing w:line="264" w:lineRule="auto"/>
              <w:jc w:val="both"/>
              <w:rPr>
                <w:bCs/>
                <w:sz w:val="26"/>
                <w:szCs w:val="26"/>
              </w:rPr>
            </w:pPr>
            <w:r w:rsidRPr="00E156C1">
              <w:rPr>
                <w:sz w:val="26"/>
                <w:szCs w:val="26"/>
              </w:rPr>
              <w:t>Chương 3: Ngân sách nhà nước</w:t>
            </w:r>
          </w:p>
        </w:tc>
        <w:tc>
          <w:tcPr>
            <w:tcW w:w="851" w:type="dxa"/>
            <w:tcBorders>
              <w:top w:val="single" w:sz="4" w:space="0" w:color="auto"/>
              <w:left w:val="single" w:sz="4" w:space="0" w:color="auto"/>
              <w:bottom w:val="single" w:sz="4" w:space="0" w:color="auto"/>
              <w:right w:val="single" w:sz="4" w:space="0" w:color="auto"/>
            </w:tcBorders>
            <w:vAlign w:val="center"/>
          </w:tcPr>
          <w:p w14:paraId="1D5974D7" w14:textId="5DBC530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0BE41B59" w14:textId="1CC913A6"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48F9E47F"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35BFBAB2" w14:textId="77777777" w:rsidR="00152E60" w:rsidRPr="00E156C1" w:rsidRDefault="00152E60" w:rsidP="00152E60">
            <w:pPr>
              <w:widowControl w:val="0"/>
              <w:spacing w:line="264" w:lineRule="auto"/>
              <w:jc w:val="both"/>
              <w:rPr>
                <w:bCs/>
                <w:sz w:val="26"/>
                <w:szCs w:val="26"/>
              </w:rPr>
            </w:pPr>
          </w:p>
        </w:tc>
      </w:tr>
      <w:tr w:rsidR="00152E60" w:rsidRPr="00E156C1" w14:paraId="74341DCD"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D8E0F46"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vAlign w:val="center"/>
          </w:tcPr>
          <w:p w14:paraId="2DECD642"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4: </w:t>
            </w:r>
            <w:r w:rsidRPr="00E156C1">
              <w:rPr>
                <w:color w:val="000000"/>
                <w:sz w:val="26"/>
                <w:szCs w:val="26"/>
              </w:rPr>
              <w:t>Hệ thống NSNN và phân cấp quản lý NSNN</w:t>
            </w:r>
          </w:p>
        </w:tc>
        <w:tc>
          <w:tcPr>
            <w:tcW w:w="851" w:type="dxa"/>
            <w:tcBorders>
              <w:top w:val="single" w:sz="4" w:space="0" w:color="auto"/>
              <w:left w:val="single" w:sz="4" w:space="0" w:color="auto"/>
              <w:bottom w:val="single" w:sz="4" w:space="0" w:color="auto"/>
              <w:right w:val="single" w:sz="4" w:space="0" w:color="auto"/>
            </w:tcBorders>
            <w:vAlign w:val="center"/>
          </w:tcPr>
          <w:p w14:paraId="71E4760B"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64917C8E"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3C643777"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6BB0AEF0" w14:textId="77777777" w:rsidR="00152E60" w:rsidRPr="00E156C1" w:rsidRDefault="00152E60" w:rsidP="00152E60">
            <w:pPr>
              <w:widowControl w:val="0"/>
              <w:spacing w:line="264" w:lineRule="auto"/>
              <w:jc w:val="both"/>
              <w:rPr>
                <w:bCs/>
                <w:sz w:val="26"/>
                <w:szCs w:val="26"/>
              </w:rPr>
            </w:pPr>
          </w:p>
        </w:tc>
      </w:tr>
      <w:tr w:rsidR="00152E60" w:rsidRPr="00E156C1" w14:paraId="78F845A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0E6841FA" w14:textId="77777777" w:rsidR="00152E60" w:rsidRPr="00E156C1" w:rsidRDefault="00152E60" w:rsidP="00152E60">
            <w:pPr>
              <w:widowControl w:val="0"/>
              <w:spacing w:line="264" w:lineRule="auto"/>
              <w:jc w:val="center"/>
              <w:rPr>
                <w:bCs/>
                <w:sz w:val="26"/>
                <w:szCs w:val="26"/>
              </w:rPr>
            </w:pPr>
            <w:r w:rsidRPr="00E156C1">
              <w:rPr>
                <w:bCs/>
                <w:sz w:val="26"/>
                <w:szCs w:val="26"/>
              </w:rPr>
              <w:t>5</w:t>
            </w:r>
          </w:p>
        </w:tc>
        <w:tc>
          <w:tcPr>
            <w:tcW w:w="3929" w:type="dxa"/>
            <w:tcBorders>
              <w:top w:val="single" w:sz="4" w:space="0" w:color="auto"/>
              <w:left w:val="single" w:sz="4" w:space="0" w:color="auto"/>
              <w:bottom w:val="single" w:sz="4" w:space="0" w:color="auto"/>
              <w:right w:val="single" w:sz="4" w:space="0" w:color="auto"/>
            </w:tcBorders>
            <w:vAlign w:val="center"/>
          </w:tcPr>
          <w:p w14:paraId="50B7DB14"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5: </w:t>
            </w:r>
            <w:r w:rsidRPr="00E156C1">
              <w:rPr>
                <w:color w:val="000000"/>
                <w:sz w:val="26"/>
                <w:szCs w:val="26"/>
              </w:rPr>
              <w:t>Cân đối NSNN</w:t>
            </w:r>
          </w:p>
        </w:tc>
        <w:tc>
          <w:tcPr>
            <w:tcW w:w="851" w:type="dxa"/>
            <w:tcBorders>
              <w:top w:val="single" w:sz="4" w:space="0" w:color="auto"/>
              <w:left w:val="single" w:sz="4" w:space="0" w:color="auto"/>
              <w:bottom w:val="single" w:sz="4" w:space="0" w:color="auto"/>
              <w:right w:val="single" w:sz="4" w:space="0" w:color="auto"/>
            </w:tcBorders>
            <w:vAlign w:val="center"/>
          </w:tcPr>
          <w:p w14:paraId="385C5E24" w14:textId="6903895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4A9456AE" w14:textId="47B7C33D"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37CE359E"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7CEBB128" w14:textId="77777777" w:rsidR="00152E60" w:rsidRPr="00E156C1" w:rsidRDefault="00152E60" w:rsidP="00152E60">
            <w:pPr>
              <w:widowControl w:val="0"/>
              <w:spacing w:line="264" w:lineRule="auto"/>
              <w:jc w:val="both"/>
              <w:rPr>
                <w:bCs/>
                <w:sz w:val="26"/>
                <w:szCs w:val="26"/>
              </w:rPr>
            </w:pPr>
          </w:p>
        </w:tc>
      </w:tr>
      <w:tr w:rsidR="00152E60" w:rsidRPr="00E156C1" w14:paraId="5E477445"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67956798" w14:textId="77777777" w:rsidR="00152E60" w:rsidRPr="00E156C1" w:rsidRDefault="00152E60" w:rsidP="00152E60">
            <w:pPr>
              <w:widowControl w:val="0"/>
              <w:spacing w:line="264" w:lineRule="auto"/>
              <w:jc w:val="center"/>
              <w:rPr>
                <w:bCs/>
                <w:sz w:val="26"/>
                <w:szCs w:val="26"/>
              </w:rPr>
            </w:pPr>
            <w:r w:rsidRPr="00E156C1">
              <w:rPr>
                <w:bCs/>
                <w:sz w:val="26"/>
                <w:szCs w:val="26"/>
              </w:rPr>
              <w:t>6</w:t>
            </w:r>
          </w:p>
        </w:tc>
        <w:tc>
          <w:tcPr>
            <w:tcW w:w="3929" w:type="dxa"/>
            <w:tcBorders>
              <w:top w:val="single" w:sz="4" w:space="0" w:color="auto"/>
              <w:left w:val="single" w:sz="4" w:space="0" w:color="auto"/>
              <w:bottom w:val="single" w:sz="4" w:space="0" w:color="auto"/>
              <w:right w:val="single" w:sz="4" w:space="0" w:color="auto"/>
            </w:tcBorders>
            <w:vAlign w:val="center"/>
          </w:tcPr>
          <w:p w14:paraId="69B40E27" w14:textId="77777777" w:rsidR="00152E60" w:rsidRPr="00E156C1" w:rsidRDefault="00152E60" w:rsidP="00152E60">
            <w:pPr>
              <w:widowControl w:val="0"/>
              <w:spacing w:line="264" w:lineRule="auto"/>
              <w:jc w:val="both"/>
              <w:rPr>
                <w:sz w:val="26"/>
                <w:szCs w:val="26"/>
              </w:rPr>
            </w:pPr>
            <w:r w:rsidRPr="00E156C1">
              <w:rPr>
                <w:sz w:val="26"/>
                <w:szCs w:val="26"/>
              </w:rPr>
              <w:t>Chương 6: Quản lý nợ công</w:t>
            </w:r>
          </w:p>
        </w:tc>
        <w:tc>
          <w:tcPr>
            <w:tcW w:w="851" w:type="dxa"/>
            <w:tcBorders>
              <w:top w:val="single" w:sz="4" w:space="0" w:color="auto"/>
              <w:left w:val="single" w:sz="4" w:space="0" w:color="auto"/>
              <w:bottom w:val="single" w:sz="4" w:space="0" w:color="auto"/>
              <w:right w:val="single" w:sz="4" w:space="0" w:color="auto"/>
            </w:tcBorders>
            <w:vAlign w:val="center"/>
          </w:tcPr>
          <w:p w14:paraId="3B8FE980"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1AFDAC98"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10D2F593"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0823BE48" w14:textId="77777777" w:rsidR="00152E60" w:rsidRPr="00E156C1" w:rsidRDefault="00152E60" w:rsidP="00152E60">
            <w:pPr>
              <w:widowControl w:val="0"/>
              <w:spacing w:line="264" w:lineRule="auto"/>
              <w:jc w:val="both"/>
              <w:rPr>
                <w:bCs/>
                <w:sz w:val="26"/>
                <w:szCs w:val="26"/>
              </w:rPr>
            </w:pPr>
          </w:p>
        </w:tc>
      </w:tr>
      <w:tr w:rsidR="00152E60" w:rsidRPr="00E156C1" w14:paraId="2B6C523E"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76446A08" w14:textId="77777777" w:rsidR="00152E60" w:rsidRPr="00E156C1" w:rsidRDefault="00152E60" w:rsidP="00152E60">
            <w:pPr>
              <w:widowControl w:val="0"/>
              <w:spacing w:line="264"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vAlign w:val="center"/>
          </w:tcPr>
          <w:p w14:paraId="39A4B57C" w14:textId="77777777" w:rsidR="00152E60" w:rsidRPr="00E156C1" w:rsidRDefault="00152E60" w:rsidP="00152E60">
            <w:pPr>
              <w:widowControl w:val="0"/>
              <w:spacing w:line="264"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vAlign w:val="center"/>
          </w:tcPr>
          <w:p w14:paraId="7ED32432" w14:textId="6FC9DAB1" w:rsidR="00152E60" w:rsidRPr="00E156C1" w:rsidRDefault="00434FCA" w:rsidP="00152E60">
            <w:pPr>
              <w:widowControl w:val="0"/>
              <w:spacing w:line="264"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vAlign w:val="center"/>
          </w:tcPr>
          <w:p w14:paraId="05207D51" w14:textId="457539B7" w:rsidR="00152E60" w:rsidRPr="00E156C1" w:rsidRDefault="00434FCA" w:rsidP="00152E60">
            <w:pPr>
              <w:widowControl w:val="0"/>
              <w:spacing w:line="264" w:lineRule="auto"/>
              <w:jc w:val="center"/>
              <w:rPr>
                <w:b/>
                <w:bCs/>
                <w:sz w:val="26"/>
                <w:szCs w:val="26"/>
              </w:rPr>
            </w:pPr>
            <w:r w:rsidRPr="00E156C1">
              <w:rPr>
                <w:b/>
                <w:bCs/>
                <w:sz w:val="26"/>
                <w:szCs w:val="26"/>
              </w:rPr>
              <w:t>35</w:t>
            </w:r>
          </w:p>
        </w:tc>
        <w:tc>
          <w:tcPr>
            <w:tcW w:w="1418" w:type="dxa"/>
            <w:tcBorders>
              <w:top w:val="single" w:sz="4" w:space="0" w:color="auto"/>
              <w:left w:val="single" w:sz="4" w:space="0" w:color="auto"/>
              <w:bottom w:val="single" w:sz="4" w:space="0" w:color="auto"/>
              <w:right w:val="single" w:sz="4" w:space="0" w:color="auto"/>
            </w:tcBorders>
            <w:vAlign w:val="center"/>
          </w:tcPr>
          <w:p w14:paraId="4A74364F" w14:textId="77777777" w:rsidR="00152E60" w:rsidRPr="00E156C1" w:rsidRDefault="00152E60" w:rsidP="00152E60">
            <w:pPr>
              <w:widowControl w:val="0"/>
              <w:spacing w:line="264" w:lineRule="auto"/>
              <w:jc w:val="center"/>
              <w:rPr>
                <w:b/>
                <w:bCs/>
                <w:sz w:val="26"/>
                <w:szCs w:val="26"/>
              </w:rPr>
            </w:pPr>
            <w:r w:rsidRPr="00E156C1">
              <w:rPr>
                <w:b/>
                <w:bCs/>
                <w:sz w:val="26"/>
                <w:szCs w:val="26"/>
              </w:rPr>
              <w:t>10</w:t>
            </w:r>
          </w:p>
        </w:tc>
        <w:tc>
          <w:tcPr>
            <w:tcW w:w="1101" w:type="dxa"/>
            <w:tcBorders>
              <w:top w:val="single" w:sz="4" w:space="0" w:color="auto"/>
              <w:left w:val="single" w:sz="4" w:space="0" w:color="auto"/>
              <w:bottom w:val="single" w:sz="4" w:space="0" w:color="auto"/>
              <w:right w:val="single" w:sz="4" w:space="0" w:color="auto"/>
            </w:tcBorders>
          </w:tcPr>
          <w:p w14:paraId="67546324" w14:textId="77777777" w:rsidR="00152E60" w:rsidRPr="00E156C1" w:rsidRDefault="00152E60" w:rsidP="00152E60">
            <w:pPr>
              <w:widowControl w:val="0"/>
              <w:spacing w:line="264" w:lineRule="auto"/>
              <w:jc w:val="both"/>
              <w:rPr>
                <w:b/>
                <w:bCs/>
                <w:sz w:val="26"/>
                <w:szCs w:val="26"/>
              </w:rPr>
            </w:pPr>
          </w:p>
        </w:tc>
      </w:tr>
    </w:tbl>
    <w:p w14:paraId="759BD928" w14:textId="77777777" w:rsidR="00152E60" w:rsidRPr="00E156C1" w:rsidRDefault="00152E60" w:rsidP="00152E60">
      <w:pPr>
        <w:widowControl w:val="0"/>
        <w:spacing w:line="312" w:lineRule="auto"/>
        <w:ind w:firstLine="720"/>
        <w:jc w:val="both"/>
        <w:rPr>
          <w:b/>
          <w:color w:val="000000"/>
          <w:sz w:val="26"/>
          <w:szCs w:val="26"/>
        </w:rPr>
      </w:pPr>
    </w:p>
    <w:p w14:paraId="76E6BC0E" w14:textId="77777777" w:rsidR="00152E60" w:rsidRPr="00E156C1" w:rsidRDefault="00152E60" w:rsidP="00152E60">
      <w:pPr>
        <w:pStyle w:val="11"/>
      </w:pPr>
      <w:r w:rsidRPr="00E156C1">
        <w:t>CHƯƠNG I – TỔNG QUAN VỀ TÀI CHÍNH CÔNG</w:t>
      </w:r>
    </w:p>
    <w:p w14:paraId="0CC94DE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các kiến thức cơ bản về tài chính công với các nội dung chủ yếu như quan niệm về tài chính công, nội dung và các lĩnh vực về tài chính công, đặc điểm của tài chính công. Ngoài ra, sinh viên cũng hiểu được  vai trò của chính phủ trong việc thực hiện các chức năng của  tài chính công. Sau chương này, sinh viên sẽ nhận biết vị trí quan trọng của tài chính công trong cấu trúc hệ thống tài chính, phân biệt được tài chính công với các hoạt động tài chính khác.</w:t>
      </w:r>
    </w:p>
    <w:p w14:paraId="21BEC1FB"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Những vấn đề chung về tài chính công</w:t>
      </w:r>
    </w:p>
    <w:p w14:paraId="2E2487F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Quan niệm về tài chính công</w:t>
      </w:r>
    </w:p>
    <w:p w14:paraId="4A80B0AC"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ội dung và các lĩnh vực thuộc tài chính công</w:t>
      </w:r>
    </w:p>
    <w:p w14:paraId="46069B3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ặc điểm của tài chính công</w:t>
      </w:r>
    </w:p>
    <w:p w14:paraId="067C5F13"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Hệ thống quản lý tài chính công</w:t>
      </w:r>
    </w:p>
    <w:p w14:paraId="6C581F30"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Vai trò của Chính phủ và tài chính công</w:t>
      </w:r>
    </w:p>
    <w:p w14:paraId="0BB152A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phân phối lại thu nhập và ổn định kinh tế vĩ mô</w:t>
      </w:r>
    </w:p>
    <w:p w14:paraId="2CBB840A"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khai thác và sử dụng có hiệu quả những nguồn lực công cộng</w:t>
      </w:r>
    </w:p>
    <w:p w14:paraId="30C54B2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ộc quyền, cạnh tranh và tác động của chính phủ</w:t>
      </w:r>
    </w:p>
    <w:p w14:paraId="1BE0D0A4"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hững yếu tố ngoại sinh và tác động của chính phủ</w:t>
      </w:r>
    </w:p>
    <w:p w14:paraId="1AB0E345"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cung cấp và sử dụng các hàng hoá, dịch vụ công cộng</w:t>
      </w:r>
    </w:p>
    <w:p w14:paraId="0F0B90AE" w14:textId="77777777" w:rsidR="00152E60" w:rsidRPr="00E156C1" w:rsidRDefault="00152E60" w:rsidP="00E3474C">
      <w:pPr>
        <w:widowControl w:val="0"/>
        <w:numPr>
          <w:ilvl w:val="2"/>
          <w:numId w:val="109"/>
        </w:numPr>
        <w:spacing w:line="312" w:lineRule="auto"/>
        <w:ind w:left="0" w:firstLine="720"/>
        <w:jc w:val="both"/>
        <w:rPr>
          <w:color w:val="000000"/>
          <w:sz w:val="26"/>
          <w:szCs w:val="26"/>
          <w:lang w:val="sv-SE"/>
        </w:rPr>
      </w:pPr>
      <w:r w:rsidRPr="00E156C1">
        <w:rPr>
          <w:rFonts w:eastAsia="Times New Roman"/>
          <w:color w:val="000000"/>
          <w:sz w:val="26"/>
          <w:szCs w:val="26"/>
          <w:lang w:val="sv-SE"/>
        </w:rPr>
        <w:t>Chính phủ với việc cung cấp và sử dụng các hàng hoá khuyến dụng</w:t>
      </w:r>
    </w:p>
    <w:p w14:paraId="49BA290B"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 Chương 1:</w:t>
      </w:r>
    </w:p>
    <w:p w14:paraId="05C56FE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Kinh tế học công cộng, NXBKHKT, 1995 (tác giả Joseph E.Stiglitz)</w:t>
      </w:r>
    </w:p>
    <w:p w14:paraId="0263A44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ài chính công, NXB tài chính – Hà nội 2005</w:t>
      </w:r>
    </w:p>
    <w:p w14:paraId="43A1EEB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huế, Nguyễn thị Bất, NXB Thống kê 2002</w:t>
      </w:r>
    </w:p>
    <w:p w14:paraId="364FC1CB" w14:textId="77777777" w:rsidR="00152E60" w:rsidRPr="00E156C1" w:rsidRDefault="00152E60" w:rsidP="00152E60">
      <w:pPr>
        <w:widowControl w:val="0"/>
        <w:spacing w:line="312" w:lineRule="auto"/>
        <w:ind w:firstLine="720"/>
        <w:jc w:val="both"/>
        <w:rPr>
          <w:b/>
          <w:color w:val="000000"/>
          <w:sz w:val="26"/>
          <w:szCs w:val="26"/>
          <w:lang w:val="sv-SE"/>
        </w:rPr>
      </w:pPr>
    </w:p>
    <w:p w14:paraId="2CCA5506" w14:textId="77777777" w:rsidR="00152E60" w:rsidRPr="00E156C1" w:rsidRDefault="00152E60" w:rsidP="00152E60">
      <w:pPr>
        <w:pStyle w:val="11"/>
      </w:pPr>
      <w:r w:rsidRPr="00E156C1">
        <w:t>CHƯƠNG II – THUẾ VÀ QUẢN LÝ THUẾ</w:t>
      </w:r>
    </w:p>
    <w:p w14:paraId="692C9D9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những kiến thức cơ bản về thuế. Các kiến thức gồm khái niệm và đặc điểm của thuế, cơ sở thuế, thuế suất và cấu trúc thuế suất, phân loại thuế, phân tích được tác động của thuế trên thị trường cạnh tranh …Từ đó có thể vận dụng để đánh giá chính sách thuế .</w:t>
      </w:r>
    </w:p>
    <w:p w14:paraId="6FA5D46F" w14:textId="77777777" w:rsidR="00152E60" w:rsidRPr="00E156C1" w:rsidRDefault="00152E60" w:rsidP="00152E60">
      <w:pPr>
        <w:pStyle w:val="BodyText"/>
        <w:autoSpaceDE/>
        <w:autoSpaceDN/>
        <w:spacing w:line="312" w:lineRule="auto"/>
        <w:ind w:left="0" w:right="0" w:firstLine="0"/>
        <w:rPr>
          <w:b/>
        </w:rPr>
      </w:pPr>
      <w:r w:rsidRPr="00E156C1">
        <w:rPr>
          <w:b/>
        </w:rPr>
        <w:t xml:space="preserve">2.1. </w:t>
      </w:r>
      <w:r w:rsidRPr="00E156C1">
        <w:rPr>
          <w:b/>
        </w:rPr>
        <w:tab/>
        <w:t>Những vấn đề chung về thuế</w:t>
      </w:r>
    </w:p>
    <w:p w14:paraId="47D3A3D4" w14:textId="77777777" w:rsidR="00152E60" w:rsidRPr="00E156C1" w:rsidRDefault="00152E60" w:rsidP="00152E60">
      <w:pPr>
        <w:pStyle w:val="BodyText"/>
        <w:spacing w:line="312" w:lineRule="auto"/>
        <w:ind w:left="0" w:right="0" w:firstLine="720"/>
      </w:pPr>
      <w:r w:rsidRPr="00E156C1">
        <w:t>2.1.1. Khái niệm và đặc điểm</w:t>
      </w:r>
    </w:p>
    <w:p w14:paraId="1D40DF73" w14:textId="77777777" w:rsidR="00152E60" w:rsidRPr="00E156C1" w:rsidRDefault="00152E60" w:rsidP="00152E60">
      <w:pPr>
        <w:pStyle w:val="BodyText"/>
        <w:spacing w:line="312" w:lineRule="auto"/>
        <w:ind w:left="0" w:right="0" w:firstLine="720"/>
      </w:pPr>
      <w:r w:rsidRPr="00E156C1">
        <w:t>2.1.2. Cơ sở thuế</w:t>
      </w:r>
    </w:p>
    <w:p w14:paraId="5CC8F3AD" w14:textId="77777777" w:rsidR="00152E60" w:rsidRPr="00E156C1" w:rsidRDefault="00152E60" w:rsidP="00152E60">
      <w:pPr>
        <w:pStyle w:val="BodyText"/>
        <w:spacing w:line="312" w:lineRule="auto"/>
        <w:ind w:left="0" w:right="0" w:firstLine="720"/>
      </w:pPr>
      <w:r w:rsidRPr="00E156C1">
        <w:t>2.1.3. Thuế suất và cấu trúc thuế suất</w:t>
      </w:r>
    </w:p>
    <w:p w14:paraId="243916D4" w14:textId="77777777" w:rsidR="00152E60" w:rsidRPr="00E156C1" w:rsidRDefault="00152E60" w:rsidP="00152E60">
      <w:pPr>
        <w:pStyle w:val="BodyText"/>
        <w:autoSpaceDE/>
        <w:autoSpaceDN/>
        <w:spacing w:line="312" w:lineRule="auto"/>
        <w:ind w:left="0" w:right="0" w:firstLine="0"/>
        <w:rPr>
          <w:b/>
        </w:rPr>
      </w:pPr>
      <w:r w:rsidRPr="00E156C1">
        <w:rPr>
          <w:b/>
        </w:rPr>
        <w:t xml:space="preserve">2.2. </w:t>
      </w:r>
      <w:r w:rsidRPr="00E156C1">
        <w:rPr>
          <w:b/>
        </w:rPr>
        <w:tab/>
        <w:t>Phân loại thuế</w:t>
      </w:r>
    </w:p>
    <w:p w14:paraId="3D2D9AD5" w14:textId="77777777" w:rsidR="00152E60" w:rsidRPr="00E156C1" w:rsidRDefault="00152E60" w:rsidP="00152E60">
      <w:pPr>
        <w:pStyle w:val="BodyText"/>
        <w:spacing w:line="312" w:lineRule="auto"/>
        <w:ind w:left="0" w:right="0" w:firstLine="720"/>
      </w:pPr>
      <w:r w:rsidRPr="00E156C1">
        <w:lastRenderedPageBreak/>
        <w:t>2.2.1. Căn cứ vào tính chất của nguồn tài chính động viên vào NSNN</w:t>
      </w:r>
    </w:p>
    <w:p w14:paraId="1999B2BA" w14:textId="77777777" w:rsidR="00152E60" w:rsidRPr="00E156C1" w:rsidRDefault="00152E60" w:rsidP="00152E60">
      <w:pPr>
        <w:pStyle w:val="BodyText"/>
        <w:spacing w:line="312" w:lineRule="auto"/>
        <w:ind w:left="0" w:right="0" w:firstLine="720"/>
      </w:pPr>
      <w:r w:rsidRPr="00E156C1">
        <w:t>2.2.2. Căn cứ vào đối tượng đánh thuế</w:t>
      </w:r>
    </w:p>
    <w:p w14:paraId="386A38C7" w14:textId="77777777" w:rsidR="00152E60" w:rsidRPr="00E156C1" w:rsidRDefault="00152E60" w:rsidP="00152E60">
      <w:pPr>
        <w:pStyle w:val="BodyText"/>
        <w:autoSpaceDE/>
        <w:autoSpaceDN/>
        <w:spacing w:line="312" w:lineRule="auto"/>
        <w:ind w:left="0" w:right="0" w:firstLine="0"/>
        <w:rPr>
          <w:b/>
        </w:rPr>
      </w:pPr>
      <w:r w:rsidRPr="00E156C1">
        <w:rPr>
          <w:b/>
        </w:rPr>
        <w:t xml:space="preserve">2.3. </w:t>
      </w:r>
      <w:r w:rsidRPr="00E156C1">
        <w:rPr>
          <w:b/>
        </w:rPr>
        <w:tab/>
        <w:t>Hệ thống thuế và  tính chất của một hệ thống thuế tối ưu</w:t>
      </w:r>
    </w:p>
    <w:p w14:paraId="5E10EE67" w14:textId="77777777" w:rsidR="00152E60" w:rsidRPr="00E156C1" w:rsidRDefault="00152E60" w:rsidP="00152E60">
      <w:pPr>
        <w:pStyle w:val="BodyText"/>
        <w:spacing w:line="312" w:lineRule="auto"/>
        <w:ind w:left="0" w:right="0" w:firstLine="720"/>
      </w:pPr>
      <w:r w:rsidRPr="00E156C1">
        <w:t>2.3.1.    Hệ thống thuế</w:t>
      </w:r>
    </w:p>
    <w:p w14:paraId="4A96C387" w14:textId="77777777" w:rsidR="00152E60" w:rsidRPr="00E156C1" w:rsidRDefault="00152E60" w:rsidP="00E3474C">
      <w:pPr>
        <w:pStyle w:val="BodyText"/>
        <w:numPr>
          <w:ilvl w:val="2"/>
          <w:numId w:val="111"/>
        </w:numPr>
        <w:autoSpaceDE/>
        <w:autoSpaceDN/>
        <w:spacing w:line="312" w:lineRule="auto"/>
        <w:ind w:left="0" w:right="0" w:firstLine="720"/>
      </w:pPr>
      <w:r w:rsidRPr="00E156C1">
        <w:t xml:space="preserve"> Tính chất của một hệ thống thuế tối ưu</w:t>
      </w:r>
    </w:p>
    <w:p w14:paraId="14D7F148"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 xml:space="preserve">Phân tích tác động của thuế </w:t>
      </w:r>
    </w:p>
    <w:p w14:paraId="3B500576" w14:textId="77777777" w:rsidR="00152E60" w:rsidRPr="00E156C1" w:rsidRDefault="00152E60" w:rsidP="00152E60">
      <w:pPr>
        <w:pStyle w:val="BodyText"/>
        <w:spacing w:line="312" w:lineRule="auto"/>
        <w:ind w:left="0" w:right="0" w:firstLine="720"/>
      </w:pPr>
      <w:r w:rsidRPr="00E156C1">
        <w:t>2.4.1. Tác động của thuế trong thị trường cạnh tranh</w:t>
      </w:r>
    </w:p>
    <w:p w14:paraId="07EE6373" w14:textId="77777777" w:rsidR="00152E60" w:rsidRPr="00E156C1" w:rsidRDefault="00152E60" w:rsidP="00152E60">
      <w:pPr>
        <w:pStyle w:val="BodyText"/>
        <w:spacing w:line="312" w:lineRule="auto"/>
        <w:ind w:left="0" w:right="0" w:firstLine="720"/>
      </w:pPr>
      <w:r w:rsidRPr="00E156C1">
        <w:t>2.4.2. Tác động của thuế trong thị trường độc quyền</w:t>
      </w:r>
    </w:p>
    <w:p w14:paraId="5F69F59D"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Quản lý thuế</w:t>
      </w:r>
    </w:p>
    <w:p w14:paraId="7F0062C5" w14:textId="77777777" w:rsidR="00152E60" w:rsidRPr="00E156C1" w:rsidRDefault="00152E60" w:rsidP="00152E60">
      <w:pPr>
        <w:pStyle w:val="BodyText"/>
        <w:spacing w:line="312" w:lineRule="auto"/>
        <w:ind w:left="0" w:right="0" w:firstLine="720"/>
      </w:pPr>
      <w:r w:rsidRPr="00E156C1">
        <w:t>2.5.1. Quản lý thuế tiêu dung</w:t>
      </w:r>
    </w:p>
    <w:p w14:paraId="4CDA1E7F" w14:textId="77777777" w:rsidR="00152E60" w:rsidRPr="00E156C1" w:rsidRDefault="00152E60" w:rsidP="00152E60">
      <w:pPr>
        <w:pStyle w:val="BodyText"/>
        <w:spacing w:line="312" w:lineRule="auto"/>
        <w:ind w:left="0" w:right="0" w:firstLine="720"/>
      </w:pPr>
      <w:r w:rsidRPr="00E156C1">
        <w:t>2.5.2. Quản lý thuế thu nhập</w:t>
      </w:r>
    </w:p>
    <w:p w14:paraId="66D0BC96" w14:textId="77777777" w:rsidR="00152E60" w:rsidRPr="00E156C1" w:rsidRDefault="00152E60" w:rsidP="00152E60">
      <w:pPr>
        <w:pStyle w:val="BodyText"/>
        <w:spacing w:line="312" w:lineRule="auto"/>
        <w:ind w:left="0" w:right="0" w:firstLine="720"/>
      </w:pPr>
      <w:r w:rsidRPr="00E156C1">
        <w:t>2.5.3. Quản lý thuế tài sản và thuế khác</w:t>
      </w:r>
    </w:p>
    <w:p w14:paraId="70DFA726"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4F1C42C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0A3AD4B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0E0027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6FB5F90" w14:textId="77777777" w:rsidR="00152E60" w:rsidRPr="00E156C1" w:rsidRDefault="00152E60" w:rsidP="00152E60">
      <w:pPr>
        <w:widowControl w:val="0"/>
        <w:spacing w:line="312" w:lineRule="auto"/>
        <w:ind w:firstLine="720"/>
        <w:jc w:val="both"/>
        <w:rPr>
          <w:b/>
          <w:color w:val="000000"/>
          <w:sz w:val="26"/>
          <w:szCs w:val="26"/>
        </w:rPr>
      </w:pPr>
    </w:p>
    <w:p w14:paraId="648DE862" w14:textId="77777777" w:rsidR="00152E60" w:rsidRPr="00E156C1" w:rsidRDefault="00152E60" w:rsidP="00152E60">
      <w:pPr>
        <w:pStyle w:val="11"/>
      </w:pPr>
      <w:r w:rsidRPr="00E156C1">
        <w:t xml:space="preserve">CHƯƠNG III – NGÂN SÁCH NHÀ NƯỚC </w:t>
      </w:r>
    </w:p>
    <w:p w14:paraId="3318E5F9"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giúp sinh viên nắm được lý thuyết chung về ngân sách nhà nước. Kết thúc chương, sinh viên sẽ có cái nhìn tổng quan về bản chất, vai trò của ngân sách nhà nước; nắm được các nội dung thu chi của NSNN, mục lục NSNN, năm ngân sách và chu trình ngân sách.</w:t>
      </w:r>
    </w:p>
    <w:p w14:paraId="5D3B4A49" w14:textId="77777777" w:rsidR="00152E60" w:rsidRPr="00E156C1" w:rsidRDefault="00152E60" w:rsidP="00152E60">
      <w:pPr>
        <w:pStyle w:val="BodyText"/>
        <w:spacing w:line="312" w:lineRule="auto"/>
        <w:ind w:left="0" w:right="0" w:firstLine="0"/>
        <w:rPr>
          <w:b/>
        </w:rPr>
      </w:pPr>
      <w:r w:rsidRPr="00E156C1">
        <w:rPr>
          <w:b/>
        </w:rPr>
        <w:t>3.1.  Bản chất kinh tế và vai trò của ngân sách Nhà nước</w:t>
      </w:r>
    </w:p>
    <w:p w14:paraId="469DC1A3" w14:textId="77777777" w:rsidR="00152E60" w:rsidRPr="00E156C1" w:rsidRDefault="00152E60" w:rsidP="00152E60">
      <w:pPr>
        <w:pStyle w:val="BodyText"/>
        <w:spacing w:line="312" w:lineRule="auto"/>
        <w:ind w:left="0" w:right="0" w:firstLine="720"/>
      </w:pPr>
      <w:r w:rsidRPr="00E156C1">
        <w:t>3.1.1. Khái niệm và bản chất kinh tế của NSNN</w:t>
      </w:r>
    </w:p>
    <w:p w14:paraId="2D1A725E" w14:textId="77777777" w:rsidR="00152E60" w:rsidRPr="00E156C1" w:rsidRDefault="00152E60" w:rsidP="00152E60">
      <w:pPr>
        <w:pStyle w:val="BodyText"/>
        <w:spacing w:line="312" w:lineRule="auto"/>
        <w:ind w:left="0" w:right="0" w:firstLine="720"/>
      </w:pPr>
      <w:r w:rsidRPr="00E156C1">
        <w:t>3.1.2. Vai trò của NSNN</w:t>
      </w:r>
    </w:p>
    <w:p w14:paraId="6AA2460E" w14:textId="77777777" w:rsidR="00152E60" w:rsidRPr="00E156C1" w:rsidRDefault="00152E60" w:rsidP="00152E60">
      <w:pPr>
        <w:pStyle w:val="BodyText"/>
        <w:spacing w:line="312" w:lineRule="auto"/>
        <w:ind w:left="0" w:right="0" w:firstLine="0"/>
        <w:rPr>
          <w:b/>
        </w:rPr>
      </w:pPr>
      <w:r w:rsidRPr="00E156C1">
        <w:rPr>
          <w:b/>
        </w:rPr>
        <w:t>3.2. Thu và cơ cấu thu NSNN</w:t>
      </w:r>
    </w:p>
    <w:p w14:paraId="6E6672FB" w14:textId="77777777" w:rsidR="00152E60" w:rsidRPr="00E156C1" w:rsidRDefault="00152E60" w:rsidP="00152E60">
      <w:pPr>
        <w:pStyle w:val="BodyText"/>
        <w:spacing w:line="312" w:lineRule="auto"/>
        <w:ind w:left="0" w:right="0" w:firstLine="720"/>
      </w:pPr>
      <w:r w:rsidRPr="00E156C1">
        <w:t>3.2.1. Thu NSNN</w:t>
      </w:r>
    </w:p>
    <w:p w14:paraId="6B55F69A" w14:textId="77777777" w:rsidR="00152E60" w:rsidRPr="00E156C1" w:rsidRDefault="00152E60" w:rsidP="00152E60">
      <w:pPr>
        <w:pStyle w:val="BodyText"/>
        <w:spacing w:line="312" w:lineRule="auto"/>
        <w:ind w:left="0" w:right="0" w:firstLine="720"/>
      </w:pPr>
      <w:r w:rsidRPr="00E156C1">
        <w:t>3.2.2.  Cơ cấu thu NSNN</w:t>
      </w:r>
    </w:p>
    <w:p w14:paraId="5BE24FAE" w14:textId="77777777" w:rsidR="00152E60" w:rsidRPr="00E156C1" w:rsidRDefault="00152E60" w:rsidP="00152E60">
      <w:pPr>
        <w:pStyle w:val="BodyText"/>
        <w:spacing w:line="312" w:lineRule="auto"/>
        <w:ind w:left="0" w:right="0" w:firstLine="0"/>
        <w:rPr>
          <w:b/>
        </w:rPr>
      </w:pPr>
      <w:r w:rsidRPr="00E156C1">
        <w:rPr>
          <w:b/>
        </w:rPr>
        <w:t>3.3. Chi và cơ cấu chi NSNN</w:t>
      </w:r>
    </w:p>
    <w:p w14:paraId="1417A90B" w14:textId="77777777" w:rsidR="00152E60" w:rsidRPr="00E156C1" w:rsidRDefault="00152E60" w:rsidP="00152E60">
      <w:pPr>
        <w:pStyle w:val="BodyText"/>
        <w:spacing w:line="312" w:lineRule="auto"/>
        <w:ind w:left="0" w:right="0" w:firstLine="720"/>
      </w:pPr>
      <w:r w:rsidRPr="00E156C1">
        <w:t>3.3.1. Chi NSNN</w:t>
      </w:r>
    </w:p>
    <w:p w14:paraId="6ABCD4E0" w14:textId="77777777" w:rsidR="00152E60" w:rsidRPr="00E156C1" w:rsidRDefault="00152E60" w:rsidP="00152E60">
      <w:pPr>
        <w:pStyle w:val="BodyText"/>
        <w:spacing w:line="312" w:lineRule="auto"/>
        <w:ind w:left="0" w:right="0" w:firstLine="720"/>
      </w:pPr>
      <w:r w:rsidRPr="00E156C1">
        <w:t>3.3.2.  Cơ cấu chi NSNN</w:t>
      </w:r>
    </w:p>
    <w:p w14:paraId="693F72F5" w14:textId="77777777" w:rsidR="00152E60" w:rsidRPr="00E156C1" w:rsidRDefault="00152E60" w:rsidP="00152E60">
      <w:pPr>
        <w:pStyle w:val="BodyText"/>
        <w:spacing w:line="312" w:lineRule="auto"/>
        <w:ind w:left="0" w:right="0" w:firstLine="0"/>
        <w:rPr>
          <w:b/>
        </w:rPr>
      </w:pPr>
      <w:r w:rsidRPr="00E156C1">
        <w:rPr>
          <w:b/>
        </w:rPr>
        <w:t>3.4.  Mục lục NSNN</w:t>
      </w:r>
    </w:p>
    <w:p w14:paraId="422A1C30" w14:textId="77777777" w:rsidR="00152E60" w:rsidRPr="00E156C1" w:rsidRDefault="00152E60" w:rsidP="00152E60">
      <w:pPr>
        <w:pStyle w:val="BodyText"/>
        <w:spacing w:line="312" w:lineRule="auto"/>
        <w:ind w:left="0" w:right="0" w:firstLine="720"/>
      </w:pPr>
      <w:r w:rsidRPr="00E156C1">
        <w:t>3.4.1. Ý nghĩa và các yêu cầu của mục lục NSNN</w:t>
      </w:r>
    </w:p>
    <w:p w14:paraId="64882897" w14:textId="77777777" w:rsidR="00152E60" w:rsidRPr="00E156C1" w:rsidRDefault="00152E60" w:rsidP="00152E60">
      <w:pPr>
        <w:pStyle w:val="BodyText"/>
        <w:spacing w:line="312" w:lineRule="auto"/>
        <w:ind w:left="0" w:right="0" w:firstLine="720"/>
      </w:pPr>
      <w:r w:rsidRPr="00E156C1">
        <w:t>3.4.2. Nội dung của mục lục NSNN</w:t>
      </w:r>
    </w:p>
    <w:p w14:paraId="568A09D0" w14:textId="77777777" w:rsidR="00152E60" w:rsidRPr="00E156C1" w:rsidRDefault="00152E60" w:rsidP="00152E60">
      <w:pPr>
        <w:pStyle w:val="BodyText"/>
        <w:spacing w:line="312" w:lineRule="auto"/>
        <w:ind w:left="0" w:right="0" w:firstLine="0"/>
        <w:rPr>
          <w:b/>
        </w:rPr>
      </w:pPr>
      <w:r w:rsidRPr="00E156C1">
        <w:rPr>
          <w:b/>
        </w:rPr>
        <w:t>3.5. Năm ngân sách và chu trình NSNN</w:t>
      </w:r>
    </w:p>
    <w:p w14:paraId="08A74C0E" w14:textId="77777777" w:rsidR="00152E60" w:rsidRPr="00E156C1" w:rsidRDefault="00152E60" w:rsidP="00152E60">
      <w:pPr>
        <w:pStyle w:val="BodyText"/>
        <w:spacing w:line="312" w:lineRule="auto"/>
        <w:ind w:left="0" w:right="0" w:firstLine="0"/>
      </w:pPr>
      <w:r w:rsidRPr="00E156C1">
        <w:lastRenderedPageBreak/>
        <w:tab/>
        <w:t>3.5.1. Năm ngân sách nhà nước</w:t>
      </w:r>
    </w:p>
    <w:p w14:paraId="151D603F" w14:textId="77777777" w:rsidR="00152E60" w:rsidRPr="00E156C1" w:rsidRDefault="00152E60" w:rsidP="00152E60">
      <w:pPr>
        <w:pStyle w:val="BodyText"/>
        <w:spacing w:line="312" w:lineRule="auto"/>
        <w:ind w:left="0" w:right="0" w:firstLine="720"/>
      </w:pPr>
      <w:r w:rsidRPr="00E156C1">
        <w:t>3.5.2. Chu trình Ngân sách nhà nước</w:t>
      </w:r>
    </w:p>
    <w:p w14:paraId="23021C57" w14:textId="77777777" w:rsidR="00152E60" w:rsidRPr="00E156C1" w:rsidRDefault="00152E60" w:rsidP="00152E60">
      <w:pPr>
        <w:pStyle w:val="BodyText"/>
        <w:spacing w:line="312" w:lineRule="auto"/>
        <w:ind w:left="0" w:right="0" w:firstLine="0"/>
        <w:rPr>
          <w:b/>
        </w:rPr>
      </w:pPr>
      <w:r w:rsidRPr="00E156C1">
        <w:rPr>
          <w:b/>
        </w:rPr>
        <w:t>Tài liệu tham khảo Chương 3:</w:t>
      </w:r>
    </w:p>
    <w:p w14:paraId="23060C1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09FFE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2CAB3A4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FE87FB4"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Luật ngân sách nhà nước</w:t>
      </w:r>
    </w:p>
    <w:p w14:paraId="5577ED2A"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74D236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5"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3F8B636E" w14:textId="77777777" w:rsidR="00152E60" w:rsidRPr="00E156C1" w:rsidRDefault="00152E60" w:rsidP="00152E60">
      <w:pPr>
        <w:pStyle w:val="BodyText"/>
        <w:spacing w:line="312" w:lineRule="auto"/>
        <w:ind w:left="0" w:right="0" w:firstLine="720"/>
      </w:pPr>
    </w:p>
    <w:p w14:paraId="61723A37" w14:textId="77777777" w:rsidR="00152E60" w:rsidRPr="00E156C1" w:rsidRDefault="00152E60" w:rsidP="00152E60">
      <w:pPr>
        <w:pStyle w:val="11"/>
        <w:rPr>
          <w:i/>
        </w:rPr>
      </w:pPr>
      <w:r w:rsidRPr="00E156C1">
        <w:t>CHƯƠNG IV – HỆ THỐNG NGÂN SÁCH NHÀ NƯỚC VÀ PHÂN CẤP QUẢN LÝ NGÂN SÁCH NHÀ NƯỚC</w:t>
      </w:r>
      <w:r w:rsidRPr="00E156C1">
        <w:rPr>
          <w:i/>
        </w:rPr>
        <w:t xml:space="preserve"> </w:t>
      </w:r>
    </w:p>
    <w:p w14:paraId="76304637" w14:textId="77777777" w:rsidR="00152E60" w:rsidRPr="00E156C1" w:rsidRDefault="00152E60" w:rsidP="00152E60">
      <w:pPr>
        <w:pStyle w:val="BodyText"/>
        <w:spacing w:line="312" w:lineRule="auto"/>
        <w:ind w:left="0" w:right="0" w:firstLine="720"/>
        <w:rPr>
          <w:i/>
          <w:color w:val="000000"/>
        </w:rPr>
      </w:pPr>
      <w:r w:rsidRPr="00E156C1">
        <w:rPr>
          <w:i/>
          <w:color w:val="000000"/>
        </w:rPr>
        <w:t>Mục tiêu của chương giúp sinh viên hiểu về hệ thống NSNN và phân cấp NSNN.  Kết thúc chương, sinh viên có thể biết được các mô hình tổ chức hệ thống NSNN trên thế giới, phân tích và đánh giá thực trạng phân cấp NSNN ở Việt Nam qua các thời kỳ</w:t>
      </w:r>
    </w:p>
    <w:p w14:paraId="35029DF3" w14:textId="77777777" w:rsidR="00152E60" w:rsidRPr="00E156C1" w:rsidRDefault="00152E60" w:rsidP="00152E60">
      <w:pPr>
        <w:pStyle w:val="BodyText"/>
        <w:spacing w:line="312" w:lineRule="auto"/>
        <w:ind w:left="0" w:right="0" w:firstLine="720"/>
        <w:rPr>
          <w:i/>
        </w:rPr>
      </w:pPr>
    </w:p>
    <w:p w14:paraId="40723165" w14:textId="77777777" w:rsidR="00152E60" w:rsidRPr="00E156C1" w:rsidRDefault="00152E60" w:rsidP="00152E60">
      <w:pPr>
        <w:pStyle w:val="BodyText"/>
        <w:spacing w:line="312" w:lineRule="auto"/>
        <w:ind w:left="0" w:right="0" w:firstLine="0"/>
        <w:rPr>
          <w:b/>
        </w:rPr>
      </w:pPr>
      <w:r w:rsidRPr="00E156C1">
        <w:rPr>
          <w:b/>
        </w:rPr>
        <w:t>4.1. Hệ thống ngân sách nhà nước.</w:t>
      </w:r>
    </w:p>
    <w:p w14:paraId="77DDB96B" w14:textId="77777777" w:rsidR="00152E60" w:rsidRPr="00E156C1" w:rsidRDefault="00152E60" w:rsidP="00152E60">
      <w:pPr>
        <w:pStyle w:val="BodyText"/>
        <w:spacing w:line="312" w:lineRule="auto"/>
        <w:ind w:left="0" w:right="0" w:firstLine="720"/>
      </w:pPr>
      <w:r w:rsidRPr="00E156C1">
        <w:t>4.1.1. Cơ sở khoa học của việc hình thành hệ thống NSNN.</w:t>
      </w:r>
    </w:p>
    <w:p w14:paraId="101F33E3" w14:textId="77777777" w:rsidR="00152E60" w:rsidRPr="00E156C1" w:rsidRDefault="00152E60" w:rsidP="00152E60">
      <w:pPr>
        <w:pStyle w:val="BodyText"/>
        <w:spacing w:line="312" w:lineRule="auto"/>
        <w:ind w:left="0" w:right="0" w:firstLine="720"/>
      </w:pPr>
      <w:r w:rsidRPr="00E156C1">
        <w:t>4.1.2. Nguyên tắc tổ chức hệ thống NSNN.</w:t>
      </w:r>
    </w:p>
    <w:p w14:paraId="1816423D" w14:textId="77777777" w:rsidR="00152E60" w:rsidRPr="00E156C1" w:rsidRDefault="00152E60" w:rsidP="00152E60">
      <w:pPr>
        <w:pStyle w:val="BodyText"/>
        <w:spacing w:line="312" w:lineRule="auto"/>
        <w:ind w:left="0" w:right="0" w:firstLine="720"/>
      </w:pPr>
      <w:r w:rsidRPr="00E156C1">
        <w:t>4.1.3. Cơ cấu tổ chức hệ thống Nhà nước.</w:t>
      </w:r>
    </w:p>
    <w:p w14:paraId="28F7EF89" w14:textId="77777777" w:rsidR="00152E60" w:rsidRPr="00E156C1" w:rsidRDefault="00152E60" w:rsidP="00152E60">
      <w:pPr>
        <w:pStyle w:val="BodyText"/>
        <w:spacing w:line="312" w:lineRule="auto"/>
        <w:ind w:left="0" w:right="0" w:firstLine="0"/>
        <w:rPr>
          <w:b/>
        </w:rPr>
      </w:pPr>
      <w:r w:rsidRPr="00E156C1">
        <w:rPr>
          <w:b/>
        </w:rPr>
        <w:t>4.2. Phân cấp quản lý ngân sách nhà nước.</w:t>
      </w:r>
    </w:p>
    <w:p w14:paraId="4AAD1849" w14:textId="77777777" w:rsidR="00152E60" w:rsidRPr="00E156C1" w:rsidRDefault="00152E60" w:rsidP="00152E60">
      <w:pPr>
        <w:pStyle w:val="BodyText"/>
        <w:spacing w:line="312" w:lineRule="auto"/>
        <w:ind w:left="0" w:right="0" w:firstLine="720"/>
      </w:pPr>
      <w:r w:rsidRPr="00E156C1">
        <w:t>4.2.1. Yêu cầu của phân cấp quản lý NSNN.</w:t>
      </w:r>
    </w:p>
    <w:p w14:paraId="6D89873A" w14:textId="77777777" w:rsidR="00152E60" w:rsidRPr="00E156C1" w:rsidRDefault="00152E60" w:rsidP="00152E60">
      <w:pPr>
        <w:pStyle w:val="BodyText"/>
        <w:spacing w:line="312" w:lineRule="auto"/>
        <w:ind w:left="0" w:right="0" w:firstLine="720"/>
      </w:pPr>
      <w:r w:rsidRPr="00E156C1">
        <w:t>4.2.2. Nội dung phân cấp quản lý NSNN.</w:t>
      </w:r>
    </w:p>
    <w:p w14:paraId="5015ACB0" w14:textId="77777777" w:rsidR="00152E60" w:rsidRPr="00E156C1" w:rsidRDefault="00152E60" w:rsidP="00152E60">
      <w:pPr>
        <w:pStyle w:val="BodyText"/>
        <w:spacing w:line="312" w:lineRule="auto"/>
        <w:ind w:left="0" w:right="0" w:firstLine="720"/>
      </w:pPr>
      <w:r w:rsidRPr="00E156C1">
        <w:t>4.3. Phân cấp quản lý NSNN ở Việt Nam qua các thời kỳ.</w:t>
      </w:r>
    </w:p>
    <w:p w14:paraId="6A8EB613" w14:textId="77777777" w:rsidR="00152E60" w:rsidRPr="00E156C1" w:rsidRDefault="00152E60" w:rsidP="00152E60">
      <w:pPr>
        <w:pStyle w:val="BodyText"/>
        <w:spacing w:line="312" w:lineRule="auto"/>
        <w:ind w:left="0" w:right="0" w:firstLine="0"/>
        <w:rPr>
          <w:b/>
        </w:rPr>
      </w:pPr>
      <w:r w:rsidRPr="00E156C1">
        <w:rPr>
          <w:b/>
        </w:rPr>
        <w:t>Tài liệu tham khảo Chương 4:</w:t>
      </w:r>
    </w:p>
    <w:p w14:paraId="7FEBE472"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17A7D8A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6"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1D308160"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68E00482"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7519D7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B76C97F" w14:textId="77777777" w:rsidR="00152E60" w:rsidRPr="00E156C1" w:rsidRDefault="00152E60" w:rsidP="00152E60">
      <w:pPr>
        <w:pStyle w:val="BodyText"/>
        <w:spacing w:line="312" w:lineRule="auto"/>
        <w:ind w:left="0" w:right="0" w:firstLine="720"/>
      </w:pPr>
    </w:p>
    <w:p w14:paraId="171D0AF2" w14:textId="77777777" w:rsidR="00152E60" w:rsidRPr="00E156C1" w:rsidRDefault="00152E60" w:rsidP="00152E60">
      <w:pPr>
        <w:pStyle w:val="11"/>
      </w:pPr>
      <w:r w:rsidRPr="00E156C1">
        <w:t>CHƯƠNG V – CÂN ĐỐI NGÂN SÁCH NHÀ NƯỚC</w:t>
      </w:r>
    </w:p>
    <w:p w14:paraId="5039987D"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 xml:space="preserve">Mục tiêu của chương giúp sinh viên nắm được các lý thyết cơ bản về cân đối NSNN. Ngoài ra, sinh viên cũng hiểu được khái niệm, nguyên nhân, tác động và các giải pháp khắc phục thâm hụt NSNN. Kết thúc chương, sinh viên có thể vận dụng vào thực tiễn để đánh giá </w:t>
      </w:r>
      <w:r w:rsidRPr="00E156C1">
        <w:rPr>
          <w:i/>
          <w:color w:val="000000"/>
          <w:sz w:val="26"/>
          <w:szCs w:val="26"/>
          <w:lang w:val="sv-SE"/>
        </w:rPr>
        <w:lastRenderedPageBreak/>
        <w:t xml:space="preserve">thực trạng thâm hụt NSNN ở Việt Nam. </w:t>
      </w:r>
    </w:p>
    <w:p w14:paraId="4C9BE48D" w14:textId="77777777" w:rsidR="00152E60" w:rsidRPr="00E156C1" w:rsidRDefault="00152E60" w:rsidP="00152E60">
      <w:pPr>
        <w:pStyle w:val="BodyText"/>
        <w:autoSpaceDE/>
        <w:autoSpaceDN/>
        <w:spacing w:line="312" w:lineRule="auto"/>
        <w:ind w:left="0" w:right="0" w:firstLine="0"/>
        <w:rPr>
          <w:b/>
        </w:rPr>
      </w:pPr>
      <w:r w:rsidRPr="00E156C1">
        <w:rPr>
          <w:b/>
        </w:rPr>
        <w:t>5.1.  Cân đối NSNN</w:t>
      </w:r>
    </w:p>
    <w:p w14:paraId="139BD9B4" w14:textId="77777777" w:rsidR="00152E60" w:rsidRPr="00E156C1" w:rsidRDefault="00152E60" w:rsidP="00152E60">
      <w:pPr>
        <w:pStyle w:val="BodyText"/>
        <w:spacing w:line="312" w:lineRule="auto"/>
        <w:ind w:left="0" w:right="0" w:firstLine="720"/>
      </w:pPr>
      <w:r w:rsidRPr="00E156C1">
        <w:t>5.1.1.  Khái niệm về cấn đối NSNN</w:t>
      </w:r>
    </w:p>
    <w:p w14:paraId="5CFB981E" w14:textId="77777777" w:rsidR="00152E60" w:rsidRPr="00E156C1" w:rsidRDefault="00152E60" w:rsidP="00152E60">
      <w:pPr>
        <w:pStyle w:val="BodyText"/>
        <w:spacing w:line="312" w:lineRule="auto"/>
        <w:ind w:left="0" w:right="0" w:firstLine="720"/>
      </w:pPr>
      <w:r w:rsidRPr="00E156C1">
        <w:t>5.1.2.  Các lý thuyết về cấn đối NSNN</w:t>
      </w:r>
    </w:p>
    <w:p w14:paraId="3B07ACE9" w14:textId="77777777" w:rsidR="00152E60" w:rsidRPr="00E156C1" w:rsidRDefault="00152E60" w:rsidP="00152E60">
      <w:pPr>
        <w:pStyle w:val="BodyText"/>
        <w:autoSpaceDE/>
        <w:autoSpaceDN/>
        <w:spacing w:line="312" w:lineRule="auto"/>
        <w:ind w:left="0" w:right="0" w:firstLine="0"/>
        <w:rPr>
          <w:b/>
        </w:rPr>
      </w:pPr>
      <w:r w:rsidRPr="00E156C1">
        <w:rPr>
          <w:b/>
        </w:rPr>
        <w:t>5.2. Thâm hụt NSNN.</w:t>
      </w:r>
    </w:p>
    <w:p w14:paraId="308143B5" w14:textId="77777777" w:rsidR="00152E60" w:rsidRPr="00E156C1" w:rsidRDefault="00152E60" w:rsidP="00152E60">
      <w:pPr>
        <w:pStyle w:val="BodyText"/>
        <w:spacing w:line="312" w:lineRule="auto"/>
        <w:ind w:left="0" w:right="0" w:firstLine="720"/>
      </w:pPr>
      <w:r w:rsidRPr="00E156C1">
        <w:t>5.2.1. Khái niệm và đo lường thâm hụt NSNN.</w:t>
      </w:r>
    </w:p>
    <w:p w14:paraId="6A0F4128" w14:textId="77777777" w:rsidR="00152E60" w:rsidRPr="00E156C1" w:rsidRDefault="00152E60" w:rsidP="00152E60">
      <w:pPr>
        <w:pStyle w:val="BodyText"/>
        <w:spacing w:line="312" w:lineRule="auto"/>
        <w:ind w:left="0" w:right="0" w:firstLine="720"/>
      </w:pPr>
      <w:r w:rsidRPr="00E156C1">
        <w:t>5.2.2. Nguyên nhân thâm hụt NSNN</w:t>
      </w:r>
    </w:p>
    <w:p w14:paraId="66438388" w14:textId="77777777" w:rsidR="00152E60" w:rsidRPr="00E156C1" w:rsidRDefault="00152E60" w:rsidP="00152E60">
      <w:pPr>
        <w:pStyle w:val="BodyText"/>
        <w:spacing w:line="312" w:lineRule="auto"/>
        <w:ind w:left="0" w:right="0" w:firstLine="720"/>
      </w:pPr>
      <w:r w:rsidRPr="00E156C1">
        <w:t>5.2.3. Các tác động của thâm hụt NSNN.</w:t>
      </w:r>
    </w:p>
    <w:p w14:paraId="4719D6BE" w14:textId="77777777" w:rsidR="00152E60" w:rsidRPr="00E156C1" w:rsidRDefault="00152E60" w:rsidP="00152E60">
      <w:pPr>
        <w:pStyle w:val="BodyText"/>
        <w:spacing w:line="312" w:lineRule="auto"/>
        <w:ind w:left="0" w:right="0" w:firstLine="720"/>
      </w:pPr>
      <w:r w:rsidRPr="00E156C1">
        <w:t>5.2.4. Các giải pháp khắc phục thâm hụt NSNN.</w:t>
      </w:r>
    </w:p>
    <w:p w14:paraId="455004CD" w14:textId="77777777" w:rsidR="00152E60" w:rsidRPr="00E156C1" w:rsidRDefault="00152E60" w:rsidP="00152E60">
      <w:pPr>
        <w:pStyle w:val="BodyText"/>
        <w:spacing w:line="312" w:lineRule="auto"/>
        <w:ind w:left="0" w:right="0" w:firstLine="720"/>
        <w:rPr>
          <w:b/>
        </w:rPr>
      </w:pPr>
      <w:r w:rsidRPr="00E156C1">
        <w:t>5.2.5. Thâm hụt NSNN ở Việt Nam</w:t>
      </w:r>
      <w:r w:rsidRPr="00E156C1">
        <w:rPr>
          <w:b/>
        </w:rPr>
        <w:t xml:space="preserve"> </w:t>
      </w:r>
    </w:p>
    <w:p w14:paraId="29D4F4C8"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5:</w:t>
      </w:r>
    </w:p>
    <w:p w14:paraId="69BF5AFF"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6D12C745"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7"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04738BB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FC3C9D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52224B3"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39E6D5B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67A0F271" w14:textId="77777777" w:rsidR="00152E60" w:rsidRPr="00E156C1" w:rsidRDefault="00152E60" w:rsidP="00152E60">
      <w:pPr>
        <w:pStyle w:val="11"/>
      </w:pPr>
      <w:r w:rsidRPr="00E156C1">
        <w:t>CHƯƠNG VI - QUẢN LÝ NỢ CÔNG</w:t>
      </w:r>
    </w:p>
    <w:p w14:paraId="2481BEA8" w14:textId="77777777" w:rsidR="00152E60" w:rsidRPr="00E156C1" w:rsidRDefault="00152E60" w:rsidP="00152E60">
      <w:pPr>
        <w:pStyle w:val="BodyText"/>
        <w:spacing w:line="312" w:lineRule="auto"/>
        <w:ind w:left="0" w:right="0" w:firstLine="720"/>
        <w:rPr>
          <w:i/>
        </w:rPr>
      </w:pPr>
      <w:r w:rsidRPr="00E156C1">
        <w:rPr>
          <w:i/>
        </w:rPr>
        <w:t>Mục tiêu của chương giúp sinh viên phân biệt các khái niệm nợ công, nợ quốc gia và nợ chính phủ. Từ đó biết các nguyên nhân phát sinh nợ và ảnh hưởng của nợ công. Sinh viên cũng biết được cơ cấu nợ công, cách thức và nội dung quản lý nợ công. Kết thúc chương sinh viên có thể liên hệ thực tế để đánh giá thực trạng quản lý nợ công ở Việt Nam, phân tích các bài học rút ra từ khủng hoảng nợ công của các nước trên thế giới.</w:t>
      </w:r>
    </w:p>
    <w:p w14:paraId="207BF233" w14:textId="77777777" w:rsidR="00152E60" w:rsidRPr="00E156C1" w:rsidRDefault="00152E60" w:rsidP="00152E60">
      <w:pPr>
        <w:pStyle w:val="BodyText"/>
        <w:spacing w:line="312" w:lineRule="auto"/>
        <w:ind w:left="0" w:right="0" w:firstLine="720"/>
        <w:rPr>
          <w:i/>
          <w:sz w:val="14"/>
          <w:szCs w:val="14"/>
        </w:rPr>
      </w:pPr>
    </w:p>
    <w:p w14:paraId="4E0746B9" w14:textId="77777777" w:rsidR="00152E60" w:rsidRPr="00E156C1" w:rsidRDefault="00152E60" w:rsidP="00152E60">
      <w:pPr>
        <w:widowControl w:val="0"/>
        <w:spacing w:line="312" w:lineRule="auto"/>
        <w:jc w:val="both"/>
        <w:rPr>
          <w:b/>
          <w:sz w:val="26"/>
          <w:szCs w:val="26"/>
        </w:rPr>
      </w:pPr>
      <w:r w:rsidRPr="00E156C1">
        <w:rPr>
          <w:b/>
          <w:sz w:val="26"/>
          <w:szCs w:val="26"/>
        </w:rPr>
        <w:t>6.1.  Nợ quốc gia</w:t>
      </w:r>
    </w:p>
    <w:p w14:paraId="083109E4" w14:textId="77777777" w:rsidR="00152E60" w:rsidRPr="00E156C1" w:rsidRDefault="00152E60" w:rsidP="00152E60">
      <w:pPr>
        <w:widowControl w:val="0"/>
        <w:spacing w:line="312" w:lineRule="auto"/>
        <w:ind w:firstLine="720"/>
        <w:jc w:val="both"/>
        <w:rPr>
          <w:sz w:val="26"/>
          <w:szCs w:val="26"/>
        </w:rPr>
      </w:pPr>
      <w:r w:rsidRPr="00E156C1">
        <w:rPr>
          <w:sz w:val="26"/>
          <w:szCs w:val="26"/>
        </w:rPr>
        <w:t>6.1.1.  Khá niệm và phân loại nợ quốc gia</w:t>
      </w:r>
    </w:p>
    <w:p w14:paraId="5C552BC5" w14:textId="77777777" w:rsidR="00152E60" w:rsidRPr="00E156C1" w:rsidRDefault="00152E60" w:rsidP="00152E60">
      <w:pPr>
        <w:widowControl w:val="0"/>
        <w:spacing w:line="312" w:lineRule="auto"/>
        <w:ind w:firstLine="720"/>
        <w:jc w:val="both"/>
        <w:rPr>
          <w:sz w:val="26"/>
          <w:szCs w:val="26"/>
        </w:rPr>
      </w:pPr>
      <w:r w:rsidRPr="00E156C1">
        <w:rPr>
          <w:sz w:val="26"/>
          <w:szCs w:val="26"/>
        </w:rPr>
        <w:t>6.1.2.  Phương pháp đánh giá tình trạng nợ nần của các quốc gia</w:t>
      </w:r>
    </w:p>
    <w:p w14:paraId="4A7D0A65" w14:textId="77777777" w:rsidR="00152E60" w:rsidRPr="00E156C1" w:rsidRDefault="00152E60" w:rsidP="00152E60">
      <w:pPr>
        <w:widowControl w:val="0"/>
        <w:spacing w:line="312" w:lineRule="auto"/>
        <w:jc w:val="both"/>
        <w:rPr>
          <w:b/>
          <w:sz w:val="26"/>
          <w:szCs w:val="26"/>
        </w:rPr>
      </w:pPr>
      <w:r w:rsidRPr="00E156C1">
        <w:rPr>
          <w:b/>
          <w:sz w:val="26"/>
          <w:szCs w:val="26"/>
        </w:rPr>
        <w:t xml:space="preserve">6.2.  Nợ công </w:t>
      </w:r>
    </w:p>
    <w:p w14:paraId="3A0498C3" w14:textId="77777777" w:rsidR="00152E60" w:rsidRPr="00E156C1" w:rsidRDefault="00152E60" w:rsidP="00152E60">
      <w:pPr>
        <w:widowControl w:val="0"/>
        <w:spacing w:line="312" w:lineRule="auto"/>
        <w:ind w:firstLine="720"/>
        <w:jc w:val="both"/>
        <w:rPr>
          <w:sz w:val="26"/>
          <w:szCs w:val="26"/>
        </w:rPr>
      </w:pPr>
      <w:r w:rsidRPr="00E156C1">
        <w:rPr>
          <w:sz w:val="26"/>
          <w:szCs w:val="26"/>
        </w:rPr>
        <w:t>6.2.1.  Khái niệm và nội dung của  nợ công</w:t>
      </w:r>
    </w:p>
    <w:p w14:paraId="5D654309" w14:textId="77777777" w:rsidR="00152E60" w:rsidRPr="00E156C1" w:rsidRDefault="00152E60" w:rsidP="00152E60">
      <w:pPr>
        <w:widowControl w:val="0"/>
        <w:spacing w:line="312" w:lineRule="auto"/>
        <w:ind w:firstLine="720"/>
        <w:jc w:val="both"/>
        <w:rPr>
          <w:sz w:val="26"/>
          <w:szCs w:val="26"/>
        </w:rPr>
      </w:pPr>
      <w:r w:rsidRPr="00E156C1">
        <w:rPr>
          <w:sz w:val="26"/>
          <w:szCs w:val="26"/>
        </w:rPr>
        <w:t>62.2.   Nguyên nhân gia tăng nợ công</w:t>
      </w:r>
    </w:p>
    <w:p w14:paraId="10C99414" w14:textId="77777777" w:rsidR="00152E60" w:rsidRPr="00E156C1" w:rsidRDefault="00152E60" w:rsidP="00152E60">
      <w:pPr>
        <w:widowControl w:val="0"/>
        <w:spacing w:line="312" w:lineRule="auto"/>
        <w:ind w:firstLine="720"/>
        <w:jc w:val="both"/>
        <w:rPr>
          <w:sz w:val="26"/>
          <w:szCs w:val="26"/>
        </w:rPr>
      </w:pPr>
      <w:r w:rsidRPr="00E156C1">
        <w:rPr>
          <w:sz w:val="26"/>
          <w:szCs w:val="26"/>
        </w:rPr>
        <w:t>6.2.3.   Tác động của nợ công</w:t>
      </w:r>
    </w:p>
    <w:p w14:paraId="204274A5" w14:textId="77777777" w:rsidR="00152E60" w:rsidRPr="00E156C1" w:rsidRDefault="00152E60" w:rsidP="00152E60">
      <w:pPr>
        <w:widowControl w:val="0"/>
        <w:spacing w:line="312" w:lineRule="auto"/>
        <w:jc w:val="both"/>
        <w:rPr>
          <w:b/>
          <w:sz w:val="26"/>
          <w:szCs w:val="26"/>
        </w:rPr>
      </w:pPr>
      <w:r w:rsidRPr="00E156C1">
        <w:rPr>
          <w:b/>
          <w:sz w:val="26"/>
          <w:szCs w:val="26"/>
        </w:rPr>
        <w:t>6.3.  Quản lý nợ công</w:t>
      </w:r>
    </w:p>
    <w:p w14:paraId="3081AC51" w14:textId="77777777" w:rsidR="00152E60" w:rsidRPr="00E156C1" w:rsidRDefault="00152E60" w:rsidP="00152E60">
      <w:pPr>
        <w:widowControl w:val="0"/>
        <w:spacing w:line="312" w:lineRule="auto"/>
        <w:ind w:firstLine="720"/>
        <w:jc w:val="both"/>
        <w:rPr>
          <w:sz w:val="26"/>
          <w:szCs w:val="26"/>
        </w:rPr>
      </w:pPr>
      <w:r w:rsidRPr="00E156C1">
        <w:rPr>
          <w:sz w:val="26"/>
          <w:szCs w:val="26"/>
        </w:rPr>
        <w:t>6.3.1.  Khái niệm và ý nghĩa của quản lý nợ công</w:t>
      </w:r>
    </w:p>
    <w:p w14:paraId="79BC791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ục tiêu và phạm vi quản lý nợ</w:t>
      </w:r>
    </w:p>
    <w:p w14:paraId="4E7F37A2"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ô hình tổ chức bộ máy quản lý nợ</w:t>
      </w:r>
    </w:p>
    <w:p w14:paraId="0186237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Phương thức và các công cụ quản lý nợ</w:t>
      </w:r>
    </w:p>
    <w:p w14:paraId="120C1987"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lastRenderedPageBreak/>
        <w:t>Nội dung quản lý nợ công</w:t>
      </w:r>
    </w:p>
    <w:p w14:paraId="753BFC79"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6:</w:t>
      </w:r>
    </w:p>
    <w:p w14:paraId="1951AEA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6DA5DBC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0EECB04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2933E8D1"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ài chính công (dịch từ tiếng anh Public Finance)</w:t>
      </w:r>
    </w:p>
    <w:p w14:paraId="47775CE9" w14:textId="77777777" w:rsidR="00152E60" w:rsidRPr="00E156C1" w:rsidRDefault="00152E60" w:rsidP="00E3474C">
      <w:pPr>
        <w:widowControl w:val="0"/>
        <w:numPr>
          <w:ilvl w:val="1"/>
          <w:numId w:val="110"/>
        </w:numPr>
        <w:tabs>
          <w:tab w:val="num" w:pos="720"/>
        </w:tabs>
        <w:spacing w:line="312" w:lineRule="auto"/>
        <w:ind w:left="0" w:firstLine="720"/>
        <w:jc w:val="both"/>
        <w:rPr>
          <w:rFonts w:eastAsia="Times New Roman"/>
          <w:color w:val="000000"/>
          <w:sz w:val="26"/>
          <w:szCs w:val="26"/>
        </w:rPr>
      </w:pPr>
      <w:r w:rsidRPr="00E156C1">
        <w:rPr>
          <w:sz w:val="26"/>
          <w:szCs w:val="26"/>
        </w:rPr>
        <w:t>Câu hỏi và bài tập Tài chính công, NXB Thống kê, 2006, Chủ biên: PGS.TS. Nguyễn Thị Bất.</w:t>
      </w:r>
    </w:p>
    <w:p w14:paraId="49343F5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746DFD1C"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9410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D4D163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15B3ADC"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53EE112B"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Luật Ngân sách nhà nước</w:t>
      </w:r>
    </w:p>
    <w:p w14:paraId="6F15733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8"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24F1E19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6E684B2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3218D7B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dự ít nhất 75% thời gian học trên lớp.</w:t>
      </w:r>
    </w:p>
    <w:p w14:paraId="7E183D5A"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2F6968B" w14:textId="77777777" w:rsidR="00152E60" w:rsidRPr="00E156C1" w:rsidRDefault="00152E60" w:rsidP="00152E60">
      <w:pPr>
        <w:widowControl w:val="0"/>
        <w:spacing w:line="312" w:lineRule="auto"/>
        <w:ind w:firstLine="720"/>
        <w:jc w:val="both"/>
        <w:rPr>
          <w:sz w:val="26"/>
          <w:szCs w:val="26"/>
        </w:rPr>
      </w:pPr>
      <w:r w:rsidRPr="00E156C1">
        <w:rPr>
          <w:sz w:val="26"/>
          <w:szCs w:val="26"/>
        </w:rPr>
        <w:t>Ngoài ra:</w:t>
      </w:r>
    </w:p>
    <w:p w14:paraId="48F9F4E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gia đầy đủ vào các buổi thảo luận và làm bài tập.</w:t>
      </w:r>
    </w:p>
    <w:p w14:paraId="3834909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Hình thức thi kết thúc học phần: thi tự luận</w:t>
      </w:r>
    </w:p>
    <w:p w14:paraId="539CDA4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Cách tính điểm học phần:</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6A096388" w14:textId="77777777" w:rsidTr="00D13FB6">
        <w:trPr>
          <w:jc w:val="center"/>
        </w:trPr>
        <w:tc>
          <w:tcPr>
            <w:tcW w:w="851" w:type="dxa"/>
          </w:tcPr>
          <w:p w14:paraId="436FEB88"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Pr>
          <w:p w14:paraId="37AB8A4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Pr>
          <w:p w14:paraId="4AE4F01B"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Pr>
          <w:p w14:paraId="4BDC10A1"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Pr>
          <w:p w14:paraId="5476BBA4"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464B743" w14:textId="77777777" w:rsidTr="00D13FB6">
        <w:trPr>
          <w:jc w:val="center"/>
        </w:trPr>
        <w:tc>
          <w:tcPr>
            <w:tcW w:w="851" w:type="dxa"/>
          </w:tcPr>
          <w:p w14:paraId="053C5A43"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Pr>
          <w:p w14:paraId="775F677F"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Pr>
          <w:p w14:paraId="221264F4"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36B7BB2F"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Pr>
          <w:p w14:paraId="4194CC0C"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4E1CD8AD" w14:textId="77777777" w:rsidTr="00D13FB6">
        <w:trPr>
          <w:jc w:val="center"/>
        </w:trPr>
        <w:tc>
          <w:tcPr>
            <w:tcW w:w="851" w:type="dxa"/>
          </w:tcPr>
          <w:p w14:paraId="26D74315"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Pr>
          <w:p w14:paraId="2B3549E2"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Pr>
          <w:p w14:paraId="366020FE"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20DE8B7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Pr>
          <w:p w14:paraId="149909E2"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1DDE7D23" w14:textId="77777777" w:rsidTr="00D13FB6">
        <w:trPr>
          <w:jc w:val="center"/>
        </w:trPr>
        <w:tc>
          <w:tcPr>
            <w:tcW w:w="851" w:type="dxa"/>
          </w:tcPr>
          <w:p w14:paraId="43B139D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Pr>
          <w:p w14:paraId="0103E00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Pr>
          <w:p w14:paraId="0CB5D22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364C97DC"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Pr>
          <w:p w14:paraId="336AA8E7"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08E77D32" w14:textId="77777777" w:rsidTr="00D13FB6">
        <w:trPr>
          <w:jc w:val="center"/>
        </w:trPr>
        <w:tc>
          <w:tcPr>
            <w:tcW w:w="851" w:type="dxa"/>
          </w:tcPr>
          <w:p w14:paraId="7B736BAC" w14:textId="77777777" w:rsidR="00152E60" w:rsidRPr="00E156C1" w:rsidRDefault="00152E60" w:rsidP="00152E60">
            <w:pPr>
              <w:widowControl w:val="0"/>
              <w:spacing w:line="312" w:lineRule="auto"/>
              <w:jc w:val="both"/>
              <w:rPr>
                <w:sz w:val="26"/>
                <w:szCs w:val="26"/>
              </w:rPr>
            </w:pPr>
          </w:p>
        </w:tc>
        <w:tc>
          <w:tcPr>
            <w:tcW w:w="3118" w:type="dxa"/>
          </w:tcPr>
          <w:p w14:paraId="15F69C06"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Pr>
          <w:p w14:paraId="30CC5372" w14:textId="77777777" w:rsidR="00152E60" w:rsidRPr="00E156C1" w:rsidRDefault="00152E60" w:rsidP="00152E60">
            <w:pPr>
              <w:widowControl w:val="0"/>
              <w:spacing w:line="312" w:lineRule="auto"/>
              <w:jc w:val="center"/>
              <w:rPr>
                <w:b/>
                <w:sz w:val="26"/>
                <w:szCs w:val="26"/>
              </w:rPr>
            </w:pPr>
          </w:p>
        </w:tc>
        <w:tc>
          <w:tcPr>
            <w:tcW w:w="1276" w:type="dxa"/>
          </w:tcPr>
          <w:p w14:paraId="29A9F7E9" w14:textId="77777777" w:rsidR="00152E60" w:rsidRPr="00E156C1" w:rsidRDefault="00152E60" w:rsidP="00152E60">
            <w:pPr>
              <w:widowControl w:val="0"/>
              <w:spacing w:line="312" w:lineRule="auto"/>
              <w:jc w:val="center"/>
              <w:rPr>
                <w:b/>
                <w:sz w:val="26"/>
                <w:szCs w:val="26"/>
              </w:rPr>
            </w:pPr>
          </w:p>
        </w:tc>
        <w:tc>
          <w:tcPr>
            <w:tcW w:w="2268" w:type="dxa"/>
          </w:tcPr>
          <w:p w14:paraId="789861A9"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33BA90C0" w14:textId="77777777" w:rsidR="00152E60" w:rsidRPr="00E156C1" w:rsidRDefault="00152E60" w:rsidP="00152E60">
      <w:pPr>
        <w:widowControl w:val="0"/>
        <w:spacing w:line="312" w:lineRule="auto"/>
        <w:ind w:firstLine="720"/>
        <w:jc w:val="both"/>
        <w:rPr>
          <w:rFonts w:eastAsia="Times New Roman"/>
          <w:color w:val="000000"/>
          <w:sz w:val="10"/>
          <w:szCs w:val="10"/>
        </w:rPr>
      </w:pPr>
    </w:p>
    <w:tbl>
      <w:tblPr>
        <w:tblW w:w="9211" w:type="dxa"/>
        <w:jc w:val="center"/>
        <w:tblLook w:val="01E0" w:firstRow="1" w:lastRow="1" w:firstColumn="1" w:lastColumn="1" w:noHBand="0" w:noVBand="0"/>
      </w:tblPr>
      <w:tblGrid>
        <w:gridCol w:w="3477"/>
        <w:gridCol w:w="1080"/>
        <w:gridCol w:w="4654"/>
      </w:tblGrid>
      <w:tr w:rsidR="00152E60" w:rsidRPr="00E156C1" w14:paraId="67324DDF" w14:textId="77777777" w:rsidTr="00D13FB6">
        <w:trPr>
          <w:jc w:val="center"/>
        </w:trPr>
        <w:tc>
          <w:tcPr>
            <w:tcW w:w="3477" w:type="dxa"/>
            <w:shd w:val="clear" w:color="auto" w:fill="auto"/>
          </w:tcPr>
          <w:p w14:paraId="1375060B" w14:textId="77777777" w:rsidR="00152E60" w:rsidRPr="00E156C1" w:rsidRDefault="00152E60" w:rsidP="00152E60">
            <w:pPr>
              <w:widowControl w:val="0"/>
              <w:spacing w:line="312" w:lineRule="auto"/>
              <w:jc w:val="center"/>
              <w:rPr>
                <w:rFonts w:eastAsia="Times New Roman"/>
                <w:b/>
                <w:sz w:val="24"/>
                <w:szCs w:val="24"/>
                <w:lang w:val="pt-BR"/>
              </w:rPr>
            </w:pPr>
          </w:p>
        </w:tc>
        <w:tc>
          <w:tcPr>
            <w:tcW w:w="1080" w:type="dxa"/>
            <w:shd w:val="clear" w:color="auto" w:fill="auto"/>
          </w:tcPr>
          <w:p w14:paraId="0B757DE2"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356B0F2F" w14:textId="54038FB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w:t>
            </w:r>
            <w:r w:rsidR="00D309DA" w:rsidRPr="00E156C1">
              <w:rPr>
                <w:rFonts w:eastAsia="Times New Roman"/>
                <w:i/>
                <w:iCs/>
                <w:sz w:val="26"/>
                <w:szCs w:val="26"/>
                <w:lang w:val="pt-BR"/>
              </w:rPr>
              <w:t>19</w:t>
            </w:r>
          </w:p>
        </w:tc>
      </w:tr>
      <w:tr w:rsidR="00152E60" w:rsidRPr="00E156C1" w14:paraId="15DA9369" w14:textId="77777777" w:rsidTr="00D13FB6">
        <w:trPr>
          <w:jc w:val="center"/>
        </w:trPr>
        <w:tc>
          <w:tcPr>
            <w:tcW w:w="3477" w:type="dxa"/>
            <w:shd w:val="clear" w:color="auto" w:fill="auto"/>
          </w:tcPr>
          <w:p w14:paraId="0FE24F03"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77FDE84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2C3C7FF" w14:textId="77777777" w:rsidR="00152E60" w:rsidRPr="00E156C1" w:rsidRDefault="00152E60" w:rsidP="00152E60">
            <w:pPr>
              <w:widowControl w:val="0"/>
              <w:spacing w:line="312" w:lineRule="auto"/>
              <w:jc w:val="center"/>
              <w:rPr>
                <w:rFonts w:eastAsia="Times New Roman"/>
                <w:sz w:val="26"/>
                <w:szCs w:val="26"/>
                <w:lang w:val="pt-BR"/>
              </w:rPr>
            </w:pPr>
          </w:p>
          <w:p w14:paraId="0BDC7F72" w14:textId="77777777" w:rsidR="00152E60" w:rsidRPr="00E156C1" w:rsidRDefault="00152E60" w:rsidP="00152E60">
            <w:pPr>
              <w:widowControl w:val="0"/>
              <w:spacing w:line="312" w:lineRule="auto"/>
              <w:jc w:val="center"/>
              <w:rPr>
                <w:rFonts w:eastAsia="Times New Roman"/>
                <w:sz w:val="26"/>
                <w:szCs w:val="26"/>
                <w:lang w:val="pt-BR"/>
              </w:rPr>
            </w:pPr>
          </w:p>
          <w:p w14:paraId="2511EAEB"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3B6DFD2F"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0596B65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01DCE46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233B00B" w14:textId="77777777" w:rsidR="00152E60" w:rsidRPr="00E156C1" w:rsidRDefault="00152E60" w:rsidP="00152E60">
            <w:pPr>
              <w:widowControl w:val="0"/>
              <w:spacing w:line="312" w:lineRule="auto"/>
              <w:jc w:val="center"/>
              <w:rPr>
                <w:rFonts w:eastAsia="Times New Roman"/>
                <w:sz w:val="26"/>
                <w:szCs w:val="26"/>
                <w:lang w:val="pt-BR"/>
              </w:rPr>
            </w:pPr>
          </w:p>
          <w:p w14:paraId="63F5614D" w14:textId="77777777" w:rsidR="00152E60" w:rsidRPr="00E156C1" w:rsidRDefault="00152E60" w:rsidP="00152E60">
            <w:pPr>
              <w:widowControl w:val="0"/>
              <w:spacing w:line="312" w:lineRule="auto"/>
              <w:jc w:val="center"/>
              <w:rPr>
                <w:rFonts w:eastAsia="Times New Roman"/>
                <w:sz w:val="26"/>
                <w:szCs w:val="26"/>
                <w:lang w:val="pt-BR"/>
              </w:rPr>
            </w:pPr>
          </w:p>
          <w:p w14:paraId="57A2A681" w14:textId="27AD8260" w:rsidR="00152E60" w:rsidRPr="00E156C1" w:rsidRDefault="00434FC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7D55CFE0" w14:textId="77777777" w:rsidR="00152E60" w:rsidRPr="00E156C1" w:rsidRDefault="00152E60" w:rsidP="00152E60">
      <w:pPr>
        <w:spacing w:after="200" w:line="276" w:lineRule="auto"/>
        <w:rPr>
          <w:b/>
          <w:bCs/>
          <w:color w:val="000000"/>
          <w:sz w:val="26"/>
          <w:szCs w:val="26"/>
          <w:lang w:val="vi-VN"/>
        </w:rPr>
      </w:pPr>
    </w:p>
    <w:tbl>
      <w:tblPr>
        <w:tblW w:w="10173" w:type="dxa"/>
        <w:jc w:val="center"/>
        <w:tblLook w:val="04A0" w:firstRow="1" w:lastRow="0" w:firstColumn="1" w:lastColumn="0" w:noHBand="0" w:noVBand="1"/>
      </w:tblPr>
      <w:tblGrid>
        <w:gridCol w:w="4503"/>
        <w:gridCol w:w="5670"/>
      </w:tblGrid>
      <w:tr w:rsidR="00152E60" w:rsidRPr="00E156C1" w14:paraId="7BBB1C9D" w14:textId="77777777" w:rsidTr="00152E60">
        <w:trPr>
          <w:jc w:val="center"/>
        </w:trPr>
        <w:tc>
          <w:tcPr>
            <w:tcW w:w="4503" w:type="dxa"/>
          </w:tcPr>
          <w:p w14:paraId="148D388F" w14:textId="77777777" w:rsidR="00152E60" w:rsidRPr="00E156C1" w:rsidRDefault="00152E60" w:rsidP="00152E60">
            <w:pPr>
              <w:spacing w:before="120" w:line="312" w:lineRule="auto"/>
              <w:jc w:val="center"/>
              <w:rPr>
                <w:rFonts w:eastAsia="Calibri"/>
                <w:b/>
                <w:sz w:val="24"/>
                <w:szCs w:val="24"/>
                <w:lang w:val="vi-VN"/>
              </w:rPr>
            </w:pPr>
            <w:r w:rsidRPr="00E156C1">
              <w:rPr>
                <w:b/>
                <w:sz w:val="24"/>
                <w:szCs w:val="24"/>
                <w:lang w:val="vi-VN"/>
              </w:rPr>
              <w:lastRenderedPageBreak/>
              <w:t>BỘ GIÁO DỤC VÀ ĐÀO TẠO</w:t>
            </w:r>
          </w:p>
          <w:p w14:paraId="08BF7276" w14:textId="77777777" w:rsidR="00152E60" w:rsidRPr="00E156C1" w:rsidRDefault="00152E60" w:rsidP="00152E60">
            <w:pPr>
              <w:spacing w:before="120" w:line="312" w:lineRule="auto"/>
              <w:jc w:val="center"/>
              <w:rPr>
                <w:b/>
                <w:sz w:val="24"/>
                <w:szCs w:val="24"/>
                <w:lang w:val="vi-VN"/>
              </w:rPr>
            </w:pPr>
            <w:r w:rsidRPr="00E156C1">
              <w:rPr>
                <w:b/>
                <w:sz w:val="24"/>
                <w:szCs w:val="24"/>
                <w:lang w:val="vi-VN"/>
              </w:rPr>
              <w:t>TRƯỜNG ĐH KINH TẾ QUỐC DÂN</w:t>
            </w:r>
          </w:p>
          <w:p w14:paraId="3396C84C" w14:textId="77777777" w:rsidR="00152E60" w:rsidRPr="00E156C1" w:rsidRDefault="00152E60" w:rsidP="00152E60">
            <w:pPr>
              <w:spacing w:before="120" w:line="312" w:lineRule="auto"/>
              <w:jc w:val="center"/>
              <w:rPr>
                <w:b/>
                <w:sz w:val="24"/>
                <w:szCs w:val="24"/>
              </w:rPr>
            </w:pPr>
            <w:r w:rsidRPr="00E156C1">
              <w:rPr>
                <w:b/>
                <w:sz w:val="24"/>
                <w:szCs w:val="24"/>
              </w:rPr>
              <w:t>-------------------</w:t>
            </w:r>
          </w:p>
        </w:tc>
        <w:tc>
          <w:tcPr>
            <w:tcW w:w="5670" w:type="dxa"/>
          </w:tcPr>
          <w:p w14:paraId="3A8EE4A0" w14:textId="77777777" w:rsidR="00152E60" w:rsidRPr="00E156C1" w:rsidRDefault="00152E60" w:rsidP="00152E60">
            <w:pPr>
              <w:spacing w:before="120" w:line="312" w:lineRule="auto"/>
              <w:jc w:val="center"/>
              <w:rPr>
                <w:rFonts w:eastAsia="Calibri"/>
                <w:b/>
                <w:sz w:val="24"/>
                <w:szCs w:val="24"/>
              </w:rPr>
            </w:pPr>
            <w:r w:rsidRPr="00E156C1">
              <w:rPr>
                <w:b/>
                <w:sz w:val="24"/>
                <w:szCs w:val="24"/>
              </w:rPr>
              <w:t>CỘNG HÒA XÃ HỘI CHỦ NGHĨA VIỆT NAM</w:t>
            </w:r>
          </w:p>
          <w:p w14:paraId="16E59FE0" w14:textId="77777777" w:rsidR="00152E60" w:rsidRPr="00E156C1" w:rsidRDefault="00152E60" w:rsidP="00152E60">
            <w:pPr>
              <w:spacing w:before="120" w:line="312" w:lineRule="auto"/>
              <w:jc w:val="center"/>
              <w:rPr>
                <w:b/>
                <w:sz w:val="24"/>
                <w:szCs w:val="24"/>
              </w:rPr>
            </w:pPr>
            <w:r w:rsidRPr="00E156C1">
              <w:rPr>
                <w:b/>
                <w:sz w:val="24"/>
                <w:szCs w:val="24"/>
              </w:rPr>
              <w:t>Độc lập – Tự do – Hạnh phúc</w:t>
            </w:r>
          </w:p>
          <w:p w14:paraId="02330E60" w14:textId="77777777" w:rsidR="00152E60" w:rsidRPr="00E156C1" w:rsidRDefault="00152E60" w:rsidP="00152E60">
            <w:pPr>
              <w:spacing w:before="120" w:line="312" w:lineRule="auto"/>
              <w:jc w:val="center"/>
              <w:rPr>
                <w:rFonts w:eastAsia="Calibri"/>
                <w:b/>
                <w:sz w:val="24"/>
                <w:szCs w:val="24"/>
              </w:rPr>
            </w:pPr>
            <w:r w:rsidRPr="00E156C1">
              <w:rPr>
                <w:b/>
                <w:sz w:val="24"/>
                <w:szCs w:val="24"/>
              </w:rPr>
              <w:t>-----------------------------------</w:t>
            </w:r>
          </w:p>
        </w:tc>
      </w:tr>
    </w:tbl>
    <w:p w14:paraId="5445A587" w14:textId="77777777" w:rsidR="00152E60" w:rsidRPr="00E156C1" w:rsidRDefault="00152E60" w:rsidP="00152E60">
      <w:pPr>
        <w:spacing w:before="120" w:line="312" w:lineRule="auto"/>
        <w:jc w:val="center"/>
        <w:rPr>
          <w:b/>
          <w:bCs/>
          <w:color w:val="000000"/>
          <w:sz w:val="26"/>
          <w:szCs w:val="26"/>
        </w:rPr>
      </w:pPr>
    </w:p>
    <w:p w14:paraId="0EEC0B94" w14:textId="77777777" w:rsidR="00152E60" w:rsidRPr="00E156C1" w:rsidRDefault="00152E60" w:rsidP="00152E60">
      <w:pPr>
        <w:spacing w:before="120" w:line="312" w:lineRule="auto"/>
        <w:jc w:val="center"/>
        <w:rPr>
          <w:b/>
          <w:bCs/>
          <w:color w:val="000000"/>
          <w:sz w:val="32"/>
          <w:szCs w:val="32"/>
        </w:rPr>
      </w:pPr>
      <w:r w:rsidRPr="00E156C1">
        <w:rPr>
          <w:b/>
          <w:bCs/>
          <w:color w:val="000000"/>
          <w:sz w:val="32"/>
          <w:szCs w:val="32"/>
        </w:rPr>
        <w:t>ĐỀ CƯƠNG CHI TIẾT HỌC PHẦN</w:t>
      </w:r>
    </w:p>
    <w:p w14:paraId="1084F6F3" w14:textId="77777777" w:rsidR="00152E60" w:rsidRPr="00E156C1" w:rsidRDefault="00152E60" w:rsidP="00152E60">
      <w:pPr>
        <w:spacing w:before="120" w:line="312" w:lineRule="auto"/>
        <w:rPr>
          <w:rFonts w:eastAsia="Calibri"/>
          <w:sz w:val="26"/>
          <w:szCs w:val="26"/>
        </w:rPr>
      </w:pPr>
    </w:p>
    <w:p w14:paraId="5802750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714FB86C" w14:textId="77777777" w:rsidR="00152E60" w:rsidRPr="00E156C1" w:rsidRDefault="00152E60" w:rsidP="00152E60">
      <w:pPr>
        <w:spacing w:before="120" w:line="312" w:lineRule="auto"/>
        <w:rPr>
          <w:color w:val="000000"/>
          <w:sz w:val="26"/>
          <w:szCs w:val="26"/>
        </w:rPr>
      </w:pPr>
      <w:r w:rsidRPr="00E156C1">
        <w:rPr>
          <w:b/>
          <w:color w:val="000000"/>
          <w:sz w:val="26"/>
          <w:szCs w:val="26"/>
        </w:rPr>
        <w:t>1. TÊN HỌC PHẦN</w:t>
      </w:r>
      <w:r w:rsidRPr="00E156C1">
        <w:rPr>
          <w:color w:val="000000"/>
          <w:sz w:val="26"/>
          <w:szCs w:val="26"/>
        </w:rPr>
        <w:t xml:space="preserve">: </w:t>
      </w:r>
    </w:p>
    <w:p w14:paraId="1A62FA40"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Việt: </w:t>
      </w:r>
      <w:r w:rsidRPr="00E156C1">
        <w:rPr>
          <w:b/>
          <w:color w:val="000000"/>
          <w:sz w:val="26"/>
          <w:szCs w:val="26"/>
        </w:rPr>
        <w:t>Quản trị nhân lực</w:t>
      </w:r>
    </w:p>
    <w:p w14:paraId="62273C3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Anh: </w:t>
      </w:r>
      <w:r w:rsidRPr="00E156C1">
        <w:rPr>
          <w:b/>
          <w:color w:val="000000"/>
          <w:sz w:val="26"/>
          <w:szCs w:val="26"/>
        </w:rPr>
        <w:t>Human Resource Management</w:t>
      </w:r>
    </w:p>
    <w:p w14:paraId="163D26EE"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Mã học phần:  </w:t>
      </w:r>
      <w:r w:rsidRPr="00E156C1">
        <w:rPr>
          <w:b/>
          <w:color w:val="000000"/>
          <w:sz w:val="26"/>
          <w:szCs w:val="26"/>
        </w:rPr>
        <w:t>NLQT1104</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rStyle w:val="PlaceholderText"/>
          <w:sz w:val="26"/>
          <w:szCs w:val="26"/>
        </w:rPr>
        <w:t xml:space="preserve"> </w:t>
      </w:r>
      <w:r w:rsidRPr="00E156C1">
        <w:rPr>
          <w:color w:val="000000"/>
          <w:sz w:val="26"/>
          <w:szCs w:val="26"/>
        </w:rPr>
        <w:t xml:space="preserve">Số tín chỉ: </w:t>
      </w:r>
      <w:r w:rsidRPr="00E156C1">
        <w:rPr>
          <w:b/>
          <w:color w:val="000000"/>
          <w:sz w:val="26"/>
          <w:szCs w:val="26"/>
        </w:rPr>
        <w:t>3</w:t>
      </w:r>
    </w:p>
    <w:p w14:paraId="430B26FE" w14:textId="77777777" w:rsidR="00152E60" w:rsidRPr="00E156C1" w:rsidRDefault="00152E60" w:rsidP="00152E60">
      <w:pPr>
        <w:spacing w:before="120" w:line="312" w:lineRule="auto"/>
        <w:rPr>
          <w:color w:val="000000"/>
          <w:sz w:val="26"/>
          <w:szCs w:val="26"/>
        </w:rPr>
      </w:pPr>
      <w:r w:rsidRPr="00E156C1">
        <w:rPr>
          <w:b/>
          <w:color w:val="000000"/>
          <w:sz w:val="26"/>
          <w:szCs w:val="26"/>
        </w:rPr>
        <w:t>2. BỘ MÔN PHỤ TRÁCH GIẢNG DẠY</w:t>
      </w:r>
      <w:r w:rsidRPr="00E156C1">
        <w:rPr>
          <w:color w:val="000000"/>
          <w:sz w:val="26"/>
          <w:szCs w:val="26"/>
        </w:rPr>
        <w:t>: Quản trị nhân lực</w:t>
      </w:r>
    </w:p>
    <w:p w14:paraId="1DE3B066" w14:textId="77777777" w:rsidR="00152E60" w:rsidRPr="00E156C1" w:rsidRDefault="00152E60" w:rsidP="00152E60">
      <w:pPr>
        <w:spacing w:before="120" w:line="312" w:lineRule="auto"/>
        <w:rPr>
          <w:color w:val="000000"/>
          <w:sz w:val="26"/>
          <w:szCs w:val="26"/>
        </w:rPr>
      </w:pPr>
      <w:r w:rsidRPr="00E156C1">
        <w:rPr>
          <w:b/>
          <w:color w:val="000000"/>
          <w:sz w:val="26"/>
          <w:szCs w:val="26"/>
        </w:rPr>
        <w:t>3. ĐIỀU KIỆN HỌC TRƯỚC</w:t>
      </w:r>
      <w:r w:rsidRPr="00E156C1">
        <w:rPr>
          <w:color w:val="000000"/>
          <w:sz w:val="26"/>
          <w:szCs w:val="26"/>
        </w:rPr>
        <w:t>: Quản lý học</w:t>
      </w:r>
    </w:p>
    <w:p w14:paraId="42F2EF87" w14:textId="77777777" w:rsidR="00152E60" w:rsidRPr="00E156C1" w:rsidRDefault="00152E60" w:rsidP="00152E60">
      <w:pPr>
        <w:spacing w:before="120" w:line="312" w:lineRule="auto"/>
        <w:rPr>
          <w:b/>
          <w:color w:val="000000"/>
          <w:sz w:val="26"/>
          <w:szCs w:val="26"/>
        </w:rPr>
      </w:pPr>
      <w:r w:rsidRPr="00E156C1">
        <w:rPr>
          <w:b/>
          <w:color w:val="000000"/>
          <w:sz w:val="26"/>
          <w:szCs w:val="26"/>
        </w:rPr>
        <w:t>4. MÔ TẢ HỌC PHẦN:</w:t>
      </w:r>
    </w:p>
    <w:p w14:paraId="7CDBE9E7" w14:textId="77777777" w:rsidR="00152E60" w:rsidRPr="00E156C1" w:rsidRDefault="00152E60" w:rsidP="00152E60">
      <w:pPr>
        <w:spacing w:before="120" w:line="312" w:lineRule="auto"/>
        <w:rPr>
          <w:color w:val="000000"/>
          <w:sz w:val="26"/>
          <w:szCs w:val="26"/>
        </w:rPr>
      </w:pPr>
      <w:r w:rsidRPr="00E156C1">
        <w:rPr>
          <w:color w:val="000000"/>
          <w:sz w:val="26"/>
          <w:szCs w:val="26"/>
        </w:rPr>
        <w:t>Học phần nghiên cứu những nội dung sau:</w:t>
      </w:r>
    </w:p>
    <w:p w14:paraId="1BA93749"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khái niệm, chức năng, tầm quan trọng của quản trị nhân lực cũng như vai trò và quyền hạn của bộ phận chuyên trách nguồn nhân lực trong tổ chức.</w:t>
      </w:r>
    </w:p>
    <w:p w14:paraId="45BAA271"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hoạt động cơ bản của quản trị nhân lực như: phân tích công việc, lập kế hoạch hóa và nguồn nhân lực, tuyển dụng, đánh giá thực hiện công việc, đào tạo phát triển nguồn nhân lực, thù lao lao động.</w:t>
      </w:r>
    </w:p>
    <w:p w14:paraId="23F6A85D" w14:textId="77777777" w:rsidR="00152E60" w:rsidRPr="00E156C1" w:rsidRDefault="00152E60" w:rsidP="00152E60">
      <w:pPr>
        <w:spacing w:before="120" w:line="312" w:lineRule="auto"/>
        <w:rPr>
          <w:b/>
          <w:color w:val="000000"/>
          <w:sz w:val="26"/>
          <w:szCs w:val="26"/>
        </w:rPr>
      </w:pPr>
      <w:r w:rsidRPr="00E156C1">
        <w:rPr>
          <w:b/>
          <w:color w:val="000000"/>
          <w:sz w:val="26"/>
          <w:szCs w:val="26"/>
        </w:rPr>
        <w:t>5. MỤC TIÊU HỌC PHẦN:</w:t>
      </w:r>
    </w:p>
    <w:p w14:paraId="48A5AD0F"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Trang bị cho sinh viên những kiến thức và kỹ năng về quản lý nguồn nhân lực trong tổ chức.</w:t>
      </w:r>
    </w:p>
    <w:p w14:paraId="2B3A0953" w14:textId="77777777" w:rsidR="00D13FB6" w:rsidRPr="00E156C1" w:rsidRDefault="00D13FB6">
      <w:pPr>
        <w:rPr>
          <w:b/>
          <w:color w:val="000000"/>
          <w:sz w:val="26"/>
          <w:szCs w:val="26"/>
        </w:rPr>
      </w:pPr>
      <w:r w:rsidRPr="00E156C1">
        <w:rPr>
          <w:b/>
          <w:color w:val="000000"/>
          <w:sz w:val="26"/>
          <w:szCs w:val="26"/>
        </w:rPr>
        <w:br w:type="page"/>
      </w:r>
    </w:p>
    <w:p w14:paraId="16ECF7E9" w14:textId="3ED923AA" w:rsidR="00152E60" w:rsidRPr="00E156C1" w:rsidRDefault="00152E60" w:rsidP="00152E60">
      <w:pPr>
        <w:spacing w:before="120" w:line="312" w:lineRule="auto"/>
        <w:rPr>
          <w:b/>
          <w:color w:val="000000"/>
          <w:sz w:val="26"/>
          <w:szCs w:val="26"/>
        </w:rPr>
      </w:pPr>
      <w:r w:rsidRPr="00E156C1">
        <w:rPr>
          <w:b/>
          <w:color w:val="000000"/>
          <w:sz w:val="26"/>
          <w:szCs w:val="26"/>
        </w:rPr>
        <w:lastRenderedPageBreak/>
        <w:t>6. NỘI DUNG HỌC PHẦN:</w:t>
      </w:r>
    </w:p>
    <w:p w14:paraId="1BEF68DC" w14:textId="77777777" w:rsidR="00152E60" w:rsidRPr="00E156C1" w:rsidRDefault="00152E60" w:rsidP="00152E60">
      <w:pPr>
        <w:spacing w:before="120" w:line="312" w:lineRule="auto"/>
        <w:jc w:val="center"/>
        <w:rPr>
          <w:rFonts w:eastAsia="Calibri"/>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4008"/>
        <w:gridCol w:w="942"/>
        <w:gridCol w:w="1074"/>
        <w:gridCol w:w="1589"/>
        <w:gridCol w:w="805"/>
      </w:tblGrid>
      <w:tr w:rsidR="00152E60" w:rsidRPr="00E156C1" w14:paraId="56BF6C94" w14:textId="77777777" w:rsidTr="00152E60">
        <w:trPr>
          <w:tblHeader/>
        </w:trPr>
        <w:tc>
          <w:tcPr>
            <w:tcW w:w="700" w:type="dxa"/>
            <w:vMerge w:val="restart"/>
            <w:vAlign w:val="center"/>
          </w:tcPr>
          <w:p w14:paraId="4A9670C6" w14:textId="77777777" w:rsidR="00152E60" w:rsidRPr="00E156C1" w:rsidRDefault="00152E60" w:rsidP="00152E60">
            <w:pPr>
              <w:jc w:val="center"/>
              <w:rPr>
                <w:b/>
                <w:i/>
                <w:color w:val="000000"/>
                <w:sz w:val="24"/>
                <w:szCs w:val="24"/>
              </w:rPr>
            </w:pPr>
            <w:r w:rsidRPr="00E156C1">
              <w:rPr>
                <w:b/>
                <w:i/>
                <w:color w:val="000000"/>
                <w:sz w:val="24"/>
                <w:szCs w:val="24"/>
              </w:rPr>
              <w:t>STT</w:t>
            </w:r>
          </w:p>
        </w:tc>
        <w:tc>
          <w:tcPr>
            <w:tcW w:w="4008" w:type="dxa"/>
            <w:vMerge w:val="restart"/>
            <w:vAlign w:val="center"/>
          </w:tcPr>
          <w:p w14:paraId="08714642" w14:textId="77777777" w:rsidR="00152E60" w:rsidRPr="00E156C1" w:rsidRDefault="00152E60" w:rsidP="00152E60">
            <w:pPr>
              <w:jc w:val="center"/>
              <w:rPr>
                <w:b/>
                <w:i/>
                <w:color w:val="000000"/>
                <w:sz w:val="24"/>
                <w:szCs w:val="24"/>
              </w:rPr>
            </w:pPr>
            <w:r w:rsidRPr="00E156C1">
              <w:rPr>
                <w:b/>
                <w:i/>
                <w:color w:val="000000"/>
                <w:sz w:val="24"/>
                <w:szCs w:val="24"/>
              </w:rPr>
              <w:t>Nội dung</w:t>
            </w:r>
          </w:p>
        </w:tc>
        <w:tc>
          <w:tcPr>
            <w:tcW w:w="942" w:type="dxa"/>
            <w:vMerge w:val="restart"/>
            <w:vAlign w:val="center"/>
          </w:tcPr>
          <w:p w14:paraId="7CA0FBC8" w14:textId="77777777" w:rsidR="00152E60" w:rsidRPr="00E156C1" w:rsidRDefault="00152E60" w:rsidP="00152E60">
            <w:pPr>
              <w:jc w:val="center"/>
              <w:rPr>
                <w:b/>
                <w:i/>
                <w:color w:val="000000"/>
                <w:sz w:val="24"/>
                <w:szCs w:val="24"/>
              </w:rPr>
            </w:pPr>
            <w:r w:rsidRPr="00E156C1">
              <w:rPr>
                <w:b/>
                <w:i/>
                <w:color w:val="000000"/>
                <w:sz w:val="24"/>
                <w:szCs w:val="24"/>
              </w:rPr>
              <w:t>Tổng số tiết</w:t>
            </w:r>
          </w:p>
        </w:tc>
        <w:tc>
          <w:tcPr>
            <w:tcW w:w="2663" w:type="dxa"/>
            <w:gridSpan w:val="2"/>
          </w:tcPr>
          <w:p w14:paraId="46E8357F" w14:textId="77777777" w:rsidR="00152E60" w:rsidRPr="00E156C1" w:rsidRDefault="00152E60" w:rsidP="00152E60">
            <w:pPr>
              <w:jc w:val="center"/>
              <w:rPr>
                <w:b/>
                <w:i/>
                <w:color w:val="000000"/>
                <w:sz w:val="24"/>
                <w:szCs w:val="24"/>
              </w:rPr>
            </w:pPr>
            <w:r w:rsidRPr="00E156C1">
              <w:rPr>
                <w:b/>
                <w:i/>
                <w:color w:val="000000"/>
                <w:sz w:val="24"/>
                <w:szCs w:val="24"/>
              </w:rPr>
              <w:t>Trong đó</w:t>
            </w:r>
          </w:p>
        </w:tc>
        <w:tc>
          <w:tcPr>
            <w:tcW w:w="805" w:type="dxa"/>
            <w:vMerge w:val="restart"/>
            <w:shd w:val="clear" w:color="auto" w:fill="auto"/>
          </w:tcPr>
          <w:p w14:paraId="55591D21" w14:textId="77777777" w:rsidR="00152E60" w:rsidRPr="00E156C1" w:rsidRDefault="00152E60" w:rsidP="00152E60">
            <w:pPr>
              <w:jc w:val="center"/>
              <w:rPr>
                <w:b/>
                <w:i/>
                <w:color w:val="000000"/>
                <w:sz w:val="24"/>
                <w:szCs w:val="24"/>
              </w:rPr>
            </w:pPr>
            <w:r w:rsidRPr="00E156C1">
              <w:rPr>
                <w:b/>
                <w:i/>
                <w:color w:val="000000"/>
                <w:sz w:val="24"/>
                <w:szCs w:val="24"/>
              </w:rPr>
              <w:t>Ghi chú</w:t>
            </w:r>
          </w:p>
        </w:tc>
      </w:tr>
      <w:tr w:rsidR="00152E60" w:rsidRPr="00E156C1" w14:paraId="40AE8BAA" w14:textId="77777777" w:rsidTr="00152E60">
        <w:trPr>
          <w:tblHeader/>
        </w:trPr>
        <w:tc>
          <w:tcPr>
            <w:tcW w:w="700" w:type="dxa"/>
            <w:vMerge/>
          </w:tcPr>
          <w:p w14:paraId="08B551B2" w14:textId="77777777" w:rsidR="00152E60" w:rsidRPr="00E156C1" w:rsidRDefault="00152E60" w:rsidP="00152E60">
            <w:pPr>
              <w:jc w:val="center"/>
              <w:rPr>
                <w:b/>
                <w:i/>
                <w:color w:val="000000"/>
                <w:sz w:val="24"/>
                <w:szCs w:val="24"/>
              </w:rPr>
            </w:pPr>
          </w:p>
        </w:tc>
        <w:tc>
          <w:tcPr>
            <w:tcW w:w="4008" w:type="dxa"/>
            <w:vMerge/>
          </w:tcPr>
          <w:p w14:paraId="2F0BCAAB" w14:textId="77777777" w:rsidR="00152E60" w:rsidRPr="00E156C1" w:rsidRDefault="00152E60" w:rsidP="00152E60">
            <w:pPr>
              <w:jc w:val="center"/>
              <w:rPr>
                <w:b/>
                <w:i/>
                <w:color w:val="000000"/>
                <w:sz w:val="24"/>
                <w:szCs w:val="24"/>
              </w:rPr>
            </w:pPr>
          </w:p>
        </w:tc>
        <w:tc>
          <w:tcPr>
            <w:tcW w:w="942" w:type="dxa"/>
            <w:vMerge/>
          </w:tcPr>
          <w:p w14:paraId="726AD404" w14:textId="77777777" w:rsidR="00152E60" w:rsidRPr="00E156C1" w:rsidRDefault="00152E60" w:rsidP="00152E60">
            <w:pPr>
              <w:jc w:val="center"/>
              <w:rPr>
                <w:b/>
                <w:i/>
                <w:color w:val="000000"/>
                <w:sz w:val="24"/>
                <w:szCs w:val="24"/>
              </w:rPr>
            </w:pPr>
          </w:p>
        </w:tc>
        <w:tc>
          <w:tcPr>
            <w:tcW w:w="1074" w:type="dxa"/>
          </w:tcPr>
          <w:p w14:paraId="07548BC0" w14:textId="77777777" w:rsidR="00152E60" w:rsidRPr="00E156C1" w:rsidRDefault="00152E60" w:rsidP="00152E60">
            <w:pPr>
              <w:jc w:val="center"/>
              <w:rPr>
                <w:b/>
                <w:i/>
                <w:color w:val="000000"/>
                <w:sz w:val="24"/>
                <w:szCs w:val="24"/>
              </w:rPr>
            </w:pPr>
            <w:r w:rsidRPr="00E156C1">
              <w:rPr>
                <w:b/>
                <w:i/>
                <w:color w:val="000000"/>
                <w:sz w:val="24"/>
                <w:szCs w:val="24"/>
              </w:rPr>
              <w:t>Lý thuyết</w:t>
            </w:r>
          </w:p>
        </w:tc>
        <w:tc>
          <w:tcPr>
            <w:tcW w:w="1589" w:type="dxa"/>
            <w:shd w:val="clear" w:color="auto" w:fill="auto"/>
          </w:tcPr>
          <w:p w14:paraId="5182069C" w14:textId="77777777" w:rsidR="00152E60" w:rsidRPr="00E156C1" w:rsidRDefault="00152E60" w:rsidP="00152E60">
            <w:pPr>
              <w:jc w:val="center"/>
              <w:rPr>
                <w:b/>
                <w:i/>
                <w:color w:val="000000"/>
                <w:sz w:val="24"/>
                <w:szCs w:val="24"/>
              </w:rPr>
            </w:pPr>
            <w:r w:rsidRPr="00E156C1">
              <w:rPr>
                <w:b/>
                <w:i/>
                <w:color w:val="000000"/>
                <w:sz w:val="24"/>
                <w:szCs w:val="24"/>
              </w:rPr>
              <w:t>Bài tập,</w:t>
            </w:r>
          </w:p>
          <w:p w14:paraId="044481EA" w14:textId="77777777" w:rsidR="00152E60" w:rsidRPr="00E156C1" w:rsidRDefault="00152E60" w:rsidP="00152E60">
            <w:pPr>
              <w:jc w:val="center"/>
              <w:rPr>
                <w:b/>
                <w:i/>
                <w:color w:val="000000"/>
                <w:sz w:val="24"/>
                <w:szCs w:val="24"/>
              </w:rPr>
            </w:pPr>
            <w:r w:rsidRPr="00E156C1">
              <w:rPr>
                <w:b/>
                <w:i/>
                <w:color w:val="000000"/>
                <w:sz w:val="24"/>
                <w:szCs w:val="24"/>
              </w:rPr>
              <w:t xml:space="preserve"> thảo luận, kiểm tra</w:t>
            </w:r>
          </w:p>
        </w:tc>
        <w:tc>
          <w:tcPr>
            <w:tcW w:w="805" w:type="dxa"/>
            <w:vMerge/>
            <w:shd w:val="clear" w:color="auto" w:fill="auto"/>
          </w:tcPr>
          <w:p w14:paraId="5338AF6B" w14:textId="77777777" w:rsidR="00152E60" w:rsidRPr="00E156C1" w:rsidRDefault="00152E60" w:rsidP="00152E60">
            <w:pPr>
              <w:jc w:val="center"/>
              <w:rPr>
                <w:b/>
                <w:i/>
                <w:color w:val="000000"/>
                <w:sz w:val="24"/>
                <w:szCs w:val="24"/>
              </w:rPr>
            </w:pPr>
          </w:p>
        </w:tc>
      </w:tr>
      <w:tr w:rsidR="00152E60" w:rsidRPr="00E156C1" w14:paraId="60261F43" w14:textId="77777777" w:rsidTr="00152E60">
        <w:trPr>
          <w:trHeight w:val="657"/>
        </w:trPr>
        <w:tc>
          <w:tcPr>
            <w:tcW w:w="700" w:type="dxa"/>
          </w:tcPr>
          <w:p w14:paraId="0330D2E7" w14:textId="77777777" w:rsidR="00152E60" w:rsidRPr="00E156C1" w:rsidRDefault="00152E60" w:rsidP="00152E60">
            <w:pPr>
              <w:jc w:val="center"/>
              <w:rPr>
                <w:color w:val="000000"/>
                <w:sz w:val="24"/>
                <w:szCs w:val="24"/>
              </w:rPr>
            </w:pPr>
            <w:r w:rsidRPr="00E156C1">
              <w:rPr>
                <w:color w:val="000000"/>
                <w:sz w:val="24"/>
                <w:szCs w:val="24"/>
              </w:rPr>
              <w:t>1</w:t>
            </w:r>
          </w:p>
        </w:tc>
        <w:tc>
          <w:tcPr>
            <w:tcW w:w="4008" w:type="dxa"/>
          </w:tcPr>
          <w:p w14:paraId="031788BE" w14:textId="77777777" w:rsidR="00152E60" w:rsidRPr="00E156C1" w:rsidRDefault="00152E60" w:rsidP="00152E60">
            <w:pPr>
              <w:rPr>
                <w:rFonts w:eastAsia="Calibri"/>
                <w:sz w:val="24"/>
                <w:szCs w:val="24"/>
              </w:rPr>
            </w:pPr>
            <w:r w:rsidRPr="00E156C1">
              <w:rPr>
                <w:sz w:val="24"/>
                <w:szCs w:val="24"/>
              </w:rPr>
              <w:t>Chương 1: Tổng quan về quản trị nhân lực</w:t>
            </w:r>
          </w:p>
        </w:tc>
        <w:tc>
          <w:tcPr>
            <w:tcW w:w="942" w:type="dxa"/>
          </w:tcPr>
          <w:p w14:paraId="38E58392" w14:textId="466F725E" w:rsidR="00152E60" w:rsidRPr="00E156C1" w:rsidRDefault="00434FCA" w:rsidP="00152E60">
            <w:pPr>
              <w:jc w:val="center"/>
              <w:rPr>
                <w:rFonts w:eastAsia="Calibri"/>
                <w:sz w:val="24"/>
                <w:szCs w:val="24"/>
              </w:rPr>
            </w:pPr>
            <w:r w:rsidRPr="00E156C1">
              <w:rPr>
                <w:rFonts w:eastAsia="Calibri"/>
                <w:sz w:val="24"/>
                <w:szCs w:val="24"/>
              </w:rPr>
              <w:t>5</w:t>
            </w:r>
          </w:p>
        </w:tc>
        <w:tc>
          <w:tcPr>
            <w:tcW w:w="1074" w:type="dxa"/>
          </w:tcPr>
          <w:p w14:paraId="57F53866" w14:textId="3C8363A7"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7581745F" w14:textId="394FA26B" w:rsidR="00152E60" w:rsidRPr="00E156C1" w:rsidRDefault="00434FCA" w:rsidP="00152E60">
            <w:pPr>
              <w:jc w:val="center"/>
              <w:rPr>
                <w:b/>
                <w:i/>
                <w:color w:val="000000"/>
                <w:sz w:val="24"/>
                <w:szCs w:val="24"/>
              </w:rPr>
            </w:pPr>
            <w:r w:rsidRPr="00E156C1">
              <w:rPr>
                <w:b/>
                <w:i/>
                <w:color w:val="000000"/>
                <w:sz w:val="24"/>
                <w:szCs w:val="24"/>
              </w:rPr>
              <w:t>0</w:t>
            </w:r>
          </w:p>
        </w:tc>
        <w:tc>
          <w:tcPr>
            <w:tcW w:w="805" w:type="dxa"/>
            <w:shd w:val="clear" w:color="auto" w:fill="auto"/>
          </w:tcPr>
          <w:p w14:paraId="025A601E" w14:textId="77777777" w:rsidR="00152E60" w:rsidRPr="00E156C1" w:rsidRDefault="00152E60" w:rsidP="00152E60">
            <w:pPr>
              <w:jc w:val="center"/>
              <w:rPr>
                <w:b/>
                <w:i/>
                <w:color w:val="000000"/>
                <w:sz w:val="24"/>
                <w:szCs w:val="24"/>
              </w:rPr>
            </w:pPr>
          </w:p>
        </w:tc>
      </w:tr>
      <w:tr w:rsidR="00152E60" w:rsidRPr="00E156C1" w14:paraId="4DE5BA55" w14:textId="77777777" w:rsidTr="00152E60">
        <w:tc>
          <w:tcPr>
            <w:tcW w:w="700" w:type="dxa"/>
          </w:tcPr>
          <w:p w14:paraId="318A284E" w14:textId="77777777" w:rsidR="00152E60" w:rsidRPr="00E156C1" w:rsidRDefault="00152E60" w:rsidP="00152E60">
            <w:pPr>
              <w:jc w:val="center"/>
              <w:rPr>
                <w:color w:val="000000"/>
                <w:sz w:val="24"/>
                <w:szCs w:val="24"/>
              </w:rPr>
            </w:pPr>
            <w:r w:rsidRPr="00E156C1">
              <w:rPr>
                <w:color w:val="000000"/>
                <w:sz w:val="24"/>
                <w:szCs w:val="24"/>
              </w:rPr>
              <w:t>2</w:t>
            </w:r>
          </w:p>
        </w:tc>
        <w:tc>
          <w:tcPr>
            <w:tcW w:w="4008" w:type="dxa"/>
          </w:tcPr>
          <w:p w14:paraId="1C391673" w14:textId="77777777" w:rsidR="00152E60" w:rsidRPr="00E156C1" w:rsidRDefault="00152E60" w:rsidP="00152E60">
            <w:pPr>
              <w:rPr>
                <w:sz w:val="24"/>
                <w:szCs w:val="24"/>
              </w:rPr>
            </w:pPr>
            <w:r w:rsidRPr="00E156C1">
              <w:rPr>
                <w:sz w:val="24"/>
                <w:szCs w:val="24"/>
              </w:rPr>
              <w:t>Chương 2: Phân tích công việc</w:t>
            </w:r>
          </w:p>
        </w:tc>
        <w:tc>
          <w:tcPr>
            <w:tcW w:w="942" w:type="dxa"/>
          </w:tcPr>
          <w:p w14:paraId="551EF2A6" w14:textId="1792DFE7" w:rsidR="00152E60" w:rsidRPr="00E156C1" w:rsidRDefault="00434FCA" w:rsidP="00152E60">
            <w:pPr>
              <w:jc w:val="center"/>
              <w:rPr>
                <w:rFonts w:eastAsia="Calibri"/>
                <w:sz w:val="24"/>
                <w:szCs w:val="24"/>
              </w:rPr>
            </w:pPr>
            <w:r w:rsidRPr="00E156C1">
              <w:rPr>
                <w:rFonts w:eastAsia="Calibri"/>
                <w:sz w:val="24"/>
                <w:szCs w:val="24"/>
              </w:rPr>
              <w:t>7</w:t>
            </w:r>
          </w:p>
        </w:tc>
        <w:tc>
          <w:tcPr>
            <w:tcW w:w="1074" w:type="dxa"/>
          </w:tcPr>
          <w:p w14:paraId="1F4F9EFA" w14:textId="78A45969"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4C929A09" w14:textId="54070FB3" w:rsidR="00152E60" w:rsidRPr="00E156C1" w:rsidRDefault="00434FCA" w:rsidP="00152E60">
            <w:pPr>
              <w:jc w:val="center"/>
              <w:rPr>
                <w:color w:val="000000"/>
                <w:sz w:val="24"/>
                <w:szCs w:val="24"/>
              </w:rPr>
            </w:pPr>
            <w:r w:rsidRPr="00E156C1">
              <w:rPr>
                <w:color w:val="000000"/>
                <w:sz w:val="24"/>
                <w:szCs w:val="24"/>
              </w:rPr>
              <w:t>2</w:t>
            </w:r>
          </w:p>
        </w:tc>
        <w:tc>
          <w:tcPr>
            <w:tcW w:w="805" w:type="dxa"/>
            <w:shd w:val="clear" w:color="auto" w:fill="auto"/>
          </w:tcPr>
          <w:p w14:paraId="2F2C3478" w14:textId="77777777" w:rsidR="00152E60" w:rsidRPr="00E156C1" w:rsidRDefault="00152E60" w:rsidP="00152E60">
            <w:pPr>
              <w:jc w:val="center"/>
              <w:rPr>
                <w:b/>
                <w:color w:val="000000"/>
                <w:sz w:val="24"/>
                <w:szCs w:val="24"/>
              </w:rPr>
            </w:pPr>
          </w:p>
        </w:tc>
      </w:tr>
      <w:tr w:rsidR="00152E60" w:rsidRPr="00E156C1" w14:paraId="1DD9AE9D" w14:textId="77777777" w:rsidTr="00152E60">
        <w:tc>
          <w:tcPr>
            <w:tcW w:w="700" w:type="dxa"/>
          </w:tcPr>
          <w:p w14:paraId="012A2773" w14:textId="77777777" w:rsidR="00152E60" w:rsidRPr="00E156C1" w:rsidRDefault="00152E60" w:rsidP="00152E60">
            <w:pPr>
              <w:jc w:val="center"/>
              <w:rPr>
                <w:color w:val="000000"/>
                <w:sz w:val="24"/>
                <w:szCs w:val="24"/>
              </w:rPr>
            </w:pPr>
            <w:r w:rsidRPr="00E156C1">
              <w:rPr>
                <w:color w:val="000000"/>
                <w:sz w:val="24"/>
                <w:szCs w:val="24"/>
              </w:rPr>
              <w:t>3</w:t>
            </w:r>
          </w:p>
        </w:tc>
        <w:tc>
          <w:tcPr>
            <w:tcW w:w="4008" w:type="dxa"/>
          </w:tcPr>
          <w:p w14:paraId="49380EB7" w14:textId="77777777" w:rsidR="00152E60" w:rsidRPr="00E156C1" w:rsidRDefault="00152E60" w:rsidP="00152E60">
            <w:pPr>
              <w:rPr>
                <w:sz w:val="24"/>
                <w:szCs w:val="24"/>
              </w:rPr>
            </w:pPr>
            <w:r w:rsidRPr="00E156C1">
              <w:rPr>
                <w:sz w:val="24"/>
                <w:szCs w:val="24"/>
              </w:rPr>
              <w:t>Chương 3: Tuyển mộ, tuyển chọn nhân lực</w:t>
            </w:r>
          </w:p>
        </w:tc>
        <w:tc>
          <w:tcPr>
            <w:tcW w:w="942" w:type="dxa"/>
          </w:tcPr>
          <w:p w14:paraId="06995535" w14:textId="2DF217ED" w:rsidR="00152E60" w:rsidRPr="00E156C1" w:rsidRDefault="00434FCA" w:rsidP="00152E60">
            <w:pPr>
              <w:jc w:val="center"/>
              <w:rPr>
                <w:rFonts w:eastAsia="Calibri"/>
                <w:sz w:val="24"/>
                <w:szCs w:val="24"/>
              </w:rPr>
            </w:pPr>
            <w:r w:rsidRPr="00E156C1">
              <w:rPr>
                <w:rFonts w:eastAsia="Calibri"/>
                <w:sz w:val="24"/>
                <w:szCs w:val="24"/>
              </w:rPr>
              <w:t>9</w:t>
            </w:r>
          </w:p>
        </w:tc>
        <w:tc>
          <w:tcPr>
            <w:tcW w:w="1074" w:type="dxa"/>
          </w:tcPr>
          <w:p w14:paraId="43667F36" w14:textId="3B8CA708" w:rsidR="00152E60" w:rsidRPr="00E156C1" w:rsidRDefault="00434FCA" w:rsidP="00152E60">
            <w:pPr>
              <w:jc w:val="center"/>
              <w:rPr>
                <w:rFonts w:eastAsia="Calibri"/>
                <w:sz w:val="24"/>
                <w:szCs w:val="24"/>
              </w:rPr>
            </w:pPr>
            <w:r w:rsidRPr="00E156C1">
              <w:rPr>
                <w:rFonts w:eastAsia="Calibri"/>
                <w:sz w:val="24"/>
                <w:szCs w:val="24"/>
              </w:rPr>
              <w:t>6</w:t>
            </w:r>
          </w:p>
        </w:tc>
        <w:tc>
          <w:tcPr>
            <w:tcW w:w="1589" w:type="dxa"/>
            <w:shd w:val="clear" w:color="auto" w:fill="auto"/>
          </w:tcPr>
          <w:p w14:paraId="4E2B13DB" w14:textId="1DF09FC5" w:rsidR="00152E60" w:rsidRPr="00E156C1" w:rsidRDefault="00434FCA" w:rsidP="00152E60">
            <w:pPr>
              <w:jc w:val="center"/>
              <w:rPr>
                <w:color w:val="000000"/>
                <w:sz w:val="24"/>
                <w:szCs w:val="24"/>
              </w:rPr>
            </w:pPr>
            <w:r w:rsidRPr="00E156C1">
              <w:rPr>
                <w:color w:val="000000"/>
                <w:sz w:val="24"/>
                <w:szCs w:val="24"/>
              </w:rPr>
              <w:t>3</w:t>
            </w:r>
          </w:p>
        </w:tc>
        <w:tc>
          <w:tcPr>
            <w:tcW w:w="805" w:type="dxa"/>
            <w:shd w:val="clear" w:color="auto" w:fill="auto"/>
          </w:tcPr>
          <w:p w14:paraId="65A59F35" w14:textId="77777777" w:rsidR="00152E60" w:rsidRPr="00E156C1" w:rsidRDefault="00152E60" w:rsidP="00152E60">
            <w:pPr>
              <w:jc w:val="center"/>
              <w:rPr>
                <w:b/>
                <w:color w:val="000000"/>
                <w:sz w:val="24"/>
                <w:szCs w:val="24"/>
              </w:rPr>
            </w:pPr>
          </w:p>
        </w:tc>
      </w:tr>
      <w:tr w:rsidR="00152E60" w:rsidRPr="00E156C1" w14:paraId="14356601" w14:textId="77777777" w:rsidTr="00152E60">
        <w:tc>
          <w:tcPr>
            <w:tcW w:w="700" w:type="dxa"/>
          </w:tcPr>
          <w:p w14:paraId="430C8843" w14:textId="77777777" w:rsidR="00152E60" w:rsidRPr="00E156C1" w:rsidRDefault="00152E60" w:rsidP="00152E60">
            <w:pPr>
              <w:jc w:val="center"/>
              <w:rPr>
                <w:color w:val="000000"/>
                <w:sz w:val="24"/>
                <w:szCs w:val="24"/>
              </w:rPr>
            </w:pPr>
            <w:r w:rsidRPr="00E156C1">
              <w:rPr>
                <w:color w:val="000000"/>
                <w:sz w:val="24"/>
                <w:szCs w:val="24"/>
              </w:rPr>
              <w:t>4</w:t>
            </w:r>
          </w:p>
        </w:tc>
        <w:tc>
          <w:tcPr>
            <w:tcW w:w="4008" w:type="dxa"/>
          </w:tcPr>
          <w:p w14:paraId="52D45A44" w14:textId="77777777" w:rsidR="00152E60" w:rsidRPr="00E156C1" w:rsidRDefault="00152E60" w:rsidP="00152E60">
            <w:pPr>
              <w:rPr>
                <w:sz w:val="24"/>
                <w:szCs w:val="24"/>
              </w:rPr>
            </w:pPr>
            <w:r w:rsidRPr="00E156C1">
              <w:rPr>
                <w:sz w:val="24"/>
                <w:szCs w:val="24"/>
              </w:rPr>
              <w:t>Chương 4: Đánh giá thực hiện công việc</w:t>
            </w:r>
          </w:p>
        </w:tc>
        <w:tc>
          <w:tcPr>
            <w:tcW w:w="942" w:type="dxa"/>
          </w:tcPr>
          <w:p w14:paraId="3797BA12"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52CA166F"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2DCB8E9F"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752B2B9F" w14:textId="77777777" w:rsidR="00152E60" w:rsidRPr="00E156C1" w:rsidRDefault="00152E60" w:rsidP="00152E60">
            <w:pPr>
              <w:jc w:val="center"/>
              <w:rPr>
                <w:b/>
                <w:color w:val="000000"/>
                <w:sz w:val="24"/>
                <w:szCs w:val="24"/>
              </w:rPr>
            </w:pPr>
          </w:p>
        </w:tc>
      </w:tr>
      <w:tr w:rsidR="00152E60" w:rsidRPr="00E156C1" w14:paraId="048D9D76" w14:textId="77777777" w:rsidTr="00152E60">
        <w:tc>
          <w:tcPr>
            <w:tcW w:w="4708" w:type="dxa"/>
            <w:gridSpan w:val="2"/>
          </w:tcPr>
          <w:p w14:paraId="5F96F5ED" w14:textId="77777777" w:rsidR="00152E60" w:rsidRPr="00E156C1" w:rsidRDefault="00152E60" w:rsidP="00152E60">
            <w:pPr>
              <w:jc w:val="center"/>
              <w:rPr>
                <w:i/>
                <w:sz w:val="24"/>
                <w:szCs w:val="24"/>
              </w:rPr>
            </w:pPr>
            <w:r w:rsidRPr="00E156C1">
              <w:rPr>
                <w:i/>
                <w:sz w:val="24"/>
                <w:szCs w:val="24"/>
              </w:rPr>
              <w:t>Kiểm tra định kỳ</w:t>
            </w:r>
          </w:p>
        </w:tc>
        <w:tc>
          <w:tcPr>
            <w:tcW w:w="942" w:type="dxa"/>
          </w:tcPr>
          <w:p w14:paraId="3D655C77" w14:textId="77777777" w:rsidR="00152E60" w:rsidRPr="00E156C1" w:rsidRDefault="00152E60" w:rsidP="00152E60">
            <w:pPr>
              <w:jc w:val="center"/>
              <w:rPr>
                <w:rFonts w:eastAsia="Calibri"/>
                <w:sz w:val="24"/>
                <w:szCs w:val="24"/>
              </w:rPr>
            </w:pPr>
            <w:r w:rsidRPr="00E156C1">
              <w:rPr>
                <w:rFonts w:eastAsia="Calibri"/>
                <w:sz w:val="24"/>
                <w:szCs w:val="24"/>
              </w:rPr>
              <w:t>1</w:t>
            </w:r>
          </w:p>
        </w:tc>
        <w:tc>
          <w:tcPr>
            <w:tcW w:w="1074" w:type="dxa"/>
          </w:tcPr>
          <w:p w14:paraId="74991320" w14:textId="77777777" w:rsidR="00152E60" w:rsidRPr="00E156C1" w:rsidRDefault="00152E60" w:rsidP="00152E60">
            <w:pPr>
              <w:jc w:val="center"/>
              <w:rPr>
                <w:rFonts w:eastAsia="Calibri"/>
                <w:sz w:val="24"/>
                <w:szCs w:val="24"/>
              </w:rPr>
            </w:pPr>
          </w:p>
        </w:tc>
        <w:tc>
          <w:tcPr>
            <w:tcW w:w="1589" w:type="dxa"/>
            <w:shd w:val="clear" w:color="auto" w:fill="auto"/>
          </w:tcPr>
          <w:p w14:paraId="2F7FA0E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4E4D3F99" w14:textId="77777777" w:rsidR="00152E60" w:rsidRPr="00E156C1" w:rsidRDefault="00152E60" w:rsidP="00152E60">
            <w:pPr>
              <w:jc w:val="center"/>
              <w:rPr>
                <w:b/>
                <w:color w:val="000000"/>
                <w:sz w:val="24"/>
                <w:szCs w:val="24"/>
              </w:rPr>
            </w:pPr>
          </w:p>
        </w:tc>
      </w:tr>
      <w:tr w:rsidR="00152E60" w:rsidRPr="00E156C1" w14:paraId="398EAEF5" w14:textId="77777777" w:rsidTr="00152E60">
        <w:tc>
          <w:tcPr>
            <w:tcW w:w="700" w:type="dxa"/>
          </w:tcPr>
          <w:p w14:paraId="47DE7948" w14:textId="77777777" w:rsidR="00152E60" w:rsidRPr="00E156C1" w:rsidRDefault="00152E60" w:rsidP="00152E60">
            <w:pPr>
              <w:jc w:val="center"/>
              <w:rPr>
                <w:color w:val="000000"/>
                <w:sz w:val="24"/>
                <w:szCs w:val="24"/>
              </w:rPr>
            </w:pPr>
            <w:r w:rsidRPr="00E156C1">
              <w:rPr>
                <w:color w:val="000000"/>
                <w:sz w:val="24"/>
                <w:szCs w:val="24"/>
              </w:rPr>
              <w:t>5</w:t>
            </w:r>
          </w:p>
        </w:tc>
        <w:tc>
          <w:tcPr>
            <w:tcW w:w="4008" w:type="dxa"/>
          </w:tcPr>
          <w:p w14:paraId="3CDF8896" w14:textId="77777777" w:rsidR="00152E60" w:rsidRPr="00E156C1" w:rsidRDefault="00152E60" w:rsidP="00152E60">
            <w:pPr>
              <w:rPr>
                <w:sz w:val="24"/>
                <w:szCs w:val="24"/>
              </w:rPr>
            </w:pPr>
            <w:r w:rsidRPr="00E156C1">
              <w:rPr>
                <w:sz w:val="24"/>
                <w:szCs w:val="24"/>
              </w:rPr>
              <w:t>Chương 5: Đào tạo và phát triển NNL</w:t>
            </w:r>
          </w:p>
        </w:tc>
        <w:tc>
          <w:tcPr>
            <w:tcW w:w="942" w:type="dxa"/>
          </w:tcPr>
          <w:p w14:paraId="6687BCA1"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005C5A0A"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71F6D42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25369213" w14:textId="77777777" w:rsidR="00152E60" w:rsidRPr="00E156C1" w:rsidRDefault="00152E60" w:rsidP="00152E60">
            <w:pPr>
              <w:jc w:val="center"/>
              <w:rPr>
                <w:b/>
                <w:color w:val="000000"/>
                <w:sz w:val="24"/>
                <w:szCs w:val="24"/>
              </w:rPr>
            </w:pPr>
          </w:p>
        </w:tc>
      </w:tr>
      <w:tr w:rsidR="00152E60" w:rsidRPr="00E156C1" w14:paraId="78A00136" w14:textId="77777777" w:rsidTr="00152E60">
        <w:tc>
          <w:tcPr>
            <w:tcW w:w="700" w:type="dxa"/>
          </w:tcPr>
          <w:p w14:paraId="31DAAE7E" w14:textId="77777777" w:rsidR="00152E60" w:rsidRPr="00E156C1" w:rsidRDefault="00152E60" w:rsidP="00152E60">
            <w:pPr>
              <w:jc w:val="center"/>
              <w:rPr>
                <w:color w:val="000000"/>
                <w:sz w:val="24"/>
                <w:szCs w:val="24"/>
              </w:rPr>
            </w:pPr>
            <w:r w:rsidRPr="00E156C1">
              <w:rPr>
                <w:color w:val="000000"/>
                <w:sz w:val="24"/>
                <w:szCs w:val="24"/>
              </w:rPr>
              <w:t>6</w:t>
            </w:r>
          </w:p>
        </w:tc>
        <w:tc>
          <w:tcPr>
            <w:tcW w:w="4008" w:type="dxa"/>
          </w:tcPr>
          <w:p w14:paraId="2D64E82C" w14:textId="77777777" w:rsidR="00152E60" w:rsidRPr="00E156C1" w:rsidRDefault="00152E60" w:rsidP="00152E60">
            <w:pPr>
              <w:rPr>
                <w:sz w:val="24"/>
                <w:szCs w:val="24"/>
              </w:rPr>
            </w:pPr>
            <w:r w:rsidRPr="00E156C1">
              <w:rPr>
                <w:sz w:val="24"/>
                <w:szCs w:val="24"/>
              </w:rPr>
              <w:t>Chương 6: Thù lao lao động</w:t>
            </w:r>
          </w:p>
        </w:tc>
        <w:tc>
          <w:tcPr>
            <w:tcW w:w="942" w:type="dxa"/>
          </w:tcPr>
          <w:p w14:paraId="132BB601" w14:textId="332E1572" w:rsidR="00152E60" w:rsidRPr="00E156C1" w:rsidRDefault="00434FCA" w:rsidP="00152E60">
            <w:pPr>
              <w:jc w:val="center"/>
              <w:rPr>
                <w:rFonts w:eastAsia="Calibri"/>
                <w:sz w:val="24"/>
                <w:szCs w:val="24"/>
              </w:rPr>
            </w:pPr>
            <w:r w:rsidRPr="00E156C1">
              <w:rPr>
                <w:rFonts w:eastAsia="Calibri"/>
                <w:sz w:val="24"/>
                <w:szCs w:val="24"/>
              </w:rPr>
              <w:t>15</w:t>
            </w:r>
          </w:p>
        </w:tc>
        <w:tc>
          <w:tcPr>
            <w:tcW w:w="1074" w:type="dxa"/>
          </w:tcPr>
          <w:p w14:paraId="0EF20BEC" w14:textId="09F977D5" w:rsidR="00152E60" w:rsidRPr="00E156C1" w:rsidRDefault="00434FCA" w:rsidP="00152E60">
            <w:pPr>
              <w:jc w:val="center"/>
              <w:rPr>
                <w:rFonts w:eastAsia="Calibri"/>
                <w:sz w:val="24"/>
                <w:szCs w:val="24"/>
              </w:rPr>
            </w:pPr>
            <w:r w:rsidRPr="00E156C1">
              <w:rPr>
                <w:rFonts w:eastAsia="Calibri"/>
                <w:sz w:val="24"/>
                <w:szCs w:val="24"/>
              </w:rPr>
              <w:t>13</w:t>
            </w:r>
          </w:p>
        </w:tc>
        <w:tc>
          <w:tcPr>
            <w:tcW w:w="1589" w:type="dxa"/>
            <w:shd w:val="clear" w:color="auto" w:fill="auto"/>
          </w:tcPr>
          <w:p w14:paraId="76C0221D" w14:textId="77777777" w:rsidR="00152E60" w:rsidRPr="00E156C1" w:rsidRDefault="00152E60" w:rsidP="00152E60">
            <w:pPr>
              <w:jc w:val="center"/>
              <w:rPr>
                <w:color w:val="000000"/>
                <w:sz w:val="24"/>
                <w:szCs w:val="24"/>
              </w:rPr>
            </w:pPr>
            <w:r w:rsidRPr="00E156C1">
              <w:rPr>
                <w:color w:val="000000"/>
                <w:sz w:val="24"/>
                <w:szCs w:val="24"/>
              </w:rPr>
              <w:t>2</w:t>
            </w:r>
          </w:p>
        </w:tc>
        <w:tc>
          <w:tcPr>
            <w:tcW w:w="805" w:type="dxa"/>
            <w:shd w:val="clear" w:color="auto" w:fill="auto"/>
          </w:tcPr>
          <w:p w14:paraId="43E9BA61" w14:textId="77777777" w:rsidR="00152E60" w:rsidRPr="00E156C1" w:rsidRDefault="00152E60" w:rsidP="00152E60">
            <w:pPr>
              <w:jc w:val="center"/>
              <w:rPr>
                <w:b/>
                <w:color w:val="000000"/>
                <w:sz w:val="24"/>
                <w:szCs w:val="24"/>
              </w:rPr>
            </w:pPr>
          </w:p>
        </w:tc>
      </w:tr>
      <w:tr w:rsidR="00152E60" w:rsidRPr="00E156C1" w14:paraId="1117D039" w14:textId="77777777" w:rsidTr="00152E60">
        <w:tc>
          <w:tcPr>
            <w:tcW w:w="4708" w:type="dxa"/>
            <w:gridSpan w:val="2"/>
          </w:tcPr>
          <w:p w14:paraId="2D5B7CFD" w14:textId="77777777" w:rsidR="00152E60" w:rsidRPr="00E156C1" w:rsidRDefault="00152E60" w:rsidP="00152E60">
            <w:pPr>
              <w:jc w:val="center"/>
              <w:rPr>
                <w:b/>
                <w:sz w:val="24"/>
                <w:szCs w:val="24"/>
              </w:rPr>
            </w:pPr>
            <w:r w:rsidRPr="00E156C1">
              <w:rPr>
                <w:b/>
                <w:sz w:val="24"/>
                <w:szCs w:val="24"/>
              </w:rPr>
              <w:t>Cộng</w:t>
            </w:r>
          </w:p>
        </w:tc>
        <w:tc>
          <w:tcPr>
            <w:tcW w:w="942" w:type="dxa"/>
          </w:tcPr>
          <w:p w14:paraId="29D6BFDE" w14:textId="4276C972" w:rsidR="00152E60" w:rsidRPr="00E156C1" w:rsidRDefault="00434FCA" w:rsidP="00152E60">
            <w:pPr>
              <w:jc w:val="center"/>
              <w:rPr>
                <w:rFonts w:eastAsia="Calibri"/>
                <w:b/>
                <w:sz w:val="24"/>
                <w:szCs w:val="24"/>
              </w:rPr>
            </w:pPr>
            <w:r w:rsidRPr="00E156C1">
              <w:rPr>
                <w:rFonts w:eastAsia="Calibri"/>
                <w:b/>
                <w:sz w:val="24"/>
                <w:szCs w:val="24"/>
              </w:rPr>
              <w:t>45</w:t>
            </w:r>
          </w:p>
        </w:tc>
        <w:tc>
          <w:tcPr>
            <w:tcW w:w="1074" w:type="dxa"/>
          </w:tcPr>
          <w:p w14:paraId="2E8B65D7" w14:textId="621AF48D" w:rsidR="00152E60" w:rsidRPr="00E156C1" w:rsidRDefault="00434FCA" w:rsidP="00152E60">
            <w:pPr>
              <w:jc w:val="center"/>
              <w:rPr>
                <w:rFonts w:eastAsia="Calibri"/>
                <w:b/>
                <w:sz w:val="24"/>
                <w:szCs w:val="24"/>
              </w:rPr>
            </w:pPr>
            <w:r w:rsidRPr="00E156C1">
              <w:rPr>
                <w:rFonts w:eastAsia="Calibri"/>
                <w:b/>
                <w:sz w:val="24"/>
                <w:szCs w:val="24"/>
              </w:rPr>
              <w:t>35</w:t>
            </w:r>
          </w:p>
        </w:tc>
        <w:tc>
          <w:tcPr>
            <w:tcW w:w="1589" w:type="dxa"/>
            <w:shd w:val="clear" w:color="auto" w:fill="auto"/>
          </w:tcPr>
          <w:p w14:paraId="34CEB9CE" w14:textId="3F24B2C5" w:rsidR="00152E60" w:rsidRPr="00E156C1" w:rsidRDefault="00434FCA" w:rsidP="00152E60">
            <w:pPr>
              <w:jc w:val="center"/>
              <w:rPr>
                <w:b/>
                <w:color w:val="000000"/>
                <w:sz w:val="24"/>
                <w:szCs w:val="24"/>
              </w:rPr>
            </w:pPr>
            <w:r w:rsidRPr="00E156C1">
              <w:rPr>
                <w:b/>
                <w:color w:val="000000"/>
                <w:sz w:val="24"/>
                <w:szCs w:val="24"/>
              </w:rPr>
              <w:t>10</w:t>
            </w:r>
          </w:p>
        </w:tc>
        <w:tc>
          <w:tcPr>
            <w:tcW w:w="805" w:type="dxa"/>
            <w:shd w:val="clear" w:color="auto" w:fill="auto"/>
          </w:tcPr>
          <w:p w14:paraId="79BADF5C" w14:textId="77777777" w:rsidR="00152E60" w:rsidRPr="00E156C1" w:rsidRDefault="00152E60" w:rsidP="00152E60">
            <w:pPr>
              <w:jc w:val="center"/>
              <w:rPr>
                <w:b/>
                <w:color w:val="000000"/>
                <w:sz w:val="24"/>
                <w:szCs w:val="24"/>
              </w:rPr>
            </w:pPr>
          </w:p>
        </w:tc>
      </w:tr>
    </w:tbl>
    <w:p w14:paraId="599BE1AA" w14:textId="77777777" w:rsidR="00152E60" w:rsidRPr="00E156C1" w:rsidRDefault="00152E60" w:rsidP="00152E60">
      <w:pPr>
        <w:spacing w:before="120" w:line="312" w:lineRule="auto"/>
        <w:jc w:val="both"/>
        <w:rPr>
          <w:b/>
          <w:color w:val="000000"/>
          <w:sz w:val="26"/>
          <w:szCs w:val="26"/>
        </w:rPr>
      </w:pPr>
      <w:r w:rsidRPr="00E156C1">
        <w:rPr>
          <w:b/>
          <w:color w:val="000000"/>
          <w:sz w:val="26"/>
          <w:szCs w:val="26"/>
        </w:rPr>
        <w:tab/>
      </w:r>
      <w:r w:rsidRPr="00E156C1">
        <w:rPr>
          <w:color w:val="000000"/>
          <w:sz w:val="26"/>
          <w:szCs w:val="26"/>
        </w:rPr>
        <w:t>Toàn bộ chương trình của học phần gồm 7 chương với đề cương tóm tắt của từng chương như sau:</w:t>
      </w:r>
    </w:p>
    <w:p w14:paraId="4C2D111F" w14:textId="77777777" w:rsidR="00152E60" w:rsidRPr="00E156C1" w:rsidRDefault="00152E60" w:rsidP="00152E60">
      <w:pPr>
        <w:spacing w:before="120" w:line="312" w:lineRule="auto"/>
        <w:jc w:val="center"/>
        <w:rPr>
          <w:b/>
          <w:color w:val="000000"/>
          <w:sz w:val="26"/>
          <w:szCs w:val="26"/>
          <w:lang w:val="pl-PL"/>
        </w:rPr>
      </w:pPr>
    </w:p>
    <w:p w14:paraId="77F6AE58"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1: TỔNG QUAN VỀ QUẢN TRỊ NHÂN LỰC</w:t>
      </w:r>
    </w:p>
    <w:p w14:paraId="4D8B6F3D"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9374801"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Quản trị nhân lực là một trong những hoạt động quan trọng góp phần nâng cao hiệu quả hoạt động của tổ chức. Chương này trình bày khái niệm và vai trò của quản trị nhân lực trong tổ chức, các triết lý quản lý, các hoạt động cơ bản của quản trị nhân lực, trách nhiệm của những người liên quan trong quản trị nhân lực và các yếu tố ảnh hưởng đến hoạt động quản trị nhân lực của tổ chức</w:t>
      </w:r>
    </w:p>
    <w:p w14:paraId="58D24E3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1 Khái niệm và vai trò của quản trị nhân lực trong tổ chức</w:t>
      </w:r>
    </w:p>
    <w:p w14:paraId="170E8326"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1. Khái niệm và mục tiêu của quản trị nhân lực</w:t>
      </w:r>
    </w:p>
    <w:p w14:paraId="22C9F80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2. Các hoạt động quản trị nhân lực</w:t>
      </w:r>
    </w:p>
    <w:p w14:paraId="393C4F3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3. Tầm quan trọng của quản trị nhân lực</w:t>
      </w:r>
    </w:p>
    <w:p w14:paraId="59B735A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lastRenderedPageBreak/>
        <w:tab/>
        <w:t>1.1.4. Quản trị nhân lực là khoa học và nghệ thuật</w:t>
      </w:r>
    </w:p>
    <w:p w14:paraId="64918D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2. Triết lý quản trị nhân lực</w:t>
      </w:r>
    </w:p>
    <w:p w14:paraId="3EEC49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1. Khái niệm</w:t>
      </w:r>
    </w:p>
    <w:p w14:paraId="09CA7DF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2 Thuyết X, Y, Z</w:t>
      </w:r>
    </w:p>
    <w:p w14:paraId="385062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3. Sự phân chia trách nhiệm về quản trị nhân lực trong tổ chức</w:t>
      </w:r>
    </w:p>
    <w:p w14:paraId="7EDE96B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1. Trách nhiệm của cán bộ quản lý các cấp, các phòng ban</w:t>
      </w:r>
    </w:p>
    <w:p w14:paraId="3C48033B"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2. Vai trò, quyền hạn của cán bộ chuyên trách nguồn nhân lực</w:t>
      </w:r>
    </w:p>
    <w:p w14:paraId="31B0BCE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4. Ảnh hưởng của môi trường kinh doanh đến hoạt động quản trị nhân lực</w:t>
      </w:r>
    </w:p>
    <w:p w14:paraId="644B0AC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2DE89A7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w:t>
      </w:r>
    </w:p>
    <w:p w14:paraId="4F7A3625"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1.</w:t>
      </w:r>
    </w:p>
    <w:p w14:paraId="1E7C19C3"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1.</w:t>
      </w:r>
    </w:p>
    <w:p w14:paraId="19F50C08" w14:textId="77777777" w:rsidR="00152E60" w:rsidRPr="00E156C1" w:rsidRDefault="00152E60" w:rsidP="00152E60">
      <w:pPr>
        <w:spacing w:before="120" w:line="312" w:lineRule="auto"/>
        <w:jc w:val="center"/>
        <w:rPr>
          <w:b/>
          <w:color w:val="000000"/>
          <w:sz w:val="26"/>
          <w:szCs w:val="26"/>
          <w:lang w:val="pl-PL"/>
        </w:rPr>
      </w:pPr>
    </w:p>
    <w:p w14:paraId="68DB5F9A"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2: PHÂN TÍCH CÔNG VIỆC</w:t>
      </w:r>
    </w:p>
    <w:p w14:paraId="42EF88D6"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A61572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Phân tích công việc là một trong những hoạt động cơ bản nhất của quản trị nhân lực. Chương này đề cập những nội dung sau: Các kết quả của phân tích công việc và ứng dụng  của nó trong các hoạt động quản trị nhân lực; Các phương pháp tiến hành thu thập thông tin phục vụ cho phân tích công việc và các bước tiến hành hoạt động phân tích công việc trong tổ chức.</w:t>
      </w:r>
    </w:p>
    <w:p w14:paraId="035A469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1 Khái niệm và nội dung của phân tích công việc</w:t>
      </w:r>
    </w:p>
    <w:p w14:paraId="395308C4"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1. Khái niệm và mục đích của phân tích công việc</w:t>
      </w:r>
    </w:p>
    <w:p w14:paraId="41840EF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2.1.2. Các thông tin cần thu thập </w:t>
      </w:r>
    </w:p>
    <w:p w14:paraId="023FB3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3. Các phương pháp thu thập thông tin</w:t>
      </w:r>
    </w:p>
    <w:p w14:paraId="60E2EDD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4. Các kết quả của phân tích công việc</w:t>
      </w:r>
    </w:p>
    <w:p w14:paraId="7CCBF7F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2. Ứng dụng của Phân tích công việc</w:t>
      </w:r>
    </w:p>
    <w:p w14:paraId="37F40CC1"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lastRenderedPageBreak/>
        <w:t>2.2.1. Phân tích công việc với kế hoạch hóa nguồn nhân lực</w:t>
      </w:r>
    </w:p>
    <w:p w14:paraId="289A1C1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2. Phân tích công việc với tuyển dụng nhân lực</w:t>
      </w:r>
    </w:p>
    <w:p w14:paraId="3B352967"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3 Phân tích công việc với Đánh giá thực hiện công việc</w:t>
      </w:r>
    </w:p>
    <w:p w14:paraId="018215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4 Phân tích công việc với Đào tạo và phát triển nguồn nhân lực</w:t>
      </w:r>
    </w:p>
    <w:p w14:paraId="7692158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5 Phân tích công việc với các hoạt động quản trị nhân lực khác</w:t>
      </w:r>
    </w:p>
    <w:p w14:paraId="5D51941E" w14:textId="77777777" w:rsidR="00152E60" w:rsidRPr="00E156C1" w:rsidRDefault="00152E60" w:rsidP="00152E60">
      <w:pPr>
        <w:tabs>
          <w:tab w:val="num" w:pos="1800"/>
        </w:tabs>
        <w:spacing w:before="120" w:line="312" w:lineRule="auto"/>
        <w:jc w:val="both"/>
        <w:rPr>
          <w:sz w:val="26"/>
          <w:szCs w:val="26"/>
          <w:lang w:val="pl-PL"/>
        </w:rPr>
      </w:pPr>
      <w:r w:rsidRPr="00E156C1">
        <w:rPr>
          <w:color w:val="000000"/>
          <w:sz w:val="26"/>
          <w:szCs w:val="26"/>
          <w:lang w:val="pl-PL"/>
        </w:rPr>
        <w:t>2.</w:t>
      </w:r>
      <w:r w:rsidRPr="00E156C1">
        <w:rPr>
          <w:sz w:val="26"/>
          <w:szCs w:val="26"/>
          <w:lang w:val="pl-PL"/>
        </w:rPr>
        <w:t>3. Tiến trình phân tích công việc</w:t>
      </w:r>
    </w:p>
    <w:p w14:paraId="1DAC3C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3A598F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2.</w:t>
      </w:r>
    </w:p>
    <w:p w14:paraId="32EAAF79"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3.</w:t>
      </w:r>
    </w:p>
    <w:p w14:paraId="705A8A26"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2.</w:t>
      </w:r>
    </w:p>
    <w:p w14:paraId="5C72C1CC"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2.</w:t>
      </w:r>
    </w:p>
    <w:p w14:paraId="3981A1D3" w14:textId="77777777" w:rsidR="00152E60" w:rsidRPr="00E156C1" w:rsidRDefault="00152E60" w:rsidP="00152E60">
      <w:pPr>
        <w:spacing w:before="120" w:line="312" w:lineRule="auto"/>
        <w:jc w:val="center"/>
        <w:rPr>
          <w:b/>
          <w:color w:val="000000"/>
          <w:sz w:val="26"/>
          <w:szCs w:val="26"/>
          <w:lang w:val="pl-PL"/>
        </w:rPr>
      </w:pPr>
    </w:p>
    <w:p w14:paraId="3D29F903"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3: TUYỂN MỘ VÀ TUYỂN CHỌN NHÂN LỰC</w:t>
      </w:r>
    </w:p>
    <w:p w14:paraId="0E42CE5F"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33F3C3AA"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uyển mộ và tuyển chọn nguồn nhân lực hiệu quả sẽ góp phần nâng cao chất lượng nguồn nhân lực của tổ chức. Chương này trình bày khái niệm tuyển mộ, tuyển chọn nguồn nhân lực, quan hệ giữa tuyển mộ, tuyển chọn và tuyển dụng nhân lực; làm rõ tầm quan trọng của tuyển dụng nhân lực; các nguồn và phương pháp tuyển mộ và các bước của quá trình tuyển chọn nhân lực.</w:t>
      </w:r>
    </w:p>
    <w:p w14:paraId="29A6309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1 Tuyển mộ nhân lực</w:t>
      </w:r>
    </w:p>
    <w:p w14:paraId="67A2F6E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1. Khái niệm, tầm quan trọng của tuyển mộ</w:t>
      </w:r>
    </w:p>
    <w:p w14:paraId="71E70B4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2. Các yếu tố ảnh hưởng đến tuyển mộ nhân lực</w:t>
      </w:r>
    </w:p>
    <w:p w14:paraId="47A7A8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3. Các nguồn và phương pháp tuyển mộ nhân lực</w:t>
      </w:r>
    </w:p>
    <w:p w14:paraId="0603F2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2. Tuyển chọn nhân lực</w:t>
      </w:r>
    </w:p>
    <w:p w14:paraId="606CA92A"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3.2.1. Khái niệm, tầm quan trọng của tuyển chọn</w:t>
      </w:r>
    </w:p>
    <w:p w14:paraId="43A28D8B"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lastRenderedPageBreak/>
        <w:t>3.2.2. Yêu cầu với tuyển chọn</w:t>
      </w:r>
    </w:p>
    <w:p w14:paraId="4E1CECCE"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3.2.3. Quá trình tuyển chọn</w:t>
      </w:r>
    </w:p>
    <w:p w14:paraId="46B576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A8EDF6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4,5,6,7.</w:t>
      </w:r>
    </w:p>
    <w:p w14:paraId="161DCF16"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4.</w:t>
      </w:r>
    </w:p>
    <w:p w14:paraId="109E2FD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3,4.</w:t>
      </w:r>
    </w:p>
    <w:p w14:paraId="1F9E5BC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3.</w:t>
      </w:r>
    </w:p>
    <w:p w14:paraId="19344AEC" w14:textId="77777777" w:rsidR="00152E60" w:rsidRPr="00E156C1" w:rsidRDefault="00152E60" w:rsidP="00152E60">
      <w:pPr>
        <w:spacing w:before="120" w:line="312" w:lineRule="auto"/>
        <w:jc w:val="both"/>
        <w:rPr>
          <w:color w:val="000000"/>
          <w:sz w:val="26"/>
          <w:szCs w:val="26"/>
          <w:lang w:val="pl-PL"/>
        </w:rPr>
      </w:pPr>
    </w:p>
    <w:p w14:paraId="062B00DA" w14:textId="6C848373"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4: ĐÁNH GIÁ THỰC HIỆN CÔNG VIỆC</w:t>
      </w:r>
    </w:p>
    <w:p w14:paraId="3ACC58C1"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4C75A85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Đánh giá đúng sự thực hiện công việc và những đóng góp của người lao động góp phần tạo động lực làm việc cho người lao động, từ đó nâng cao hiệu quả hoạt động của tổ chức. Chương này trình bày tầm quan trọng của đánh giá thực hiện công việc; các yếu tố của hệ thống đánh giá thực hiện công việc và tiến trình tổ chức công tác đánh giá thực hiện công việc trong tổ chức. </w:t>
      </w:r>
    </w:p>
    <w:p w14:paraId="58C9308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1 Khái niệm và tầm quan trọng của Đánh giá thực hiện công việc</w:t>
      </w:r>
    </w:p>
    <w:p w14:paraId="3958B4F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4.1.1. Khái niệm </w:t>
      </w:r>
    </w:p>
    <w:p w14:paraId="1B2256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4.1.2. Mục đích</w:t>
      </w:r>
    </w:p>
    <w:p w14:paraId="0F6F44A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4.1.3. Tầm quan trọng</w:t>
      </w:r>
    </w:p>
    <w:p w14:paraId="3AA8BA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2 Hệ thống đánh giá thực hiện công việc</w:t>
      </w:r>
    </w:p>
    <w:p w14:paraId="7614A896"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4.2.1. Các yếu tố của hệ thống đánh giá thực hiện công việc</w:t>
      </w:r>
    </w:p>
    <w:p w14:paraId="11948492"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2. Các yêu cầu đối với hệ thống đánh giá thực hiện công việc</w:t>
      </w:r>
    </w:p>
    <w:p w14:paraId="09AE951B"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3. Các lỗi thường gặp trong đánh giá thực hiện công việc</w:t>
      </w:r>
    </w:p>
    <w:p w14:paraId="099AEBE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3 Các phương pháp đánh giá thực hiện công việc</w:t>
      </w:r>
    </w:p>
    <w:p w14:paraId="1758AE2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1. Phương pháp thang đo đánh giá đồ họa</w:t>
      </w:r>
    </w:p>
    <w:p w14:paraId="401DA83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lastRenderedPageBreak/>
        <w:t xml:space="preserve">            4.3.2. Phương pháp danh mục kiểm tra</w:t>
      </w:r>
    </w:p>
    <w:p w14:paraId="4CCC34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3. Phương pháp ghi chép các sự kiện quan trọng</w:t>
      </w:r>
    </w:p>
    <w:p w14:paraId="51052F7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4. Phương pháp thang đo dựa trên hành vi</w:t>
      </w:r>
    </w:p>
    <w:p w14:paraId="4EFBB71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5. Phương pháp so sánh</w:t>
      </w:r>
    </w:p>
    <w:p w14:paraId="29AB975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6. Phương pháp bản thường thuật</w:t>
      </w:r>
    </w:p>
    <w:p w14:paraId="36D8CD7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7. Phương pháp quản lý bằng mục tiêu</w:t>
      </w:r>
    </w:p>
    <w:p w14:paraId="364F8D0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4 Tổ chức công tác đánh giá thực hiện công việc</w:t>
      </w:r>
    </w:p>
    <w:p w14:paraId="24E0FE0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1. Xác định mục tiêu và lựa chọn phương pháp đánh giá</w:t>
      </w:r>
    </w:p>
    <w:p w14:paraId="667D77B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2. Xác định chu kỳ đánh giá</w:t>
      </w:r>
    </w:p>
    <w:p w14:paraId="7667151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3. Lựa chọn người đánh giá</w:t>
      </w:r>
    </w:p>
    <w:p w14:paraId="6BA0796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4. Đào tạo người đánh giá</w:t>
      </w:r>
    </w:p>
    <w:p w14:paraId="065F50CC"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5. Phỏng vấn đánh giá</w:t>
      </w:r>
    </w:p>
    <w:p w14:paraId="11AB61E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6D697F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Nguyễn Ngọc Quân, Nguyễn Vân Điềm, (2012), Quản trị nhân lực, Nhà Xuất bản Đại học KTQD, Hà Nội. </w:t>
      </w:r>
    </w:p>
    <w:p w14:paraId="219053B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8.</w:t>
      </w:r>
    </w:p>
    <w:p w14:paraId="38E878DC" w14:textId="77777777" w:rsidR="00152E60" w:rsidRPr="00E156C1" w:rsidRDefault="00152E60" w:rsidP="00152E60">
      <w:pPr>
        <w:spacing w:before="120" w:line="312" w:lineRule="auto"/>
        <w:jc w:val="center"/>
        <w:rPr>
          <w:b/>
          <w:color w:val="000000"/>
          <w:sz w:val="26"/>
          <w:szCs w:val="26"/>
          <w:lang w:val="pl-PL"/>
        </w:rPr>
      </w:pPr>
    </w:p>
    <w:p w14:paraId="4971608B"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5: ĐÀO TẠO VÀ PHÁT TRIỂN NGUỒN NHÂN LỰC</w:t>
      </w:r>
    </w:p>
    <w:p w14:paraId="1D919F6C"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69DAD6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Đào tạo và phát triển nguồn nhân lực góp phần nâng cao năng lực thực hiện công việc của người lao động. Chương này trình bày khái niệm và mục tiêu của đào tạo và phát triển nguồn nhân lực; các phương pháp đào tạo và phát triển mà các tổ chức có thể lựa chọn; tiến trình xây dựng một chương trình đào tạo và phát triển đảm bảo hiệu quả.</w:t>
      </w:r>
    </w:p>
    <w:p w14:paraId="1A131B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5.1 Khái niệm và mục tiêu của Đào tạo phát triển nguồn nhân lực</w:t>
      </w:r>
    </w:p>
    <w:p w14:paraId="6A11A195"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 xml:space="preserve">5.1.1. Khái niệm </w:t>
      </w:r>
    </w:p>
    <w:p w14:paraId="4170CCE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5.1.2. Mục tiêu</w:t>
      </w:r>
    </w:p>
    <w:p w14:paraId="1F71E32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5.1.3. Tầm quan trọng của Đào tạo phát triển nguồn nhân lực</w:t>
      </w:r>
    </w:p>
    <w:p w14:paraId="6F25420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lastRenderedPageBreak/>
        <w:t>5.2. Các phương pháp Đào tạo phát triển nguồn nhân lực</w:t>
      </w:r>
    </w:p>
    <w:p w14:paraId="03643E4D"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5.2.1. Các phương pháp đào tạo trong công việc</w:t>
      </w:r>
    </w:p>
    <w:p w14:paraId="37B6C566"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 xml:space="preserve">5.2.2. Các phương pháp đào tạo ngoài công việc </w:t>
      </w:r>
    </w:p>
    <w:p w14:paraId="79BFA115"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5.3. Trình tự xây dựng một chương trình Đào tạo phát triển nguồn nhân lực</w:t>
      </w:r>
    </w:p>
    <w:p w14:paraId="4793AA5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1. Xác định nhu cầu đào tạo</w:t>
      </w:r>
    </w:p>
    <w:p w14:paraId="06FA0A3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2. Xác định mục tiêu đào tạo</w:t>
      </w:r>
    </w:p>
    <w:p w14:paraId="4165E40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3. Lựa chọn đối tượng đào tạo</w:t>
      </w:r>
    </w:p>
    <w:p w14:paraId="7CEA8FE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4. Xây dựng chương trình và lựa chọn phương pháp đào tạo</w:t>
      </w:r>
    </w:p>
    <w:p w14:paraId="4DA062B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5. Dự tính kinh phí đào tạo</w:t>
      </w:r>
    </w:p>
    <w:p w14:paraId="1CF71A3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6. Lựa chọn người dạy</w:t>
      </w:r>
    </w:p>
    <w:p w14:paraId="4EB5516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7. Đánh giá hiệu quả đào tạo</w:t>
      </w:r>
    </w:p>
    <w:p w14:paraId="1D00905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9AE5517"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9.</w:t>
      </w:r>
    </w:p>
    <w:p w14:paraId="70031404"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7.</w:t>
      </w:r>
    </w:p>
    <w:p w14:paraId="4123D44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5</w:t>
      </w:r>
    </w:p>
    <w:p w14:paraId="1693F806"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6: THÙ LAO LAO ĐỘNG</w:t>
      </w:r>
    </w:p>
    <w:p w14:paraId="459EA930"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2CD7A50"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Để động viên và tăng cường sự gắn bó của người lao động với tổ chức, các nhà quản lý cần quan tâm thiết kế hệ thống thù lao lao động hợp lý. Chương này trình bày khái niệm và mục tiêu của hệ thống thù lao lao động; các yếu tố tổ chức cần xem xét khi ra các quyết định về thù lao; trình tự xây dựng hệ thống trả công trong doanh nghiệp; các phúc lợi mà một tổ chức có thể và cần phải cung cấp cho người lao động nhằm thu hút và gìn giữ nhân tài trong tổ chức.</w:t>
      </w:r>
    </w:p>
    <w:p w14:paraId="4FDA54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1. Khái niệm và mục tiêu của hệ thống thù lao</w:t>
      </w:r>
    </w:p>
    <w:p w14:paraId="05DA8C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1. Khái niệm và cơ cấu thù lao</w:t>
      </w:r>
    </w:p>
    <w:p w14:paraId="2C5EE02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2. Mục tiêu của hệ thống thù lao</w:t>
      </w:r>
    </w:p>
    <w:p w14:paraId="4ECA451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2. Các yếu tố ảnh hưởng đến thù lao lao động</w:t>
      </w:r>
    </w:p>
    <w:p w14:paraId="40CA1033"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lastRenderedPageBreak/>
        <w:t>6.2.1. Các yếu tố thuộc môi trường bên ngoài</w:t>
      </w:r>
    </w:p>
    <w:p w14:paraId="22DC43E1"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2. Các yếu tố thuộc về tổ chức</w:t>
      </w:r>
    </w:p>
    <w:p w14:paraId="7724CFE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3. Các yếu tố liên quan đến công việc</w:t>
      </w:r>
    </w:p>
    <w:p w14:paraId="5A4991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4. Các yếu tố thuộc bản thân người lao động</w:t>
      </w:r>
    </w:p>
    <w:p w14:paraId="5372571F"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3. Hệ thống trả công lao động trong tổ chức</w:t>
      </w:r>
    </w:p>
    <w:p w14:paraId="648533A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1. Ba quyết định về tiền công</w:t>
      </w:r>
    </w:p>
    <w:p w14:paraId="651B5D0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2. Giới thiệu hệ thống thang bảng lương của nhà nước</w:t>
      </w:r>
    </w:p>
    <w:p w14:paraId="65CC4A0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3. Trình tự xây dựng hệ thống trả công lao động</w:t>
      </w:r>
    </w:p>
    <w:p w14:paraId="693FE34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 Các hình thức trả công lao động</w:t>
      </w:r>
    </w:p>
    <w:p w14:paraId="52FDF4C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1. Hình thức trả công theo thời gian</w:t>
      </w:r>
    </w:p>
    <w:p w14:paraId="73A3562B"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2. Hình thức trả công theo sản phẩm</w:t>
      </w:r>
    </w:p>
    <w:p w14:paraId="5C2DA9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5. Phúc lợi cho người lao động</w:t>
      </w:r>
    </w:p>
    <w:p w14:paraId="5ECAAE7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1. Khái niệm, ý nghĩa của phúc lợi</w:t>
      </w:r>
    </w:p>
    <w:p w14:paraId="2093F79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2. Các loại phúc lợi</w:t>
      </w:r>
    </w:p>
    <w:p w14:paraId="678DB54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3. Xây dựng và quản lý chương trình phúc lợi  </w:t>
      </w:r>
    </w:p>
    <w:p w14:paraId="426FDD0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587E270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0, 11, 12, 13.</w:t>
      </w:r>
    </w:p>
    <w:p w14:paraId="7AAC5C8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9.</w:t>
      </w:r>
    </w:p>
    <w:p w14:paraId="4166CC8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6.</w:t>
      </w:r>
      <w:r w:rsidRPr="00E156C1">
        <w:rPr>
          <w:sz w:val="26"/>
          <w:szCs w:val="26"/>
          <w:lang w:val="pl-PL"/>
        </w:rPr>
        <w:tab/>
      </w:r>
      <w:r w:rsidRPr="00E156C1">
        <w:rPr>
          <w:color w:val="000000"/>
          <w:sz w:val="26"/>
          <w:szCs w:val="26"/>
          <w:lang w:val="pl-PL"/>
        </w:rPr>
        <w:tab/>
        <w:t xml:space="preserve"> </w:t>
      </w:r>
    </w:p>
    <w:p w14:paraId="1FC26D3B"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7. GIÁO TRÌNH:</w:t>
      </w:r>
    </w:p>
    <w:p w14:paraId="00E53DC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w:t>
      </w:r>
    </w:p>
    <w:p w14:paraId="757F26B2" w14:textId="77777777" w:rsidR="00152E60" w:rsidRPr="00E156C1" w:rsidRDefault="00152E60" w:rsidP="00152E60">
      <w:pPr>
        <w:spacing w:before="120" w:line="312" w:lineRule="auto"/>
        <w:rPr>
          <w:b/>
          <w:color w:val="000000"/>
          <w:sz w:val="26"/>
          <w:szCs w:val="26"/>
          <w:lang w:val="pl-PL"/>
        </w:rPr>
      </w:pPr>
      <w:r w:rsidRPr="00E156C1">
        <w:rPr>
          <w:b/>
          <w:color w:val="000000"/>
          <w:sz w:val="26"/>
          <w:szCs w:val="26"/>
          <w:lang w:val="pl-PL"/>
        </w:rPr>
        <w:t>8. TÀI LIỆU THAM KHẢO:</w:t>
      </w:r>
    </w:p>
    <w:p w14:paraId="29FC7819" w14:textId="77777777" w:rsidR="00152E60" w:rsidRPr="00E156C1" w:rsidRDefault="00152E60" w:rsidP="00E3474C">
      <w:pPr>
        <w:numPr>
          <w:ilvl w:val="0"/>
          <w:numId w:val="187"/>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 xml:space="preserve">Quản trị nguồn nhân lực, Nhà Xuất bản Đại học quốc gia, TP. Hồ Chí Minh. </w:t>
      </w:r>
    </w:p>
    <w:p w14:paraId="559818A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lastRenderedPageBreak/>
        <w:t xml:space="preserve">Nguyễn Ngọc Quân và Nguyễn Tấn Thịnh (2009), Quản lý nguồn nhân lực, Nhà xuất bản giáo dục Việt Nam. </w:t>
      </w:r>
    </w:p>
    <w:p w14:paraId="46F6494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Lê Anh Cường, Nguyễn Thị Mai, Nguyễn Thị Lệ Huyền (2004), Phương pháp và kỹ năng Quản lý nhân sự, Nhà xuất bản Lao động Xã hội. </w:t>
      </w:r>
    </w:p>
    <w:p w14:paraId="71672D98" w14:textId="77777777" w:rsidR="00152E60" w:rsidRPr="00E156C1" w:rsidRDefault="00152E60" w:rsidP="00152E60">
      <w:pPr>
        <w:spacing w:before="120" w:line="312" w:lineRule="auto"/>
        <w:ind w:left="720"/>
        <w:jc w:val="both"/>
        <w:rPr>
          <w:sz w:val="26"/>
          <w:szCs w:val="26"/>
          <w:lang w:val="pl-PL"/>
        </w:rPr>
      </w:pPr>
    </w:p>
    <w:p w14:paraId="1E4D0E84"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9. PHƯƠNG PHÁP ĐÁNH GIÁ HỌC PHẦN:</w:t>
      </w:r>
    </w:p>
    <w:p w14:paraId="0D329FD2"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 xml:space="preserve">Điều kiện dự thi học phần: </w:t>
      </w:r>
    </w:p>
    <w:p w14:paraId="6A29E1CD"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Có mặt ở lớp từ 80% trở lên thời gian quy định cho học phần.</w:t>
      </w:r>
    </w:p>
    <w:p w14:paraId="63C85D3F"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Điểm đánh giá học phần:</w:t>
      </w:r>
    </w:p>
    <w:p w14:paraId="18AE29AF"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am dự giờ giảng trên lớp: 10%</w:t>
      </w:r>
    </w:p>
    <w:p w14:paraId="6C81D259"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Kiểm tra định kỳ (Hình thức kiểm tra do giảng viên quy định): 20%</w:t>
      </w:r>
    </w:p>
    <w:p w14:paraId="4B6F8DE0"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i hết môn: 70%</w:t>
      </w:r>
    </w:p>
    <w:p w14:paraId="11A2B9CC" w14:textId="77777777" w:rsidR="00152E60" w:rsidRPr="00E156C1" w:rsidRDefault="00152E60" w:rsidP="00152E60">
      <w:pPr>
        <w:spacing w:before="120" w:line="312" w:lineRule="auto"/>
        <w:jc w:val="both"/>
        <w:rPr>
          <w:sz w:val="26"/>
          <w:szCs w:val="26"/>
        </w:rPr>
      </w:pPr>
    </w:p>
    <w:p w14:paraId="2ABE7E68" w14:textId="3A4B09AE" w:rsidR="00152E60" w:rsidRPr="00E156C1" w:rsidRDefault="00152E60" w:rsidP="00152E60">
      <w:pPr>
        <w:spacing w:before="120" w:line="312" w:lineRule="auto"/>
        <w:jc w:val="center"/>
        <w:rPr>
          <w:i/>
          <w:iCs/>
          <w:color w:val="000000"/>
          <w:sz w:val="24"/>
          <w:szCs w:val="24"/>
        </w:rPr>
      </w:pPr>
      <w:r w:rsidRPr="00E156C1">
        <w:rPr>
          <w:i/>
          <w:iCs/>
          <w:color w:val="000000"/>
          <w:sz w:val="24"/>
          <w:szCs w:val="24"/>
        </w:rPr>
        <w:t xml:space="preserve">                                                                            Hà Nội, ngày ….. tháng ……. năm 20</w:t>
      </w:r>
      <w:r w:rsidR="00D309DA" w:rsidRPr="00E156C1">
        <w:rPr>
          <w:i/>
          <w:iCs/>
          <w:color w:val="000000"/>
          <w:sz w:val="24"/>
          <w:szCs w:val="24"/>
        </w:rPr>
        <w:t>19</w:t>
      </w:r>
    </w:p>
    <w:tbl>
      <w:tblPr>
        <w:tblW w:w="0" w:type="auto"/>
        <w:tblLook w:val="04A0" w:firstRow="1" w:lastRow="0" w:firstColumn="1" w:lastColumn="0" w:noHBand="0" w:noVBand="1"/>
      </w:tblPr>
      <w:tblGrid>
        <w:gridCol w:w="4644"/>
        <w:gridCol w:w="4644"/>
      </w:tblGrid>
      <w:tr w:rsidR="00152E60" w:rsidRPr="00E156C1" w14:paraId="056AAFAD" w14:textId="77777777" w:rsidTr="00152E60">
        <w:tc>
          <w:tcPr>
            <w:tcW w:w="4644" w:type="dxa"/>
            <w:shd w:val="clear" w:color="auto" w:fill="auto"/>
          </w:tcPr>
          <w:p w14:paraId="69043791" w14:textId="77777777" w:rsidR="00152E60" w:rsidRPr="00E156C1" w:rsidRDefault="00152E60" w:rsidP="00152E60">
            <w:pPr>
              <w:spacing w:before="120" w:line="312" w:lineRule="auto"/>
              <w:jc w:val="center"/>
              <w:rPr>
                <w:iCs/>
                <w:color w:val="000000"/>
                <w:sz w:val="24"/>
                <w:szCs w:val="24"/>
              </w:rPr>
            </w:pPr>
            <w:r w:rsidRPr="00E156C1">
              <w:rPr>
                <w:iCs/>
                <w:color w:val="000000"/>
                <w:sz w:val="24"/>
                <w:szCs w:val="24"/>
              </w:rPr>
              <w:t>TRƯỞNG BỘ MÔN</w:t>
            </w:r>
          </w:p>
          <w:p w14:paraId="61D4A312" w14:textId="77777777" w:rsidR="00152E60" w:rsidRPr="00E156C1" w:rsidRDefault="00152E60" w:rsidP="00152E60">
            <w:pPr>
              <w:spacing w:before="120" w:line="312" w:lineRule="auto"/>
              <w:jc w:val="center"/>
              <w:rPr>
                <w:iCs/>
                <w:color w:val="000000"/>
                <w:sz w:val="24"/>
                <w:szCs w:val="24"/>
              </w:rPr>
            </w:pPr>
          </w:p>
          <w:p w14:paraId="3580CADF" w14:textId="77777777" w:rsidR="00152E60" w:rsidRPr="00E156C1" w:rsidRDefault="00152E60" w:rsidP="00152E60">
            <w:pPr>
              <w:spacing w:before="120" w:line="312" w:lineRule="auto"/>
              <w:jc w:val="center"/>
              <w:rPr>
                <w:b/>
                <w:iCs/>
                <w:color w:val="000000"/>
                <w:sz w:val="24"/>
                <w:szCs w:val="24"/>
              </w:rPr>
            </w:pPr>
          </w:p>
        </w:tc>
        <w:tc>
          <w:tcPr>
            <w:tcW w:w="4644" w:type="dxa"/>
            <w:shd w:val="clear" w:color="auto" w:fill="auto"/>
          </w:tcPr>
          <w:p w14:paraId="28F3A4FB" w14:textId="77777777" w:rsidR="00152E60" w:rsidRPr="00E156C1" w:rsidRDefault="00152E60" w:rsidP="00152E60">
            <w:pPr>
              <w:spacing w:before="120" w:line="312" w:lineRule="auto"/>
              <w:rPr>
                <w:iCs/>
                <w:color w:val="000000"/>
                <w:sz w:val="24"/>
                <w:szCs w:val="24"/>
              </w:rPr>
            </w:pPr>
            <w:r w:rsidRPr="00E156C1">
              <w:rPr>
                <w:iCs/>
                <w:color w:val="000000"/>
                <w:sz w:val="24"/>
                <w:szCs w:val="24"/>
              </w:rPr>
              <w:t xml:space="preserve">                    HIỆU TRƯỞNG</w:t>
            </w:r>
          </w:p>
          <w:p w14:paraId="260CEE1A" w14:textId="77777777" w:rsidR="00152E60" w:rsidRPr="00E156C1" w:rsidRDefault="00152E60" w:rsidP="00152E60">
            <w:pPr>
              <w:spacing w:before="120" w:line="312" w:lineRule="auto"/>
              <w:jc w:val="center"/>
              <w:rPr>
                <w:iCs/>
                <w:color w:val="000000"/>
                <w:sz w:val="24"/>
                <w:szCs w:val="24"/>
              </w:rPr>
            </w:pPr>
          </w:p>
          <w:p w14:paraId="591728C5" w14:textId="77777777" w:rsidR="00152E60" w:rsidRPr="00E156C1" w:rsidRDefault="00152E60" w:rsidP="00152E60">
            <w:pPr>
              <w:spacing w:before="120" w:line="312" w:lineRule="auto"/>
              <w:jc w:val="center"/>
              <w:rPr>
                <w:iCs/>
                <w:color w:val="000000"/>
                <w:sz w:val="24"/>
                <w:szCs w:val="24"/>
              </w:rPr>
            </w:pPr>
          </w:p>
          <w:p w14:paraId="6883F8C9" w14:textId="77777777" w:rsidR="00152E60" w:rsidRPr="00E156C1" w:rsidRDefault="00152E60" w:rsidP="00152E60">
            <w:pPr>
              <w:spacing w:before="120" w:line="312" w:lineRule="auto"/>
              <w:jc w:val="center"/>
              <w:rPr>
                <w:iCs/>
                <w:color w:val="000000"/>
                <w:sz w:val="24"/>
                <w:szCs w:val="24"/>
              </w:rPr>
            </w:pPr>
          </w:p>
          <w:p w14:paraId="29EC3473" w14:textId="77777777" w:rsidR="00152E60" w:rsidRPr="00E156C1" w:rsidRDefault="00152E60" w:rsidP="00152E60">
            <w:pPr>
              <w:spacing w:before="120" w:line="312" w:lineRule="auto"/>
              <w:rPr>
                <w:iCs/>
                <w:color w:val="000000"/>
                <w:sz w:val="24"/>
                <w:szCs w:val="24"/>
              </w:rPr>
            </w:pPr>
          </w:p>
          <w:p w14:paraId="65A4FC29" w14:textId="57351F21" w:rsidR="00152E60" w:rsidRPr="00E156C1" w:rsidRDefault="00152E60">
            <w:pPr>
              <w:spacing w:before="120" w:line="312" w:lineRule="auto"/>
              <w:rPr>
                <w:b/>
                <w:iCs/>
                <w:color w:val="000000"/>
                <w:sz w:val="24"/>
                <w:szCs w:val="24"/>
              </w:rPr>
            </w:pPr>
            <w:r w:rsidRPr="00E156C1">
              <w:rPr>
                <w:iCs/>
                <w:color w:val="000000"/>
                <w:sz w:val="24"/>
                <w:szCs w:val="24"/>
              </w:rPr>
              <w:t xml:space="preserve">                </w:t>
            </w:r>
            <w:r w:rsidR="00434FCA" w:rsidRPr="00E156C1">
              <w:rPr>
                <w:iCs/>
                <w:color w:val="000000"/>
                <w:sz w:val="24"/>
                <w:szCs w:val="24"/>
              </w:rPr>
              <w:t>P</w:t>
            </w:r>
            <w:r w:rsidRPr="00E156C1">
              <w:rPr>
                <w:b/>
                <w:iCs/>
                <w:color w:val="000000"/>
                <w:sz w:val="24"/>
                <w:szCs w:val="24"/>
              </w:rPr>
              <w:t xml:space="preserve">GS.TS. </w:t>
            </w:r>
            <w:r w:rsidR="00434FCA" w:rsidRPr="00E156C1">
              <w:rPr>
                <w:b/>
                <w:iCs/>
                <w:color w:val="000000"/>
                <w:sz w:val="24"/>
                <w:szCs w:val="24"/>
              </w:rPr>
              <w:t>Phạm Hồng Chương</w:t>
            </w:r>
          </w:p>
        </w:tc>
      </w:tr>
    </w:tbl>
    <w:p w14:paraId="68E24035" w14:textId="77777777" w:rsidR="00152E60" w:rsidRPr="00E156C1" w:rsidRDefault="00152E60" w:rsidP="00152E60">
      <w:pPr>
        <w:spacing w:before="120" w:line="312" w:lineRule="auto"/>
        <w:jc w:val="both"/>
        <w:rPr>
          <w:sz w:val="26"/>
          <w:szCs w:val="26"/>
        </w:rPr>
      </w:pPr>
    </w:p>
    <w:p w14:paraId="4AC63294" w14:textId="77777777" w:rsidR="00152E60" w:rsidRPr="00E156C1" w:rsidRDefault="00152E60" w:rsidP="00152E60">
      <w:pPr>
        <w:spacing w:before="120" w:line="312" w:lineRule="auto"/>
        <w:rPr>
          <w:sz w:val="26"/>
          <w:szCs w:val="26"/>
        </w:rPr>
      </w:pPr>
    </w:p>
    <w:p w14:paraId="308F453D" w14:textId="77777777" w:rsidR="00152E60" w:rsidRPr="00E156C1" w:rsidRDefault="00152E60" w:rsidP="00152E60">
      <w:pPr>
        <w:pStyle w:val="Heading2"/>
        <w:spacing w:before="120"/>
        <w:jc w:val="center"/>
      </w:pPr>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CE9EDF0" w14:textId="77777777" w:rsidTr="00152E60">
        <w:trPr>
          <w:trHeight w:val="854"/>
          <w:jc w:val="center"/>
        </w:trPr>
        <w:tc>
          <w:tcPr>
            <w:tcW w:w="4756" w:type="dxa"/>
          </w:tcPr>
          <w:p w14:paraId="13974DEE" w14:textId="32B3CBDD" w:rsidR="00152E60" w:rsidRPr="00E156C1" w:rsidRDefault="00152E60" w:rsidP="00152E60">
            <w:pPr>
              <w:widowControl w:val="0"/>
              <w:spacing w:line="312" w:lineRule="auto"/>
              <w:jc w:val="center"/>
              <w:rPr>
                <w:sz w:val="24"/>
                <w:szCs w:val="26"/>
              </w:rPr>
            </w:pPr>
            <w:r w:rsidRPr="00E156C1">
              <w:rPr>
                <w:b/>
                <w:bCs/>
                <w:color w:val="000000"/>
                <w:sz w:val="26"/>
                <w:szCs w:val="26"/>
              </w:rPr>
              <w:lastRenderedPageBreak/>
              <w:br w:type="page"/>
            </w:r>
            <w:r w:rsidRPr="00E156C1">
              <w:rPr>
                <w:b/>
                <w:bCs/>
                <w:color w:val="000000"/>
                <w:sz w:val="26"/>
                <w:szCs w:val="26"/>
                <w:lang w:val="vi-VN"/>
              </w:rPr>
              <w:br w:type="page"/>
            </w:r>
            <w:r w:rsidRPr="00E156C1">
              <w:rPr>
                <w:sz w:val="24"/>
                <w:szCs w:val="26"/>
              </w:rPr>
              <w:t>BỘ GIÁO DỤC VÀ ĐÀO TẠO</w:t>
            </w:r>
          </w:p>
          <w:p w14:paraId="2E9560C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AD95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55D2EF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2E078D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8890DF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59F0E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167C5452"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3ABB857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46FBD82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69F692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6C916D4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huế</w:t>
      </w:r>
      <w:r w:rsidRPr="00E156C1">
        <w:rPr>
          <w:rFonts w:eastAsia="Times New Roman"/>
          <w:b/>
          <w:color w:val="000000"/>
          <w:sz w:val="26"/>
          <w:szCs w:val="26"/>
          <w:lang w:val="vi-VN"/>
        </w:rPr>
        <w:t xml:space="preserve"> </w:t>
      </w:r>
    </w:p>
    <w:p w14:paraId="221A4FE1"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Taxation</w:t>
      </w:r>
    </w:p>
    <w:p w14:paraId="667733CB" w14:textId="59B0808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rFonts w:eastAsia="Times New Roman"/>
          <w:color w:val="000000"/>
          <w:sz w:val="26"/>
          <w:szCs w:val="26"/>
        </w:rPr>
        <w:tab/>
      </w:r>
      <w:r w:rsidR="00434FCA"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060AD069"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67EA0191" w14:textId="633EC27B"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w:t>
      </w:r>
      <w:r w:rsidR="00434FCA" w:rsidRPr="00E156C1">
        <w:rPr>
          <w:rFonts w:eastAsia="Times New Roman"/>
          <w:b/>
          <w:color w:val="000000"/>
          <w:sz w:val="26"/>
          <w:szCs w:val="26"/>
        </w:rPr>
        <w:t>Tài chính tiền tệ</w:t>
      </w:r>
    </w:p>
    <w:p w14:paraId="174B051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340E64DF"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Thuế nghiên cứu những vấn đề về chính sách thuế, lý thuyết chung về quản lý thuế. Trên cơ sở đó nghiên cứu nội dung và các phương thức quản lý thích hợp đối với mỗi loại thuế hiện hành ở Việt Nam</w:t>
      </w:r>
    </w:p>
    <w:p w14:paraId="274096F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73ECD81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trang bị cho sinh viên những kiến thức cơ bản về các chính sách thuế hiện hành của VN, về quản lý thuế, nội dung và phương thức quản lý, vận hành đối với mỗi loại thuế nhằm giúp sinh viên có được hệ thống kiến thức toàn diện theo chương trình đào tạo chuyên ngành Tài chính công bậc đại học.  </w:t>
      </w:r>
    </w:p>
    <w:p w14:paraId="602B2A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314B2C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22129648" w14:textId="77777777" w:rsidTr="00152E60">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7C1BC67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5099065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994117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606FCDDD"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3C396EE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025F6E2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2495D751" w14:textId="77777777" w:rsidTr="00152E60">
        <w:trPr>
          <w:cantSplit/>
        </w:trPr>
        <w:tc>
          <w:tcPr>
            <w:tcW w:w="715" w:type="dxa"/>
            <w:vMerge/>
            <w:tcBorders>
              <w:top w:val="single" w:sz="4" w:space="0" w:color="auto"/>
              <w:left w:val="single" w:sz="4" w:space="0" w:color="auto"/>
              <w:bottom w:val="single" w:sz="4" w:space="0" w:color="auto"/>
              <w:right w:val="single" w:sz="4" w:space="0" w:color="auto"/>
            </w:tcBorders>
          </w:tcPr>
          <w:p w14:paraId="3E1C0B25" w14:textId="77777777" w:rsidR="00152E60" w:rsidRPr="00E156C1" w:rsidRDefault="00152E60" w:rsidP="00152E60">
            <w:pPr>
              <w:widowControl w:val="0"/>
              <w:spacing w:line="312"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54E463C1" w14:textId="77777777" w:rsidR="00152E60" w:rsidRPr="00E156C1" w:rsidRDefault="00152E60" w:rsidP="00152E60">
            <w:pPr>
              <w:widowControl w:val="0"/>
              <w:spacing w:line="312"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58D3D0BB" w14:textId="77777777" w:rsidR="00152E60" w:rsidRPr="00E156C1" w:rsidRDefault="00152E60" w:rsidP="00152E60">
            <w:pPr>
              <w:widowControl w:val="0"/>
              <w:spacing w:line="312" w:lineRule="auto"/>
              <w:jc w:val="center"/>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50FB8C2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5D3D3F9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11BD41E6"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1DB84445" w14:textId="77777777" w:rsidTr="00152E60">
        <w:trPr>
          <w:trHeight w:val="557"/>
        </w:trPr>
        <w:tc>
          <w:tcPr>
            <w:tcW w:w="715" w:type="dxa"/>
            <w:tcBorders>
              <w:top w:val="single" w:sz="4" w:space="0" w:color="auto"/>
              <w:left w:val="single" w:sz="4" w:space="0" w:color="auto"/>
              <w:bottom w:val="single" w:sz="4" w:space="0" w:color="auto"/>
              <w:right w:val="single" w:sz="4" w:space="0" w:color="auto"/>
            </w:tcBorders>
          </w:tcPr>
          <w:p w14:paraId="2372123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6A30E4D9"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thuế và quản lý thuế</w:t>
            </w:r>
          </w:p>
        </w:tc>
        <w:tc>
          <w:tcPr>
            <w:tcW w:w="851" w:type="dxa"/>
            <w:tcBorders>
              <w:top w:val="single" w:sz="4" w:space="0" w:color="auto"/>
              <w:left w:val="single" w:sz="4" w:space="0" w:color="auto"/>
              <w:bottom w:val="single" w:sz="4" w:space="0" w:color="auto"/>
              <w:right w:val="single" w:sz="4" w:space="0" w:color="auto"/>
            </w:tcBorders>
          </w:tcPr>
          <w:p w14:paraId="70C84D1E" w14:textId="79B7DEEB" w:rsidR="00152E60" w:rsidRPr="00E156C1" w:rsidRDefault="00434FCA" w:rsidP="00152E60">
            <w:pPr>
              <w:widowControl w:val="0"/>
              <w:tabs>
                <w:tab w:val="left" w:pos="245"/>
                <w:tab w:val="center" w:pos="342"/>
              </w:tabs>
              <w:spacing w:line="312"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4F437481" w14:textId="1DEFCF57" w:rsidR="00152E60" w:rsidRPr="00E156C1" w:rsidRDefault="00434FCA" w:rsidP="00152E60">
            <w:pPr>
              <w:widowControl w:val="0"/>
              <w:tabs>
                <w:tab w:val="left" w:pos="353"/>
                <w:tab w:val="center" w:pos="432"/>
              </w:tabs>
              <w:spacing w:line="312" w:lineRule="auto"/>
              <w:jc w:val="center"/>
              <w:rPr>
                <w:sz w:val="26"/>
                <w:szCs w:val="26"/>
              </w:rPr>
            </w:pPr>
            <w:r w:rsidRPr="00E156C1">
              <w:rPr>
                <w:sz w:val="26"/>
                <w:szCs w:val="26"/>
              </w:rPr>
              <w:t>7</w:t>
            </w:r>
          </w:p>
        </w:tc>
        <w:tc>
          <w:tcPr>
            <w:tcW w:w="1418" w:type="dxa"/>
            <w:tcBorders>
              <w:top w:val="single" w:sz="4" w:space="0" w:color="auto"/>
              <w:left w:val="single" w:sz="4" w:space="0" w:color="auto"/>
              <w:bottom w:val="single" w:sz="4" w:space="0" w:color="auto"/>
              <w:right w:val="single" w:sz="4" w:space="0" w:color="auto"/>
            </w:tcBorders>
          </w:tcPr>
          <w:p w14:paraId="69D95566" w14:textId="13F1FAB9" w:rsidR="00152E60" w:rsidRPr="00E156C1" w:rsidRDefault="00434FCA" w:rsidP="00152E60">
            <w:pPr>
              <w:widowControl w:val="0"/>
              <w:spacing w:line="312" w:lineRule="auto"/>
              <w:jc w:val="center"/>
              <w:rPr>
                <w:sz w:val="26"/>
                <w:szCs w:val="26"/>
              </w:rPr>
            </w:pPr>
            <w:r w:rsidRPr="00E156C1">
              <w:rPr>
                <w:sz w:val="26"/>
                <w:szCs w:val="26"/>
              </w:rPr>
              <w:t>3</w:t>
            </w:r>
          </w:p>
        </w:tc>
        <w:tc>
          <w:tcPr>
            <w:tcW w:w="1101" w:type="dxa"/>
            <w:tcBorders>
              <w:top w:val="single" w:sz="4" w:space="0" w:color="auto"/>
              <w:left w:val="single" w:sz="4" w:space="0" w:color="auto"/>
              <w:bottom w:val="single" w:sz="4" w:space="0" w:color="auto"/>
              <w:right w:val="single" w:sz="4" w:space="0" w:color="auto"/>
            </w:tcBorders>
          </w:tcPr>
          <w:p w14:paraId="51AE1068" w14:textId="77777777" w:rsidR="00152E60" w:rsidRPr="00E156C1" w:rsidRDefault="00152E60" w:rsidP="00152E60">
            <w:pPr>
              <w:widowControl w:val="0"/>
              <w:spacing w:line="312" w:lineRule="auto"/>
              <w:jc w:val="center"/>
              <w:rPr>
                <w:i/>
                <w:sz w:val="26"/>
                <w:szCs w:val="26"/>
              </w:rPr>
            </w:pPr>
          </w:p>
        </w:tc>
      </w:tr>
      <w:tr w:rsidR="00152E60" w:rsidRPr="00E156C1" w14:paraId="2093F817" w14:textId="77777777" w:rsidTr="00152E60">
        <w:trPr>
          <w:trHeight w:val="344"/>
        </w:trPr>
        <w:tc>
          <w:tcPr>
            <w:tcW w:w="715" w:type="dxa"/>
            <w:tcBorders>
              <w:top w:val="single" w:sz="4" w:space="0" w:color="auto"/>
              <w:left w:val="single" w:sz="4" w:space="0" w:color="auto"/>
              <w:bottom w:val="single" w:sz="4" w:space="0" w:color="auto"/>
              <w:right w:val="single" w:sz="4" w:space="0" w:color="auto"/>
            </w:tcBorders>
          </w:tcPr>
          <w:p w14:paraId="411FC06A" w14:textId="77777777" w:rsidR="00152E60" w:rsidRPr="00E156C1" w:rsidRDefault="00152E60" w:rsidP="00152E60">
            <w:pPr>
              <w:widowControl w:val="0"/>
              <w:spacing w:line="312"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tcPr>
          <w:p w14:paraId="7A2588EE" w14:textId="77777777" w:rsidR="00152E60" w:rsidRPr="00E156C1" w:rsidRDefault="00152E60" w:rsidP="00152E60">
            <w:pPr>
              <w:widowControl w:val="0"/>
              <w:spacing w:line="312" w:lineRule="auto"/>
              <w:jc w:val="both"/>
              <w:rPr>
                <w:sz w:val="26"/>
                <w:szCs w:val="26"/>
              </w:rPr>
            </w:pPr>
            <w:r w:rsidRPr="00E156C1">
              <w:rPr>
                <w:sz w:val="26"/>
                <w:szCs w:val="26"/>
              </w:rPr>
              <w:t>Chương 2: Thuế tiêu dùng</w:t>
            </w:r>
          </w:p>
        </w:tc>
        <w:tc>
          <w:tcPr>
            <w:tcW w:w="851" w:type="dxa"/>
            <w:tcBorders>
              <w:top w:val="single" w:sz="4" w:space="0" w:color="auto"/>
              <w:left w:val="single" w:sz="4" w:space="0" w:color="auto"/>
              <w:bottom w:val="single" w:sz="4" w:space="0" w:color="auto"/>
              <w:right w:val="single" w:sz="4" w:space="0" w:color="auto"/>
            </w:tcBorders>
            <w:vAlign w:val="center"/>
          </w:tcPr>
          <w:p w14:paraId="0D031E48"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10</w:t>
            </w:r>
          </w:p>
        </w:tc>
        <w:tc>
          <w:tcPr>
            <w:tcW w:w="992" w:type="dxa"/>
            <w:tcBorders>
              <w:top w:val="single" w:sz="4" w:space="0" w:color="auto"/>
              <w:left w:val="single" w:sz="4" w:space="0" w:color="auto"/>
              <w:bottom w:val="single" w:sz="4" w:space="0" w:color="auto"/>
              <w:right w:val="single" w:sz="4" w:space="0" w:color="auto"/>
            </w:tcBorders>
            <w:vAlign w:val="center"/>
          </w:tcPr>
          <w:p w14:paraId="4BAD6189"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7</w:t>
            </w:r>
          </w:p>
        </w:tc>
        <w:tc>
          <w:tcPr>
            <w:tcW w:w="1418" w:type="dxa"/>
            <w:tcBorders>
              <w:top w:val="single" w:sz="4" w:space="0" w:color="auto"/>
              <w:left w:val="single" w:sz="4" w:space="0" w:color="auto"/>
              <w:bottom w:val="single" w:sz="4" w:space="0" w:color="auto"/>
              <w:right w:val="single" w:sz="4" w:space="0" w:color="auto"/>
            </w:tcBorders>
            <w:vAlign w:val="center"/>
          </w:tcPr>
          <w:p w14:paraId="55839325"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33B0CC22" w14:textId="77777777" w:rsidR="00152E60" w:rsidRPr="00E156C1" w:rsidRDefault="00152E60" w:rsidP="00152E60">
            <w:pPr>
              <w:widowControl w:val="0"/>
              <w:spacing w:line="312" w:lineRule="auto"/>
              <w:jc w:val="center"/>
              <w:rPr>
                <w:bCs/>
                <w:sz w:val="26"/>
                <w:szCs w:val="26"/>
              </w:rPr>
            </w:pPr>
          </w:p>
        </w:tc>
      </w:tr>
      <w:tr w:rsidR="00152E60" w:rsidRPr="00E156C1" w14:paraId="28E6321D" w14:textId="77777777" w:rsidTr="00152E60">
        <w:tc>
          <w:tcPr>
            <w:tcW w:w="715" w:type="dxa"/>
            <w:tcBorders>
              <w:top w:val="single" w:sz="4" w:space="0" w:color="auto"/>
              <w:left w:val="single" w:sz="4" w:space="0" w:color="auto"/>
              <w:bottom w:val="single" w:sz="4" w:space="0" w:color="auto"/>
              <w:right w:val="single" w:sz="4" w:space="0" w:color="auto"/>
            </w:tcBorders>
          </w:tcPr>
          <w:p w14:paraId="67A1459F" w14:textId="77777777" w:rsidR="00152E60" w:rsidRPr="00E156C1" w:rsidRDefault="00152E60" w:rsidP="00152E60">
            <w:pPr>
              <w:widowControl w:val="0"/>
              <w:spacing w:line="312"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tcPr>
          <w:p w14:paraId="30F8D89A" w14:textId="77777777" w:rsidR="00152E60" w:rsidRPr="00E156C1" w:rsidRDefault="00152E60" w:rsidP="00152E60">
            <w:pPr>
              <w:widowControl w:val="0"/>
              <w:spacing w:line="312" w:lineRule="auto"/>
              <w:jc w:val="both"/>
              <w:rPr>
                <w:sz w:val="26"/>
                <w:szCs w:val="26"/>
              </w:rPr>
            </w:pPr>
            <w:r w:rsidRPr="00E156C1">
              <w:rPr>
                <w:sz w:val="26"/>
                <w:szCs w:val="26"/>
              </w:rPr>
              <w:t>Chương 3: Thuế thu nhập</w:t>
            </w:r>
          </w:p>
        </w:tc>
        <w:tc>
          <w:tcPr>
            <w:tcW w:w="851" w:type="dxa"/>
            <w:tcBorders>
              <w:top w:val="single" w:sz="4" w:space="0" w:color="auto"/>
              <w:left w:val="single" w:sz="4" w:space="0" w:color="auto"/>
              <w:bottom w:val="single" w:sz="4" w:space="0" w:color="auto"/>
              <w:right w:val="single" w:sz="4" w:space="0" w:color="auto"/>
            </w:tcBorders>
            <w:vAlign w:val="center"/>
          </w:tcPr>
          <w:p w14:paraId="559A5EBD" w14:textId="452C54F0" w:rsidR="00152E60" w:rsidRPr="00E156C1" w:rsidRDefault="00434FCA" w:rsidP="00152E60">
            <w:pPr>
              <w:widowControl w:val="0"/>
              <w:spacing w:line="312" w:lineRule="auto"/>
              <w:jc w:val="center"/>
              <w:rPr>
                <w:bCs/>
                <w:sz w:val="26"/>
                <w:szCs w:val="26"/>
              </w:rPr>
            </w:pPr>
            <w:r w:rsidRPr="00E156C1">
              <w:rPr>
                <w:bCs/>
                <w:sz w:val="26"/>
                <w:szCs w:val="26"/>
              </w:rPr>
              <w:t>10</w:t>
            </w:r>
          </w:p>
        </w:tc>
        <w:tc>
          <w:tcPr>
            <w:tcW w:w="992" w:type="dxa"/>
            <w:tcBorders>
              <w:top w:val="single" w:sz="4" w:space="0" w:color="auto"/>
              <w:left w:val="single" w:sz="4" w:space="0" w:color="auto"/>
              <w:bottom w:val="single" w:sz="4" w:space="0" w:color="auto"/>
              <w:right w:val="single" w:sz="4" w:space="0" w:color="auto"/>
            </w:tcBorders>
            <w:vAlign w:val="center"/>
          </w:tcPr>
          <w:p w14:paraId="1E316DDA"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6</w:t>
            </w:r>
          </w:p>
        </w:tc>
        <w:tc>
          <w:tcPr>
            <w:tcW w:w="1418" w:type="dxa"/>
            <w:tcBorders>
              <w:top w:val="single" w:sz="4" w:space="0" w:color="auto"/>
              <w:left w:val="single" w:sz="4" w:space="0" w:color="auto"/>
              <w:bottom w:val="single" w:sz="4" w:space="0" w:color="auto"/>
              <w:right w:val="single" w:sz="4" w:space="0" w:color="auto"/>
            </w:tcBorders>
            <w:vAlign w:val="center"/>
          </w:tcPr>
          <w:p w14:paraId="694FFAF7" w14:textId="50C34AD6" w:rsidR="00152E60" w:rsidRPr="00E156C1" w:rsidRDefault="00434FCA" w:rsidP="00152E60">
            <w:pPr>
              <w:widowControl w:val="0"/>
              <w:spacing w:line="312"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3C5BCD77" w14:textId="77777777" w:rsidR="00152E60" w:rsidRPr="00E156C1" w:rsidRDefault="00152E60" w:rsidP="00152E60">
            <w:pPr>
              <w:widowControl w:val="0"/>
              <w:spacing w:line="312" w:lineRule="auto"/>
              <w:jc w:val="center"/>
              <w:rPr>
                <w:bCs/>
                <w:sz w:val="26"/>
                <w:szCs w:val="26"/>
              </w:rPr>
            </w:pPr>
          </w:p>
        </w:tc>
      </w:tr>
      <w:tr w:rsidR="00152E60" w:rsidRPr="00E156C1" w14:paraId="706388A7" w14:textId="77777777" w:rsidTr="00152E60">
        <w:trPr>
          <w:trHeight w:val="902"/>
        </w:trPr>
        <w:tc>
          <w:tcPr>
            <w:tcW w:w="715" w:type="dxa"/>
            <w:tcBorders>
              <w:top w:val="single" w:sz="4" w:space="0" w:color="auto"/>
              <w:left w:val="single" w:sz="4" w:space="0" w:color="auto"/>
              <w:bottom w:val="single" w:sz="4" w:space="0" w:color="auto"/>
              <w:right w:val="single" w:sz="4" w:space="0" w:color="auto"/>
            </w:tcBorders>
          </w:tcPr>
          <w:p w14:paraId="221D3AE2" w14:textId="77777777" w:rsidR="00152E60" w:rsidRPr="00E156C1" w:rsidRDefault="00152E60" w:rsidP="00152E60">
            <w:pPr>
              <w:widowControl w:val="0"/>
              <w:spacing w:line="312"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tcPr>
          <w:p w14:paraId="5668BA5B" w14:textId="77777777" w:rsidR="00152E60" w:rsidRPr="00E156C1" w:rsidRDefault="00152E60" w:rsidP="00152E60">
            <w:pPr>
              <w:widowControl w:val="0"/>
              <w:spacing w:line="312" w:lineRule="auto"/>
              <w:jc w:val="both"/>
              <w:rPr>
                <w:sz w:val="26"/>
                <w:szCs w:val="26"/>
              </w:rPr>
            </w:pPr>
            <w:r w:rsidRPr="00E156C1">
              <w:rPr>
                <w:sz w:val="26"/>
                <w:szCs w:val="26"/>
              </w:rPr>
              <w:t>Chương 4: Thuế xuất khẩu, thuế nhập khẩu và thuế khác</w:t>
            </w:r>
          </w:p>
        </w:tc>
        <w:tc>
          <w:tcPr>
            <w:tcW w:w="851" w:type="dxa"/>
            <w:tcBorders>
              <w:top w:val="single" w:sz="4" w:space="0" w:color="auto"/>
              <w:left w:val="single" w:sz="4" w:space="0" w:color="auto"/>
              <w:bottom w:val="single" w:sz="4" w:space="0" w:color="auto"/>
              <w:right w:val="single" w:sz="4" w:space="0" w:color="auto"/>
            </w:tcBorders>
            <w:vAlign w:val="center"/>
          </w:tcPr>
          <w:p w14:paraId="0AC20F20" w14:textId="6F1AD0CD" w:rsidR="00152E60" w:rsidRPr="00E156C1" w:rsidRDefault="00434FCA" w:rsidP="00152E60">
            <w:pPr>
              <w:widowControl w:val="0"/>
              <w:spacing w:line="312"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51CAFED6" w14:textId="72C9393D" w:rsidR="00152E60" w:rsidRPr="00E156C1" w:rsidRDefault="00434FCA" w:rsidP="00152E60">
            <w:pPr>
              <w:widowControl w:val="0"/>
              <w:spacing w:line="312" w:lineRule="auto"/>
              <w:jc w:val="center"/>
              <w:rPr>
                <w:bCs/>
                <w:sz w:val="26"/>
                <w:szCs w:val="26"/>
              </w:rPr>
            </w:pPr>
            <w:r w:rsidRPr="00E156C1">
              <w:rPr>
                <w:bCs/>
                <w:sz w:val="26"/>
                <w:szCs w:val="26"/>
              </w:rPr>
              <w:t>12</w:t>
            </w:r>
          </w:p>
        </w:tc>
        <w:tc>
          <w:tcPr>
            <w:tcW w:w="1418" w:type="dxa"/>
            <w:tcBorders>
              <w:top w:val="single" w:sz="4" w:space="0" w:color="auto"/>
              <w:left w:val="single" w:sz="4" w:space="0" w:color="auto"/>
              <w:bottom w:val="single" w:sz="4" w:space="0" w:color="auto"/>
              <w:right w:val="single" w:sz="4" w:space="0" w:color="auto"/>
            </w:tcBorders>
            <w:vAlign w:val="center"/>
          </w:tcPr>
          <w:p w14:paraId="739F4B21"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411226B3" w14:textId="77777777" w:rsidR="00152E60" w:rsidRPr="00E156C1" w:rsidRDefault="00152E60" w:rsidP="00152E60">
            <w:pPr>
              <w:widowControl w:val="0"/>
              <w:spacing w:line="312" w:lineRule="auto"/>
              <w:jc w:val="center"/>
              <w:rPr>
                <w:bCs/>
                <w:sz w:val="26"/>
                <w:szCs w:val="26"/>
              </w:rPr>
            </w:pPr>
          </w:p>
        </w:tc>
      </w:tr>
      <w:tr w:rsidR="00152E60" w:rsidRPr="00E156C1" w14:paraId="46149348" w14:textId="77777777" w:rsidTr="00152E60">
        <w:tc>
          <w:tcPr>
            <w:tcW w:w="715" w:type="dxa"/>
            <w:tcBorders>
              <w:top w:val="single" w:sz="4" w:space="0" w:color="auto"/>
              <w:left w:val="single" w:sz="4" w:space="0" w:color="auto"/>
              <w:bottom w:val="single" w:sz="4" w:space="0" w:color="auto"/>
              <w:right w:val="single" w:sz="4" w:space="0" w:color="auto"/>
            </w:tcBorders>
          </w:tcPr>
          <w:p w14:paraId="357E5086" w14:textId="77777777" w:rsidR="00152E60" w:rsidRPr="00E156C1" w:rsidRDefault="00152E60" w:rsidP="00152E60">
            <w:pPr>
              <w:widowControl w:val="0"/>
              <w:spacing w:line="312"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tcPr>
          <w:p w14:paraId="49E4073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tcPr>
          <w:p w14:paraId="4BF576FC" w14:textId="2CA5C13D" w:rsidR="00152E60" w:rsidRPr="00E156C1" w:rsidRDefault="00434FCA" w:rsidP="00152E60">
            <w:pPr>
              <w:widowControl w:val="0"/>
              <w:spacing w:line="312"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tcPr>
          <w:p w14:paraId="22E28F9E" w14:textId="6DF3002C" w:rsidR="00152E60" w:rsidRPr="00E156C1" w:rsidRDefault="00D309DA" w:rsidP="00152E60">
            <w:pPr>
              <w:widowControl w:val="0"/>
              <w:spacing w:line="312" w:lineRule="auto"/>
              <w:jc w:val="center"/>
              <w:rPr>
                <w:b/>
                <w:bCs/>
                <w:sz w:val="26"/>
                <w:szCs w:val="26"/>
              </w:rPr>
            </w:pPr>
            <w:r w:rsidRPr="00E156C1">
              <w:rPr>
                <w:b/>
                <w:bCs/>
                <w:sz w:val="26"/>
                <w:szCs w:val="26"/>
              </w:rPr>
              <w:t>32</w:t>
            </w:r>
          </w:p>
        </w:tc>
        <w:tc>
          <w:tcPr>
            <w:tcW w:w="1418" w:type="dxa"/>
            <w:tcBorders>
              <w:top w:val="single" w:sz="4" w:space="0" w:color="auto"/>
              <w:left w:val="single" w:sz="4" w:space="0" w:color="auto"/>
              <w:bottom w:val="single" w:sz="4" w:space="0" w:color="auto"/>
              <w:right w:val="single" w:sz="4" w:space="0" w:color="auto"/>
            </w:tcBorders>
          </w:tcPr>
          <w:p w14:paraId="68AC73B7" w14:textId="1E5A8EF9" w:rsidR="00152E60" w:rsidRPr="00E156C1" w:rsidRDefault="00434FCA" w:rsidP="00152E60">
            <w:pPr>
              <w:widowControl w:val="0"/>
              <w:spacing w:line="312" w:lineRule="auto"/>
              <w:jc w:val="center"/>
              <w:rPr>
                <w:b/>
                <w:bCs/>
                <w:sz w:val="26"/>
                <w:szCs w:val="26"/>
              </w:rPr>
            </w:pPr>
            <w:r w:rsidRPr="00E156C1">
              <w:rPr>
                <w:b/>
                <w:bCs/>
                <w:sz w:val="26"/>
                <w:szCs w:val="26"/>
              </w:rPr>
              <w:t>13</w:t>
            </w:r>
          </w:p>
        </w:tc>
        <w:tc>
          <w:tcPr>
            <w:tcW w:w="1101" w:type="dxa"/>
            <w:tcBorders>
              <w:top w:val="single" w:sz="4" w:space="0" w:color="auto"/>
              <w:left w:val="single" w:sz="4" w:space="0" w:color="auto"/>
              <w:bottom w:val="single" w:sz="4" w:space="0" w:color="auto"/>
              <w:right w:val="single" w:sz="4" w:space="0" w:color="auto"/>
            </w:tcBorders>
          </w:tcPr>
          <w:p w14:paraId="3AE03315" w14:textId="77777777" w:rsidR="00152E60" w:rsidRPr="00E156C1" w:rsidRDefault="00152E60" w:rsidP="00152E60">
            <w:pPr>
              <w:widowControl w:val="0"/>
              <w:spacing w:line="312" w:lineRule="auto"/>
              <w:jc w:val="center"/>
              <w:rPr>
                <w:b/>
                <w:bCs/>
                <w:sz w:val="26"/>
                <w:szCs w:val="26"/>
              </w:rPr>
            </w:pPr>
          </w:p>
        </w:tc>
      </w:tr>
    </w:tbl>
    <w:p w14:paraId="57C97465" w14:textId="36A0A524" w:rsidR="00152E60" w:rsidRPr="00E156C1" w:rsidRDefault="00152E60" w:rsidP="00152E60">
      <w:pPr>
        <w:rPr>
          <w:b/>
          <w:color w:val="000000"/>
          <w:sz w:val="26"/>
          <w:szCs w:val="26"/>
        </w:rPr>
      </w:pPr>
    </w:p>
    <w:p w14:paraId="66832E9D" w14:textId="77777777" w:rsidR="00152E60" w:rsidRPr="00E156C1" w:rsidRDefault="00152E60" w:rsidP="00152E60">
      <w:pPr>
        <w:pStyle w:val="11"/>
      </w:pPr>
      <w:r w:rsidRPr="00E156C1">
        <w:t>CHƯƠNG I – TỔNG QUAN VỀ THUẾ</w:t>
      </w:r>
    </w:p>
    <w:p w14:paraId="51A03AC4"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Thuế là khoản đóng góp có tính chất bắt buộc và là nguồn thu chủ yếu của Ngân sách Nhà nước. Chương 1 cung cấp những thông tin cơ bản về hệ thống thuế, tập trung nhấn mạnh các yếu tố cấu thành một loại thuế. Từ đó xem xét những vai trò quan trọng của thuế đối với nền kinh tế.</w:t>
      </w:r>
    </w:p>
    <w:p w14:paraId="0AFB431A" w14:textId="77777777" w:rsidR="00152E60" w:rsidRPr="00E156C1" w:rsidRDefault="00152E60" w:rsidP="00E3474C">
      <w:pPr>
        <w:widowControl w:val="0"/>
        <w:numPr>
          <w:ilvl w:val="1"/>
          <w:numId w:val="114"/>
        </w:numPr>
        <w:spacing w:line="312" w:lineRule="auto"/>
        <w:ind w:left="0" w:firstLine="0"/>
        <w:jc w:val="both"/>
        <w:rPr>
          <w:b/>
          <w:sz w:val="26"/>
          <w:szCs w:val="26"/>
          <w:lang w:val="sv-SE"/>
        </w:rPr>
      </w:pPr>
      <w:r w:rsidRPr="00E156C1">
        <w:rPr>
          <w:b/>
          <w:sz w:val="26"/>
          <w:szCs w:val="26"/>
          <w:lang w:val="sv-SE"/>
        </w:rPr>
        <w:t>Khái niệm, đặc điểm và vai trò của thuế</w:t>
      </w:r>
    </w:p>
    <w:p w14:paraId="644A0460" w14:textId="77777777" w:rsidR="00152E60" w:rsidRPr="00E156C1" w:rsidRDefault="00152E60" w:rsidP="00E3474C">
      <w:pPr>
        <w:widowControl w:val="0"/>
        <w:numPr>
          <w:ilvl w:val="2"/>
          <w:numId w:val="114"/>
        </w:numPr>
        <w:spacing w:line="312" w:lineRule="auto"/>
        <w:ind w:left="0" w:firstLine="720"/>
        <w:jc w:val="both"/>
        <w:rPr>
          <w:sz w:val="26"/>
          <w:szCs w:val="26"/>
          <w:lang w:val="sv-SE"/>
        </w:rPr>
      </w:pPr>
      <w:r w:rsidRPr="00E156C1">
        <w:rPr>
          <w:sz w:val="26"/>
          <w:szCs w:val="26"/>
          <w:lang w:val="sv-SE"/>
        </w:rPr>
        <w:t>Khái niệm và bản chất của thuế</w:t>
      </w:r>
    </w:p>
    <w:p w14:paraId="0696BF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Đặc điểm của thuế</w:t>
      </w:r>
    </w:p>
    <w:p w14:paraId="602E1552"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Vai trò của thuế</w:t>
      </w:r>
    </w:p>
    <w:p w14:paraId="62F4D290"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Các yếu tố cấu thành một sắc thuế</w:t>
      </w:r>
    </w:p>
    <w:p w14:paraId="653ECE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Tên gọi của thuế</w:t>
      </w:r>
    </w:p>
    <w:p w14:paraId="3575BBF3"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nộp thuế</w:t>
      </w:r>
    </w:p>
    <w:p w14:paraId="00B8207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chịu thuế</w:t>
      </w:r>
    </w:p>
    <w:p w14:paraId="32C217C6"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ăn cứ và phương pháp tính thuế</w:t>
      </w:r>
    </w:p>
    <w:p w14:paraId="5B16D6A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Thuế suất</w:t>
      </w:r>
    </w:p>
    <w:p w14:paraId="1635B434"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ác yếu tố khác</w:t>
      </w:r>
    </w:p>
    <w:p w14:paraId="254EDD7F"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Phân loại thuế</w:t>
      </w:r>
    </w:p>
    <w:p w14:paraId="5D942A3A" w14:textId="77777777" w:rsidR="00152E60" w:rsidRPr="00E156C1" w:rsidRDefault="00152E60" w:rsidP="00152E60">
      <w:pPr>
        <w:pStyle w:val="BodyText"/>
        <w:spacing w:line="312" w:lineRule="auto"/>
        <w:ind w:left="0" w:right="0" w:firstLine="720"/>
      </w:pPr>
      <w:r w:rsidRPr="00E156C1">
        <w:t>1.3.1.  Căn cứ vào tính chất của nguồn tài chính động viên vào NSNN</w:t>
      </w:r>
    </w:p>
    <w:p w14:paraId="1824CBCA" w14:textId="77777777" w:rsidR="00152E60" w:rsidRPr="00E156C1" w:rsidRDefault="00152E60" w:rsidP="00152E60">
      <w:pPr>
        <w:pStyle w:val="BodyText"/>
        <w:spacing w:line="312" w:lineRule="auto"/>
        <w:ind w:left="0" w:right="0" w:firstLine="720"/>
      </w:pPr>
      <w:r w:rsidRPr="00E156C1">
        <w:t>1.3.2.  Căn cứ vào đối tượng đánh thuế</w:t>
      </w:r>
    </w:p>
    <w:p w14:paraId="56AABA41"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rPr>
        <w:t>4</w:t>
      </w:r>
      <w:r w:rsidRPr="00E156C1">
        <w:rPr>
          <w:b/>
          <w:sz w:val="26"/>
          <w:szCs w:val="26"/>
          <w:lang w:val="fr-FR"/>
        </w:rPr>
        <w:t xml:space="preserve">. </w:t>
      </w:r>
      <w:r w:rsidRPr="00E156C1">
        <w:rPr>
          <w:b/>
          <w:sz w:val="26"/>
          <w:szCs w:val="26"/>
          <w:lang w:val="fr-FR"/>
        </w:rPr>
        <w:tab/>
        <w:t>Tổ chức hệ thống bộ máy quản lý thuế</w:t>
      </w:r>
    </w:p>
    <w:p w14:paraId="6EB8407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1.  Nguyên tắc tổ chức hệ thống bộ máy quản lý thuế</w:t>
      </w:r>
    </w:p>
    <w:p w14:paraId="2D8D911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2.  Nhiệm vụ và quyền hạn của các cơ quan thuế</w:t>
      </w:r>
    </w:p>
    <w:p w14:paraId="2B04B976"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lang w:val="fr-FR"/>
        </w:rPr>
        <w:t xml:space="preserve">5. </w:t>
      </w:r>
      <w:r w:rsidRPr="00E156C1">
        <w:rPr>
          <w:b/>
          <w:sz w:val="26"/>
          <w:szCs w:val="26"/>
          <w:lang w:val="fr-FR"/>
        </w:rPr>
        <w:tab/>
        <w:t>Quản lý thuế ở Việt nam qua các thời kỳ</w:t>
      </w:r>
    </w:p>
    <w:p w14:paraId="6F4BB8F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1.  Thời kỳ Pháp thuộc</w:t>
      </w:r>
    </w:p>
    <w:p w14:paraId="47048293"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2.  Giai đoạn từ sau Cách mạng tháng 8 đến năm 1954</w:t>
      </w:r>
    </w:p>
    <w:p w14:paraId="131211F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3.  Giai đoạn từ năm 1954 đến năm 1975</w:t>
      </w:r>
    </w:p>
    <w:p w14:paraId="37477B3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4.  Giai đoạn từ năm 1975 đến năm 1990</w:t>
      </w:r>
    </w:p>
    <w:p w14:paraId="4C4F6C1C" w14:textId="77777777" w:rsidR="00152E60" w:rsidRPr="00E156C1" w:rsidRDefault="00152E60" w:rsidP="00152E60">
      <w:pPr>
        <w:widowControl w:val="0"/>
        <w:spacing w:line="312" w:lineRule="auto"/>
        <w:ind w:firstLine="720"/>
        <w:jc w:val="both"/>
        <w:rPr>
          <w:color w:val="000000"/>
          <w:sz w:val="26"/>
          <w:szCs w:val="26"/>
          <w:lang w:val="fr-FR"/>
        </w:rPr>
      </w:pPr>
      <w:r w:rsidRPr="00E156C1">
        <w:rPr>
          <w:sz w:val="26"/>
          <w:szCs w:val="26"/>
          <w:lang w:val="fr-FR"/>
        </w:rPr>
        <w:t>1.5.5.  Giai đoạn từ năm 1990 đến nay</w:t>
      </w:r>
    </w:p>
    <w:p w14:paraId="1DF35AAC" w14:textId="77777777" w:rsidR="00152E60" w:rsidRPr="00E156C1" w:rsidRDefault="00152E60" w:rsidP="00152E60">
      <w:pPr>
        <w:widowControl w:val="0"/>
        <w:spacing w:line="312" w:lineRule="auto"/>
        <w:jc w:val="both"/>
        <w:rPr>
          <w:rFonts w:eastAsia="Times New Roman"/>
          <w:b/>
          <w:sz w:val="26"/>
          <w:szCs w:val="26"/>
          <w:lang w:val="fr-FR"/>
        </w:rPr>
      </w:pPr>
      <w:r w:rsidRPr="00E156C1">
        <w:rPr>
          <w:rFonts w:eastAsia="Times New Roman"/>
          <w:b/>
          <w:sz w:val="26"/>
          <w:szCs w:val="26"/>
          <w:lang w:val="fr-FR"/>
        </w:rPr>
        <w:t>Tài liệu tham khảo Chương 1:</w:t>
      </w:r>
    </w:p>
    <w:p w14:paraId="1BEA2C9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01BC4D02"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Câu hỏi và Bài tập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2FE2FE2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Thuế, </w:t>
      </w:r>
      <w:r w:rsidRPr="00E156C1">
        <w:rPr>
          <w:rFonts w:eastAsia="Times New Roman"/>
          <w:i/>
          <w:sz w:val="26"/>
          <w:szCs w:val="26"/>
          <w:lang w:val="fr-FR"/>
        </w:rPr>
        <w:t>Học viện Tài chính, 2010</w:t>
      </w:r>
    </w:p>
    <w:p w14:paraId="323CC908" w14:textId="77777777" w:rsidR="00152E60" w:rsidRPr="00E156C1" w:rsidRDefault="00152E60" w:rsidP="00152E60">
      <w:pPr>
        <w:widowControl w:val="0"/>
        <w:spacing w:line="312" w:lineRule="auto"/>
        <w:ind w:firstLine="720"/>
        <w:jc w:val="both"/>
        <w:rPr>
          <w:color w:val="000000"/>
          <w:sz w:val="26"/>
          <w:szCs w:val="26"/>
          <w:lang w:val="fr-FR"/>
        </w:rPr>
      </w:pPr>
    </w:p>
    <w:p w14:paraId="4013AF3D" w14:textId="77777777" w:rsidR="00D13FB6" w:rsidRPr="00E156C1" w:rsidRDefault="00D13FB6" w:rsidP="00152E60">
      <w:pPr>
        <w:pStyle w:val="11"/>
      </w:pPr>
    </w:p>
    <w:p w14:paraId="60F8FE7D" w14:textId="4BEC3756" w:rsidR="00152E60" w:rsidRPr="00E156C1" w:rsidRDefault="00152E60" w:rsidP="00152E60">
      <w:pPr>
        <w:pStyle w:val="11"/>
        <w:rPr>
          <w:lang w:val="vi-VN"/>
        </w:rPr>
      </w:pPr>
      <w:r w:rsidRPr="00E156C1">
        <w:lastRenderedPageBreak/>
        <w:t xml:space="preserve">CHƯƠNG II – THUẾ </w:t>
      </w:r>
      <w:r w:rsidRPr="00E156C1">
        <w:rPr>
          <w:lang w:val="vi-VN"/>
        </w:rPr>
        <w:t>TIÊU DÙNG</w:t>
      </w:r>
    </w:p>
    <w:p w14:paraId="4B47DF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sv-SE"/>
        </w:rPr>
        <w:t xml:space="preserve">Chương 2 giới thiệu khái quát lý thuyết chung về quản lý thuế </w:t>
      </w:r>
      <w:r w:rsidRPr="00E156C1">
        <w:rPr>
          <w:i/>
          <w:color w:val="000000"/>
          <w:sz w:val="26"/>
          <w:szCs w:val="26"/>
          <w:lang w:val="vi-VN"/>
        </w:rPr>
        <w:t>TIÊU DÙNG. Đây là các loại thuế gián thu có đối tượng chịu thuế là hàng hóa dịch vụ. Trong nhóm thuế tiêu dùng gồm 3 loại thuế cơ bản được phân tích cô đọng nhằm hiểu bản chất và nguyên lý của nhóm thuế này. Bên cạnh đó nội dung chương cũng trình bày cụ thể về công tác quản lý thuế tiêu dùng. Trong đó tập trung chủ yếu về nội dung chính sách các loại thuế , tổ chức bộ máy quản lý và quy trình quản lý thuế.</w:t>
      </w:r>
    </w:p>
    <w:p w14:paraId="1F4E30F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2.1. </w:t>
      </w:r>
      <w:r w:rsidRPr="00E156C1">
        <w:rPr>
          <w:b/>
          <w:sz w:val="26"/>
          <w:szCs w:val="26"/>
          <w:lang w:val="vi-VN"/>
        </w:rPr>
        <w:tab/>
        <w:t>Nguyên tắc chung trong quản lý thuế tiêu dùng</w:t>
      </w:r>
    </w:p>
    <w:p w14:paraId="15B8483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Nguyên tắc ban hành văn bản pháp luật</w:t>
      </w:r>
    </w:p>
    <w:p w14:paraId="59B76EC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Nguyên tắc quản lý thu các loại thuế tiêu dùng</w:t>
      </w:r>
    </w:p>
    <w:p w14:paraId="6D227B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w:t>
      </w:r>
      <w:r w:rsidRPr="00E156C1">
        <w:rPr>
          <w:b/>
          <w:sz w:val="26"/>
          <w:szCs w:val="26"/>
          <w:lang w:val="vi-VN"/>
        </w:rPr>
        <w:tab/>
        <w:t>Thuế Giá trị gia tăng</w:t>
      </w:r>
    </w:p>
    <w:p w14:paraId="5EF70C3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Khái niệm, đặc điểm và vai trò của thuế GTGT</w:t>
      </w:r>
    </w:p>
    <w:p w14:paraId="469BF9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2.2.2. Quy định chung của thuế GTGT</w:t>
      </w:r>
    </w:p>
    <w:p w14:paraId="68CC6380" w14:textId="77777777" w:rsidR="00152E60" w:rsidRPr="00E156C1" w:rsidRDefault="00152E60" w:rsidP="00152E60">
      <w:pPr>
        <w:widowControl w:val="0"/>
        <w:spacing w:line="312" w:lineRule="auto"/>
        <w:jc w:val="both"/>
        <w:rPr>
          <w:sz w:val="26"/>
          <w:szCs w:val="26"/>
        </w:rPr>
      </w:pPr>
      <w:r w:rsidRPr="00E156C1">
        <w:rPr>
          <w:sz w:val="26"/>
          <w:szCs w:val="26"/>
        </w:rPr>
        <w:tab/>
        <w:t>2.2.3. Căn cứ và phương pháp tính thuế GTGT</w:t>
      </w:r>
    </w:p>
    <w:p w14:paraId="041220C3" w14:textId="77777777" w:rsidR="00152E60" w:rsidRPr="00E156C1" w:rsidRDefault="00152E60" w:rsidP="00152E60">
      <w:pPr>
        <w:widowControl w:val="0"/>
        <w:spacing w:line="312" w:lineRule="auto"/>
        <w:jc w:val="both"/>
        <w:rPr>
          <w:sz w:val="26"/>
          <w:szCs w:val="26"/>
        </w:rPr>
      </w:pPr>
      <w:r w:rsidRPr="00E156C1">
        <w:rPr>
          <w:sz w:val="26"/>
          <w:szCs w:val="26"/>
        </w:rPr>
        <w:tab/>
        <w:t>2.2.4. Khấu trừ, hoàn thuế GTGT</w:t>
      </w:r>
    </w:p>
    <w:p w14:paraId="467F8499" w14:textId="77777777" w:rsidR="00152E60" w:rsidRPr="00E156C1" w:rsidRDefault="00152E60" w:rsidP="00152E60">
      <w:pPr>
        <w:widowControl w:val="0"/>
        <w:spacing w:line="312" w:lineRule="auto"/>
        <w:jc w:val="both"/>
        <w:rPr>
          <w:sz w:val="26"/>
          <w:szCs w:val="26"/>
        </w:rPr>
      </w:pPr>
      <w:r w:rsidRPr="00E156C1">
        <w:rPr>
          <w:sz w:val="26"/>
          <w:szCs w:val="26"/>
        </w:rPr>
        <w:tab/>
        <w:t>2.2.5. Tổ chức thực hiện</w:t>
      </w:r>
    </w:p>
    <w:p w14:paraId="250EBE6C"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3</w:t>
      </w:r>
      <w:r w:rsidRPr="00E156C1">
        <w:rPr>
          <w:b/>
          <w:sz w:val="26"/>
          <w:szCs w:val="26"/>
        </w:rPr>
        <w:t xml:space="preserve">. </w:t>
      </w:r>
      <w:r w:rsidRPr="00E156C1">
        <w:rPr>
          <w:b/>
          <w:sz w:val="26"/>
          <w:szCs w:val="26"/>
        </w:rPr>
        <w:tab/>
      </w:r>
      <w:r w:rsidRPr="00E156C1">
        <w:rPr>
          <w:b/>
          <w:sz w:val="26"/>
          <w:szCs w:val="26"/>
          <w:lang w:val="vi-VN"/>
        </w:rPr>
        <w:t>Thuế Tiêu thụ đặc biệt</w:t>
      </w:r>
    </w:p>
    <w:p w14:paraId="41ABEABC" w14:textId="77777777" w:rsidR="00152E60" w:rsidRPr="00E156C1" w:rsidRDefault="00152E60" w:rsidP="00152E60">
      <w:pPr>
        <w:widowControl w:val="0"/>
        <w:spacing w:line="312" w:lineRule="auto"/>
        <w:jc w:val="both"/>
        <w:rPr>
          <w:sz w:val="26"/>
          <w:szCs w:val="26"/>
        </w:rPr>
      </w:pPr>
      <w:r w:rsidRPr="00E156C1">
        <w:rPr>
          <w:sz w:val="26"/>
          <w:szCs w:val="26"/>
        </w:rPr>
        <w:tab/>
        <w:t>2.3.1. Khái niệm, đặc điểm và vai trò của thuế TTĐB</w:t>
      </w:r>
    </w:p>
    <w:p w14:paraId="7B58FC4B" w14:textId="77777777" w:rsidR="00152E60" w:rsidRPr="00E156C1" w:rsidRDefault="00152E60" w:rsidP="00152E60">
      <w:pPr>
        <w:widowControl w:val="0"/>
        <w:spacing w:line="312" w:lineRule="auto"/>
        <w:jc w:val="both"/>
        <w:rPr>
          <w:sz w:val="26"/>
          <w:szCs w:val="26"/>
        </w:rPr>
      </w:pPr>
      <w:r w:rsidRPr="00E156C1">
        <w:rPr>
          <w:sz w:val="26"/>
          <w:szCs w:val="26"/>
        </w:rPr>
        <w:tab/>
        <w:t>2.3.2. Quy định chung của thuế TTĐB</w:t>
      </w:r>
    </w:p>
    <w:p w14:paraId="1FD3CCD3" w14:textId="77777777" w:rsidR="00152E60" w:rsidRPr="00E156C1" w:rsidRDefault="00152E60" w:rsidP="00152E60">
      <w:pPr>
        <w:widowControl w:val="0"/>
        <w:spacing w:line="312" w:lineRule="auto"/>
        <w:jc w:val="both"/>
        <w:rPr>
          <w:sz w:val="26"/>
          <w:szCs w:val="26"/>
        </w:rPr>
      </w:pPr>
      <w:r w:rsidRPr="00E156C1">
        <w:rPr>
          <w:sz w:val="26"/>
          <w:szCs w:val="26"/>
        </w:rPr>
        <w:tab/>
        <w:t>2.3.3. Căn cứ và phương pháp tính thuế TTĐB</w:t>
      </w:r>
    </w:p>
    <w:p w14:paraId="1B656CA2" w14:textId="77777777" w:rsidR="00152E60" w:rsidRPr="00E156C1" w:rsidRDefault="00152E60" w:rsidP="00152E60">
      <w:pPr>
        <w:widowControl w:val="0"/>
        <w:spacing w:line="312" w:lineRule="auto"/>
        <w:jc w:val="both"/>
        <w:rPr>
          <w:sz w:val="26"/>
          <w:szCs w:val="26"/>
        </w:rPr>
      </w:pPr>
      <w:r w:rsidRPr="00E156C1">
        <w:rPr>
          <w:sz w:val="26"/>
          <w:szCs w:val="26"/>
        </w:rPr>
        <w:tab/>
        <w:t>2.3.4. Hoàn thuế, khấu trừ, giảm thuế TTĐB</w:t>
      </w:r>
    </w:p>
    <w:p w14:paraId="1D053C40" w14:textId="77777777" w:rsidR="00152E60" w:rsidRPr="00E156C1" w:rsidRDefault="00152E60" w:rsidP="00152E60">
      <w:pPr>
        <w:widowControl w:val="0"/>
        <w:spacing w:line="312" w:lineRule="auto"/>
        <w:jc w:val="both"/>
        <w:rPr>
          <w:sz w:val="26"/>
          <w:szCs w:val="26"/>
        </w:rPr>
      </w:pPr>
      <w:r w:rsidRPr="00E156C1">
        <w:rPr>
          <w:sz w:val="26"/>
          <w:szCs w:val="26"/>
        </w:rPr>
        <w:tab/>
        <w:t>2.3.5. Tổ chức thực hiện</w:t>
      </w:r>
    </w:p>
    <w:p w14:paraId="6CE51BF8"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4</w:t>
      </w:r>
      <w:r w:rsidRPr="00E156C1">
        <w:rPr>
          <w:b/>
          <w:sz w:val="26"/>
          <w:szCs w:val="26"/>
        </w:rPr>
        <w:t xml:space="preserve">. </w:t>
      </w:r>
      <w:r w:rsidRPr="00E156C1">
        <w:rPr>
          <w:b/>
          <w:sz w:val="26"/>
          <w:szCs w:val="26"/>
        </w:rPr>
        <w:tab/>
      </w:r>
      <w:r w:rsidRPr="00E156C1">
        <w:rPr>
          <w:b/>
          <w:sz w:val="26"/>
          <w:szCs w:val="26"/>
          <w:lang w:val="vi-VN"/>
        </w:rPr>
        <w:t>Thuế môi trường</w:t>
      </w:r>
    </w:p>
    <w:p w14:paraId="2C6EE631" w14:textId="77777777" w:rsidR="00152E60" w:rsidRPr="00E156C1" w:rsidRDefault="00152E60" w:rsidP="00152E60">
      <w:pPr>
        <w:widowControl w:val="0"/>
        <w:spacing w:line="312" w:lineRule="auto"/>
        <w:jc w:val="both"/>
        <w:rPr>
          <w:sz w:val="26"/>
          <w:szCs w:val="26"/>
        </w:rPr>
      </w:pPr>
      <w:r w:rsidRPr="00E156C1">
        <w:rPr>
          <w:sz w:val="26"/>
          <w:szCs w:val="26"/>
        </w:rPr>
        <w:tab/>
        <w:t>2.4.1. Khái niệm, đặc điểm và vai trò của thuế môi trường</w:t>
      </w:r>
    </w:p>
    <w:p w14:paraId="3581AB43" w14:textId="77777777" w:rsidR="00152E60" w:rsidRPr="00E156C1" w:rsidRDefault="00152E60" w:rsidP="00152E60">
      <w:pPr>
        <w:widowControl w:val="0"/>
        <w:spacing w:line="312" w:lineRule="auto"/>
        <w:jc w:val="both"/>
        <w:rPr>
          <w:sz w:val="26"/>
          <w:szCs w:val="26"/>
        </w:rPr>
      </w:pPr>
      <w:r w:rsidRPr="00E156C1">
        <w:rPr>
          <w:sz w:val="26"/>
          <w:szCs w:val="26"/>
        </w:rPr>
        <w:tab/>
        <w:t>2.4.2. Quy định chung của thuế môi trường</w:t>
      </w:r>
    </w:p>
    <w:p w14:paraId="4A93EB6D" w14:textId="77777777" w:rsidR="00152E60" w:rsidRPr="00E156C1" w:rsidRDefault="00152E60" w:rsidP="00152E60">
      <w:pPr>
        <w:widowControl w:val="0"/>
        <w:spacing w:line="312" w:lineRule="auto"/>
        <w:jc w:val="both"/>
        <w:rPr>
          <w:sz w:val="26"/>
          <w:szCs w:val="26"/>
        </w:rPr>
      </w:pPr>
      <w:r w:rsidRPr="00E156C1">
        <w:rPr>
          <w:sz w:val="26"/>
          <w:szCs w:val="26"/>
        </w:rPr>
        <w:tab/>
        <w:t>2.4.3. Căn cứ và phương pháp tính thuế môi trường</w:t>
      </w:r>
    </w:p>
    <w:p w14:paraId="27BB9662" w14:textId="77777777" w:rsidR="00152E60" w:rsidRPr="00E156C1" w:rsidRDefault="00152E60" w:rsidP="00152E60">
      <w:pPr>
        <w:widowControl w:val="0"/>
        <w:spacing w:line="312" w:lineRule="auto"/>
        <w:jc w:val="both"/>
        <w:rPr>
          <w:sz w:val="26"/>
          <w:szCs w:val="26"/>
        </w:rPr>
      </w:pPr>
      <w:r w:rsidRPr="00E156C1">
        <w:rPr>
          <w:sz w:val="26"/>
          <w:szCs w:val="26"/>
        </w:rPr>
        <w:tab/>
        <w:t>2.4.4. Khai thuế, nộp thuế và  hoàn thuế môi trường</w:t>
      </w:r>
    </w:p>
    <w:p w14:paraId="6284E2A6" w14:textId="77777777" w:rsidR="00152E60" w:rsidRPr="00E156C1" w:rsidRDefault="00152E60" w:rsidP="00152E60">
      <w:pPr>
        <w:widowControl w:val="0"/>
        <w:spacing w:line="312" w:lineRule="auto"/>
        <w:jc w:val="both"/>
        <w:rPr>
          <w:sz w:val="26"/>
          <w:szCs w:val="26"/>
        </w:rPr>
      </w:pPr>
      <w:r w:rsidRPr="00E156C1">
        <w:rPr>
          <w:sz w:val="26"/>
          <w:szCs w:val="26"/>
        </w:rPr>
        <w:tab/>
        <w:t>2.4.5. Tổ chức thực hiện</w:t>
      </w:r>
      <w:r w:rsidRPr="00E156C1">
        <w:rPr>
          <w:sz w:val="26"/>
          <w:szCs w:val="26"/>
        </w:rPr>
        <w:tab/>
      </w:r>
    </w:p>
    <w:p w14:paraId="1EF7EB3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2807B948"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4B5BD54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1D10C6C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27A6818F"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9C506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b/>
          <w:color w:val="000000"/>
          <w:sz w:val="26"/>
          <w:szCs w:val="26"/>
        </w:rPr>
      </w:pPr>
      <w:r w:rsidRPr="00E156C1">
        <w:rPr>
          <w:rFonts w:eastAsia="Times New Roman"/>
          <w:sz w:val="26"/>
          <w:szCs w:val="26"/>
        </w:rPr>
        <w:t>Luật, Nghị định, Thông tư hướng dẫn thi hành Thuế Giá trị gia tăng</w:t>
      </w:r>
      <w:r w:rsidRPr="00E156C1">
        <w:rPr>
          <w:rFonts w:eastAsia="Times New Roman"/>
          <w:sz w:val="26"/>
          <w:szCs w:val="26"/>
          <w:lang w:val="vi-VN"/>
        </w:rPr>
        <w:t>, thuế tiệu thụ đặc biệt, thuế môi trường</w:t>
      </w:r>
    </w:p>
    <w:p w14:paraId="5694FF6E" w14:textId="77777777" w:rsidR="00152E60" w:rsidRPr="00E156C1" w:rsidRDefault="00152E60" w:rsidP="00152E60">
      <w:pPr>
        <w:widowControl w:val="0"/>
        <w:spacing w:line="312" w:lineRule="auto"/>
        <w:ind w:firstLine="720"/>
        <w:jc w:val="both"/>
        <w:rPr>
          <w:b/>
          <w:color w:val="000000"/>
          <w:sz w:val="26"/>
          <w:szCs w:val="26"/>
        </w:rPr>
      </w:pPr>
    </w:p>
    <w:p w14:paraId="2D180BC2" w14:textId="77777777" w:rsidR="00152E60" w:rsidRPr="00E156C1" w:rsidRDefault="00152E60" w:rsidP="00152E60">
      <w:pPr>
        <w:pStyle w:val="11"/>
      </w:pPr>
      <w:r w:rsidRPr="00E156C1">
        <w:t>CHƯƠNG III – THUẾ THU NHẬP</w:t>
      </w:r>
    </w:p>
    <w:p w14:paraId="0E87E16E"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rPr>
        <w:t>Chương 3 trình bày lý do ra đời thuế Thu nhập và lý thuyết chung về thuế Thu nhập doanh nghiệp</w:t>
      </w:r>
      <w:r w:rsidRPr="00E156C1">
        <w:rPr>
          <w:i/>
          <w:color w:val="000000"/>
          <w:sz w:val="26"/>
          <w:szCs w:val="26"/>
          <w:lang w:val="vi-VN"/>
        </w:rPr>
        <w:t>, thuế thu nhập cá nhân</w:t>
      </w:r>
      <w:r w:rsidRPr="00E156C1">
        <w:rPr>
          <w:i/>
          <w:color w:val="000000"/>
          <w:sz w:val="26"/>
          <w:szCs w:val="26"/>
        </w:rPr>
        <w:t xml:space="preserve">. Nội dung chương nhấn mạnh về </w:t>
      </w:r>
      <w:r w:rsidRPr="00E156C1">
        <w:rPr>
          <w:i/>
          <w:color w:val="000000"/>
          <w:sz w:val="26"/>
          <w:szCs w:val="26"/>
          <w:lang w:val="vi-VN"/>
        </w:rPr>
        <w:t>2</w:t>
      </w:r>
      <w:r w:rsidRPr="00E156C1">
        <w:rPr>
          <w:i/>
          <w:color w:val="000000"/>
          <w:sz w:val="26"/>
          <w:szCs w:val="26"/>
        </w:rPr>
        <w:t xml:space="preserve"> Luật thuế Thu nhập và quy trình quản lý Thuế Thu nhập</w:t>
      </w:r>
      <w:r w:rsidRPr="00E156C1">
        <w:rPr>
          <w:i/>
          <w:color w:val="000000"/>
          <w:sz w:val="26"/>
          <w:szCs w:val="26"/>
          <w:lang w:val="vi-VN"/>
        </w:rPr>
        <w:t xml:space="preserve"> </w:t>
      </w:r>
      <w:r w:rsidRPr="00E156C1">
        <w:rPr>
          <w:i/>
          <w:color w:val="000000"/>
          <w:sz w:val="26"/>
          <w:szCs w:val="26"/>
        </w:rPr>
        <w:t>ở Việt Nam từ khi ra đời đến nay.</w:t>
      </w:r>
      <w:r w:rsidRPr="00E156C1">
        <w:rPr>
          <w:i/>
          <w:color w:val="000000"/>
          <w:sz w:val="26"/>
          <w:szCs w:val="26"/>
          <w:lang w:val="vi-VN"/>
        </w:rPr>
        <w:t xml:space="preserve"> So sánh mối quan hệ giữa thuế thu nhập với thuế tiêu dùng.</w:t>
      </w:r>
    </w:p>
    <w:p w14:paraId="0DDFE52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1. </w:t>
      </w:r>
      <w:r w:rsidRPr="00E156C1">
        <w:rPr>
          <w:b/>
          <w:sz w:val="26"/>
          <w:szCs w:val="26"/>
          <w:lang w:val="vi-VN"/>
        </w:rPr>
        <w:tab/>
        <w:t>Cơ sở ra đời của thuế thu nhập</w:t>
      </w:r>
    </w:p>
    <w:p w14:paraId="616782E7"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3.2.</w:t>
      </w:r>
      <w:r w:rsidRPr="00E156C1">
        <w:rPr>
          <w:b/>
          <w:sz w:val="26"/>
          <w:szCs w:val="26"/>
          <w:lang w:val="vi-VN"/>
        </w:rPr>
        <w:tab/>
        <w:t>Nguyên tắc quản lý thuế thu nh</w:t>
      </w:r>
      <w:r w:rsidRPr="00E156C1">
        <w:rPr>
          <w:sz w:val="26"/>
          <w:szCs w:val="26"/>
          <w:lang w:val="vi-VN"/>
        </w:rPr>
        <w:t xml:space="preserve">ập </w:t>
      </w:r>
    </w:p>
    <w:p w14:paraId="5B15C16A"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1. Nguyên tắc ban hành văn bản pháp luật</w:t>
      </w:r>
    </w:p>
    <w:p w14:paraId="6CA9F61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2. Nguyên tắc quản lý thu các loại thuế thu nhập</w:t>
      </w:r>
    </w:p>
    <w:p w14:paraId="4F53CB5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3. </w:t>
      </w:r>
      <w:r w:rsidRPr="00E156C1">
        <w:rPr>
          <w:b/>
          <w:sz w:val="26"/>
          <w:szCs w:val="26"/>
          <w:lang w:val="vi-VN"/>
        </w:rPr>
        <w:tab/>
        <w:t>Mối quan hệ giữa thuế thu nhập và thuế tiêu dùng</w:t>
      </w:r>
    </w:p>
    <w:p w14:paraId="5CACBEE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4. </w:t>
      </w:r>
      <w:r w:rsidRPr="00E156C1">
        <w:rPr>
          <w:b/>
          <w:sz w:val="26"/>
          <w:szCs w:val="26"/>
          <w:lang w:val="vi-VN"/>
        </w:rPr>
        <w:tab/>
        <w:t>Thuế Thu nhập doanh nghiệp</w:t>
      </w:r>
    </w:p>
    <w:p w14:paraId="6A250FF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4.1. Khái niệm, đặc điểm và vai trò của thuế TNDN</w:t>
      </w:r>
    </w:p>
    <w:p w14:paraId="2AE170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3.4.2. Quy định chung của thuế TNDN</w:t>
      </w:r>
    </w:p>
    <w:p w14:paraId="25B284E1" w14:textId="77777777" w:rsidR="00152E60" w:rsidRPr="00E156C1" w:rsidRDefault="00152E60" w:rsidP="00152E60">
      <w:pPr>
        <w:widowControl w:val="0"/>
        <w:spacing w:line="312" w:lineRule="auto"/>
        <w:jc w:val="both"/>
        <w:rPr>
          <w:sz w:val="26"/>
          <w:szCs w:val="26"/>
        </w:rPr>
      </w:pPr>
      <w:r w:rsidRPr="00E156C1">
        <w:rPr>
          <w:sz w:val="26"/>
          <w:szCs w:val="26"/>
        </w:rPr>
        <w:tab/>
        <w:t>3.4.3. Căn cứ và phương pháp tính thuế TNDN</w:t>
      </w:r>
    </w:p>
    <w:p w14:paraId="4CA07BFC" w14:textId="77777777" w:rsidR="00152E60" w:rsidRPr="00E156C1" w:rsidRDefault="00152E60" w:rsidP="00152E60">
      <w:pPr>
        <w:widowControl w:val="0"/>
        <w:spacing w:line="312" w:lineRule="auto"/>
        <w:jc w:val="both"/>
        <w:rPr>
          <w:sz w:val="26"/>
          <w:szCs w:val="26"/>
        </w:rPr>
      </w:pPr>
      <w:r w:rsidRPr="00E156C1">
        <w:rPr>
          <w:sz w:val="26"/>
          <w:szCs w:val="26"/>
        </w:rPr>
        <w:tab/>
        <w:t>3.4.4. Đăng ký, kê khai, nộp thuế TNDN</w:t>
      </w:r>
    </w:p>
    <w:p w14:paraId="43C160FE" w14:textId="77777777" w:rsidR="00152E60" w:rsidRPr="00E156C1" w:rsidRDefault="00152E60" w:rsidP="00152E60">
      <w:pPr>
        <w:widowControl w:val="0"/>
        <w:spacing w:line="312" w:lineRule="auto"/>
        <w:jc w:val="both"/>
        <w:rPr>
          <w:sz w:val="26"/>
          <w:szCs w:val="26"/>
        </w:rPr>
      </w:pPr>
      <w:r w:rsidRPr="00E156C1">
        <w:rPr>
          <w:sz w:val="26"/>
          <w:szCs w:val="26"/>
        </w:rPr>
        <w:tab/>
        <w:t>3.4.5. Ưu đãi thuế TNDN</w:t>
      </w:r>
    </w:p>
    <w:p w14:paraId="6CB2C012" w14:textId="77777777" w:rsidR="00152E60" w:rsidRPr="00E156C1" w:rsidRDefault="00152E60" w:rsidP="00152E60">
      <w:pPr>
        <w:widowControl w:val="0"/>
        <w:spacing w:line="312" w:lineRule="auto"/>
        <w:jc w:val="both"/>
        <w:rPr>
          <w:sz w:val="26"/>
          <w:szCs w:val="26"/>
        </w:rPr>
      </w:pPr>
      <w:r w:rsidRPr="00E156C1">
        <w:rPr>
          <w:sz w:val="26"/>
          <w:szCs w:val="26"/>
        </w:rPr>
        <w:tab/>
        <w:t>3.4.6. Tổ chức thực hiện</w:t>
      </w:r>
    </w:p>
    <w:p w14:paraId="207F5D8A" w14:textId="77777777" w:rsidR="00152E60" w:rsidRPr="00E156C1" w:rsidRDefault="00152E60" w:rsidP="00152E60">
      <w:pPr>
        <w:widowControl w:val="0"/>
        <w:spacing w:line="312" w:lineRule="auto"/>
        <w:jc w:val="both"/>
        <w:rPr>
          <w:b/>
          <w:sz w:val="26"/>
          <w:szCs w:val="26"/>
        </w:rPr>
      </w:pPr>
      <w:r w:rsidRPr="00E156C1">
        <w:rPr>
          <w:b/>
          <w:sz w:val="26"/>
          <w:szCs w:val="26"/>
          <w:lang w:val="vi-VN"/>
        </w:rPr>
        <w:t>3</w:t>
      </w:r>
      <w:r w:rsidRPr="00E156C1">
        <w:rPr>
          <w:b/>
          <w:sz w:val="26"/>
          <w:szCs w:val="26"/>
        </w:rPr>
        <w:t xml:space="preserve">.5. </w:t>
      </w:r>
      <w:r w:rsidRPr="00E156C1">
        <w:rPr>
          <w:b/>
          <w:sz w:val="26"/>
          <w:szCs w:val="26"/>
        </w:rPr>
        <w:tab/>
        <w:t>Thuế Thu nhập cá nhân</w:t>
      </w:r>
    </w:p>
    <w:p w14:paraId="5134394B" w14:textId="77777777" w:rsidR="00152E60" w:rsidRPr="00E156C1" w:rsidRDefault="00152E60" w:rsidP="00152E60">
      <w:pPr>
        <w:widowControl w:val="0"/>
        <w:spacing w:line="312" w:lineRule="auto"/>
        <w:jc w:val="both"/>
        <w:rPr>
          <w:sz w:val="26"/>
          <w:szCs w:val="26"/>
        </w:rPr>
      </w:pPr>
      <w:r w:rsidRPr="00E156C1">
        <w:rPr>
          <w:sz w:val="26"/>
          <w:szCs w:val="26"/>
        </w:rPr>
        <w:tab/>
        <w:t>3.5.1. Khái niệm, đặc điểm và vai trò của thuế TNCN</w:t>
      </w:r>
    </w:p>
    <w:p w14:paraId="5B86DAFF" w14:textId="77777777" w:rsidR="00152E60" w:rsidRPr="00E156C1" w:rsidRDefault="00152E60" w:rsidP="00152E60">
      <w:pPr>
        <w:widowControl w:val="0"/>
        <w:spacing w:line="312" w:lineRule="auto"/>
        <w:jc w:val="both"/>
        <w:rPr>
          <w:sz w:val="26"/>
          <w:szCs w:val="26"/>
        </w:rPr>
      </w:pPr>
      <w:r w:rsidRPr="00E156C1">
        <w:rPr>
          <w:sz w:val="26"/>
          <w:szCs w:val="26"/>
        </w:rPr>
        <w:tab/>
        <w:t>3.5.2. Quy định chung của thuế TNCN</w:t>
      </w:r>
    </w:p>
    <w:p w14:paraId="5F8C3FED" w14:textId="77777777" w:rsidR="00152E60" w:rsidRPr="00E156C1" w:rsidRDefault="00152E60" w:rsidP="00152E60">
      <w:pPr>
        <w:widowControl w:val="0"/>
        <w:spacing w:line="312" w:lineRule="auto"/>
        <w:jc w:val="both"/>
        <w:rPr>
          <w:sz w:val="26"/>
          <w:szCs w:val="26"/>
        </w:rPr>
      </w:pPr>
      <w:r w:rsidRPr="00E156C1">
        <w:rPr>
          <w:sz w:val="26"/>
          <w:szCs w:val="26"/>
        </w:rPr>
        <w:tab/>
        <w:t>3.5.3. Căn cứ tính thuế đối với cá nhân cư trú</w:t>
      </w:r>
    </w:p>
    <w:p w14:paraId="227D5864" w14:textId="77777777" w:rsidR="00152E60" w:rsidRPr="00E156C1" w:rsidRDefault="00152E60" w:rsidP="00152E60">
      <w:pPr>
        <w:widowControl w:val="0"/>
        <w:spacing w:line="312" w:lineRule="auto"/>
        <w:jc w:val="both"/>
        <w:rPr>
          <w:sz w:val="26"/>
          <w:szCs w:val="26"/>
        </w:rPr>
      </w:pPr>
      <w:r w:rsidRPr="00E156C1">
        <w:rPr>
          <w:sz w:val="26"/>
          <w:szCs w:val="26"/>
        </w:rPr>
        <w:tab/>
        <w:t>3.5.4. Căn cứ tính thuế đối với cá nhân không cư trú</w:t>
      </w:r>
    </w:p>
    <w:p w14:paraId="3DB4C061" w14:textId="77777777" w:rsidR="00152E60" w:rsidRPr="00E156C1" w:rsidRDefault="00152E60" w:rsidP="00152E60">
      <w:pPr>
        <w:widowControl w:val="0"/>
        <w:spacing w:line="312" w:lineRule="auto"/>
        <w:jc w:val="both"/>
        <w:rPr>
          <w:sz w:val="26"/>
          <w:szCs w:val="26"/>
        </w:rPr>
      </w:pPr>
      <w:r w:rsidRPr="00E156C1">
        <w:rPr>
          <w:sz w:val="26"/>
          <w:szCs w:val="26"/>
        </w:rPr>
        <w:tab/>
        <w:t>3.5.5. Đăng ký, kê khai, nộp thuế TNCN</w:t>
      </w:r>
    </w:p>
    <w:p w14:paraId="5A453116" w14:textId="77777777" w:rsidR="00152E60" w:rsidRPr="00E156C1" w:rsidRDefault="00152E60" w:rsidP="00152E60">
      <w:pPr>
        <w:widowControl w:val="0"/>
        <w:spacing w:line="312" w:lineRule="auto"/>
        <w:jc w:val="both"/>
        <w:rPr>
          <w:sz w:val="26"/>
          <w:szCs w:val="26"/>
        </w:rPr>
      </w:pPr>
      <w:r w:rsidRPr="00E156C1">
        <w:rPr>
          <w:sz w:val="26"/>
          <w:szCs w:val="26"/>
        </w:rPr>
        <w:tab/>
        <w:t>3.5.6. Tổ chức thực hiện</w:t>
      </w:r>
    </w:p>
    <w:p w14:paraId="2B790FC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5E5E3521"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5F2920E8"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47E050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036AFE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AA01215"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Nghị định, Thông tư hướng dẫn thi hành Thuế Thu nhập doanh nghiệp</w:t>
      </w:r>
      <w:r w:rsidRPr="00E156C1">
        <w:rPr>
          <w:rFonts w:eastAsia="Times New Roman"/>
          <w:sz w:val="26"/>
          <w:szCs w:val="26"/>
          <w:lang w:val="vi-VN"/>
        </w:rPr>
        <w:t>, thuế thu nhập cá nhân</w:t>
      </w:r>
    </w:p>
    <w:p w14:paraId="29E28AAB"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rPr>
        <w:t xml:space="preserve">CHƯƠNG 4 – </w:t>
      </w:r>
      <w:r w:rsidRPr="00E156C1">
        <w:rPr>
          <w:b/>
          <w:color w:val="000000"/>
          <w:sz w:val="26"/>
          <w:szCs w:val="26"/>
          <w:lang w:val="vi-VN"/>
        </w:rPr>
        <w:t xml:space="preserve">THUẾ XUẤT NHẬP KHẨU VÀ </w:t>
      </w:r>
      <w:r w:rsidRPr="00E156C1">
        <w:rPr>
          <w:b/>
          <w:color w:val="000000"/>
          <w:sz w:val="26"/>
          <w:szCs w:val="26"/>
        </w:rPr>
        <w:t>THUẾ KHÁC</w:t>
      </w:r>
      <w:r w:rsidRPr="00E156C1">
        <w:rPr>
          <w:b/>
          <w:color w:val="000000"/>
          <w:sz w:val="26"/>
          <w:szCs w:val="26"/>
          <w:lang w:val="vi-VN"/>
        </w:rPr>
        <w:t>.</w:t>
      </w:r>
    </w:p>
    <w:p w14:paraId="72EE9032"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Tóm tắt Chương 4</w:t>
      </w:r>
    </w:p>
    <w:p w14:paraId="451EB258"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 xml:space="preserve">Chương 4 Trình bày nội dung các chính sách thuế NK-NK và Thuế khác ngoài các nội </w:t>
      </w:r>
      <w:r w:rsidRPr="00E156C1">
        <w:rPr>
          <w:i/>
          <w:color w:val="000000"/>
          <w:sz w:val="26"/>
          <w:szCs w:val="26"/>
          <w:lang w:val="vi-VN"/>
        </w:rPr>
        <w:lastRenderedPageBreak/>
        <w:t>dung chính sách thuế đã trình bày ở các chương trên và quy trình quản lý .</w:t>
      </w:r>
    </w:p>
    <w:p w14:paraId="45ACAE43" w14:textId="77777777" w:rsidR="00152E60" w:rsidRPr="00E156C1" w:rsidRDefault="00152E60" w:rsidP="00152E60">
      <w:pPr>
        <w:widowControl w:val="0"/>
        <w:spacing w:line="312" w:lineRule="auto"/>
        <w:jc w:val="both"/>
        <w:rPr>
          <w:b/>
          <w:iCs/>
          <w:sz w:val="26"/>
          <w:szCs w:val="26"/>
          <w:lang w:val="vi-VN"/>
        </w:rPr>
      </w:pPr>
      <w:r w:rsidRPr="00E156C1">
        <w:rPr>
          <w:b/>
          <w:iCs/>
          <w:sz w:val="26"/>
          <w:szCs w:val="26"/>
          <w:lang w:val="vi-VN"/>
        </w:rPr>
        <w:t>4.1. Thuế Xuất khẩu, thuế Nhập khẩu</w:t>
      </w:r>
    </w:p>
    <w:p w14:paraId="0CA62772" w14:textId="77777777" w:rsidR="00152E60" w:rsidRPr="00E156C1" w:rsidRDefault="00152E60" w:rsidP="00152E60">
      <w:pPr>
        <w:widowControl w:val="0"/>
        <w:spacing w:line="312" w:lineRule="auto"/>
        <w:jc w:val="both"/>
        <w:rPr>
          <w:iCs/>
          <w:sz w:val="26"/>
          <w:szCs w:val="26"/>
          <w:lang w:val="vi-VN"/>
        </w:rPr>
      </w:pPr>
      <w:r w:rsidRPr="00E156C1">
        <w:rPr>
          <w:iCs/>
          <w:sz w:val="26"/>
          <w:szCs w:val="26"/>
          <w:lang w:val="vi-VN"/>
        </w:rPr>
        <w:tab/>
        <w:t>4.1.1. Khái niệm, đặc điểm và vai trò của thuế XK-NK</w:t>
      </w:r>
    </w:p>
    <w:p w14:paraId="5D43F17E" w14:textId="77777777" w:rsidR="00152E60" w:rsidRPr="00E156C1" w:rsidRDefault="00152E60" w:rsidP="00152E60">
      <w:pPr>
        <w:widowControl w:val="0"/>
        <w:spacing w:line="312" w:lineRule="auto"/>
        <w:jc w:val="both"/>
        <w:rPr>
          <w:iCs/>
          <w:sz w:val="26"/>
          <w:szCs w:val="26"/>
        </w:rPr>
      </w:pPr>
      <w:r w:rsidRPr="00E156C1">
        <w:rPr>
          <w:iCs/>
          <w:sz w:val="26"/>
          <w:szCs w:val="26"/>
          <w:lang w:val="vi-VN"/>
        </w:rPr>
        <w:tab/>
      </w:r>
      <w:r w:rsidRPr="00E156C1">
        <w:rPr>
          <w:iCs/>
          <w:sz w:val="26"/>
          <w:szCs w:val="26"/>
        </w:rPr>
        <w:t>4.1.2. Nội dung thuế XK-NK</w:t>
      </w:r>
    </w:p>
    <w:p w14:paraId="129447A4" w14:textId="77777777" w:rsidR="00152E60" w:rsidRPr="00E156C1" w:rsidRDefault="00152E60" w:rsidP="00152E60">
      <w:pPr>
        <w:widowControl w:val="0"/>
        <w:spacing w:line="312" w:lineRule="auto"/>
        <w:jc w:val="both"/>
        <w:rPr>
          <w:iCs/>
          <w:sz w:val="26"/>
          <w:szCs w:val="26"/>
        </w:rPr>
      </w:pPr>
      <w:r w:rsidRPr="00E156C1">
        <w:rPr>
          <w:iCs/>
          <w:sz w:val="26"/>
          <w:szCs w:val="26"/>
        </w:rPr>
        <w:tab/>
        <w:t>4.1.3. Quản lý thuế XK-NK</w:t>
      </w:r>
    </w:p>
    <w:p w14:paraId="5D8D226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2</w:t>
      </w:r>
      <w:r w:rsidRPr="00E156C1">
        <w:rPr>
          <w:b/>
          <w:iCs/>
          <w:sz w:val="26"/>
          <w:szCs w:val="26"/>
        </w:rPr>
        <w:t>. Thuế môn bài</w:t>
      </w:r>
    </w:p>
    <w:p w14:paraId="0A6D1891" w14:textId="77777777" w:rsidR="00152E60" w:rsidRPr="00E156C1" w:rsidRDefault="00152E60" w:rsidP="00152E60">
      <w:pPr>
        <w:widowControl w:val="0"/>
        <w:spacing w:line="312" w:lineRule="auto"/>
        <w:jc w:val="both"/>
        <w:rPr>
          <w:iCs/>
          <w:sz w:val="26"/>
          <w:szCs w:val="26"/>
        </w:rPr>
      </w:pPr>
      <w:r w:rsidRPr="00E156C1">
        <w:rPr>
          <w:iCs/>
          <w:sz w:val="26"/>
          <w:szCs w:val="26"/>
        </w:rPr>
        <w:tab/>
        <w:t>4.2.1. Khái niệm, đặc điểm và vai trò của thuế môn bài</w:t>
      </w:r>
    </w:p>
    <w:p w14:paraId="16543C09" w14:textId="77777777" w:rsidR="00152E60" w:rsidRPr="00E156C1" w:rsidRDefault="00152E60" w:rsidP="00152E60">
      <w:pPr>
        <w:widowControl w:val="0"/>
        <w:spacing w:line="312" w:lineRule="auto"/>
        <w:jc w:val="both"/>
        <w:rPr>
          <w:iCs/>
          <w:sz w:val="26"/>
          <w:szCs w:val="26"/>
        </w:rPr>
      </w:pPr>
      <w:r w:rsidRPr="00E156C1">
        <w:rPr>
          <w:iCs/>
          <w:sz w:val="26"/>
          <w:szCs w:val="26"/>
        </w:rPr>
        <w:tab/>
        <w:t>4.2.2. Nội dung thuế môn bài</w:t>
      </w:r>
    </w:p>
    <w:p w14:paraId="388FD214" w14:textId="77777777" w:rsidR="00152E60" w:rsidRPr="00E156C1" w:rsidRDefault="00152E60" w:rsidP="00152E60">
      <w:pPr>
        <w:widowControl w:val="0"/>
        <w:spacing w:line="312" w:lineRule="auto"/>
        <w:jc w:val="both"/>
        <w:rPr>
          <w:iCs/>
          <w:sz w:val="26"/>
          <w:szCs w:val="26"/>
        </w:rPr>
      </w:pPr>
      <w:r w:rsidRPr="00E156C1">
        <w:rPr>
          <w:iCs/>
          <w:sz w:val="26"/>
          <w:szCs w:val="26"/>
        </w:rPr>
        <w:tab/>
        <w:t>4.2.3. Quản lý thuế môn bài</w:t>
      </w:r>
    </w:p>
    <w:p w14:paraId="007B149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3</w:t>
      </w:r>
      <w:r w:rsidRPr="00E156C1">
        <w:rPr>
          <w:b/>
          <w:iCs/>
          <w:sz w:val="26"/>
          <w:szCs w:val="26"/>
        </w:rPr>
        <w:t>. Thuế sử dụng đất phi nông nghiệp</w:t>
      </w:r>
    </w:p>
    <w:p w14:paraId="0CD0ED93" w14:textId="77777777" w:rsidR="00152E60" w:rsidRPr="00E156C1" w:rsidRDefault="00152E60" w:rsidP="00152E60">
      <w:pPr>
        <w:widowControl w:val="0"/>
        <w:spacing w:line="312" w:lineRule="auto"/>
        <w:jc w:val="both"/>
        <w:rPr>
          <w:iCs/>
          <w:sz w:val="26"/>
          <w:szCs w:val="26"/>
        </w:rPr>
      </w:pPr>
      <w:r w:rsidRPr="00E156C1">
        <w:rPr>
          <w:iCs/>
          <w:sz w:val="26"/>
          <w:szCs w:val="26"/>
        </w:rPr>
        <w:tab/>
        <w:t>4.3.1. Khái niệm, đặc điểm và vai trò của thuế SDĐPNN</w:t>
      </w:r>
    </w:p>
    <w:p w14:paraId="4636CD49" w14:textId="77777777" w:rsidR="00152E60" w:rsidRPr="00E156C1" w:rsidRDefault="00152E60" w:rsidP="00152E60">
      <w:pPr>
        <w:widowControl w:val="0"/>
        <w:spacing w:line="312" w:lineRule="auto"/>
        <w:jc w:val="both"/>
        <w:rPr>
          <w:iCs/>
          <w:sz w:val="26"/>
          <w:szCs w:val="26"/>
        </w:rPr>
      </w:pPr>
      <w:r w:rsidRPr="00E156C1">
        <w:rPr>
          <w:iCs/>
          <w:sz w:val="26"/>
          <w:szCs w:val="26"/>
        </w:rPr>
        <w:tab/>
        <w:t>4.3.2. Nội dung thuế SDĐPNN</w:t>
      </w:r>
    </w:p>
    <w:p w14:paraId="3F6E474B" w14:textId="77777777" w:rsidR="00152E60" w:rsidRPr="00E156C1" w:rsidRDefault="00152E60" w:rsidP="00152E60">
      <w:pPr>
        <w:widowControl w:val="0"/>
        <w:spacing w:line="312" w:lineRule="auto"/>
        <w:jc w:val="both"/>
        <w:rPr>
          <w:iCs/>
          <w:sz w:val="26"/>
          <w:szCs w:val="26"/>
        </w:rPr>
      </w:pPr>
      <w:r w:rsidRPr="00E156C1">
        <w:rPr>
          <w:iCs/>
          <w:sz w:val="26"/>
          <w:szCs w:val="26"/>
        </w:rPr>
        <w:tab/>
        <w:t>4.3.3. Quản lý thuế SDĐPNN</w:t>
      </w:r>
    </w:p>
    <w:p w14:paraId="04B1DB4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4. Thuế</w:t>
      </w:r>
      <w:r w:rsidRPr="00E156C1">
        <w:rPr>
          <w:b/>
          <w:iCs/>
          <w:sz w:val="26"/>
          <w:szCs w:val="26"/>
          <w:lang w:val="vi-VN"/>
        </w:rPr>
        <w:t xml:space="preserve"> sử dụng đất</w:t>
      </w:r>
      <w:r w:rsidRPr="00E156C1">
        <w:rPr>
          <w:b/>
          <w:iCs/>
          <w:sz w:val="26"/>
          <w:szCs w:val="26"/>
        </w:rPr>
        <w:t xml:space="preserve"> nông nghiệp</w:t>
      </w:r>
    </w:p>
    <w:p w14:paraId="3635A36F" w14:textId="77777777" w:rsidR="00152E60" w:rsidRPr="00E156C1" w:rsidRDefault="00152E60" w:rsidP="00152E60">
      <w:pPr>
        <w:widowControl w:val="0"/>
        <w:spacing w:line="312" w:lineRule="auto"/>
        <w:jc w:val="both"/>
        <w:rPr>
          <w:iCs/>
          <w:sz w:val="26"/>
          <w:szCs w:val="26"/>
        </w:rPr>
      </w:pPr>
      <w:r w:rsidRPr="00E156C1">
        <w:rPr>
          <w:iCs/>
          <w:sz w:val="26"/>
          <w:szCs w:val="26"/>
        </w:rPr>
        <w:tab/>
        <w:t>4.4.1. Khái niệm, đặc điểm và vai trò của thuế SDĐNN</w:t>
      </w:r>
    </w:p>
    <w:p w14:paraId="42CBAA19" w14:textId="77777777" w:rsidR="00152E60" w:rsidRPr="00E156C1" w:rsidRDefault="00152E60" w:rsidP="00152E60">
      <w:pPr>
        <w:widowControl w:val="0"/>
        <w:spacing w:line="312" w:lineRule="auto"/>
        <w:jc w:val="both"/>
        <w:rPr>
          <w:iCs/>
          <w:sz w:val="26"/>
          <w:szCs w:val="26"/>
        </w:rPr>
      </w:pPr>
      <w:r w:rsidRPr="00E156C1">
        <w:rPr>
          <w:iCs/>
          <w:sz w:val="26"/>
          <w:szCs w:val="26"/>
        </w:rPr>
        <w:tab/>
        <w:t>4.4.2. Nội dung thuế SDĐNN</w:t>
      </w:r>
    </w:p>
    <w:p w14:paraId="1A495395" w14:textId="77777777" w:rsidR="00152E60" w:rsidRPr="00E156C1" w:rsidRDefault="00152E60" w:rsidP="00152E60">
      <w:pPr>
        <w:widowControl w:val="0"/>
        <w:spacing w:line="312" w:lineRule="auto"/>
        <w:jc w:val="both"/>
        <w:rPr>
          <w:iCs/>
          <w:sz w:val="26"/>
          <w:szCs w:val="26"/>
        </w:rPr>
      </w:pPr>
      <w:r w:rsidRPr="00E156C1">
        <w:rPr>
          <w:iCs/>
          <w:sz w:val="26"/>
          <w:szCs w:val="26"/>
        </w:rPr>
        <w:tab/>
        <w:t>4.4.3. Quản lý thuế SDĐNN</w:t>
      </w:r>
    </w:p>
    <w:p w14:paraId="0A182E1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5. Thuế tài nguyên</w:t>
      </w:r>
    </w:p>
    <w:p w14:paraId="5CACA2E2" w14:textId="77777777" w:rsidR="00152E60" w:rsidRPr="00E156C1" w:rsidRDefault="00152E60" w:rsidP="00152E60">
      <w:pPr>
        <w:widowControl w:val="0"/>
        <w:spacing w:line="312" w:lineRule="auto"/>
        <w:jc w:val="both"/>
        <w:rPr>
          <w:iCs/>
          <w:sz w:val="26"/>
          <w:szCs w:val="26"/>
        </w:rPr>
      </w:pPr>
      <w:r w:rsidRPr="00E156C1">
        <w:rPr>
          <w:iCs/>
          <w:sz w:val="26"/>
          <w:szCs w:val="26"/>
        </w:rPr>
        <w:tab/>
        <w:t>4.5.1. Khái niệm, đặc điểm và vai trò của thuế tài nguyên</w:t>
      </w:r>
    </w:p>
    <w:p w14:paraId="65F1AE56" w14:textId="77777777" w:rsidR="00152E60" w:rsidRPr="00E156C1" w:rsidRDefault="00152E60" w:rsidP="00152E60">
      <w:pPr>
        <w:widowControl w:val="0"/>
        <w:spacing w:line="312" w:lineRule="auto"/>
        <w:jc w:val="both"/>
        <w:rPr>
          <w:iCs/>
          <w:sz w:val="26"/>
          <w:szCs w:val="26"/>
        </w:rPr>
      </w:pPr>
      <w:r w:rsidRPr="00E156C1">
        <w:rPr>
          <w:iCs/>
          <w:sz w:val="26"/>
          <w:szCs w:val="26"/>
        </w:rPr>
        <w:tab/>
        <w:t>4.5.2. Nội dung thuế tài nguyên</w:t>
      </w:r>
    </w:p>
    <w:p w14:paraId="03BA0B36" w14:textId="77777777" w:rsidR="00152E60" w:rsidRPr="00E156C1" w:rsidRDefault="00152E60" w:rsidP="00152E60">
      <w:pPr>
        <w:widowControl w:val="0"/>
        <w:spacing w:line="312" w:lineRule="auto"/>
        <w:jc w:val="both"/>
        <w:rPr>
          <w:iCs/>
          <w:sz w:val="26"/>
          <w:szCs w:val="26"/>
        </w:rPr>
      </w:pPr>
      <w:r w:rsidRPr="00E156C1">
        <w:rPr>
          <w:iCs/>
          <w:sz w:val="26"/>
          <w:szCs w:val="26"/>
        </w:rPr>
        <w:tab/>
        <w:t>4.5.3. Quản lý thuế tài nguyên</w:t>
      </w:r>
    </w:p>
    <w:p w14:paraId="134CD4A9" w14:textId="77777777" w:rsidR="00152E60" w:rsidRPr="00E156C1" w:rsidRDefault="00152E60" w:rsidP="00152E60">
      <w:pPr>
        <w:widowControl w:val="0"/>
        <w:spacing w:line="312" w:lineRule="auto"/>
        <w:jc w:val="both"/>
        <w:rPr>
          <w:b/>
          <w:iCs/>
          <w:sz w:val="26"/>
          <w:szCs w:val="26"/>
        </w:rPr>
      </w:pPr>
      <w:r w:rsidRPr="00E156C1">
        <w:rPr>
          <w:b/>
          <w:iCs/>
          <w:sz w:val="26"/>
          <w:szCs w:val="26"/>
        </w:rPr>
        <w:t>4.6. Các hình thức thuế khác</w:t>
      </w:r>
    </w:p>
    <w:p w14:paraId="05871A29" w14:textId="77777777" w:rsidR="00152E60" w:rsidRPr="00E156C1" w:rsidRDefault="00152E60" w:rsidP="00152E60">
      <w:pPr>
        <w:widowControl w:val="0"/>
        <w:spacing w:line="312" w:lineRule="auto"/>
        <w:jc w:val="both"/>
        <w:rPr>
          <w:iCs/>
          <w:sz w:val="26"/>
          <w:szCs w:val="26"/>
        </w:rPr>
      </w:pPr>
      <w:r w:rsidRPr="00E156C1">
        <w:rPr>
          <w:iCs/>
          <w:sz w:val="26"/>
          <w:szCs w:val="26"/>
        </w:rPr>
        <w:tab/>
        <w:t>4.6.1. Thuế nhà thầu</w:t>
      </w:r>
    </w:p>
    <w:p w14:paraId="2B03444D" w14:textId="77777777" w:rsidR="00152E60" w:rsidRPr="00E156C1" w:rsidRDefault="00152E60" w:rsidP="00152E60">
      <w:pPr>
        <w:widowControl w:val="0"/>
        <w:spacing w:line="312" w:lineRule="auto"/>
        <w:jc w:val="both"/>
        <w:rPr>
          <w:iCs/>
          <w:sz w:val="26"/>
          <w:szCs w:val="26"/>
        </w:rPr>
      </w:pPr>
      <w:r w:rsidRPr="00E156C1">
        <w:rPr>
          <w:iCs/>
          <w:sz w:val="26"/>
          <w:szCs w:val="26"/>
        </w:rPr>
        <w:tab/>
        <w:t>4.6.2. Thuế khác</w:t>
      </w:r>
    </w:p>
    <w:p w14:paraId="37601AA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4:</w:t>
      </w:r>
    </w:p>
    <w:p w14:paraId="7CEB935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747F870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5B6C1A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5D3F477A"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5FA5F8C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lang w:val="vi-VN"/>
        </w:rPr>
        <w:t>Các thông tư nghị định liên quan đến thuế</w:t>
      </w:r>
    </w:p>
    <w:p w14:paraId="7D459B8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26C241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Giáo trình Quản lý thuế, NXBTK năm 2002 (do bộ môn biên soạn)</w:t>
      </w:r>
    </w:p>
    <w:p w14:paraId="39B274D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âu hỏi và bài tập Quản lý thuế, NXBTK năm 2002 (do bộ môn biên soạn).</w:t>
      </w:r>
    </w:p>
    <w:p w14:paraId="0E38D27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4EE025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 luật, nghị định, thông tư về các chính sách thuế hiện hành của Việt nam</w:t>
      </w:r>
    </w:p>
    <w:p w14:paraId="29DC431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rFonts w:eastAsia="Times New Roman"/>
          <w:color w:val="000000"/>
          <w:sz w:val="26"/>
          <w:szCs w:val="26"/>
        </w:rPr>
      </w:pPr>
      <w:r w:rsidRPr="00E156C1">
        <w:rPr>
          <w:sz w:val="26"/>
          <w:szCs w:val="26"/>
        </w:rPr>
        <w:lastRenderedPageBreak/>
        <w:t>Giáo trình Thuế Nhà nước, học viện Tài chính.</w:t>
      </w:r>
    </w:p>
    <w:p w14:paraId="02064C0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07D3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15F18A4C"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dự ít nhất 75% thời gian học trên lớp.</w:t>
      </w:r>
    </w:p>
    <w:p w14:paraId="6E5336C3"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968B6AD" w14:textId="77777777" w:rsidR="00152E60" w:rsidRPr="00E156C1" w:rsidRDefault="00152E60" w:rsidP="00152E60">
      <w:pPr>
        <w:widowControl w:val="0"/>
        <w:tabs>
          <w:tab w:val="num" w:pos="993"/>
        </w:tabs>
        <w:spacing w:line="312" w:lineRule="auto"/>
        <w:ind w:firstLine="720"/>
        <w:jc w:val="both"/>
        <w:rPr>
          <w:sz w:val="26"/>
          <w:szCs w:val="26"/>
        </w:rPr>
      </w:pPr>
      <w:r w:rsidRPr="00E156C1">
        <w:rPr>
          <w:sz w:val="26"/>
          <w:szCs w:val="26"/>
        </w:rPr>
        <w:t>Ngoài ra:</w:t>
      </w:r>
    </w:p>
    <w:p w14:paraId="1134CA9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gia đầy đủ vào các buổi thảo luận và làm bài tập.</w:t>
      </w:r>
    </w:p>
    <w:p w14:paraId="314DB29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Hình thức thi kết thúc học phần: thi tự luận</w:t>
      </w:r>
    </w:p>
    <w:p w14:paraId="0CCA191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h tính điểm học phần:</w:t>
      </w:r>
    </w:p>
    <w:p w14:paraId="40322C7A"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458089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FE10DF9"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Borders>
              <w:top w:val="single" w:sz="4" w:space="0" w:color="auto"/>
              <w:left w:val="single" w:sz="4" w:space="0" w:color="auto"/>
              <w:bottom w:val="single" w:sz="4" w:space="0" w:color="auto"/>
              <w:right w:val="single" w:sz="4" w:space="0" w:color="auto"/>
            </w:tcBorders>
          </w:tcPr>
          <w:p w14:paraId="57E1F880"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Borders>
              <w:top w:val="single" w:sz="4" w:space="0" w:color="auto"/>
              <w:left w:val="single" w:sz="4" w:space="0" w:color="auto"/>
              <w:bottom w:val="single" w:sz="4" w:space="0" w:color="auto"/>
              <w:right w:val="single" w:sz="4" w:space="0" w:color="auto"/>
            </w:tcBorders>
          </w:tcPr>
          <w:p w14:paraId="130727AF"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Borders>
              <w:top w:val="single" w:sz="4" w:space="0" w:color="auto"/>
              <w:left w:val="single" w:sz="4" w:space="0" w:color="auto"/>
              <w:bottom w:val="single" w:sz="4" w:space="0" w:color="auto"/>
              <w:right w:val="single" w:sz="4" w:space="0" w:color="auto"/>
            </w:tcBorders>
          </w:tcPr>
          <w:p w14:paraId="148A2E9B"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Borders>
              <w:top w:val="single" w:sz="4" w:space="0" w:color="auto"/>
              <w:left w:val="single" w:sz="4" w:space="0" w:color="auto"/>
              <w:bottom w:val="single" w:sz="4" w:space="0" w:color="auto"/>
              <w:right w:val="single" w:sz="4" w:space="0" w:color="auto"/>
            </w:tcBorders>
          </w:tcPr>
          <w:p w14:paraId="142AB578"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603477C9"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6F1B28E2"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Borders>
              <w:top w:val="single" w:sz="4" w:space="0" w:color="auto"/>
              <w:left w:val="single" w:sz="4" w:space="0" w:color="auto"/>
              <w:bottom w:val="single" w:sz="4" w:space="0" w:color="auto"/>
              <w:right w:val="single" w:sz="4" w:space="0" w:color="auto"/>
            </w:tcBorders>
          </w:tcPr>
          <w:p w14:paraId="7FFC6660"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Borders>
              <w:top w:val="single" w:sz="4" w:space="0" w:color="auto"/>
              <w:left w:val="single" w:sz="4" w:space="0" w:color="auto"/>
              <w:bottom w:val="single" w:sz="4" w:space="0" w:color="auto"/>
              <w:right w:val="single" w:sz="4" w:space="0" w:color="auto"/>
            </w:tcBorders>
          </w:tcPr>
          <w:p w14:paraId="10F06FE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Borders>
              <w:top w:val="single" w:sz="4" w:space="0" w:color="auto"/>
              <w:left w:val="single" w:sz="4" w:space="0" w:color="auto"/>
              <w:bottom w:val="single" w:sz="4" w:space="0" w:color="auto"/>
              <w:right w:val="single" w:sz="4" w:space="0" w:color="auto"/>
            </w:tcBorders>
          </w:tcPr>
          <w:p w14:paraId="7300E014"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Borders>
              <w:top w:val="single" w:sz="4" w:space="0" w:color="auto"/>
              <w:left w:val="single" w:sz="4" w:space="0" w:color="auto"/>
              <w:bottom w:val="single" w:sz="4" w:space="0" w:color="auto"/>
              <w:right w:val="single" w:sz="4" w:space="0" w:color="auto"/>
            </w:tcBorders>
          </w:tcPr>
          <w:p w14:paraId="03A15B33"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2651E9D0"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7E4461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Borders>
              <w:top w:val="single" w:sz="4" w:space="0" w:color="auto"/>
              <w:left w:val="single" w:sz="4" w:space="0" w:color="auto"/>
              <w:bottom w:val="single" w:sz="4" w:space="0" w:color="auto"/>
              <w:right w:val="single" w:sz="4" w:space="0" w:color="auto"/>
            </w:tcBorders>
          </w:tcPr>
          <w:p w14:paraId="6B60D12A"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Borders>
              <w:top w:val="single" w:sz="4" w:space="0" w:color="auto"/>
              <w:left w:val="single" w:sz="4" w:space="0" w:color="auto"/>
              <w:bottom w:val="single" w:sz="4" w:space="0" w:color="auto"/>
              <w:right w:val="single" w:sz="4" w:space="0" w:color="auto"/>
            </w:tcBorders>
          </w:tcPr>
          <w:p w14:paraId="7C453409"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Borders>
              <w:top w:val="single" w:sz="4" w:space="0" w:color="auto"/>
              <w:left w:val="single" w:sz="4" w:space="0" w:color="auto"/>
              <w:bottom w:val="single" w:sz="4" w:space="0" w:color="auto"/>
              <w:right w:val="single" w:sz="4" w:space="0" w:color="auto"/>
            </w:tcBorders>
          </w:tcPr>
          <w:p w14:paraId="05EA402C"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Borders>
              <w:top w:val="single" w:sz="4" w:space="0" w:color="auto"/>
              <w:left w:val="single" w:sz="4" w:space="0" w:color="auto"/>
              <w:bottom w:val="single" w:sz="4" w:space="0" w:color="auto"/>
              <w:right w:val="single" w:sz="4" w:space="0" w:color="auto"/>
            </w:tcBorders>
          </w:tcPr>
          <w:p w14:paraId="06AC980D"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086A83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2F83A828"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Borders>
              <w:top w:val="single" w:sz="4" w:space="0" w:color="auto"/>
              <w:left w:val="single" w:sz="4" w:space="0" w:color="auto"/>
              <w:bottom w:val="single" w:sz="4" w:space="0" w:color="auto"/>
              <w:right w:val="single" w:sz="4" w:space="0" w:color="auto"/>
            </w:tcBorders>
          </w:tcPr>
          <w:p w14:paraId="68D6C6F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Borders>
              <w:top w:val="single" w:sz="4" w:space="0" w:color="auto"/>
              <w:left w:val="single" w:sz="4" w:space="0" w:color="auto"/>
              <w:bottom w:val="single" w:sz="4" w:space="0" w:color="auto"/>
              <w:right w:val="single" w:sz="4" w:space="0" w:color="auto"/>
            </w:tcBorders>
          </w:tcPr>
          <w:p w14:paraId="129BFA07"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Borders>
              <w:top w:val="single" w:sz="4" w:space="0" w:color="auto"/>
              <w:left w:val="single" w:sz="4" w:space="0" w:color="auto"/>
              <w:bottom w:val="single" w:sz="4" w:space="0" w:color="auto"/>
              <w:right w:val="single" w:sz="4" w:space="0" w:color="auto"/>
            </w:tcBorders>
          </w:tcPr>
          <w:p w14:paraId="04D3A188"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Borders>
              <w:top w:val="single" w:sz="4" w:space="0" w:color="auto"/>
              <w:left w:val="single" w:sz="4" w:space="0" w:color="auto"/>
              <w:bottom w:val="single" w:sz="4" w:space="0" w:color="auto"/>
              <w:right w:val="single" w:sz="4" w:space="0" w:color="auto"/>
            </w:tcBorders>
          </w:tcPr>
          <w:p w14:paraId="45E8A0B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12C14221"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7936D7AB" w14:textId="77777777" w:rsidR="00152E60" w:rsidRPr="00E156C1" w:rsidRDefault="00152E60" w:rsidP="00152E60">
            <w:pPr>
              <w:widowControl w:val="0"/>
              <w:spacing w:line="312" w:lineRule="auto"/>
              <w:jc w:val="both"/>
              <w:rPr>
                <w:sz w:val="26"/>
                <w:szCs w:val="26"/>
              </w:rPr>
            </w:pPr>
          </w:p>
        </w:tc>
        <w:tc>
          <w:tcPr>
            <w:tcW w:w="3118" w:type="dxa"/>
            <w:tcBorders>
              <w:top w:val="single" w:sz="4" w:space="0" w:color="auto"/>
              <w:left w:val="single" w:sz="4" w:space="0" w:color="auto"/>
              <w:bottom w:val="single" w:sz="4" w:space="0" w:color="auto"/>
              <w:right w:val="single" w:sz="4" w:space="0" w:color="auto"/>
            </w:tcBorders>
          </w:tcPr>
          <w:p w14:paraId="47FCAD29"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Borders>
              <w:top w:val="single" w:sz="4" w:space="0" w:color="auto"/>
              <w:left w:val="single" w:sz="4" w:space="0" w:color="auto"/>
              <w:bottom w:val="single" w:sz="4" w:space="0" w:color="auto"/>
              <w:right w:val="single" w:sz="4" w:space="0" w:color="auto"/>
            </w:tcBorders>
          </w:tcPr>
          <w:p w14:paraId="438BE96B" w14:textId="77777777" w:rsidR="00152E60" w:rsidRPr="00E156C1" w:rsidRDefault="00152E60" w:rsidP="00152E60">
            <w:pPr>
              <w:widowControl w:val="0"/>
              <w:spacing w:line="312" w:lineRule="auto"/>
              <w:jc w:val="center"/>
              <w:rPr>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69867A72" w14:textId="77777777" w:rsidR="00152E60" w:rsidRPr="00E156C1" w:rsidRDefault="00152E60" w:rsidP="00152E60">
            <w:pPr>
              <w:widowControl w:val="0"/>
              <w:spacing w:line="312" w:lineRule="auto"/>
              <w:jc w:val="center"/>
              <w:rPr>
                <w:b/>
                <w:sz w:val="26"/>
                <w:szCs w:val="26"/>
              </w:rPr>
            </w:pPr>
          </w:p>
        </w:tc>
        <w:tc>
          <w:tcPr>
            <w:tcW w:w="2268" w:type="dxa"/>
            <w:tcBorders>
              <w:top w:val="single" w:sz="4" w:space="0" w:color="auto"/>
              <w:left w:val="single" w:sz="4" w:space="0" w:color="auto"/>
              <w:bottom w:val="single" w:sz="4" w:space="0" w:color="auto"/>
              <w:right w:val="single" w:sz="4" w:space="0" w:color="auto"/>
            </w:tcBorders>
          </w:tcPr>
          <w:p w14:paraId="671459AD"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B129E45"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44E6BF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2E32CBAC" w14:textId="77777777" w:rsidTr="00152E60">
        <w:trPr>
          <w:jc w:val="center"/>
        </w:trPr>
        <w:tc>
          <w:tcPr>
            <w:tcW w:w="3477" w:type="dxa"/>
            <w:shd w:val="clear" w:color="auto" w:fill="auto"/>
          </w:tcPr>
          <w:p w14:paraId="3F90FE0F"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386F4DAE"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2103E9F3" w14:textId="4EBD2B9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1</w:t>
            </w:r>
            <w:r w:rsidR="00D309DA" w:rsidRPr="00E156C1">
              <w:rPr>
                <w:rFonts w:eastAsia="Times New Roman"/>
                <w:i/>
                <w:iCs/>
                <w:sz w:val="26"/>
                <w:szCs w:val="26"/>
                <w:lang w:val="pt-BR"/>
              </w:rPr>
              <w:t>9</w:t>
            </w:r>
          </w:p>
        </w:tc>
      </w:tr>
      <w:tr w:rsidR="00152E60" w:rsidRPr="00E156C1" w14:paraId="64829933" w14:textId="77777777" w:rsidTr="00152E60">
        <w:trPr>
          <w:jc w:val="center"/>
        </w:trPr>
        <w:tc>
          <w:tcPr>
            <w:tcW w:w="3477" w:type="dxa"/>
            <w:shd w:val="clear" w:color="auto" w:fill="auto"/>
          </w:tcPr>
          <w:p w14:paraId="6DBC48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B322C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EDE197F" w14:textId="77777777" w:rsidR="00152E60" w:rsidRPr="00E156C1" w:rsidRDefault="00152E60" w:rsidP="00152E60">
            <w:pPr>
              <w:widowControl w:val="0"/>
              <w:spacing w:line="312" w:lineRule="auto"/>
              <w:jc w:val="center"/>
              <w:rPr>
                <w:rFonts w:eastAsia="Times New Roman"/>
                <w:sz w:val="26"/>
                <w:szCs w:val="26"/>
                <w:lang w:val="pt-BR"/>
              </w:rPr>
            </w:pPr>
          </w:p>
          <w:p w14:paraId="29851240" w14:textId="77777777" w:rsidR="00152E60" w:rsidRPr="00E156C1" w:rsidRDefault="00152E60" w:rsidP="00152E60">
            <w:pPr>
              <w:widowControl w:val="0"/>
              <w:spacing w:line="312" w:lineRule="auto"/>
              <w:jc w:val="center"/>
              <w:rPr>
                <w:rFonts w:eastAsia="Times New Roman"/>
                <w:sz w:val="26"/>
                <w:szCs w:val="26"/>
                <w:lang w:val="pt-BR"/>
              </w:rPr>
            </w:pPr>
          </w:p>
          <w:p w14:paraId="7119F77D"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0C38793D"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6D8FD254"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4184D10F"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F54FFB2" w14:textId="77777777" w:rsidR="00152E60" w:rsidRPr="00E156C1" w:rsidRDefault="00152E60" w:rsidP="00152E60">
            <w:pPr>
              <w:widowControl w:val="0"/>
              <w:spacing w:line="312" w:lineRule="auto"/>
              <w:jc w:val="center"/>
              <w:rPr>
                <w:rFonts w:eastAsia="Times New Roman"/>
                <w:sz w:val="26"/>
                <w:szCs w:val="26"/>
                <w:lang w:val="pt-BR"/>
              </w:rPr>
            </w:pPr>
          </w:p>
          <w:p w14:paraId="1AE221F0" w14:textId="77777777" w:rsidR="00152E60" w:rsidRPr="00E156C1" w:rsidRDefault="00152E60" w:rsidP="00152E60">
            <w:pPr>
              <w:widowControl w:val="0"/>
              <w:spacing w:line="312" w:lineRule="auto"/>
              <w:jc w:val="center"/>
              <w:rPr>
                <w:rFonts w:eastAsia="Times New Roman"/>
                <w:sz w:val="26"/>
                <w:szCs w:val="26"/>
                <w:lang w:val="pt-BR"/>
              </w:rPr>
            </w:pPr>
          </w:p>
          <w:p w14:paraId="703CB898" w14:textId="4A3E6380" w:rsidR="00152E60" w:rsidRPr="00E156C1" w:rsidRDefault="00D309D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13C2EA5" w14:textId="77777777" w:rsidR="00152E60" w:rsidRPr="00E156C1" w:rsidRDefault="00152E60" w:rsidP="00152E60">
      <w:pPr>
        <w:widowControl w:val="0"/>
        <w:spacing w:line="312" w:lineRule="auto"/>
        <w:ind w:firstLine="720"/>
        <w:jc w:val="both"/>
        <w:rPr>
          <w:rFonts w:eastAsia="Times New Roman"/>
          <w:color w:val="000000"/>
          <w:sz w:val="26"/>
          <w:szCs w:val="26"/>
          <w:lang w:val="pt-BR"/>
        </w:rPr>
      </w:pPr>
    </w:p>
    <w:p w14:paraId="7CD61FBE" w14:textId="77777777" w:rsidR="00152E60" w:rsidRPr="00E156C1" w:rsidRDefault="00152E60" w:rsidP="00152E60">
      <w:pPr>
        <w:spacing w:after="200" w:line="276" w:lineRule="auto"/>
        <w:rPr>
          <w:b/>
          <w:bCs/>
          <w:color w:val="000000"/>
          <w:sz w:val="26"/>
          <w:szCs w:val="26"/>
          <w:lang w:val="pt-BR"/>
        </w:rPr>
      </w:pPr>
      <w:r w:rsidRPr="00E156C1">
        <w:rPr>
          <w:b/>
          <w:bCs/>
          <w:color w:val="000000"/>
          <w:sz w:val="26"/>
          <w:szCs w:val="26"/>
          <w:lang w:val="vi-VN"/>
        </w:rPr>
        <w:br w:type="page"/>
      </w:r>
    </w:p>
    <w:p w14:paraId="0DA4CE1A" w14:textId="20999D86" w:rsidR="00152E60" w:rsidRPr="00E156C1" w:rsidRDefault="00152E60" w:rsidP="00152E60">
      <w:pPr>
        <w:widowControl w:val="0"/>
        <w:spacing w:line="312" w:lineRule="auto"/>
        <w:jc w:val="center"/>
        <w:rPr>
          <w:b/>
          <w:sz w:val="26"/>
          <w:szCs w:val="26"/>
          <w:lang w:val="pt-BR"/>
        </w:rPr>
      </w:pPr>
      <w:r w:rsidRPr="00E156C1">
        <w:rPr>
          <w:b/>
          <w:noProof/>
          <w:sz w:val="26"/>
          <w:szCs w:val="26"/>
        </w:rPr>
        <w:lastRenderedPageBreak/>
        <mc:AlternateContent>
          <mc:Choice Requires="wps">
            <w:drawing>
              <wp:anchor distT="0" distB="0" distL="114300" distR="114300" simplePos="0" relativeHeight="251683328" behindDoc="0" locked="0" layoutInCell="1" allowOverlap="1" wp14:anchorId="49902451" wp14:editId="11E7CA74">
                <wp:simplePos x="0" y="0"/>
                <wp:positionH relativeFrom="column">
                  <wp:posOffset>3676650</wp:posOffset>
                </wp:positionH>
                <wp:positionV relativeFrom="paragraph">
                  <wp:posOffset>34925</wp:posOffset>
                </wp:positionV>
                <wp:extent cx="1994535" cy="361950"/>
                <wp:effectExtent l="9525" t="11430" r="5715" b="762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361950"/>
                        </a:xfrm>
                        <a:prstGeom prst="rect">
                          <a:avLst/>
                        </a:prstGeom>
                        <a:solidFill>
                          <a:srgbClr val="FFFFFF"/>
                        </a:solidFill>
                        <a:ln w="9525">
                          <a:solidFill>
                            <a:srgbClr val="000000"/>
                          </a:solidFill>
                          <a:miter lim="800000"/>
                          <a:headEnd/>
                          <a:tailEnd/>
                        </a:ln>
                      </wps:spPr>
                      <wps:txbx>
                        <w:txbxContent>
                          <w:p w14:paraId="3408AC16" w14:textId="6DD6AC24" w:rsidR="0066722E" w:rsidRPr="00FA0D12" w:rsidRDefault="0066722E" w:rsidP="00152E60">
                            <w:pPr>
                              <w:spacing w:before="80"/>
                              <w:jc w:val="center"/>
                              <w:rPr>
                                <w:b/>
                              </w:rPr>
                            </w:pPr>
                            <w:r w:rsidRPr="00FA0D12">
                              <w:rPr>
                                <w:b/>
                              </w:rPr>
                              <w:t>PHỤ LỤ</w:t>
                            </w:r>
                            <w:r>
                              <w:rPr>
                                <w:b/>
                              </w:rPr>
                              <w:t>C 03 -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902451" id="_x0000_t202" coordsize="21600,21600" o:spt="202" path="m,l,21600r21600,l21600,xe">
                <v:stroke joinstyle="miter"/>
                <v:path gradientshapeok="t" o:connecttype="rect"/>
              </v:shapetype>
              <v:shape id="Text Box 81" o:spid="_x0000_s1026" type="#_x0000_t202" style="position:absolute;left:0;text-align:left;margin-left:289.5pt;margin-top:2.75pt;width:157.05pt;height:2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">
                <v:textbox>
                  <w:txbxContent>
                    <w:p w14:paraId="3408AC16" w14:textId="6DD6AC24" w:rsidR="0066722E" w:rsidRPr="00FA0D12" w:rsidRDefault="0066722E" w:rsidP="00152E60">
                      <w:pPr>
                        <w:spacing w:before="80"/>
                        <w:jc w:val="center"/>
                        <w:rPr>
                          <w:b/>
                        </w:rPr>
                      </w:pPr>
                      <w:r w:rsidRPr="00FA0D12">
                        <w:rPr>
                          <w:b/>
                        </w:rPr>
                        <w:t>PHỤ LỤ</w:t>
                      </w:r>
                      <w:r>
                        <w:rPr>
                          <w:b/>
                        </w:rPr>
                        <w:t>C 03 - B</w:t>
                      </w:r>
                    </w:p>
                  </w:txbxContent>
                </v:textbox>
              </v:shape>
            </w:pict>
          </mc:Fallback>
        </mc:AlternateContent>
      </w:r>
    </w:p>
    <w:p w14:paraId="7B9F2144" w14:textId="1C9D125C" w:rsidR="00152E60" w:rsidRPr="00E156C1" w:rsidRDefault="00152E60" w:rsidP="00152E60">
      <w:pPr>
        <w:widowControl w:val="0"/>
        <w:spacing w:line="312" w:lineRule="auto"/>
        <w:jc w:val="center"/>
        <w:rPr>
          <w:b/>
          <w:sz w:val="26"/>
          <w:szCs w:val="26"/>
          <w:lang w:val="pt-BR"/>
        </w:rPr>
      </w:pPr>
    </w:p>
    <w:p w14:paraId="0B74CCC7" w14:textId="29962A8F" w:rsidR="00152E60" w:rsidRPr="00E156C1" w:rsidRDefault="00152E60" w:rsidP="00152E60">
      <w:pPr>
        <w:widowControl w:val="0"/>
        <w:spacing w:line="312" w:lineRule="auto"/>
        <w:jc w:val="center"/>
        <w:rPr>
          <w:b/>
          <w:sz w:val="26"/>
          <w:szCs w:val="26"/>
          <w:lang w:val="pt-BR"/>
        </w:rPr>
      </w:pPr>
    </w:p>
    <w:p w14:paraId="35F5BC63" w14:textId="04DA9A78" w:rsidR="00152E60" w:rsidRPr="00E156C1" w:rsidRDefault="00152E60" w:rsidP="00152E60">
      <w:pPr>
        <w:widowControl w:val="0"/>
        <w:spacing w:line="312" w:lineRule="auto"/>
        <w:jc w:val="center"/>
        <w:rPr>
          <w:b/>
          <w:sz w:val="26"/>
          <w:szCs w:val="26"/>
          <w:lang w:val="pt-BR"/>
        </w:rPr>
      </w:pPr>
    </w:p>
    <w:p w14:paraId="1C898FAD" w14:textId="77777777" w:rsidR="00152E60" w:rsidRPr="00E156C1" w:rsidRDefault="00152E60" w:rsidP="00152E60">
      <w:pPr>
        <w:widowControl w:val="0"/>
        <w:spacing w:line="312" w:lineRule="auto"/>
        <w:jc w:val="center"/>
        <w:rPr>
          <w:b/>
          <w:sz w:val="26"/>
          <w:szCs w:val="26"/>
          <w:lang w:val="pt-BR"/>
        </w:rPr>
      </w:pPr>
    </w:p>
    <w:p w14:paraId="5DD9ED47" w14:textId="77777777" w:rsidR="00152E60" w:rsidRPr="00E156C1" w:rsidRDefault="00152E60" w:rsidP="00152E60">
      <w:pPr>
        <w:widowControl w:val="0"/>
        <w:spacing w:line="312" w:lineRule="auto"/>
        <w:jc w:val="center"/>
        <w:rPr>
          <w:b/>
          <w:sz w:val="26"/>
          <w:szCs w:val="26"/>
          <w:lang w:val="pt-BR"/>
        </w:rPr>
      </w:pPr>
    </w:p>
    <w:p w14:paraId="2D3E557D" w14:textId="77777777" w:rsidR="00D13FB6" w:rsidRPr="00E156C1" w:rsidRDefault="00D13FB6" w:rsidP="00D13FB6">
      <w:pPr>
        <w:pStyle w:val="A1"/>
        <w:rPr>
          <w:lang w:val="pt-BR"/>
        </w:rPr>
      </w:pPr>
    </w:p>
    <w:p w14:paraId="1A459399" w14:textId="77777777" w:rsidR="00D13FB6" w:rsidRPr="00E156C1" w:rsidRDefault="00D13FB6" w:rsidP="00D13FB6">
      <w:pPr>
        <w:pStyle w:val="A1"/>
        <w:rPr>
          <w:lang w:val="pt-BR"/>
        </w:rPr>
      </w:pPr>
    </w:p>
    <w:p w14:paraId="6F04D6FA" w14:textId="77777777" w:rsidR="00D13FB6" w:rsidRPr="00E156C1" w:rsidRDefault="00D13FB6" w:rsidP="00D13FB6">
      <w:pPr>
        <w:pStyle w:val="A1"/>
        <w:rPr>
          <w:lang w:val="pt-BR"/>
        </w:rPr>
      </w:pPr>
    </w:p>
    <w:p w14:paraId="5EBA913D" w14:textId="77777777" w:rsidR="00D13FB6" w:rsidRPr="00E156C1" w:rsidRDefault="00D13FB6" w:rsidP="00D13FB6">
      <w:pPr>
        <w:pStyle w:val="A1"/>
        <w:rPr>
          <w:lang w:val="pt-BR"/>
        </w:rPr>
      </w:pPr>
    </w:p>
    <w:p w14:paraId="0460787E" w14:textId="77777777" w:rsidR="00D13FB6" w:rsidRPr="00E156C1" w:rsidRDefault="00D13FB6" w:rsidP="00D13FB6">
      <w:pPr>
        <w:pStyle w:val="A1"/>
        <w:rPr>
          <w:lang w:val="pt-BR"/>
        </w:rPr>
      </w:pPr>
    </w:p>
    <w:p w14:paraId="55712884" w14:textId="77777777" w:rsidR="00D13FB6" w:rsidRPr="00E156C1" w:rsidRDefault="00D13FB6" w:rsidP="00D13FB6">
      <w:pPr>
        <w:pStyle w:val="A1"/>
        <w:rPr>
          <w:lang w:val="pt-BR"/>
        </w:rPr>
      </w:pPr>
    </w:p>
    <w:p w14:paraId="0274EBA6" w14:textId="03FB296F" w:rsidR="00152E60" w:rsidRPr="00E156C1" w:rsidRDefault="00152E60" w:rsidP="00D13FB6">
      <w:pPr>
        <w:pStyle w:val="A1"/>
        <w:rPr>
          <w:lang w:val="pt-BR"/>
        </w:rPr>
      </w:pPr>
      <w:bookmarkStart w:id="182" w:name="_Toc27152460"/>
      <w:r w:rsidRPr="00E156C1">
        <w:rPr>
          <w:lang w:val="pt-BR"/>
        </w:rPr>
        <w:t>PHỤ LỤC 3</w:t>
      </w:r>
      <w:r w:rsidR="00D13FB6" w:rsidRPr="00E156C1">
        <w:rPr>
          <w:lang w:val="pt-BR"/>
        </w:rPr>
        <w:t>B</w:t>
      </w:r>
      <w:r w:rsidRPr="00E156C1">
        <w:rPr>
          <w:lang w:val="pt-BR"/>
        </w:rPr>
        <w:t>:</w:t>
      </w:r>
      <w:r w:rsidRPr="00E156C1">
        <w:rPr>
          <w:sz w:val="26"/>
          <w:lang w:val="pt-BR"/>
        </w:rPr>
        <w:t xml:space="preserve"> </w:t>
      </w:r>
      <w:r w:rsidR="00D13FB6" w:rsidRPr="00E156C1">
        <w:rPr>
          <w:sz w:val="26"/>
          <w:lang w:val="pt-BR"/>
        </w:rPr>
        <w:br/>
      </w:r>
      <w:r w:rsidRPr="00E156C1">
        <w:rPr>
          <w:lang w:val="pt-BR"/>
        </w:rPr>
        <w:t xml:space="preserve">ĐỀ CƯƠNG CÁC HỌC PHẦN CFAB TÍCH HỢP </w:t>
      </w:r>
      <w:r w:rsidR="00D13FB6" w:rsidRPr="00E156C1">
        <w:rPr>
          <w:lang w:val="pt-BR"/>
        </w:rPr>
        <w:br/>
      </w:r>
      <w:r w:rsidRPr="00E156C1">
        <w:rPr>
          <w:lang w:val="pt-BR"/>
        </w:rPr>
        <w:t>TRONG CHƯƠNG TRÌNH ĐÀO TẠO</w:t>
      </w:r>
      <w:bookmarkEnd w:id="182"/>
    </w:p>
    <w:p w14:paraId="5A80DFAC" w14:textId="77777777" w:rsidR="00152E60" w:rsidRPr="00E156C1" w:rsidRDefault="00152E60" w:rsidP="00152E60">
      <w:pPr>
        <w:widowControl w:val="0"/>
        <w:spacing w:line="312" w:lineRule="auto"/>
        <w:jc w:val="both"/>
        <w:rPr>
          <w:b/>
          <w:sz w:val="30"/>
          <w:szCs w:val="26"/>
          <w:lang w:val="pt-BR"/>
        </w:rPr>
      </w:pPr>
    </w:p>
    <w:p w14:paraId="25661818" w14:textId="77777777" w:rsidR="00152E60" w:rsidRPr="00E156C1" w:rsidRDefault="00152E60" w:rsidP="00152E60">
      <w:pPr>
        <w:widowControl w:val="0"/>
        <w:spacing w:line="312" w:lineRule="auto"/>
        <w:jc w:val="center"/>
        <w:rPr>
          <w:b/>
          <w:sz w:val="26"/>
          <w:szCs w:val="26"/>
          <w:lang w:val="pt-BR"/>
        </w:rPr>
      </w:pPr>
      <w:r w:rsidRPr="00E156C1">
        <w:rPr>
          <w:b/>
          <w:bCs/>
          <w:color w:val="000000"/>
          <w:sz w:val="26"/>
          <w:szCs w:val="26"/>
          <w:lang w:val="pt-BR"/>
        </w:rPr>
        <w:br w:type="page"/>
      </w:r>
    </w:p>
    <w:tbl>
      <w:tblPr>
        <w:tblW w:w="10732" w:type="dxa"/>
        <w:jc w:val="center"/>
        <w:tblLook w:val="04A0" w:firstRow="1" w:lastRow="0" w:firstColumn="1" w:lastColumn="0" w:noHBand="0" w:noVBand="1"/>
      </w:tblPr>
      <w:tblGrid>
        <w:gridCol w:w="5654"/>
        <w:gridCol w:w="5078"/>
      </w:tblGrid>
      <w:tr w:rsidR="00152E60" w:rsidRPr="00E156C1" w14:paraId="77FE0A1F" w14:textId="77777777" w:rsidTr="00D13FB6">
        <w:trPr>
          <w:trHeight w:val="1505"/>
          <w:jc w:val="center"/>
        </w:trPr>
        <w:tc>
          <w:tcPr>
            <w:tcW w:w="5654" w:type="dxa"/>
          </w:tcPr>
          <w:p w14:paraId="58B71FD8" w14:textId="77777777" w:rsidR="00152E60" w:rsidRPr="00E156C1" w:rsidRDefault="00152E60" w:rsidP="00152E60">
            <w:pPr>
              <w:rPr>
                <w:rFonts w:ascii="Times New Roman Bold" w:hAnsi="Times New Roman Bold"/>
                <w:b/>
                <w:spacing w:val="-6"/>
                <w:sz w:val="26"/>
                <w:szCs w:val="20"/>
              </w:rPr>
            </w:pPr>
            <w:r w:rsidRPr="00E156C1">
              <w:rPr>
                <w:rFonts w:ascii="Times New Roman Bold" w:hAnsi="Times New Roman Bold"/>
                <w:b/>
                <w:spacing w:val="-6"/>
                <w:sz w:val="26"/>
                <w:szCs w:val="20"/>
              </w:rPr>
              <w:lastRenderedPageBreak/>
              <w:t>MINISTRY OF EDUCATION AND TRAINING</w:t>
            </w:r>
          </w:p>
          <w:p w14:paraId="044D741E" w14:textId="77777777" w:rsidR="00152E60" w:rsidRPr="00E156C1" w:rsidRDefault="00152E60" w:rsidP="00152E60">
            <w:pPr>
              <w:jc w:val="center"/>
              <w:rPr>
                <w:b/>
                <w:sz w:val="26"/>
                <w:szCs w:val="20"/>
              </w:rPr>
            </w:pPr>
            <w:r w:rsidRPr="00E156C1">
              <w:rPr>
                <w:b/>
                <w:sz w:val="26"/>
                <w:szCs w:val="20"/>
              </w:rPr>
              <w:t>NATIONAL ECONOMICS UNIVERSITY</w:t>
            </w:r>
          </w:p>
          <w:p w14:paraId="2A6C63CA" w14:textId="77777777" w:rsidR="00152E60" w:rsidRPr="00E156C1" w:rsidRDefault="00152E60" w:rsidP="00152E60">
            <w:pPr>
              <w:jc w:val="center"/>
              <w:rPr>
                <w:b/>
                <w:sz w:val="26"/>
                <w:szCs w:val="20"/>
              </w:rPr>
            </w:pPr>
            <w:r w:rsidRPr="00E156C1">
              <w:rPr>
                <w:b/>
                <w:sz w:val="26"/>
                <w:szCs w:val="20"/>
              </w:rPr>
              <w:t>-------------------</w:t>
            </w:r>
          </w:p>
        </w:tc>
        <w:tc>
          <w:tcPr>
            <w:tcW w:w="5078" w:type="dxa"/>
          </w:tcPr>
          <w:p w14:paraId="1B3CFB66" w14:textId="77777777" w:rsidR="00152E60" w:rsidRPr="00E156C1" w:rsidRDefault="00152E60" w:rsidP="00152E60">
            <w:pPr>
              <w:jc w:val="center"/>
              <w:rPr>
                <w:b/>
                <w:sz w:val="26"/>
                <w:szCs w:val="20"/>
              </w:rPr>
            </w:pPr>
            <w:r w:rsidRPr="00E156C1">
              <w:rPr>
                <w:b/>
                <w:sz w:val="26"/>
                <w:szCs w:val="20"/>
              </w:rPr>
              <w:t>SOCIALIST REPUBLIC OF VIETNAM</w:t>
            </w:r>
          </w:p>
          <w:p w14:paraId="0D8548AE" w14:textId="77777777" w:rsidR="00152E60" w:rsidRPr="00E156C1" w:rsidRDefault="00152E60" w:rsidP="00152E60">
            <w:pPr>
              <w:jc w:val="center"/>
              <w:rPr>
                <w:b/>
                <w:sz w:val="26"/>
                <w:szCs w:val="20"/>
              </w:rPr>
            </w:pPr>
            <w:r w:rsidRPr="00E156C1">
              <w:rPr>
                <w:b/>
                <w:sz w:val="26"/>
                <w:szCs w:val="20"/>
              </w:rPr>
              <w:t>Independence – Freedom – Happiness</w:t>
            </w:r>
          </w:p>
          <w:p w14:paraId="4D41FFC5" w14:textId="77777777" w:rsidR="00152E60" w:rsidRPr="00E156C1" w:rsidRDefault="00152E60" w:rsidP="00152E60">
            <w:pPr>
              <w:jc w:val="center"/>
              <w:rPr>
                <w:b/>
                <w:sz w:val="26"/>
                <w:szCs w:val="20"/>
              </w:rPr>
            </w:pPr>
            <w:r w:rsidRPr="00E156C1">
              <w:rPr>
                <w:b/>
                <w:sz w:val="26"/>
                <w:szCs w:val="20"/>
              </w:rPr>
              <w:t>-----------------------------------</w:t>
            </w:r>
          </w:p>
        </w:tc>
      </w:tr>
    </w:tbl>
    <w:p w14:paraId="67D73421" w14:textId="77777777" w:rsidR="00152E60" w:rsidRPr="00E156C1" w:rsidRDefault="00152E60" w:rsidP="00152E60">
      <w:pPr>
        <w:jc w:val="center"/>
        <w:rPr>
          <w:rFonts w:eastAsia="Times New Roman"/>
          <w:b/>
          <w:bCs/>
          <w:color w:val="000000"/>
          <w:sz w:val="32"/>
          <w:szCs w:val="32"/>
        </w:rPr>
      </w:pPr>
      <w:r w:rsidRPr="00E156C1">
        <w:rPr>
          <w:rFonts w:eastAsia="Times New Roman"/>
          <w:b/>
          <w:bCs/>
          <w:color w:val="000000"/>
          <w:sz w:val="32"/>
          <w:szCs w:val="32"/>
        </w:rPr>
        <w:t>COURSE SYLLABUS</w:t>
      </w:r>
    </w:p>
    <w:p w14:paraId="45F7D358"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4F73AC63" w14:textId="77777777" w:rsidR="00152E60" w:rsidRPr="00E156C1" w:rsidRDefault="00152E60" w:rsidP="00152E60">
      <w:pPr>
        <w:jc w:val="center"/>
        <w:rPr>
          <w:rFonts w:eastAsia="Times New Roman"/>
          <w:b/>
          <w:bCs/>
          <w:color w:val="000000"/>
          <w:sz w:val="26"/>
          <w:szCs w:val="26"/>
        </w:rPr>
      </w:pPr>
    </w:p>
    <w:p w14:paraId="23A92E81"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2C69CADB"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1</w:t>
      </w:r>
      <w:r w:rsidRPr="00E156C1">
        <w:rPr>
          <w:rFonts w:eastAsia="Times New Roman"/>
          <w:color w:val="000000"/>
          <w:sz w:val="26"/>
          <w:szCs w:val="26"/>
        </w:rPr>
        <w:t xml:space="preserve"> </w:t>
      </w:r>
    </w:p>
    <w:p w14:paraId="7197EBAD"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6C394DEC"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D6F3D29"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None</w:t>
      </w:r>
    </w:p>
    <w:p w14:paraId="5F8A336C"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e module is the first part of law subject, designed for working towards the completion of ICAEW Certificate in Finance, Accounting and Business (ICAEW CFAB). Having its main content tailored to cover important subjects of contract law, this module aims to equip students with knowledge regarding formation and termination of contract, agency relationship, and the law of torts, necessary for ICAEW examination. Students will be having one mid-term and one final-term test reflecting the real examination of ICAEW.</w:t>
      </w:r>
    </w:p>
    <w:p w14:paraId="53E394DE" w14:textId="77777777" w:rsidR="00152E60" w:rsidRPr="00E156C1" w:rsidRDefault="00152E60" w:rsidP="00152E60">
      <w:pPr>
        <w:spacing w:before="120"/>
        <w:jc w:val="both"/>
        <w:rPr>
          <w:rFonts w:eastAsia="Times New Roman"/>
          <w:color w:val="000000"/>
          <w:spacing w:val="-4"/>
          <w:sz w:val="26"/>
          <w:szCs w:val="26"/>
        </w:rPr>
      </w:pPr>
      <w:r w:rsidRPr="00E156C1">
        <w:rPr>
          <w:rFonts w:eastAsia="Times New Roman"/>
          <w:b/>
          <w:color w:val="000000"/>
          <w:spacing w:val="-4"/>
          <w:sz w:val="26"/>
          <w:szCs w:val="26"/>
        </w:rPr>
        <w:t>5. MODULE OBJECTIVES</w:t>
      </w:r>
      <w:r w:rsidRPr="00E156C1">
        <w:rPr>
          <w:rFonts w:eastAsia="Times New Roman"/>
          <w:color w:val="000000"/>
          <w:spacing w:val="-4"/>
          <w:sz w:val="26"/>
          <w:szCs w:val="26"/>
        </w:rPr>
        <w:t>: To provide students with an understanding of the principles of English law. On completion of this module, students will be able to realise all important matters required by the ICAEW in its examination, which include:</w:t>
      </w:r>
    </w:p>
    <w:p w14:paraId="5CD2F24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and analysing all fundamental concepts of contract law;</w:t>
      </w:r>
    </w:p>
    <w:p w14:paraId="23A62BC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the nature of contractual agreements, the agency relationship and the consequences of negligence.</w:t>
      </w:r>
    </w:p>
    <w:p w14:paraId="38EAF0F3" w14:textId="77777777" w:rsidR="00152E60" w:rsidRPr="00E156C1" w:rsidRDefault="00152E60" w:rsidP="00152E60">
      <w:pPr>
        <w:ind w:left="720"/>
        <w:rPr>
          <w:rFonts w:eastAsia="Times New Roman"/>
          <w:color w:val="000000"/>
          <w:sz w:val="26"/>
          <w:szCs w:val="26"/>
        </w:rPr>
      </w:pPr>
    </w:p>
    <w:p w14:paraId="282A6AD4" w14:textId="77777777" w:rsidR="00152E60" w:rsidRPr="00E156C1" w:rsidRDefault="00152E60" w:rsidP="00152E60">
      <w:pPr>
        <w:ind w:left="720"/>
        <w:rPr>
          <w:rFonts w:eastAsia="Times New Roman"/>
          <w:color w:val="000000"/>
          <w:sz w:val="26"/>
          <w:szCs w:val="26"/>
        </w:rPr>
      </w:pPr>
    </w:p>
    <w:p w14:paraId="7E51049A"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br w:type="page"/>
      </w:r>
    </w:p>
    <w:p w14:paraId="052A93F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lastRenderedPageBreak/>
        <w:t>6. CONTENT:</w:t>
      </w:r>
    </w:p>
    <w:p w14:paraId="4D7C171E" w14:textId="77777777" w:rsidR="00152E60" w:rsidRPr="00E156C1" w:rsidRDefault="00152E60" w:rsidP="00152E60">
      <w:pPr>
        <w:jc w:val="center"/>
        <w:rPr>
          <w:b/>
          <w:color w:val="000000"/>
          <w:sz w:val="26"/>
          <w:szCs w:val="26"/>
        </w:rPr>
      </w:pPr>
      <w:r w:rsidRPr="00E156C1">
        <w:rPr>
          <w:b/>
          <w:color w:val="000000"/>
          <w:sz w:val="26"/>
          <w:szCs w:val="26"/>
        </w:rPr>
        <w:t>TIME ALLOCATION</w:t>
      </w:r>
    </w:p>
    <w:tbl>
      <w:tblPr>
        <w:tblW w:w="43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1274"/>
        <w:gridCol w:w="1781"/>
        <w:gridCol w:w="1831"/>
        <w:gridCol w:w="2897"/>
      </w:tblGrid>
      <w:tr w:rsidR="00152E60" w:rsidRPr="00E156C1" w14:paraId="5E328C87" w14:textId="77777777" w:rsidTr="00D13FB6">
        <w:trPr>
          <w:cantSplit/>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2C8FBB4F" w14:textId="77777777" w:rsidR="00152E60" w:rsidRPr="00E156C1" w:rsidRDefault="00152E60" w:rsidP="00152E60">
            <w:pPr>
              <w:jc w:val="center"/>
              <w:rPr>
                <w:b/>
                <w:bCs/>
                <w:i/>
                <w:sz w:val="26"/>
                <w:szCs w:val="26"/>
              </w:rPr>
            </w:pPr>
            <w:r w:rsidRPr="00E156C1">
              <w:rPr>
                <w:b/>
                <w:bCs/>
                <w:i/>
                <w:sz w:val="26"/>
                <w:szCs w:val="26"/>
              </w:rPr>
              <w:t>Week</w:t>
            </w:r>
          </w:p>
        </w:tc>
        <w:tc>
          <w:tcPr>
            <w:tcW w:w="713" w:type="pct"/>
            <w:vMerge w:val="restart"/>
            <w:tcBorders>
              <w:top w:val="single" w:sz="4" w:space="0" w:color="auto"/>
              <w:left w:val="single" w:sz="4" w:space="0" w:color="auto"/>
              <w:bottom w:val="single" w:sz="4" w:space="0" w:color="auto"/>
              <w:right w:val="single" w:sz="4" w:space="0" w:color="auto"/>
            </w:tcBorders>
            <w:vAlign w:val="center"/>
          </w:tcPr>
          <w:p w14:paraId="21117E46" w14:textId="77777777" w:rsidR="00152E60" w:rsidRPr="00E156C1" w:rsidRDefault="00152E60" w:rsidP="00152E60">
            <w:pPr>
              <w:jc w:val="center"/>
              <w:rPr>
                <w:b/>
                <w:bCs/>
                <w:i/>
                <w:sz w:val="26"/>
                <w:szCs w:val="26"/>
              </w:rPr>
            </w:pPr>
            <w:r w:rsidRPr="00E156C1">
              <w:rPr>
                <w:b/>
                <w:bCs/>
                <w:i/>
                <w:sz w:val="26"/>
                <w:szCs w:val="26"/>
              </w:rPr>
              <w:t>Time</w:t>
            </w:r>
          </w:p>
          <w:p w14:paraId="3725FC3A" w14:textId="77777777" w:rsidR="00152E60" w:rsidRPr="00E156C1" w:rsidRDefault="00152E60" w:rsidP="00152E60">
            <w:pPr>
              <w:jc w:val="center"/>
              <w:rPr>
                <w:b/>
                <w:bCs/>
                <w:i/>
                <w:sz w:val="26"/>
                <w:szCs w:val="26"/>
              </w:rPr>
            </w:pPr>
            <w:r w:rsidRPr="00E156C1">
              <w:rPr>
                <w:b/>
                <w:bCs/>
                <w:i/>
                <w:sz w:val="26"/>
                <w:szCs w:val="26"/>
              </w:rPr>
              <w:t xml:space="preserve">(hour) </w:t>
            </w:r>
          </w:p>
        </w:tc>
        <w:tc>
          <w:tcPr>
            <w:tcW w:w="2024" w:type="pct"/>
            <w:gridSpan w:val="2"/>
            <w:tcBorders>
              <w:top w:val="single" w:sz="4" w:space="0" w:color="auto"/>
              <w:left w:val="single" w:sz="4" w:space="0" w:color="auto"/>
              <w:bottom w:val="single" w:sz="4" w:space="0" w:color="auto"/>
              <w:right w:val="single" w:sz="4" w:space="0" w:color="auto"/>
            </w:tcBorders>
            <w:vAlign w:val="center"/>
          </w:tcPr>
          <w:p w14:paraId="474A0AC5" w14:textId="77777777" w:rsidR="00152E60" w:rsidRPr="00E156C1" w:rsidRDefault="00152E60" w:rsidP="00152E60">
            <w:pPr>
              <w:jc w:val="center"/>
              <w:rPr>
                <w:b/>
                <w:bCs/>
                <w:i/>
                <w:sz w:val="26"/>
                <w:szCs w:val="26"/>
              </w:rPr>
            </w:pPr>
            <w:r w:rsidRPr="00E156C1">
              <w:rPr>
                <w:b/>
                <w:bCs/>
                <w:i/>
                <w:sz w:val="26"/>
                <w:szCs w:val="26"/>
              </w:rPr>
              <w:t>Spent on</w:t>
            </w:r>
          </w:p>
        </w:tc>
        <w:tc>
          <w:tcPr>
            <w:tcW w:w="1623" w:type="pct"/>
            <w:tcBorders>
              <w:top w:val="single" w:sz="4" w:space="0" w:color="auto"/>
              <w:left w:val="single" w:sz="4" w:space="0" w:color="auto"/>
              <w:bottom w:val="single" w:sz="4" w:space="0" w:color="auto"/>
              <w:right w:val="single" w:sz="4" w:space="0" w:color="auto"/>
            </w:tcBorders>
          </w:tcPr>
          <w:p w14:paraId="7E8C0F43"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52959C9E" w14:textId="77777777" w:rsidTr="00D13FB6">
        <w:trPr>
          <w:cantSplit/>
          <w:jc w:val="center"/>
        </w:trPr>
        <w:tc>
          <w:tcPr>
            <w:tcW w:w="639" w:type="pct"/>
            <w:vMerge/>
            <w:tcBorders>
              <w:top w:val="single" w:sz="4" w:space="0" w:color="auto"/>
              <w:left w:val="single" w:sz="4" w:space="0" w:color="auto"/>
              <w:bottom w:val="single" w:sz="4" w:space="0" w:color="auto"/>
              <w:right w:val="single" w:sz="4" w:space="0" w:color="auto"/>
            </w:tcBorders>
          </w:tcPr>
          <w:p w14:paraId="5445F560" w14:textId="77777777" w:rsidR="00152E60" w:rsidRPr="00E156C1" w:rsidRDefault="00152E60" w:rsidP="00152E60">
            <w:pPr>
              <w:rPr>
                <w:b/>
                <w:bCs/>
                <w:i/>
                <w:sz w:val="26"/>
                <w:szCs w:val="26"/>
              </w:rPr>
            </w:pPr>
          </w:p>
        </w:tc>
        <w:tc>
          <w:tcPr>
            <w:tcW w:w="713" w:type="pct"/>
            <w:vMerge/>
            <w:tcBorders>
              <w:top w:val="single" w:sz="4" w:space="0" w:color="auto"/>
              <w:left w:val="single" w:sz="4" w:space="0" w:color="auto"/>
              <w:bottom w:val="single" w:sz="4" w:space="0" w:color="auto"/>
              <w:right w:val="single" w:sz="4" w:space="0" w:color="auto"/>
            </w:tcBorders>
            <w:vAlign w:val="bottom"/>
          </w:tcPr>
          <w:p w14:paraId="1AE35804" w14:textId="77777777" w:rsidR="00152E60" w:rsidRPr="00E156C1" w:rsidRDefault="00152E60" w:rsidP="00152E60">
            <w:pPr>
              <w:jc w:val="center"/>
              <w:rPr>
                <w:b/>
                <w:bCs/>
                <w:i/>
                <w:sz w:val="26"/>
                <w:szCs w:val="26"/>
              </w:rPr>
            </w:pPr>
          </w:p>
        </w:tc>
        <w:tc>
          <w:tcPr>
            <w:tcW w:w="998" w:type="pct"/>
            <w:tcBorders>
              <w:top w:val="single" w:sz="4" w:space="0" w:color="auto"/>
              <w:left w:val="single" w:sz="4" w:space="0" w:color="auto"/>
              <w:bottom w:val="single" w:sz="4" w:space="0" w:color="auto"/>
              <w:right w:val="single" w:sz="4" w:space="0" w:color="auto"/>
            </w:tcBorders>
            <w:vAlign w:val="center"/>
          </w:tcPr>
          <w:p w14:paraId="1EB459C3" w14:textId="77777777" w:rsidR="00152E60" w:rsidRPr="00E156C1" w:rsidRDefault="00152E60" w:rsidP="00152E60">
            <w:pPr>
              <w:jc w:val="center"/>
              <w:rPr>
                <w:b/>
                <w:bCs/>
                <w:i/>
                <w:sz w:val="26"/>
                <w:szCs w:val="26"/>
              </w:rPr>
            </w:pPr>
            <w:r w:rsidRPr="00E156C1">
              <w:rPr>
                <w:b/>
                <w:bCs/>
                <w:i/>
                <w:sz w:val="26"/>
                <w:szCs w:val="26"/>
              </w:rPr>
              <w:t>Theory</w:t>
            </w:r>
          </w:p>
        </w:tc>
        <w:tc>
          <w:tcPr>
            <w:tcW w:w="1026" w:type="pct"/>
            <w:tcBorders>
              <w:top w:val="single" w:sz="4" w:space="0" w:color="auto"/>
              <w:left w:val="single" w:sz="4" w:space="0" w:color="auto"/>
              <w:bottom w:val="single" w:sz="4" w:space="0" w:color="auto"/>
              <w:right w:val="single" w:sz="4" w:space="0" w:color="auto"/>
            </w:tcBorders>
            <w:vAlign w:val="center"/>
          </w:tcPr>
          <w:p w14:paraId="07E44C2F"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623" w:type="pct"/>
            <w:tcBorders>
              <w:top w:val="single" w:sz="4" w:space="0" w:color="auto"/>
              <w:left w:val="single" w:sz="4" w:space="0" w:color="auto"/>
              <w:bottom w:val="single" w:sz="4" w:space="0" w:color="auto"/>
              <w:right w:val="single" w:sz="4" w:space="0" w:color="auto"/>
            </w:tcBorders>
          </w:tcPr>
          <w:p w14:paraId="5C4B5F58" w14:textId="77777777" w:rsidR="00152E60" w:rsidRPr="00E156C1" w:rsidRDefault="00152E60" w:rsidP="00152E60">
            <w:pPr>
              <w:jc w:val="center"/>
              <w:rPr>
                <w:b/>
                <w:bCs/>
                <w:i/>
                <w:sz w:val="26"/>
                <w:szCs w:val="26"/>
              </w:rPr>
            </w:pPr>
          </w:p>
        </w:tc>
      </w:tr>
      <w:tr w:rsidR="00152E60" w:rsidRPr="00E156C1" w14:paraId="6AD254E5"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tcPr>
          <w:p w14:paraId="50A63795" w14:textId="77777777" w:rsidR="00152E60" w:rsidRPr="00E156C1" w:rsidRDefault="00152E60" w:rsidP="00152E60">
            <w:pPr>
              <w:jc w:val="center"/>
              <w:rPr>
                <w:sz w:val="26"/>
                <w:szCs w:val="26"/>
              </w:rPr>
            </w:pPr>
            <w:r w:rsidRPr="00E156C1">
              <w:rPr>
                <w:sz w:val="26"/>
                <w:szCs w:val="26"/>
              </w:rPr>
              <w:t>1</w:t>
            </w:r>
          </w:p>
          <w:p w14:paraId="13AF3556" w14:textId="77777777" w:rsidR="00152E60" w:rsidRPr="00E156C1" w:rsidRDefault="00152E60" w:rsidP="00152E60">
            <w:pPr>
              <w:jc w:val="center"/>
              <w:rPr>
                <w:sz w:val="26"/>
                <w:szCs w:val="26"/>
              </w:rPr>
            </w:pPr>
            <w:r w:rsidRPr="00E156C1">
              <w:rPr>
                <w:sz w:val="26"/>
                <w:szCs w:val="26"/>
              </w:rPr>
              <w:t>2</w:t>
            </w:r>
          </w:p>
          <w:p w14:paraId="439DCE6D" w14:textId="77777777" w:rsidR="00152E60" w:rsidRPr="00E156C1" w:rsidRDefault="00152E60" w:rsidP="00152E60">
            <w:pPr>
              <w:jc w:val="center"/>
              <w:rPr>
                <w:sz w:val="26"/>
                <w:szCs w:val="26"/>
              </w:rPr>
            </w:pPr>
            <w:r w:rsidRPr="00E156C1">
              <w:rPr>
                <w:sz w:val="26"/>
                <w:szCs w:val="26"/>
              </w:rPr>
              <w:t>3</w:t>
            </w:r>
          </w:p>
          <w:p w14:paraId="18050F8E" w14:textId="77777777" w:rsidR="00152E60" w:rsidRPr="00E156C1" w:rsidRDefault="00152E60" w:rsidP="00152E60">
            <w:pPr>
              <w:jc w:val="center"/>
              <w:rPr>
                <w:sz w:val="26"/>
                <w:szCs w:val="26"/>
              </w:rPr>
            </w:pPr>
            <w:r w:rsidRPr="00E156C1">
              <w:rPr>
                <w:sz w:val="26"/>
                <w:szCs w:val="26"/>
              </w:rPr>
              <w:t>4</w:t>
            </w:r>
          </w:p>
          <w:p w14:paraId="153279E7" w14:textId="77777777" w:rsidR="00152E60" w:rsidRPr="00E156C1" w:rsidRDefault="00152E60" w:rsidP="00152E60">
            <w:pPr>
              <w:jc w:val="center"/>
              <w:rPr>
                <w:sz w:val="26"/>
                <w:szCs w:val="26"/>
              </w:rPr>
            </w:pPr>
            <w:r w:rsidRPr="00E156C1">
              <w:rPr>
                <w:sz w:val="26"/>
                <w:szCs w:val="26"/>
              </w:rPr>
              <w:t>5</w:t>
            </w:r>
          </w:p>
          <w:p w14:paraId="4C7B590D" w14:textId="77777777" w:rsidR="00152E60" w:rsidRPr="00E156C1" w:rsidRDefault="00152E60" w:rsidP="00152E60">
            <w:pPr>
              <w:jc w:val="center"/>
              <w:rPr>
                <w:sz w:val="26"/>
                <w:szCs w:val="26"/>
              </w:rPr>
            </w:pPr>
            <w:r w:rsidRPr="00E156C1">
              <w:rPr>
                <w:sz w:val="26"/>
                <w:szCs w:val="26"/>
              </w:rPr>
              <w:t>6</w:t>
            </w:r>
          </w:p>
          <w:p w14:paraId="3314222A" w14:textId="77777777" w:rsidR="00152E60" w:rsidRPr="00E156C1" w:rsidRDefault="00152E60" w:rsidP="00152E60">
            <w:pPr>
              <w:jc w:val="center"/>
              <w:rPr>
                <w:sz w:val="26"/>
                <w:szCs w:val="26"/>
              </w:rPr>
            </w:pPr>
            <w:r w:rsidRPr="00E156C1">
              <w:rPr>
                <w:sz w:val="26"/>
                <w:szCs w:val="26"/>
              </w:rPr>
              <w:t>7</w:t>
            </w:r>
          </w:p>
          <w:p w14:paraId="266F61F4" w14:textId="77777777" w:rsidR="00152E60" w:rsidRPr="00E156C1" w:rsidRDefault="00152E60" w:rsidP="00152E60">
            <w:pPr>
              <w:jc w:val="center"/>
              <w:rPr>
                <w:sz w:val="26"/>
                <w:szCs w:val="26"/>
              </w:rPr>
            </w:pPr>
            <w:r w:rsidRPr="00E156C1">
              <w:rPr>
                <w:sz w:val="26"/>
                <w:szCs w:val="26"/>
              </w:rPr>
              <w:t>8</w:t>
            </w:r>
          </w:p>
          <w:p w14:paraId="1A0D8610" w14:textId="77777777" w:rsidR="00152E60" w:rsidRPr="00E156C1" w:rsidRDefault="00152E60" w:rsidP="00152E60">
            <w:pPr>
              <w:jc w:val="center"/>
              <w:rPr>
                <w:sz w:val="26"/>
                <w:szCs w:val="26"/>
              </w:rPr>
            </w:pPr>
            <w:r w:rsidRPr="00E156C1">
              <w:rPr>
                <w:sz w:val="26"/>
                <w:szCs w:val="26"/>
              </w:rPr>
              <w:t>9</w:t>
            </w:r>
          </w:p>
          <w:p w14:paraId="13DCE50A" w14:textId="77777777" w:rsidR="00152E60" w:rsidRPr="00E156C1" w:rsidRDefault="00152E60" w:rsidP="00152E60">
            <w:pPr>
              <w:jc w:val="center"/>
              <w:rPr>
                <w:sz w:val="26"/>
                <w:szCs w:val="26"/>
              </w:rPr>
            </w:pPr>
            <w:r w:rsidRPr="00E156C1">
              <w:rPr>
                <w:sz w:val="26"/>
                <w:szCs w:val="26"/>
              </w:rPr>
              <w:t>10</w:t>
            </w:r>
          </w:p>
        </w:tc>
        <w:tc>
          <w:tcPr>
            <w:tcW w:w="713" w:type="pct"/>
            <w:tcBorders>
              <w:top w:val="single" w:sz="4" w:space="0" w:color="auto"/>
              <w:left w:val="single" w:sz="4" w:space="0" w:color="auto"/>
              <w:bottom w:val="single" w:sz="4" w:space="0" w:color="auto"/>
              <w:right w:val="single" w:sz="4" w:space="0" w:color="auto"/>
            </w:tcBorders>
          </w:tcPr>
          <w:p w14:paraId="1C4B6037" w14:textId="77777777" w:rsidR="00152E60" w:rsidRPr="00E156C1" w:rsidRDefault="00152E60" w:rsidP="00152E60">
            <w:pPr>
              <w:jc w:val="center"/>
              <w:rPr>
                <w:sz w:val="26"/>
                <w:szCs w:val="26"/>
              </w:rPr>
            </w:pPr>
            <w:r w:rsidRPr="00E156C1">
              <w:rPr>
                <w:sz w:val="26"/>
                <w:szCs w:val="26"/>
              </w:rPr>
              <w:t>3</w:t>
            </w:r>
          </w:p>
          <w:p w14:paraId="12B6DE92" w14:textId="77777777" w:rsidR="00152E60" w:rsidRPr="00E156C1" w:rsidRDefault="00152E60" w:rsidP="00152E60">
            <w:pPr>
              <w:jc w:val="center"/>
              <w:rPr>
                <w:sz w:val="26"/>
                <w:szCs w:val="26"/>
              </w:rPr>
            </w:pPr>
            <w:r w:rsidRPr="00E156C1">
              <w:rPr>
                <w:sz w:val="26"/>
                <w:szCs w:val="26"/>
              </w:rPr>
              <w:t>3</w:t>
            </w:r>
          </w:p>
          <w:p w14:paraId="0C85508C" w14:textId="77777777" w:rsidR="00152E60" w:rsidRPr="00E156C1" w:rsidRDefault="00152E60" w:rsidP="00152E60">
            <w:pPr>
              <w:jc w:val="center"/>
              <w:rPr>
                <w:sz w:val="26"/>
                <w:szCs w:val="26"/>
              </w:rPr>
            </w:pPr>
            <w:r w:rsidRPr="00E156C1">
              <w:rPr>
                <w:sz w:val="26"/>
                <w:szCs w:val="26"/>
              </w:rPr>
              <w:t>3</w:t>
            </w:r>
          </w:p>
          <w:p w14:paraId="716FC59A" w14:textId="77777777" w:rsidR="00152E60" w:rsidRPr="00E156C1" w:rsidRDefault="00152E60" w:rsidP="00152E60">
            <w:pPr>
              <w:jc w:val="center"/>
              <w:rPr>
                <w:sz w:val="26"/>
                <w:szCs w:val="26"/>
              </w:rPr>
            </w:pPr>
            <w:r w:rsidRPr="00E156C1">
              <w:rPr>
                <w:sz w:val="26"/>
                <w:szCs w:val="26"/>
              </w:rPr>
              <w:t>3</w:t>
            </w:r>
          </w:p>
          <w:p w14:paraId="67FC8E5E" w14:textId="77777777" w:rsidR="00152E60" w:rsidRPr="00E156C1" w:rsidRDefault="00152E60" w:rsidP="00152E60">
            <w:pPr>
              <w:jc w:val="center"/>
              <w:rPr>
                <w:sz w:val="26"/>
                <w:szCs w:val="26"/>
              </w:rPr>
            </w:pPr>
            <w:r w:rsidRPr="00E156C1">
              <w:rPr>
                <w:sz w:val="26"/>
                <w:szCs w:val="26"/>
              </w:rPr>
              <w:t>3</w:t>
            </w:r>
          </w:p>
          <w:p w14:paraId="5EEE9BDD" w14:textId="77777777" w:rsidR="00152E60" w:rsidRPr="00E156C1" w:rsidRDefault="00152E60" w:rsidP="00152E60">
            <w:pPr>
              <w:jc w:val="center"/>
              <w:rPr>
                <w:sz w:val="26"/>
                <w:szCs w:val="26"/>
              </w:rPr>
            </w:pPr>
            <w:r w:rsidRPr="00E156C1">
              <w:rPr>
                <w:sz w:val="26"/>
                <w:szCs w:val="26"/>
              </w:rPr>
              <w:t>3</w:t>
            </w:r>
          </w:p>
          <w:p w14:paraId="02DE66D3" w14:textId="77777777" w:rsidR="00152E60" w:rsidRPr="00E156C1" w:rsidRDefault="00152E60" w:rsidP="00152E60">
            <w:pPr>
              <w:jc w:val="center"/>
              <w:rPr>
                <w:sz w:val="26"/>
                <w:szCs w:val="26"/>
              </w:rPr>
            </w:pPr>
            <w:r w:rsidRPr="00E156C1">
              <w:rPr>
                <w:sz w:val="26"/>
                <w:szCs w:val="26"/>
              </w:rPr>
              <w:t>3</w:t>
            </w:r>
          </w:p>
          <w:p w14:paraId="291B5198" w14:textId="77777777" w:rsidR="00152E60" w:rsidRPr="00E156C1" w:rsidRDefault="00152E60" w:rsidP="00152E60">
            <w:pPr>
              <w:jc w:val="center"/>
              <w:rPr>
                <w:sz w:val="26"/>
                <w:szCs w:val="26"/>
              </w:rPr>
            </w:pPr>
            <w:r w:rsidRPr="00E156C1">
              <w:rPr>
                <w:sz w:val="26"/>
                <w:szCs w:val="26"/>
              </w:rPr>
              <w:t>3</w:t>
            </w:r>
          </w:p>
          <w:p w14:paraId="1815FCC1" w14:textId="77777777" w:rsidR="00152E60" w:rsidRPr="00E156C1" w:rsidRDefault="00152E60" w:rsidP="00152E60">
            <w:pPr>
              <w:jc w:val="center"/>
              <w:rPr>
                <w:sz w:val="26"/>
                <w:szCs w:val="26"/>
              </w:rPr>
            </w:pPr>
            <w:r w:rsidRPr="00E156C1">
              <w:rPr>
                <w:sz w:val="26"/>
                <w:szCs w:val="26"/>
              </w:rPr>
              <w:t>3</w:t>
            </w:r>
          </w:p>
          <w:p w14:paraId="1E8E3C00" w14:textId="77777777" w:rsidR="00152E60" w:rsidRPr="00E156C1" w:rsidRDefault="00152E60" w:rsidP="00152E60">
            <w:pPr>
              <w:jc w:val="center"/>
              <w:rPr>
                <w:sz w:val="26"/>
                <w:szCs w:val="26"/>
              </w:rPr>
            </w:pPr>
            <w:r w:rsidRPr="00E156C1">
              <w:rPr>
                <w:sz w:val="26"/>
                <w:szCs w:val="26"/>
              </w:rPr>
              <w:t>3</w:t>
            </w:r>
          </w:p>
        </w:tc>
        <w:tc>
          <w:tcPr>
            <w:tcW w:w="998" w:type="pct"/>
            <w:tcBorders>
              <w:top w:val="single" w:sz="4" w:space="0" w:color="auto"/>
              <w:left w:val="single" w:sz="4" w:space="0" w:color="auto"/>
              <w:bottom w:val="single" w:sz="4" w:space="0" w:color="auto"/>
              <w:right w:val="single" w:sz="4" w:space="0" w:color="auto"/>
            </w:tcBorders>
          </w:tcPr>
          <w:p w14:paraId="51A09534" w14:textId="77777777" w:rsidR="00152E60" w:rsidRPr="00E156C1" w:rsidRDefault="00152E60" w:rsidP="00152E60">
            <w:pPr>
              <w:jc w:val="center"/>
              <w:rPr>
                <w:sz w:val="26"/>
                <w:szCs w:val="26"/>
              </w:rPr>
            </w:pPr>
            <w:r w:rsidRPr="00E156C1">
              <w:rPr>
                <w:sz w:val="26"/>
                <w:szCs w:val="26"/>
              </w:rPr>
              <w:t>2</w:t>
            </w:r>
          </w:p>
          <w:p w14:paraId="1888D77E" w14:textId="77777777" w:rsidR="00152E60" w:rsidRPr="00E156C1" w:rsidRDefault="00152E60" w:rsidP="00152E60">
            <w:pPr>
              <w:jc w:val="center"/>
              <w:rPr>
                <w:sz w:val="26"/>
                <w:szCs w:val="26"/>
              </w:rPr>
            </w:pPr>
            <w:r w:rsidRPr="00E156C1">
              <w:rPr>
                <w:sz w:val="26"/>
                <w:szCs w:val="26"/>
              </w:rPr>
              <w:t>2</w:t>
            </w:r>
          </w:p>
          <w:p w14:paraId="54BFA9F4" w14:textId="77777777" w:rsidR="00152E60" w:rsidRPr="00E156C1" w:rsidRDefault="00152E60" w:rsidP="00152E60">
            <w:pPr>
              <w:jc w:val="center"/>
              <w:rPr>
                <w:sz w:val="26"/>
                <w:szCs w:val="26"/>
              </w:rPr>
            </w:pPr>
            <w:r w:rsidRPr="00E156C1">
              <w:rPr>
                <w:sz w:val="26"/>
                <w:szCs w:val="26"/>
              </w:rPr>
              <w:t>2</w:t>
            </w:r>
          </w:p>
          <w:p w14:paraId="57E7E3C9" w14:textId="77777777" w:rsidR="00152E60" w:rsidRPr="00E156C1" w:rsidRDefault="00152E60" w:rsidP="00152E60">
            <w:pPr>
              <w:jc w:val="center"/>
              <w:rPr>
                <w:sz w:val="26"/>
                <w:szCs w:val="26"/>
              </w:rPr>
            </w:pPr>
            <w:r w:rsidRPr="00E156C1">
              <w:rPr>
                <w:sz w:val="26"/>
                <w:szCs w:val="26"/>
              </w:rPr>
              <w:t>1</w:t>
            </w:r>
          </w:p>
          <w:p w14:paraId="761A704E" w14:textId="77777777" w:rsidR="00152E60" w:rsidRPr="00E156C1" w:rsidRDefault="00152E60" w:rsidP="00152E60">
            <w:pPr>
              <w:jc w:val="center"/>
              <w:rPr>
                <w:sz w:val="26"/>
                <w:szCs w:val="26"/>
              </w:rPr>
            </w:pPr>
            <w:r w:rsidRPr="00E156C1">
              <w:rPr>
                <w:sz w:val="26"/>
                <w:szCs w:val="26"/>
              </w:rPr>
              <w:t>2</w:t>
            </w:r>
          </w:p>
          <w:p w14:paraId="6F535BD1" w14:textId="77777777" w:rsidR="00152E60" w:rsidRPr="00E156C1" w:rsidRDefault="00152E60" w:rsidP="00152E60">
            <w:pPr>
              <w:jc w:val="center"/>
              <w:rPr>
                <w:sz w:val="26"/>
                <w:szCs w:val="26"/>
              </w:rPr>
            </w:pPr>
            <w:r w:rsidRPr="00E156C1">
              <w:rPr>
                <w:sz w:val="26"/>
                <w:szCs w:val="26"/>
              </w:rPr>
              <w:t>2</w:t>
            </w:r>
          </w:p>
          <w:p w14:paraId="6BF647F3" w14:textId="77777777" w:rsidR="00152E60" w:rsidRPr="00E156C1" w:rsidRDefault="00152E60" w:rsidP="00152E60">
            <w:pPr>
              <w:jc w:val="center"/>
              <w:rPr>
                <w:sz w:val="26"/>
                <w:szCs w:val="26"/>
              </w:rPr>
            </w:pPr>
            <w:r w:rsidRPr="00E156C1">
              <w:rPr>
                <w:sz w:val="26"/>
                <w:szCs w:val="26"/>
              </w:rPr>
              <w:t>2</w:t>
            </w:r>
          </w:p>
          <w:p w14:paraId="62332C30" w14:textId="77777777" w:rsidR="00152E60" w:rsidRPr="00E156C1" w:rsidRDefault="00152E60" w:rsidP="00152E60">
            <w:pPr>
              <w:jc w:val="center"/>
              <w:rPr>
                <w:sz w:val="26"/>
                <w:szCs w:val="26"/>
              </w:rPr>
            </w:pPr>
            <w:r w:rsidRPr="00E156C1">
              <w:rPr>
                <w:sz w:val="26"/>
                <w:szCs w:val="26"/>
              </w:rPr>
              <w:t>2</w:t>
            </w:r>
          </w:p>
          <w:p w14:paraId="60331177" w14:textId="77777777" w:rsidR="00152E60" w:rsidRPr="00E156C1" w:rsidRDefault="00152E60" w:rsidP="00152E60">
            <w:pPr>
              <w:jc w:val="center"/>
              <w:rPr>
                <w:sz w:val="26"/>
                <w:szCs w:val="26"/>
              </w:rPr>
            </w:pPr>
            <w:r w:rsidRPr="00E156C1">
              <w:rPr>
                <w:sz w:val="26"/>
                <w:szCs w:val="26"/>
              </w:rPr>
              <w:t>0</w:t>
            </w:r>
          </w:p>
          <w:p w14:paraId="2231EEE1" w14:textId="77777777" w:rsidR="00152E60" w:rsidRPr="00E156C1" w:rsidRDefault="00152E60" w:rsidP="00152E60">
            <w:pPr>
              <w:jc w:val="center"/>
              <w:rPr>
                <w:sz w:val="26"/>
                <w:szCs w:val="26"/>
              </w:rPr>
            </w:pPr>
            <w:r w:rsidRPr="00E156C1">
              <w:rPr>
                <w:sz w:val="26"/>
                <w:szCs w:val="26"/>
              </w:rPr>
              <w:t>0</w:t>
            </w:r>
          </w:p>
        </w:tc>
        <w:tc>
          <w:tcPr>
            <w:tcW w:w="1026" w:type="pct"/>
            <w:tcBorders>
              <w:top w:val="single" w:sz="4" w:space="0" w:color="auto"/>
              <w:left w:val="single" w:sz="4" w:space="0" w:color="auto"/>
              <w:bottom w:val="single" w:sz="4" w:space="0" w:color="auto"/>
              <w:right w:val="single" w:sz="4" w:space="0" w:color="auto"/>
            </w:tcBorders>
          </w:tcPr>
          <w:p w14:paraId="70A5EFBF" w14:textId="77777777" w:rsidR="00152E60" w:rsidRPr="00E156C1" w:rsidRDefault="00152E60" w:rsidP="00152E60">
            <w:pPr>
              <w:jc w:val="center"/>
              <w:rPr>
                <w:sz w:val="26"/>
                <w:szCs w:val="26"/>
              </w:rPr>
            </w:pPr>
            <w:r w:rsidRPr="00E156C1">
              <w:rPr>
                <w:sz w:val="26"/>
                <w:szCs w:val="26"/>
              </w:rPr>
              <w:t>1</w:t>
            </w:r>
          </w:p>
          <w:p w14:paraId="28EB7391" w14:textId="77777777" w:rsidR="00152E60" w:rsidRPr="00E156C1" w:rsidRDefault="00152E60" w:rsidP="00152E60">
            <w:pPr>
              <w:jc w:val="center"/>
              <w:rPr>
                <w:sz w:val="26"/>
                <w:szCs w:val="26"/>
              </w:rPr>
            </w:pPr>
            <w:r w:rsidRPr="00E156C1">
              <w:rPr>
                <w:sz w:val="26"/>
                <w:szCs w:val="26"/>
              </w:rPr>
              <w:t>1</w:t>
            </w:r>
          </w:p>
          <w:p w14:paraId="6BBD3AD8" w14:textId="77777777" w:rsidR="00152E60" w:rsidRPr="00E156C1" w:rsidRDefault="00152E60" w:rsidP="00152E60">
            <w:pPr>
              <w:jc w:val="center"/>
              <w:rPr>
                <w:sz w:val="26"/>
                <w:szCs w:val="26"/>
              </w:rPr>
            </w:pPr>
            <w:r w:rsidRPr="00E156C1">
              <w:rPr>
                <w:sz w:val="26"/>
                <w:szCs w:val="26"/>
              </w:rPr>
              <w:t>1</w:t>
            </w:r>
          </w:p>
          <w:p w14:paraId="55876103" w14:textId="77777777" w:rsidR="00152E60" w:rsidRPr="00E156C1" w:rsidRDefault="00152E60" w:rsidP="00152E60">
            <w:pPr>
              <w:jc w:val="center"/>
              <w:rPr>
                <w:sz w:val="26"/>
                <w:szCs w:val="26"/>
              </w:rPr>
            </w:pPr>
            <w:r w:rsidRPr="00E156C1">
              <w:rPr>
                <w:sz w:val="26"/>
                <w:szCs w:val="26"/>
              </w:rPr>
              <w:t>2</w:t>
            </w:r>
          </w:p>
          <w:p w14:paraId="45A18356" w14:textId="77777777" w:rsidR="00152E60" w:rsidRPr="00E156C1" w:rsidRDefault="00152E60" w:rsidP="00152E60">
            <w:pPr>
              <w:jc w:val="center"/>
              <w:rPr>
                <w:sz w:val="26"/>
                <w:szCs w:val="26"/>
              </w:rPr>
            </w:pPr>
            <w:r w:rsidRPr="00E156C1">
              <w:rPr>
                <w:sz w:val="26"/>
                <w:szCs w:val="26"/>
              </w:rPr>
              <w:t>1</w:t>
            </w:r>
          </w:p>
          <w:p w14:paraId="60384C83" w14:textId="77777777" w:rsidR="00152E60" w:rsidRPr="00E156C1" w:rsidRDefault="00152E60" w:rsidP="00152E60">
            <w:pPr>
              <w:jc w:val="center"/>
              <w:rPr>
                <w:sz w:val="26"/>
                <w:szCs w:val="26"/>
              </w:rPr>
            </w:pPr>
            <w:r w:rsidRPr="00E156C1">
              <w:rPr>
                <w:sz w:val="26"/>
                <w:szCs w:val="26"/>
              </w:rPr>
              <w:t>1</w:t>
            </w:r>
          </w:p>
          <w:p w14:paraId="6ADC285C" w14:textId="77777777" w:rsidR="00152E60" w:rsidRPr="00E156C1" w:rsidRDefault="00152E60" w:rsidP="00152E60">
            <w:pPr>
              <w:jc w:val="center"/>
              <w:rPr>
                <w:sz w:val="26"/>
                <w:szCs w:val="26"/>
              </w:rPr>
            </w:pPr>
            <w:r w:rsidRPr="00E156C1">
              <w:rPr>
                <w:sz w:val="26"/>
                <w:szCs w:val="26"/>
              </w:rPr>
              <w:t>1</w:t>
            </w:r>
          </w:p>
          <w:p w14:paraId="1B054B68" w14:textId="77777777" w:rsidR="00152E60" w:rsidRPr="00E156C1" w:rsidRDefault="00152E60" w:rsidP="00152E60">
            <w:pPr>
              <w:jc w:val="center"/>
              <w:rPr>
                <w:sz w:val="26"/>
                <w:szCs w:val="26"/>
              </w:rPr>
            </w:pPr>
            <w:r w:rsidRPr="00E156C1">
              <w:rPr>
                <w:sz w:val="26"/>
                <w:szCs w:val="26"/>
              </w:rPr>
              <w:t>1</w:t>
            </w:r>
          </w:p>
          <w:p w14:paraId="352AA388" w14:textId="77777777" w:rsidR="00152E60" w:rsidRPr="00E156C1" w:rsidRDefault="00152E60" w:rsidP="00152E60">
            <w:pPr>
              <w:jc w:val="center"/>
              <w:rPr>
                <w:sz w:val="26"/>
                <w:szCs w:val="26"/>
              </w:rPr>
            </w:pPr>
            <w:r w:rsidRPr="00E156C1">
              <w:rPr>
                <w:sz w:val="26"/>
                <w:szCs w:val="26"/>
              </w:rPr>
              <w:t>3</w:t>
            </w:r>
          </w:p>
          <w:p w14:paraId="3FD06E93" w14:textId="77777777" w:rsidR="00152E60" w:rsidRPr="00E156C1" w:rsidRDefault="00152E60" w:rsidP="00152E60">
            <w:pPr>
              <w:jc w:val="center"/>
              <w:rPr>
                <w:sz w:val="26"/>
                <w:szCs w:val="26"/>
              </w:rPr>
            </w:pPr>
            <w:r w:rsidRPr="00E156C1">
              <w:rPr>
                <w:sz w:val="26"/>
                <w:szCs w:val="26"/>
              </w:rPr>
              <w:t>3</w:t>
            </w:r>
          </w:p>
        </w:tc>
        <w:tc>
          <w:tcPr>
            <w:tcW w:w="1623" w:type="pct"/>
            <w:tcBorders>
              <w:top w:val="single" w:sz="4" w:space="0" w:color="auto"/>
              <w:left w:val="single" w:sz="4" w:space="0" w:color="auto"/>
              <w:bottom w:val="single" w:sz="4" w:space="0" w:color="auto"/>
              <w:right w:val="single" w:sz="4" w:space="0" w:color="auto"/>
            </w:tcBorders>
            <w:vAlign w:val="center"/>
          </w:tcPr>
          <w:p w14:paraId="3A2ED2E5" w14:textId="77777777" w:rsidR="00152E60" w:rsidRPr="00E156C1" w:rsidRDefault="00152E60" w:rsidP="00152E60">
            <w:pPr>
              <w:jc w:val="center"/>
              <w:rPr>
                <w:i/>
              </w:rPr>
            </w:pPr>
            <w:r w:rsidRPr="00E156C1">
              <w:rPr>
                <w:i/>
              </w:rPr>
              <w:t>If necessary, the department in charge can make a note here to ask for special support.</w:t>
            </w:r>
          </w:p>
          <w:p w14:paraId="315D7EB3" w14:textId="77777777" w:rsidR="00152E60" w:rsidRPr="00E156C1" w:rsidRDefault="00152E60" w:rsidP="00152E60">
            <w:pPr>
              <w:jc w:val="center"/>
              <w:rPr>
                <w:i/>
              </w:rPr>
            </w:pPr>
          </w:p>
        </w:tc>
      </w:tr>
      <w:tr w:rsidR="00152E60" w:rsidRPr="00E156C1" w14:paraId="69E010E1"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vAlign w:val="center"/>
          </w:tcPr>
          <w:p w14:paraId="220FB40E" w14:textId="77777777" w:rsidR="00152E60" w:rsidRPr="00E156C1" w:rsidRDefault="00152E60" w:rsidP="00152E60">
            <w:pPr>
              <w:jc w:val="center"/>
              <w:rPr>
                <w:b/>
                <w:bCs/>
                <w:sz w:val="26"/>
                <w:szCs w:val="26"/>
              </w:rPr>
            </w:pPr>
            <w:r w:rsidRPr="00E156C1">
              <w:rPr>
                <w:b/>
                <w:bCs/>
                <w:sz w:val="26"/>
                <w:szCs w:val="26"/>
              </w:rPr>
              <w:t>Total</w:t>
            </w:r>
          </w:p>
        </w:tc>
        <w:tc>
          <w:tcPr>
            <w:tcW w:w="713" w:type="pct"/>
            <w:tcBorders>
              <w:top w:val="single" w:sz="4" w:space="0" w:color="auto"/>
              <w:left w:val="single" w:sz="4" w:space="0" w:color="auto"/>
              <w:bottom w:val="single" w:sz="4" w:space="0" w:color="auto"/>
              <w:right w:val="single" w:sz="4" w:space="0" w:color="auto"/>
            </w:tcBorders>
            <w:vAlign w:val="center"/>
          </w:tcPr>
          <w:p w14:paraId="4F7B2F10" w14:textId="77777777" w:rsidR="00152E60" w:rsidRPr="00E156C1" w:rsidRDefault="00152E60" w:rsidP="00152E60">
            <w:pPr>
              <w:jc w:val="center"/>
              <w:rPr>
                <w:b/>
                <w:bCs/>
                <w:sz w:val="26"/>
                <w:szCs w:val="26"/>
              </w:rPr>
            </w:pPr>
            <w:r w:rsidRPr="00E156C1">
              <w:rPr>
                <w:b/>
                <w:bCs/>
                <w:sz w:val="26"/>
                <w:szCs w:val="26"/>
              </w:rPr>
              <w:t>30</w:t>
            </w:r>
          </w:p>
        </w:tc>
        <w:tc>
          <w:tcPr>
            <w:tcW w:w="998" w:type="pct"/>
            <w:tcBorders>
              <w:top w:val="single" w:sz="4" w:space="0" w:color="auto"/>
              <w:left w:val="single" w:sz="4" w:space="0" w:color="auto"/>
              <w:bottom w:val="single" w:sz="4" w:space="0" w:color="auto"/>
              <w:right w:val="single" w:sz="4" w:space="0" w:color="auto"/>
            </w:tcBorders>
            <w:vAlign w:val="center"/>
          </w:tcPr>
          <w:p w14:paraId="43C95892" w14:textId="77777777" w:rsidR="00152E60" w:rsidRPr="00E156C1" w:rsidRDefault="00152E60" w:rsidP="00152E60">
            <w:pPr>
              <w:jc w:val="center"/>
              <w:rPr>
                <w:b/>
                <w:bCs/>
                <w:sz w:val="26"/>
                <w:szCs w:val="26"/>
              </w:rPr>
            </w:pPr>
            <w:r w:rsidRPr="00E156C1">
              <w:rPr>
                <w:b/>
                <w:bCs/>
                <w:sz w:val="26"/>
                <w:szCs w:val="26"/>
              </w:rPr>
              <w:t>15</w:t>
            </w:r>
          </w:p>
        </w:tc>
        <w:tc>
          <w:tcPr>
            <w:tcW w:w="1026" w:type="pct"/>
            <w:tcBorders>
              <w:top w:val="single" w:sz="4" w:space="0" w:color="auto"/>
              <w:left w:val="single" w:sz="4" w:space="0" w:color="auto"/>
              <w:bottom w:val="single" w:sz="4" w:space="0" w:color="auto"/>
              <w:right w:val="single" w:sz="4" w:space="0" w:color="auto"/>
            </w:tcBorders>
            <w:vAlign w:val="center"/>
          </w:tcPr>
          <w:p w14:paraId="1E57B820" w14:textId="77777777" w:rsidR="00152E60" w:rsidRPr="00E156C1" w:rsidRDefault="00152E60" w:rsidP="00152E60">
            <w:pPr>
              <w:jc w:val="center"/>
              <w:rPr>
                <w:b/>
                <w:bCs/>
                <w:sz w:val="26"/>
                <w:szCs w:val="26"/>
              </w:rPr>
            </w:pPr>
            <w:r w:rsidRPr="00E156C1">
              <w:rPr>
                <w:b/>
                <w:bCs/>
                <w:sz w:val="26"/>
                <w:szCs w:val="26"/>
              </w:rPr>
              <w:t>15</w:t>
            </w:r>
          </w:p>
        </w:tc>
        <w:tc>
          <w:tcPr>
            <w:tcW w:w="1623" w:type="pct"/>
            <w:tcBorders>
              <w:top w:val="single" w:sz="4" w:space="0" w:color="auto"/>
              <w:left w:val="single" w:sz="4" w:space="0" w:color="auto"/>
              <w:bottom w:val="single" w:sz="4" w:space="0" w:color="auto"/>
              <w:right w:val="single" w:sz="4" w:space="0" w:color="auto"/>
            </w:tcBorders>
          </w:tcPr>
          <w:p w14:paraId="263F6A5C" w14:textId="77777777" w:rsidR="00152E60" w:rsidRPr="00E156C1" w:rsidRDefault="00152E60" w:rsidP="00152E60">
            <w:pPr>
              <w:jc w:val="center"/>
              <w:rPr>
                <w:b/>
                <w:bCs/>
                <w:sz w:val="26"/>
                <w:szCs w:val="26"/>
              </w:rPr>
            </w:pPr>
          </w:p>
        </w:tc>
      </w:tr>
    </w:tbl>
    <w:p w14:paraId="53F47030" w14:textId="77777777" w:rsidR="00152E60" w:rsidRPr="00E156C1" w:rsidRDefault="00152E60" w:rsidP="00152E60">
      <w:pPr>
        <w:jc w:val="center"/>
        <w:rPr>
          <w:b/>
          <w:color w:val="000000"/>
          <w:sz w:val="26"/>
          <w:szCs w:val="26"/>
        </w:rPr>
      </w:pPr>
    </w:p>
    <w:p w14:paraId="6380C338" w14:textId="77777777" w:rsidR="00152E60" w:rsidRPr="00E156C1" w:rsidRDefault="00152E60" w:rsidP="00152E60">
      <w:pPr>
        <w:jc w:val="center"/>
        <w:rPr>
          <w:b/>
          <w:color w:val="000000"/>
          <w:sz w:val="26"/>
          <w:szCs w:val="26"/>
        </w:rPr>
      </w:pPr>
      <w:r w:rsidRPr="00E156C1">
        <w:rPr>
          <w:b/>
          <w:color w:val="000000"/>
          <w:sz w:val="26"/>
          <w:szCs w:val="26"/>
        </w:rPr>
        <w:t xml:space="preserve">Week 1 – CONTRACT FORMATION </w:t>
      </w:r>
    </w:p>
    <w:p w14:paraId="5DCE16C1"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of the first week is to familiarize students to fundamental concepts of contract law such as ‘offer’ and ‘acceptance’ and to equip them with knowledge regarding the three essential elements of a valid contract, as well as types of invalid contract. One substantial case is particularly introduced and analyzed for students in great detail.</w:t>
      </w:r>
    </w:p>
    <w:p w14:paraId="464BDB08" w14:textId="77777777" w:rsidR="00152E60" w:rsidRPr="00E156C1" w:rsidRDefault="00152E60" w:rsidP="00152E60">
      <w:pPr>
        <w:rPr>
          <w:color w:val="000000"/>
          <w:sz w:val="26"/>
          <w:szCs w:val="26"/>
        </w:rPr>
      </w:pPr>
      <w:r w:rsidRPr="00E156C1">
        <w:rPr>
          <w:color w:val="000000"/>
          <w:sz w:val="26"/>
          <w:szCs w:val="26"/>
        </w:rPr>
        <w:t xml:space="preserve">1.1 The validity of a contract </w:t>
      </w:r>
    </w:p>
    <w:p w14:paraId="671E917A" w14:textId="77777777" w:rsidR="00152E60" w:rsidRPr="00E156C1" w:rsidRDefault="00152E60" w:rsidP="00152E60">
      <w:pPr>
        <w:rPr>
          <w:color w:val="000000"/>
          <w:sz w:val="26"/>
          <w:szCs w:val="26"/>
        </w:rPr>
      </w:pPr>
      <w:r w:rsidRPr="00E156C1">
        <w:rPr>
          <w:color w:val="000000"/>
          <w:sz w:val="26"/>
          <w:szCs w:val="26"/>
        </w:rPr>
        <w:tab/>
        <w:t>1.1.1 Void and voidable contracts</w:t>
      </w:r>
    </w:p>
    <w:p w14:paraId="1ABFF1C7" w14:textId="77777777" w:rsidR="00152E60" w:rsidRPr="00E156C1" w:rsidRDefault="00152E60" w:rsidP="00152E60">
      <w:pPr>
        <w:rPr>
          <w:color w:val="000000"/>
          <w:sz w:val="26"/>
          <w:szCs w:val="26"/>
        </w:rPr>
      </w:pPr>
      <w:r w:rsidRPr="00E156C1">
        <w:rPr>
          <w:color w:val="000000"/>
          <w:sz w:val="26"/>
          <w:szCs w:val="26"/>
        </w:rPr>
        <w:tab/>
        <w:t>1.1.2 Unenforceable contracts</w:t>
      </w:r>
    </w:p>
    <w:p w14:paraId="50AB2DD1" w14:textId="77777777" w:rsidR="00152E60" w:rsidRPr="00E156C1" w:rsidRDefault="00152E60" w:rsidP="00152E60">
      <w:pPr>
        <w:rPr>
          <w:color w:val="000000"/>
          <w:sz w:val="26"/>
          <w:szCs w:val="26"/>
        </w:rPr>
      </w:pPr>
      <w:r w:rsidRPr="00E156C1">
        <w:rPr>
          <w:color w:val="000000"/>
          <w:sz w:val="26"/>
          <w:szCs w:val="26"/>
        </w:rPr>
        <w:t>1.2 Offer and acceptance</w:t>
      </w:r>
    </w:p>
    <w:p w14:paraId="5209928D" w14:textId="77777777" w:rsidR="00152E60" w:rsidRPr="00E156C1" w:rsidRDefault="00152E60" w:rsidP="00152E60">
      <w:pPr>
        <w:rPr>
          <w:color w:val="000000"/>
          <w:sz w:val="26"/>
          <w:szCs w:val="26"/>
        </w:rPr>
      </w:pPr>
      <w:r w:rsidRPr="00E156C1">
        <w:rPr>
          <w:color w:val="000000"/>
          <w:sz w:val="26"/>
          <w:szCs w:val="26"/>
        </w:rPr>
        <w:tab/>
        <w:t>1.2.1 What constitutes an offer?</w:t>
      </w:r>
    </w:p>
    <w:p w14:paraId="54480D14" w14:textId="77777777" w:rsidR="00152E60" w:rsidRPr="00E156C1" w:rsidRDefault="00152E60" w:rsidP="00152E60">
      <w:pPr>
        <w:ind w:left="720"/>
        <w:rPr>
          <w:color w:val="000000"/>
          <w:sz w:val="26"/>
          <w:szCs w:val="26"/>
        </w:rPr>
      </w:pPr>
      <w:r w:rsidRPr="00E156C1">
        <w:rPr>
          <w:color w:val="000000"/>
          <w:sz w:val="26"/>
          <w:szCs w:val="26"/>
        </w:rPr>
        <w:t xml:space="preserve">1.2.2 Worked example: Offer or invitation to treat – </w:t>
      </w:r>
      <w:r w:rsidRPr="00E156C1">
        <w:rPr>
          <w:i/>
          <w:color w:val="000000"/>
          <w:sz w:val="26"/>
          <w:szCs w:val="26"/>
        </w:rPr>
        <w:t>Carlill v Carbolic Ball Co 1893</w:t>
      </w:r>
      <w:r w:rsidRPr="00E156C1">
        <w:rPr>
          <w:color w:val="000000"/>
          <w:sz w:val="26"/>
          <w:szCs w:val="26"/>
        </w:rPr>
        <w:t>.</w:t>
      </w:r>
    </w:p>
    <w:p w14:paraId="6B2A9AA5" w14:textId="77777777" w:rsidR="00152E60" w:rsidRPr="00E156C1" w:rsidRDefault="00152E60" w:rsidP="00152E60">
      <w:pPr>
        <w:ind w:left="720"/>
        <w:rPr>
          <w:color w:val="000000"/>
          <w:sz w:val="26"/>
          <w:szCs w:val="26"/>
        </w:rPr>
      </w:pPr>
      <w:r w:rsidRPr="00E156C1">
        <w:rPr>
          <w:color w:val="000000"/>
          <w:sz w:val="26"/>
          <w:szCs w:val="26"/>
        </w:rPr>
        <w:t>1.2.3 Termination of offer</w:t>
      </w:r>
    </w:p>
    <w:p w14:paraId="5C7B98BC" w14:textId="77777777" w:rsidR="00152E60" w:rsidRPr="00E156C1" w:rsidRDefault="00152E60" w:rsidP="00152E60">
      <w:pPr>
        <w:ind w:left="720"/>
        <w:rPr>
          <w:color w:val="000000"/>
          <w:sz w:val="26"/>
          <w:szCs w:val="26"/>
        </w:rPr>
      </w:pPr>
      <w:r w:rsidRPr="00E156C1">
        <w:rPr>
          <w:color w:val="000000"/>
          <w:sz w:val="26"/>
          <w:szCs w:val="26"/>
        </w:rPr>
        <w:lastRenderedPageBreak/>
        <w:t>1.2.4 Acceptance</w:t>
      </w:r>
    </w:p>
    <w:p w14:paraId="0C9F5A9D" w14:textId="77777777" w:rsidR="00152E60" w:rsidRPr="00E156C1" w:rsidRDefault="00152E60" w:rsidP="00152E60">
      <w:pPr>
        <w:ind w:left="720"/>
        <w:rPr>
          <w:color w:val="000000"/>
          <w:sz w:val="26"/>
          <w:szCs w:val="26"/>
        </w:rPr>
      </w:pPr>
      <w:r w:rsidRPr="00E156C1">
        <w:rPr>
          <w:color w:val="000000"/>
          <w:sz w:val="26"/>
          <w:szCs w:val="26"/>
        </w:rPr>
        <w:t>1.2.5 Communication of acceptance</w:t>
      </w:r>
    </w:p>
    <w:p w14:paraId="5863E53E" w14:textId="77777777" w:rsidR="00152E60" w:rsidRPr="00E156C1" w:rsidRDefault="00152E60" w:rsidP="00152E60">
      <w:pPr>
        <w:ind w:left="720"/>
        <w:rPr>
          <w:color w:val="000000"/>
          <w:sz w:val="26"/>
          <w:szCs w:val="26"/>
        </w:rPr>
      </w:pPr>
      <w:r w:rsidRPr="00E156C1">
        <w:rPr>
          <w:color w:val="000000"/>
          <w:sz w:val="26"/>
          <w:szCs w:val="26"/>
        </w:rPr>
        <w:t>1.2.6 Agreement without offer and acceptance</w:t>
      </w:r>
    </w:p>
    <w:p w14:paraId="0B5E5BCF" w14:textId="77777777" w:rsidR="00152E60" w:rsidRPr="00E156C1" w:rsidRDefault="00152E60" w:rsidP="00152E60">
      <w:pPr>
        <w:rPr>
          <w:b/>
          <w:color w:val="000000"/>
          <w:sz w:val="26"/>
          <w:szCs w:val="26"/>
        </w:rPr>
      </w:pPr>
      <w:r w:rsidRPr="00E156C1">
        <w:rPr>
          <w:b/>
          <w:color w:val="000000"/>
          <w:sz w:val="26"/>
          <w:szCs w:val="26"/>
        </w:rPr>
        <w:t>References:</w:t>
      </w:r>
    </w:p>
    <w:p w14:paraId="3DF4D756" w14:textId="77777777" w:rsidR="00152E60" w:rsidRPr="00E156C1" w:rsidRDefault="00152E60" w:rsidP="00E3474C">
      <w:pPr>
        <w:pStyle w:val="ListParagraph"/>
        <w:numPr>
          <w:ilvl w:val="0"/>
          <w:numId w:val="189"/>
        </w:numPr>
        <w:rPr>
          <w:color w:val="000000"/>
          <w:sz w:val="26"/>
          <w:szCs w:val="26"/>
        </w:rPr>
      </w:pPr>
      <w:r w:rsidRPr="00E156C1">
        <w:rPr>
          <w:color w:val="000000"/>
          <w:sz w:val="26"/>
          <w:szCs w:val="26"/>
        </w:rPr>
        <w:t>The ICAEW (2017), Law study manual for exams;</w:t>
      </w:r>
    </w:p>
    <w:p w14:paraId="74F5CE7D"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FF7FDC"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8D8C482" w14:textId="77777777" w:rsidR="00152E60" w:rsidRPr="00E156C1" w:rsidRDefault="00152E60" w:rsidP="00152E60">
      <w:pPr>
        <w:jc w:val="center"/>
        <w:rPr>
          <w:b/>
          <w:color w:val="000000"/>
          <w:sz w:val="26"/>
          <w:szCs w:val="26"/>
        </w:rPr>
      </w:pPr>
    </w:p>
    <w:p w14:paraId="1EF781CD" w14:textId="77777777" w:rsidR="00152E60" w:rsidRPr="00E156C1" w:rsidRDefault="00152E60" w:rsidP="00152E60">
      <w:pPr>
        <w:jc w:val="center"/>
        <w:rPr>
          <w:b/>
          <w:color w:val="000000"/>
          <w:sz w:val="26"/>
          <w:szCs w:val="26"/>
        </w:rPr>
      </w:pPr>
      <w:r w:rsidRPr="00E156C1">
        <w:rPr>
          <w:b/>
          <w:color w:val="000000"/>
          <w:sz w:val="26"/>
          <w:szCs w:val="26"/>
        </w:rPr>
        <w:t xml:space="preserve">Week 2 – CONTRACT FORMATION (CONT.) </w:t>
      </w:r>
    </w:p>
    <w:p w14:paraId="183B4F65"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continue equipping students with knowledge regarding the essential elements of a valid contract, including intention to create legal relations, and consideration. Types of contract term are also carefully analysed in order for students to be able to differentiate those terms encountering them when reading a contract.</w:t>
      </w:r>
    </w:p>
    <w:p w14:paraId="366198D4" w14:textId="77777777" w:rsidR="00152E60" w:rsidRPr="00E156C1" w:rsidRDefault="00152E60" w:rsidP="00152E60">
      <w:pPr>
        <w:jc w:val="both"/>
        <w:rPr>
          <w:color w:val="000000"/>
          <w:sz w:val="26"/>
          <w:szCs w:val="26"/>
        </w:rPr>
      </w:pPr>
      <w:r w:rsidRPr="00E156C1">
        <w:rPr>
          <w:color w:val="000000"/>
          <w:sz w:val="26"/>
          <w:szCs w:val="26"/>
        </w:rPr>
        <w:t>2.1 Intention to create legal relations</w:t>
      </w:r>
    </w:p>
    <w:p w14:paraId="5930CD43" w14:textId="77777777" w:rsidR="00152E60" w:rsidRPr="00E156C1" w:rsidRDefault="00152E60" w:rsidP="00152E60">
      <w:pPr>
        <w:jc w:val="both"/>
        <w:rPr>
          <w:color w:val="000000"/>
          <w:sz w:val="26"/>
          <w:szCs w:val="26"/>
        </w:rPr>
      </w:pPr>
      <w:r w:rsidRPr="00E156C1">
        <w:rPr>
          <w:color w:val="000000"/>
          <w:sz w:val="26"/>
          <w:szCs w:val="26"/>
        </w:rPr>
        <w:t>2.2 Consideration</w:t>
      </w:r>
    </w:p>
    <w:p w14:paraId="403F71C9" w14:textId="77777777" w:rsidR="00152E60" w:rsidRPr="00E156C1" w:rsidRDefault="00152E60" w:rsidP="00152E60">
      <w:pPr>
        <w:jc w:val="both"/>
        <w:rPr>
          <w:color w:val="000000"/>
          <w:sz w:val="26"/>
          <w:szCs w:val="26"/>
        </w:rPr>
      </w:pPr>
      <w:r w:rsidRPr="00E156C1">
        <w:rPr>
          <w:color w:val="000000"/>
          <w:sz w:val="26"/>
          <w:szCs w:val="26"/>
        </w:rPr>
        <w:tab/>
        <w:t>2.2.1 Valid consideration</w:t>
      </w:r>
    </w:p>
    <w:p w14:paraId="5CFCFBD1" w14:textId="77777777" w:rsidR="00152E60" w:rsidRPr="00E156C1" w:rsidRDefault="00152E60" w:rsidP="00152E60">
      <w:pPr>
        <w:jc w:val="both"/>
        <w:rPr>
          <w:color w:val="000000"/>
          <w:sz w:val="26"/>
          <w:szCs w:val="26"/>
        </w:rPr>
      </w:pPr>
      <w:r w:rsidRPr="00E156C1">
        <w:rPr>
          <w:color w:val="000000"/>
          <w:sz w:val="26"/>
          <w:szCs w:val="26"/>
        </w:rPr>
        <w:tab/>
        <w:t>2.2.2 Invalid consideration</w:t>
      </w:r>
    </w:p>
    <w:p w14:paraId="70556BEC" w14:textId="77777777" w:rsidR="00152E60" w:rsidRPr="00E156C1" w:rsidRDefault="00152E60" w:rsidP="00152E60">
      <w:pPr>
        <w:jc w:val="both"/>
        <w:rPr>
          <w:color w:val="000000"/>
          <w:sz w:val="26"/>
          <w:szCs w:val="26"/>
        </w:rPr>
      </w:pPr>
      <w:r w:rsidRPr="00E156C1">
        <w:rPr>
          <w:color w:val="000000"/>
          <w:sz w:val="26"/>
          <w:szCs w:val="26"/>
        </w:rPr>
        <w:tab/>
        <w:t>2.2.3 Adequacy and sufficiency of consideration</w:t>
      </w:r>
    </w:p>
    <w:p w14:paraId="181A2543" w14:textId="77777777" w:rsidR="00152E60" w:rsidRPr="00E156C1" w:rsidRDefault="00152E60" w:rsidP="00152E60">
      <w:pPr>
        <w:jc w:val="both"/>
        <w:rPr>
          <w:color w:val="000000"/>
          <w:sz w:val="26"/>
          <w:szCs w:val="26"/>
        </w:rPr>
      </w:pPr>
      <w:r w:rsidRPr="00E156C1">
        <w:rPr>
          <w:color w:val="000000"/>
          <w:sz w:val="26"/>
          <w:szCs w:val="26"/>
        </w:rPr>
        <w:tab/>
        <w:t>2.2.4 Waiver of existing debt</w:t>
      </w:r>
    </w:p>
    <w:p w14:paraId="3E143DCD" w14:textId="77777777" w:rsidR="00152E60" w:rsidRPr="00E156C1" w:rsidRDefault="00152E60" w:rsidP="00152E60">
      <w:pPr>
        <w:jc w:val="both"/>
        <w:rPr>
          <w:color w:val="000000"/>
          <w:sz w:val="26"/>
          <w:szCs w:val="26"/>
        </w:rPr>
      </w:pPr>
      <w:r w:rsidRPr="00E156C1">
        <w:rPr>
          <w:color w:val="000000"/>
          <w:sz w:val="26"/>
          <w:szCs w:val="26"/>
        </w:rPr>
        <w:t>2.3 Terms of the contract</w:t>
      </w:r>
    </w:p>
    <w:p w14:paraId="2993BFBC" w14:textId="77777777" w:rsidR="00152E60" w:rsidRPr="00E156C1" w:rsidRDefault="00152E60" w:rsidP="00152E60">
      <w:pPr>
        <w:jc w:val="both"/>
        <w:rPr>
          <w:color w:val="000000"/>
          <w:sz w:val="26"/>
          <w:szCs w:val="26"/>
        </w:rPr>
      </w:pPr>
      <w:r w:rsidRPr="00E156C1">
        <w:rPr>
          <w:color w:val="000000"/>
          <w:sz w:val="26"/>
          <w:szCs w:val="26"/>
        </w:rPr>
        <w:tab/>
        <w:t>2.3.1 Express terms</w:t>
      </w:r>
    </w:p>
    <w:p w14:paraId="242F561B" w14:textId="77777777" w:rsidR="00152E60" w:rsidRPr="00E156C1" w:rsidRDefault="00152E60" w:rsidP="00152E60">
      <w:pPr>
        <w:jc w:val="both"/>
        <w:rPr>
          <w:color w:val="000000"/>
          <w:sz w:val="26"/>
          <w:szCs w:val="26"/>
        </w:rPr>
      </w:pPr>
      <w:r w:rsidRPr="00E156C1">
        <w:rPr>
          <w:color w:val="000000"/>
          <w:sz w:val="26"/>
          <w:szCs w:val="26"/>
        </w:rPr>
        <w:tab/>
        <w:t>2.3.2 Implied terms</w:t>
      </w:r>
    </w:p>
    <w:p w14:paraId="4707163C" w14:textId="77777777" w:rsidR="00152E60" w:rsidRPr="00E156C1" w:rsidRDefault="00152E60" w:rsidP="00152E60">
      <w:pPr>
        <w:jc w:val="both"/>
        <w:rPr>
          <w:color w:val="000000"/>
          <w:sz w:val="26"/>
          <w:szCs w:val="26"/>
        </w:rPr>
      </w:pPr>
      <w:r w:rsidRPr="00E156C1">
        <w:rPr>
          <w:color w:val="000000"/>
          <w:sz w:val="26"/>
          <w:szCs w:val="26"/>
        </w:rPr>
        <w:tab/>
        <w:t>2.3.3 Battle of the forms</w:t>
      </w:r>
    </w:p>
    <w:p w14:paraId="75ECE01F" w14:textId="77777777" w:rsidR="00152E60" w:rsidRPr="00E156C1" w:rsidRDefault="00152E60" w:rsidP="00152E60">
      <w:pPr>
        <w:jc w:val="both"/>
        <w:rPr>
          <w:color w:val="000000"/>
          <w:sz w:val="26"/>
          <w:szCs w:val="26"/>
        </w:rPr>
      </w:pPr>
      <w:r w:rsidRPr="00E156C1">
        <w:rPr>
          <w:color w:val="000000"/>
          <w:sz w:val="26"/>
          <w:szCs w:val="26"/>
        </w:rPr>
        <w:t>2.4 Privity of contract</w:t>
      </w:r>
    </w:p>
    <w:p w14:paraId="1B5F0DC9" w14:textId="77777777" w:rsidR="00152E60" w:rsidRPr="00E156C1" w:rsidRDefault="00152E60" w:rsidP="00152E60">
      <w:pPr>
        <w:jc w:val="both"/>
        <w:rPr>
          <w:b/>
          <w:color w:val="000000"/>
          <w:sz w:val="26"/>
          <w:szCs w:val="26"/>
        </w:rPr>
      </w:pPr>
      <w:r w:rsidRPr="00E156C1">
        <w:rPr>
          <w:b/>
          <w:color w:val="000000"/>
          <w:sz w:val="26"/>
          <w:szCs w:val="26"/>
        </w:rPr>
        <w:t>References:</w:t>
      </w:r>
    </w:p>
    <w:p w14:paraId="28A089B3"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The ICAEW (2017), Law study manual for exams.</w:t>
      </w:r>
    </w:p>
    <w:p w14:paraId="31CF5BEA"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B05E936"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lastRenderedPageBreak/>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CD0A837" w14:textId="77777777" w:rsidR="00152E60" w:rsidRPr="00E156C1" w:rsidRDefault="00152E60" w:rsidP="00152E60">
      <w:pPr>
        <w:jc w:val="center"/>
        <w:rPr>
          <w:b/>
          <w:color w:val="000000"/>
          <w:sz w:val="26"/>
          <w:szCs w:val="26"/>
        </w:rPr>
      </w:pPr>
      <w:r w:rsidRPr="00E156C1">
        <w:rPr>
          <w:b/>
          <w:color w:val="000000"/>
          <w:sz w:val="26"/>
          <w:szCs w:val="26"/>
        </w:rPr>
        <w:t xml:space="preserve">Week 3 – TERMINATION OF CONTRACT </w:t>
      </w:r>
    </w:p>
    <w:p w14:paraId="5BD21986" w14:textId="77777777" w:rsidR="00152E60" w:rsidRPr="00E156C1" w:rsidRDefault="00152E60" w:rsidP="00152E60">
      <w:pPr>
        <w:jc w:val="both"/>
        <w:rPr>
          <w:color w:val="000000"/>
          <w:sz w:val="26"/>
          <w:szCs w:val="26"/>
        </w:rPr>
      </w:pPr>
      <w:r w:rsidRPr="00E156C1">
        <w:rPr>
          <w:b/>
          <w:color w:val="000000"/>
          <w:sz w:val="26"/>
          <w:szCs w:val="26"/>
        </w:rPr>
        <w:t xml:space="preserve">Introduction: </w:t>
      </w:r>
      <w:r w:rsidRPr="00E156C1">
        <w:rPr>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262A17D4" w14:textId="77777777" w:rsidR="00152E60" w:rsidRPr="00E156C1" w:rsidRDefault="00152E60" w:rsidP="00152E60">
      <w:pPr>
        <w:jc w:val="both"/>
        <w:rPr>
          <w:color w:val="000000"/>
          <w:sz w:val="26"/>
          <w:szCs w:val="26"/>
        </w:rPr>
      </w:pPr>
      <w:r w:rsidRPr="00E156C1">
        <w:rPr>
          <w:color w:val="000000"/>
          <w:sz w:val="26"/>
          <w:szCs w:val="26"/>
        </w:rPr>
        <w:t>3.1 Discharge of the contract</w:t>
      </w:r>
    </w:p>
    <w:p w14:paraId="37E0D3F1" w14:textId="77777777" w:rsidR="00152E60" w:rsidRPr="00E156C1" w:rsidRDefault="00152E60" w:rsidP="00152E60">
      <w:pPr>
        <w:jc w:val="both"/>
        <w:rPr>
          <w:color w:val="000000"/>
          <w:sz w:val="26"/>
          <w:szCs w:val="26"/>
        </w:rPr>
      </w:pPr>
      <w:r w:rsidRPr="00E156C1">
        <w:rPr>
          <w:color w:val="000000"/>
          <w:sz w:val="26"/>
          <w:szCs w:val="26"/>
        </w:rPr>
        <w:tab/>
        <w:t>3.1.1 Performance</w:t>
      </w:r>
    </w:p>
    <w:p w14:paraId="472F99AB" w14:textId="77777777" w:rsidR="00152E60" w:rsidRPr="00E156C1" w:rsidRDefault="00152E60" w:rsidP="00152E60">
      <w:pPr>
        <w:jc w:val="both"/>
        <w:rPr>
          <w:color w:val="000000"/>
          <w:sz w:val="26"/>
          <w:szCs w:val="26"/>
        </w:rPr>
      </w:pPr>
      <w:r w:rsidRPr="00E156C1">
        <w:rPr>
          <w:color w:val="000000"/>
          <w:sz w:val="26"/>
          <w:szCs w:val="26"/>
        </w:rPr>
        <w:tab/>
        <w:t>3.1.2 Discharge by frustration</w:t>
      </w:r>
    </w:p>
    <w:p w14:paraId="08271C27" w14:textId="77777777" w:rsidR="00152E60" w:rsidRPr="00E156C1" w:rsidRDefault="00152E60" w:rsidP="00152E60">
      <w:pPr>
        <w:jc w:val="both"/>
        <w:rPr>
          <w:color w:val="000000"/>
          <w:sz w:val="26"/>
          <w:szCs w:val="26"/>
        </w:rPr>
      </w:pPr>
      <w:r w:rsidRPr="00E156C1">
        <w:rPr>
          <w:color w:val="000000"/>
          <w:sz w:val="26"/>
          <w:szCs w:val="26"/>
        </w:rPr>
        <w:tab/>
        <w:t>3.1.3 Breach of contract</w:t>
      </w:r>
    </w:p>
    <w:p w14:paraId="5F6FAE47" w14:textId="77777777" w:rsidR="00152E60" w:rsidRPr="00E156C1" w:rsidRDefault="00152E60" w:rsidP="00152E60">
      <w:pPr>
        <w:jc w:val="both"/>
        <w:rPr>
          <w:color w:val="000000"/>
          <w:sz w:val="26"/>
          <w:szCs w:val="26"/>
        </w:rPr>
      </w:pPr>
      <w:r w:rsidRPr="00E156C1">
        <w:rPr>
          <w:color w:val="000000"/>
          <w:sz w:val="26"/>
          <w:szCs w:val="26"/>
        </w:rPr>
        <w:t>3.2 Remedies</w:t>
      </w:r>
    </w:p>
    <w:p w14:paraId="5A7DB6C7" w14:textId="77777777" w:rsidR="00152E60" w:rsidRPr="00E156C1" w:rsidRDefault="00152E60" w:rsidP="00152E60">
      <w:pPr>
        <w:jc w:val="both"/>
        <w:rPr>
          <w:color w:val="000000"/>
          <w:sz w:val="26"/>
          <w:szCs w:val="26"/>
        </w:rPr>
      </w:pPr>
      <w:r w:rsidRPr="00E156C1">
        <w:rPr>
          <w:color w:val="000000"/>
          <w:sz w:val="26"/>
          <w:szCs w:val="26"/>
        </w:rPr>
        <w:tab/>
        <w:t>3.2.1 Damages</w:t>
      </w:r>
    </w:p>
    <w:p w14:paraId="23D9DA18" w14:textId="77777777" w:rsidR="00152E60" w:rsidRPr="00E156C1" w:rsidRDefault="00152E60" w:rsidP="00152E60">
      <w:pPr>
        <w:jc w:val="both"/>
        <w:rPr>
          <w:color w:val="000000"/>
          <w:sz w:val="26"/>
          <w:szCs w:val="26"/>
        </w:rPr>
      </w:pPr>
      <w:r w:rsidRPr="00E156C1">
        <w:rPr>
          <w:color w:val="000000"/>
          <w:sz w:val="26"/>
          <w:szCs w:val="26"/>
        </w:rPr>
        <w:tab/>
        <w:t>3.2.2 Liquidated damages and penalty clauses</w:t>
      </w:r>
    </w:p>
    <w:p w14:paraId="77909079" w14:textId="77777777" w:rsidR="00152E60" w:rsidRPr="00E156C1" w:rsidRDefault="00152E60" w:rsidP="00152E60">
      <w:pPr>
        <w:jc w:val="both"/>
        <w:rPr>
          <w:color w:val="000000"/>
          <w:sz w:val="26"/>
          <w:szCs w:val="26"/>
        </w:rPr>
      </w:pPr>
      <w:r w:rsidRPr="00E156C1">
        <w:rPr>
          <w:color w:val="000000"/>
          <w:sz w:val="26"/>
          <w:szCs w:val="26"/>
        </w:rPr>
        <w:tab/>
        <w:t>3.2.3 Specific performance</w:t>
      </w:r>
    </w:p>
    <w:p w14:paraId="00037649" w14:textId="77777777" w:rsidR="00152E60" w:rsidRPr="00E156C1" w:rsidRDefault="00152E60" w:rsidP="00152E60">
      <w:pPr>
        <w:jc w:val="both"/>
        <w:rPr>
          <w:color w:val="000000"/>
          <w:sz w:val="26"/>
          <w:szCs w:val="26"/>
        </w:rPr>
      </w:pPr>
      <w:r w:rsidRPr="00E156C1">
        <w:rPr>
          <w:color w:val="000000"/>
          <w:sz w:val="26"/>
          <w:szCs w:val="26"/>
        </w:rPr>
        <w:tab/>
        <w:t>3.2.4 Injunction</w:t>
      </w:r>
    </w:p>
    <w:p w14:paraId="1FDD799B" w14:textId="77777777" w:rsidR="00152E60" w:rsidRPr="00E156C1" w:rsidRDefault="00152E60" w:rsidP="00152E60">
      <w:pPr>
        <w:jc w:val="both"/>
        <w:rPr>
          <w:color w:val="000000"/>
          <w:sz w:val="26"/>
          <w:szCs w:val="26"/>
        </w:rPr>
      </w:pPr>
      <w:r w:rsidRPr="00E156C1">
        <w:rPr>
          <w:color w:val="000000"/>
          <w:sz w:val="26"/>
          <w:szCs w:val="26"/>
        </w:rPr>
        <w:t>3.3 Worked exercises</w:t>
      </w:r>
    </w:p>
    <w:p w14:paraId="0E8EF3CC" w14:textId="77777777" w:rsidR="00152E60" w:rsidRPr="00E156C1" w:rsidRDefault="00152E60" w:rsidP="00152E60">
      <w:pPr>
        <w:jc w:val="both"/>
        <w:rPr>
          <w:b/>
          <w:color w:val="000000"/>
          <w:sz w:val="26"/>
          <w:szCs w:val="26"/>
        </w:rPr>
      </w:pPr>
      <w:r w:rsidRPr="00E156C1">
        <w:rPr>
          <w:b/>
          <w:color w:val="000000"/>
          <w:sz w:val="26"/>
          <w:szCs w:val="26"/>
        </w:rPr>
        <w:t>References:</w:t>
      </w:r>
    </w:p>
    <w:p w14:paraId="1D2B9B29"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The ICAEW (2017), Law study manual for exams.</w:t>
      </w:r>
    </w:p>
    <w:p w14:paraId="2CEC3F03"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E3A2061" w14:textId="77777777" w:rsidR="00152E60" w:rsidRPr="00E156C1" w:rsidRDefault="00152E60" w:rsidP="00E3474C">
      <w:pPr>
        <w:pStyle w:val="ListParagraph"/>
        <w:numPr>
          <w:ilvl w:val="0"/>
          <w:numId w:val="191"/>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D66108A" w14:textId="77777777" w:rsidR="00152E60" w:rsidRPr="00E156C1" w:rsidRDefault="00152E60" w:rsidP="00152E60">
      <w:pPr>
        <w:pStyle w:val="ListParagraph"/>
        <w:jc w:val="both"/>
        <w:rPr>
          <w:b/>
          <w:color w:val="000000"/>
          <w:sz w:val="26"/>
          <w:szCs w:val="26"/>
        </w:rPr>
      </w:pPr>
    </w:p>
    <w:p w14:paraId="7F9568FA" w14:textId="77777777" w:rsidR="00152E60" w:rsidRPr="00E156C1" w:rsidRDefault="00152E60" w:rsidP="00152E60">
      <w:pPr>
        <w:pStyle w:val="ListParagraph"/>
        <w:jc w:val="center"/>
        <w:rPr>
          <w:b/>
          <w:color w:val="000000"/>
          <w:sz w:val="26"/>
          <w:szCs w:val="26"/>
        </w:rPr>
      </w:pPr>
      <w:r w:rsidRPr="00E156C1">
        <w:rPr>
          <w:b/>
          <w:color w:val="000000"/>
          <w:sz w:val="26"/>
          <w:szCs w:val="26"/>
        </w:rPr>
        <w:t>Week 4 – TERMINATION OF CONTRACT (cont.)</w:t>
      </w:r>
    </w:p>
    <w:p w14:paraId="21E93FED"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0C461961" w14:textId="77777777" w:rsidR="00152E60" w:rsidRPr="00E156C1" w:rsidRDefault="00152E60" w:rsidP="00152E60">
      <w:pPr>
        <w:jc w:val="both"/>
        <w:rPr>
          <w:color w:val="000000"/>
          <w:sz w:val="26"/>
          <w:szCs w:val="26"/>
        </w:rPr>
      </w:pPr>
      <w:r w:rsidRPr="00E156C1">
        <w:rPr>
          <w:color w:val="000000"/>
          <w:sz w:val="26"/>
          <w:szCs w:val="26"/>
        </w:rPr>
        <w:t>4.1 Exclusion clauses in contracts</w:t>
      </w:r>
    </w:p>
    <w:p w14:paraId="78484D24" w14:textId="77777777" w:rsidR="00152E60" w:rsidRPr="00E156C1" w:rsidRDefault="00152E60" w:rsidP="00152E60">
      <w:pPr>
        <w:jc w:val="both"/>
        <w:rPr>
          <w:color w:val="000000"/>
          <w:sz w:val="26"/>
          <w:szCs w:val="26"/>
        </w:rPr>
      </w:pPr>
      <w:r w:rsidRPr="00E156C1">
        <w:rPr>
          <w:color w:val="000000"/>
          <w:sz w:val="26"/>
          <w:szCs w:val="26"/>
        </w:rPr>
        <w:lastRenderedPageBreak/>
        <w:tab/>
        <w:t>4.1.1 Incorporation and interpretation</w:t>
      </w:r>
    </w:p>
    <w:p w14:paraId="08C4530B" w14:textId="77777777" w:rsidR="00152E60" w:rsidRPr="00E156C1" w:rsidRDefault="00152E60" w:rsidP="00152E60">
      <w:pPr>
        <w:jc w:val="both"/>
        <w:rPr>
          <w:color w:val="000000"/>
          <w:sz w:val="26"/>
          <w:szCs w:val="26"/>
        </w:rPr>
      </w:pPr>
      <w:r w:rsidRPr="00E156C1">
        <w:rPr>
          <w:color w:val="000000"/>
          <w:sz w:val="26"/>
          <w:szCs w:val="26"/>
        </w:rPr>
        <w:tab/>
        <w:t>4.1.2 The Unfair Contract Terms Act</w:t>
      </w:r>
    </w:p>
    <w:p w14:paraId="6EB2954D" w14:textId="77777777" w:rsidR="00152E60" w:rsidRPr="00E156C1" w:rsidRDefault="00152E60" w:rsidP="00152E60">
      <w:pPr>
        <w:jc w:val="both"/>
        <w:rPr>
          <w:color w:val="000000"/>
          <w:sz w:val="26"/>
          <w:szCs w:val="26"/>
        </w:rPr>
      </w:pPr>
      <w:r w:rsidRPr="00E156C1">
        <w:rPr>
          <w:color w:val="000000"/>
          <w:sz w:val="26"/>
          <w:szCs w:val="26"/>
        </w:rPr>
        <w:tab/>
        <w:t>4.1.3 The Consumer Rights Act 2015</w:t>
      </w:r>
    </w:p>
    <w:p w14:paraId="54168FAD" w14:textId="77777777" w:rsidR="00152E60" w:rsidRPr="00E156C1" w:rsidRDefault="00152E60" w:rsidP="00152E60">
      <w:pPr>
        <w:jc w:val="both"/>
        <w:rPr>
          <w:color w:val="000000"/>
          <w:sz w:val="26"/>
          <w:szCs w:val="26"/>
        </w:rPr>
      </w:pPr>
      <w:r w:rsidRPr="00E156C1">
        <w:rPr>
          <w:color w:val="000000"/>
          <w:sz w:val="26"/>
          <w:szCs w:val="26"/>
        </w:rPr>
        <w:t>4.2 Exercises and self test</w:t>
      </w:r>
    </w:p>
    <w:p w14:paraId="0092BE7C" w14:textId="77777777" w:rsidR="00152E60" w:rsidRPr="00E156C1" w:rsidRDefault="00152E60" w:rsidP="00152E60">
      <w:pPr>
        <w:jc w:val="both"/>
        <w:rPr>
          <w:b/>
          <w:color w:val="000000"/>
          <w:sz w:val="26"/>
          <w:szCs w:val="26"/>
        </w:rPr>
      </w:pPr>
      <w:r w:rsidRPr="00E156C1">
        <w:rPr>
          <w:b/>
          <w:color w:val="000000"/>
          <w:sz w:val="26"/>
          <w:szCs w:val="26"/>
        </w:rPr>
        <w:t>References:</w:t>
      </w:r>
    </w:p>
    <w:p w14:paraId="18A25E56"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The ICAEW (2017), Law study manual for exams.</w:t>
      </w:r>
    </w:p>
    <w:p w14:paraId="2809C111"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407485" w14:textId="77777777" w:rsidR="00152E60" w:rsidRPr="00E156C1" w:rsidRDefault="00152E60" w:rsidP="00E3474C">
      <w:pPr>
        <w:pStyle w:val="ListParagraph"/>
        <w:numPr>
          <w:ilvl w:val="0"/>
          <w:numId w:val="192"/>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8C2CB26" w14:textId="77777777" w:rsidR="00152E60" w:rsidRPr="00E156C1" w:rsidRDefault="00152E60" w:rsidP="00152E60">
      <w:pPr>
        <w:jc w:val="center"/>
        <w:rPr>
          <w:b/>
          <w:color w:val="000000"/>
          <w:sz w:val="26"/>
          <w:szCs w:val="26"/>
        </w:rPr>
      </w:pPr>
    </w:p>
    <w:p w14:paraId="43F8552C" w14:textId="77777777" w:rsidR="00152E60" w:rsidRPr="00E156C1" w:rsidRDefault="00152E60" w:rsidP="00152E60">
      <w:pPr>
        <w:jc w:val="center"/>
        <w:rPr>
          <w:b/>
          <w:color w:val="000000"/>
          <w:sz w:val="26"/>
          <w:szCs w:val="26"/>
        </w:rPr>
      </w:pPr>
      <w:r w:rsidRPr="00E156C1">
        <w:rPr>
          <w:b/>
          <w:color w:val="000000"/>
          <w:sz w:val="26"/>
          <w:szCs w:val="26"/>
        </w:rPr>
        <w:t>Week 5: AGENCY</w:t>
      </w:r>
    </w:p>
    <w:p w14:paraId="28E84B6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5 lecture is to</w:t>
      </w:r>
      <w:r w:rsidRPr="00E156C1">
        <w:rPr>
          <w:b/>
          <w:i/>
          <w:color w:val="000000"/>
          <w:sz w:val="26"/>
          <w:szCs w:val="26"/>
        </w:rPr>
        <w:t xml:space="preserve"> </w:t>
      </w:r>
      <w:r w:rsidRPr="00E156C1">
        <w:rPr>
          <w:i/>
          <w:color w:val="000000"/>
          <w:sz w:val="26"/>
          <w:szCs w:val="26"/>
        </w:rPr>
        <w:t>examine the relationship that exists where one party (the agent) acts on behalf of another (the principal). Consequently, students are exposed to issues of the law with regard to the agent purporting to enter into a contract with a third party, on behalf of the principal.</w:t>
      </w:r>
    </w:p>
    <w:p w14:paraId="72A1A720" w14:textId="77777777" w:rsidR="00152E60" w:rsidRPr="00E156C1" w:rsidRDefault="00152E60" w:rsidP="00152E60">
      <w:pPr>
        <w:jc w:val="both"/>
        <w:rPr>
          <w:color w:val="000000"/>
          <w:sz w:val="26"/>
          <w:szCs w:val="26"/>
        </w:rPr>
      </w:pPr>
      <w:r w:rsidRPr="00E156C1">
        <w:rPr>
          <w:color w:val="000000"/>
          <w:sz w:val="26"/>
          <w:szCs w:val="26"/>
        </w:rPr>
        <w:t>5.1 Agency and agents</w:t>
      </w:r>
    </w:p>
    <w:p w14:paraId="3E95685E" w14:textId="77777777" w:rsidR="00152E60" w:rsidRPr="00E156C1" w:rsidRDefault="00152E60" w:rsidP="00152E60">
      <w:pPr>
        <w:jc w:val="both"/>
        <w:rPr>
          <w:color w:val="000000"/>
          <w:sz w:val="26"/>
          <w:szCs w:val="26"/>
        </w:rPr>
      </w:pPr>
      <w:r w:rsidRPr="00E156C1">
        <w:rPr>
          <w:color w:val="000000"/>
          <w:sz w:val="26"/>
          <w:szCs w:val="26"/>
        </w:rPr>
        <w:t>5.2 Creation of agency</w:t>
      </w:r>
    </w:p>
    <w:p w14:paraId="04D1ADCD" w14:textId="77777777" w:rsidR="00152E60" w:rsidRPr="00E156C1" w:rsidRDefault="00152E60" w:rsidP="00152E60">
      <w:pPr>
        <w:jc w:val="both"/>
        <w:rPr>
          <w:color w:val="000000"/>
          <w:sz w:val="26"/>
          <w:szCs w:val="26"/>
        </w:rPr>
      </w:pPr>
      <w:r w:rsidRPr="00E156C1">
        <w:rPr>
          <w:color w:val="000000"/>
          <w:sz w:val="26"/>
          <w:szCs w:val="26"/>
        </w:rPr>
        <w:tab/>
        <w:t>5.2.1 Agency by consent</w:t>
      </w:r>
    </w:p>
    <w:p w14:paraId="7B05482B" w14:textId="77777777" w:rsidR="00152E60" w:rsidRPr="00E156C1" w:rsidRDefault="00152E60" w:rsidP="00152E60">
      <w:pPr>
        <w:jc w:val="both"/>
        <w:rPr>
          <w:color w:val="000000"/>
          <w:sz w:val="26"/>
          <w:szCs w:val="26"/>
        </w:rPr>
      </w:pPr>
      <w:r w:rsidRPr="00E156C1">
        <w:rPr>
          <w:color w:val="000000"/>
          <w:sz w:val="26"/>
          <w:szCs w:val="26"/>
        </w:rPr>
        <w:tab/>
        <w:t>5.2.2 Agency by estoppel</w:t>
      </w:r>
    </w:p>
    <w:p w14:paraId="14AE8A64" w14:textId="77777777" w:rsidR="00152E60" w:rsidRPr="00E156C1" w:rsidRDefault="00152E60" w:rsidP="00152E60">
      <w:pPr>
        <w:jc w:val="both"/>
        <w:rPr>
          <w:color w:val="000000"/>
          <w:sz w:val="26"/>
          <w:szCs w:val="26"/>
        </w:rPr>
      </w:pPr>
      <w:r w:rsidRPr="00E156C1">
        <w:rPr>
          <w:color w:val="000000"/>
          <w:sz w:val="26"/>
          <w:szCs w:val="26"/>
        </w:rPr>
        <w:tab/>
        <w:t>5.2.3 Agency of necessity</w:t>
      </w:r>
    </w:p>
    <w:p w14:paraId="06FFE00B" w14:textId="77777777" w:rsidR="00152E60" w:rsidRPr="00E156C1" w:rsidRDefault="00152E60" w:rsidP="00152E60">
      <w:pPr>
        <w:jc w:val="both"/>
        <w:rPr>
          <w:color w:val="000000"/>
          <w:sz w:val="26"/>
          <w:szCs w:val="26"/>
        </w:rPr>
      </w:pPr>
      <w:r w:rsidRPr="00E156C1">
        <w:rPr>
          <w:color w:val="000000"/>
          <w:sz w:val="26"/>
          <w:szCs w:val="26"/>
        </w:rPr>
        <w:tab/>
        <w:t>5.2.4 Ratification</w:t>
      </w:r>
    </w:p>
    <w:p w14:paraId="2142C4F0" w14:textId="77777777" w:rsidR="00152E60" w:rsidRPr="00E156C1" w:rsidRDefault="00152E60" w:rsidP="00152E60">
      <w:pPr>
        <w:jc w:val="both"/>
        <w:rPr>
          <w:color w:val="000000"/>
          <w:sz w:val="26"/>
          <w:szCs w:val="26"/>
        </w:rPr>
      </w:pPr>
      <w:r w:rsidRPr="00E156C1">
        <w:rPr>
          <w:color w:val="000000"/>
          <w:sz w:val="26"/>
          <w:szCs w:val="26"/>
        </w:rPr>
        <w:t>5.3 Duties and rights of an agent</w:t>
      </w:r>
    </w:p>
    <w:p w14:paraId="1989F4D8" w14:textId="77777777" w:rsidR="00152E60" w:rsidRPr="00E156C1" w:rsidRDefault="00152E60" w:rsidP="00152E60">
      <w:pPr>
        <w:jc w:val="both"/>
        <w:rPr>
          <w:color w:val="000000"/>
          <w:sz w:val="26"/>
          <w:szCs w:val="26"/>
        </w:rPr>
      </w:pPr>
      <w:r w:rsidRPr="00E156C1">
        <w:rPr>
          <w:color w:val="000000"/>
          <w:sz w:val="26"/>
          <w:szCs w:val="26"/>
        </w:rPr>
        <w:t>5.4 Exercise</w:t>
      </w:r>
    </w:p>
    <w:p w14:paraId="5C82CB26" w14:textId="77777777" w:rsidR="00152E60" w:rsidRPr="00E156C1" w:rsidRDefault="00152E60" w:rsidP="00152E60">
      <w:pPr>
        <w:jc w:val="both"/>
        <w:rPr>
          <w:b/>
          <w:color w:val="000000"/>
          <w:sz w:val="26"/>
          <w:szCs w:val="26"/>
        </w:rPr>
      </w:pPr>
      <w:r w:rsidRPr="00E156C1">
        <w:rPr>
          <w:b/>
          <w:color w:val="000000"/>
          <w:sz w:val="26"/>
          <w:szCs w:val="26"/>
        </w:rPr>
        <w:t>References</w:t>
      </w:r>
    </w:p>
    <w:p w14:paraId="20B851FD"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The ICAEW (2017), Law study manual for exams.</w:t>
      </w:r>
    </w:p>
    <w:p w14:paraId="5A2E20F0"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B282B6" w14:textId="77777777" w:rsidR="00152E60" w:rsidRPr="00E156C1" w:rsidRDefault="00152E60" w:rsidP="00E3474C">
      <w:pPr>
        <w:pStyle w:val="ListParagraph"/>
        <w:numPr>
          <w:ilvl w:val="0"/>
          <w:numId w:val="193"/>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94D4CB1" w14:textId="77777777" w:rsidR="00152E60" w:rsidRPr="00E156C1" w:rsidRDefault="00152E60" w:rsidP="00152E60">
      <w:pPr>
        <w:jc w:val="center"/>
        <w:rPr>
          <w:b/>
          <w:color w:val="000000"/>
          <w:sz w:val="26"/>
          <w:szCs w:val="26"/>
        </w:rPr>
      </w:pPr>
    </w:p>
    <w:p w14:paraId="7C25D15D" w14:textId="77777777" w:rsidR="00152E60" w:rsidRPr="00E156C1" w:rsidRDefault="00152E60" w:rsidP="00152E60">
      <w:pPr>
        <w:jc w:val="center"/>
        <w:rPr>
          <w:b/>
          <w:color w:val="000000"/>
          <w:sz w:val="26"/>
          <w:szCs w:val="26"/>
        </w:rPr>
      </w:pPr>
      <w:r w:rsidRPr="00E156C1">
        <w:rPr>
          <w:b/>
          <w:color w:val="000000"/>
          <w:sz w:val="26"/>
          <w:szCs w:val="26"/>
        </w:rPr>
        <w:t xml:space="preserve">Week 6: AGENCY (Cont.) </w:t>
      </w:r>
    </w:p>
    <w:p w14:paraId="51DDD44C" w14:textId="77777777" w:rsidR="00152E60" w:rsidRPr="00E156C1" w:rsidRDefault="00152E60" w:rsidP="00152E60">
      <w:pPr>
        <w:jc w:val="center"/>
        <w:rPr>
          <w:b/>
          <w:color w:val="000000"/>
          <w:sz w:val="26"/>
          <w:szCs w:val="26"/>
        </w:rPr>
      </w:pPr>
    </w:p>
    <w:p w14:paraId="462636A9"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6 lecture continues</w:t>
      </w:r>
      <w:r w:rsidRPr="00E156C1">
        <w:rPr>
          <w:b/>
          <w:i/>
          <w:color w:val="000000"/>
          <w:sz w:val="26"/>
          <w:szCs w:val="26"/>
        </w:rPr>
        <w:t xml:space="preserve"> </w:t>
      </w:r>
      <w:r w:rsidRPr="00E156C1">
        <w:rPr>
          <w:i/>
          <w:color w:val="000000"/>
          <w:sz w:val="26"/>
          <w:szCs w:val="26"/>
        </w:rPr>
        <w:t>examining the agency relationship. Authority of the agent is analyzed for students in detail, reflecting in one particular case study. The lecture also studies liability of the parties and instances where the general rule of agency will not apply.</w:t>
      </w:r>
    </w:p>
    <w:p w14:paraId="430BBD12" w14:textId="77777777" w:rsidR="00152E60" w:rsidRPr="00E156C1" w:rsidRDefault="00152E60" w:rsidP="00152E60">
      <w:pPr>
        <w:jc w:val="both"/>
        <w:rPr>
          <w:color w:val="000000"/>
          <w:sz w:val="26"/>
          <w:szCs w:val="26"/>
        </w:rPr>
      </w:pPr>
      <w:r w:rsidRPr="00E156C1">
        <w:rPr>
          <w:color w:val="000000"/>
          <w:sz w:val="26"/>
          <w:szCs w:val="26"/>
        </w:rPr>
        <w:t>6.1 Authority of the agent</w:t>
      </w:r>
    </w:p>
    <w:p w14:paraId="346146EA" w14:textId="77777777" w:rsidR="00152E60" w:rsidRPr="00E156C1" w:rsidRDefault="00152E60" w:rsidP="00152E60">
      <w:pPr>
        <w:jc w:val="both"/>
        <w:rPr>
          <w:color w:val="000000"/>
          <w:sz w:val="26"/>
          <w:szCs w:val="26"/>
        </w:rPr>
      </w:pPr>
      <w:r w:rsidRPr="00E156C1">
        <w:rPr>
          <w:color w:val="000000"/>
          <w:sz w:val="26"/>
          <w:szCs w:val="26"/>
        </w:rPr>
        <w:tab/>
        <w:t>6.1.1 Actual express authority</w:t>
      </w:r>
    </w:p>
    <w:p w14:paraId="12EA3DA7" w14:textId="77777777" w:rsidR="00152E60" w:rsidRPr="00E156C1" w:rsidRDefault="00152E60" w:rsidP="00152E60">
      <w:pPr>
        <w:jc w:val="both"/>
        <w:rPr>
          <w:color w:val="000000"/>
          <w:sz w:val="26"/>
          <w:szCs w:val="26"/>
        </w:rPr>
      </w:pPr>
      <w:r w:rsidRPr="00E156C1">
        <w:rPr>
          <w:color w:val="000000"/>
          <w:sz w:val="26"/>
          <w:szCs w:val="26"/>
        </w:rPr>
        <w:tab/>
        <w:t>6.1.2 Actual implied authority</w:t>
      </w:r>
    </w:p>
    <w:p w14:paraId="3F4BDD73" w14:textId="77777777" w:rsidR="00152E60" w:rsidRPr="00E156C1" w:rsidRDefault="00152E60" w:rsidP="00152E60">
      <w:pPr>
        <w:jc w:val="both"/>
        <w:rPr>
          <w:color w:val="000000"/>
          <w:sz w:val="26"/>
          <w:szCs w:val="26"/>
        </w:rPr>
      </w:pPr>
      <w:r w:rsidRPr="00E156C1">
        <w:rPr>
          <w:color w:val="000000"/>
          <w:sz w:val="26"/>
          <w:szCs w:val="26"/>
        </w:rPr>
        <w:tab/>
        <w:t>6.1.3 Ostensible or apparent authority</w:t>
      </w:r>
    </w:p>
    <w:p w14:paraId="5C7B5DF1" w14:textId="77777777" w:rsidR="00152E60" w:rsidRPr="00E156C1" w:rsidRDefault="00152E60" w:rsidP="00152E60">
      <w:pPr>
        <w:ind w:left="720"/>
        <w:jc w:val="both"/>
        <w:rPr>
          <w:i/>
          <w:color w:val="000000"/>
          <w:sz w:val="26"/>
          <w:szCs w:val="26"/>
        </w:rPr>
      </w:pPr>
      <w:r w:rsidRPr="00E156C1">
        <w:rPr>
          <w:color w:val="000000"/>
          <w:sz w:val="26"/>
          <w:szCs w:val="26"/>
        </w:rPr>
        <w:t xml:space="preserve">6.1.4 Worked example: </w:t>
      </w:r>
      <w:r w:rsidRPr="00E156C1">
        <w:rPr>
          <w:i/>
          <w:color w:val="000000"/>
          <w:sz w:val="26"/>
          <w:szCs w:val="26"/>
        </w:rPr>
        <w:t>Freeman &amp; Lockyer v Buckhurst Park Properties (Mangal) Ltd 1964</w:t>
      </w:r>
    </w:p>
    <w:p w14:paraId="03CFC63D" w14:textId="77777777" w:rsidR="00152E60" w:rsidRPr="00E156C1" w:rsidRDefault="00152E60" w:rsidP="00152E60">
      <w:pPr>
        <w:jc w:val="both"/>
        <w:rPr>
          <w:color w:val="000000"/>
          <w:sz w:val="26"/>
          <w:szCs w:val="26"/>
        </w:rPr>
      </w:pPr>
      <w:r w:rsidRPr="00E156C1">
        <w:rPr>
          <w:color w:val="000000"/>
          <w:sz w:val="26"/>
          <w:szCs w:val="26"/>
        </w:rPr>
        <w:t>6.2 Liability of the parties</w:t>
      </w:r>
    </w:p>
    <w:p w14:paraId="54F4C3E9" w14:textId="77777777" w:rsidR="00152E60" w:rsidRPr="00E156C1" w:rsidRDefault="00152E60" w:rsidP="00152E60">
      <w:pPr>
        <w:jc w:val="both"/>
        <w:rPr>
          <w:color w:val="000000"/>
          <w:sz w:val="26"/>
          <w:szCs w:val="26"/>
        </w:rPr>
      </w:pPr>
      <w:r w:rsidRPr="00E156C1">
        <w:rPr>
          <w:color w:val="000000"/>
          <w:sz w:val="26"/>
          <w:szCs w:val="26"/>
        </w:rPr>
        <w:tab/>
        <w:t>6.2.1 Where the agent has authority and is known to be agent</w:t>
      </w:r>
    </w:p>
    <w:p w14:paraId="4D0CB2DC" w14:textId="77777777" w:rsidR="00152E60" w:rsidRPr="00E156C1" w:rsidRDefault="00152E60" w:rsidP="00152E60">
      <w:pPr>
        <w:jc w:val="both"/>
        <w:rPr>
          <w:color w:val="000000"/>
          <w:sz w:val="26"/>
          <w:szCs w:val="26"/>
        </w:rPr>
      </w:pPr>
      <w:r w:rsidRPr="00E156C1">
        <w:rPr>
          <w:color w:val="000000"/>
          <w:sz w:val="26"/>
          <w:szCs w:val="26"/>
        </w:rPr>
        <w:tab/>
        <w:t>6.2.2 Where the agent has authority, but is not known to be an agent</w:t>
      </w:r>
    </w:p>
    <w:p w14:paraId="7B368D5E" w14:textId="77777777" w:rsidR="00152E60" w:rsidRPr="00E156C1" w:rsidRDefault="00152E60" w:rsidP="00152E60">
      <w:pPr>
        <w:jc w:val="both"/>
        <w:rPr>
          <w:color w:val="000000"/>
          <w:sz w:val="26"/>
          <w:szCs w:val="26"/>
        </w:rPr>
      </w:pPr>
      <w:r w:rsidRPr="00E156C1">
        <w:rPr>
          <w:color w:val="000000"/>
          <w:sz w:val="26"/>
          <w:szCs w:val="26"/>
        </w:rPr>
        <w:tab/>
        <w:t>6.2.3 Where the agent has no authority</w:t>
      </w:r>
    </w:p>
    <w:p w14:paraId="76DA3B1E" w14:textId="77777777" w:rsidR="00152E60" w:rsidRPr="00E156C1" w:rsidRDefault="00152E60" w:rsidP="00152E60">
      <w:pPr>
        <w:jc w:val="both"/>
        <w:rPr>
          <w:color w:val="000000"/>
          <w:sz w:val="26"/>
          <w:szCs w:val="26"/>
        </w:rPr>
      </w:pPr>
      <w:r w:rsidRPr="00E156C1">
        <w:rPr>
          <w:color w:val="000000"/>
          <w:sz w:val="26"/>
          <w:szCs w:val="26"/>
        </w:rPr>
        <w:t>6.3 Self-test</w:t>
      </w:r>
    </w:p>
    <w:p w14:paraId="2D1AE45D" w14:textId="77777777" w:rsidR="00152E60" w:rsidRPr="00E156C1" w:rsidRDefault="00152E60" w:rsidP="00152E60">
      <w:pPr>
        <w:jc w:val="both"/>
        <w:rPr>
          <w:b/>
          <w:color w:val="000000"/>
          <w:sz w:val="26"/>
          <w:szCs w:val="26"/>
        </w:rPr>
      </w:pPr>
      <w:r w:rsidRPr="00E156C1">
        <w:rPr>
          <w:b/>
          <w:color w:val="000000"/>
          <w:sz w:val="26"/>
          <w:szCs w:val="26"/>
        </w:rPr>
        <w:t>References</w:t>
      </w:r>
    </w:p>
    <w:p w14:paraId="7BB77E00"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The ICAEW (2017), Law study manual for exams.</w:t>
      </w:r>
    </w:p>
    <w:p w14:paraId="4969CB5F"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ABE1A3"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EFC1A29" w14:textId="77777777" w:rsidR="00152E60" w:rsidRPr="00E156C1" w:rsidRDefault="00152E60" w:rsidP="00152E60">
      <w:pPr>
        <w:jc w:val="both"/>
        <w:rPr>
          <w:color w:val="000000"/>
          <w:sz w:val="26"/>
          <w:szCs w:val="26"/>
        </w:rPr>
      </w:pPr>
    </w:p>
    <w:p w14:paraId="188458C2" w14:textId="77777777" w:rsidR="00152E60" w:rsidRPr="00E156C1" w:rsidRDefault="00152E60" w:rsidP="00152E60">
      <w:pPr>
        <w:jc w:val="center"/>
        <w:rPr>
          <w:b/>
          <w:color w:val="000000"/>
          <w:sz w:val="26"/>
          <w:szCs w:val="26"/>
        </w:rPr>
      </w:pPr>
      <w:r w:rsidRPr="00E156C1">
        <w:rPr>
          <w:b/>
          <w:color w:val="000000"/>
          <w:sz w:val="26"/>
          <w:szCs w:val="26"/>
        </w:rPr>
        <w:t xml:space="preserve">Week 7: NEGLIGENCE </w:t>
      </w:r>
    </w:p>
    <w:p w14:paraId="284DD75B" w14:textId="77777777" w:rsidR="00152E60" w:rsidRPr="00E156C1" w:rsidRDefault="00152E60" w:rsidP="00152E60">
      <w:pPr>
        <w:jc w:val="center"/>
        <w:rPr>
          <w:b/>
          <w:color w:val="000000"/>
          <w:sz w:val="26"/>
          <w:szCs w:val="26"/>
        </w:rPr>
      </w:pPr>
    </w:p>
    <w:p w14:paraId="4D4B7F7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7 lecture i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64660E63" w14:textId="77777777" w:rsidR="00152E60" w:rsidRPr="00E156C1" w:rsidRDefault="00152E60" w:rsidP="00152E60">
      <w:pPr>
        <w:jc w:val="both"/>
        <w:rPr>
          <w:color w:val="000000"/>
          <w:sz w:val="26"/>
          <w:szCs w:val="26"/>
        </w:rPr>
      </w:pPr>
      <w:r w:rsidRPr="00E156C1">
        <w:rPr>
          <w:color w:val="000000"/>
          <w:sz w:val="26"/>
          <w:szCs w:val="26"/>
        </w:rPr>
        <w:lastRenderedPageBreak/>
        <w:t>7.1 The law of tort</w:t>
      </w:r>
    </w:p>
    <w:p w14:paraId="3A42C61B" w14:textId="77777777" w:rsidR="00152E60" w:rsidRPr="00E156C1" w:rsidRDefault="00152E60" w:rsidP="00152E60">
      <w:pPr>
        <w:jc w:val="both"/>
        <w:rPr>
          <w:color w:val="000000"/>
          <w:sz w:val="26"/>
          <w:szCs w:val="26"/>
        </w:rPr>
      </w:pPr>
      <w:r w:rsidRPr="00E156C1">
        <w:rPr>
          <w:color w:val="000000"/>
          <w:sz w:val="26"/>
          <w:szCs w:val="26"/>
        </w:rPr>
        <w:tab/>
        <w:t>7.1.1 Tort</w:t>
      </w:r>
    </w:p>
    <w:p w14:paraId="2EB6C0FE" w14:textId="77777777" w:rsidR="00152E60" w:rsidRPr="00E156C1" w:rsidRDefault="00152E60" w:rsidP="00152E60">
      <w:pPr>
        <w:jc w:val="both"/>
        <w:rPr>
          <w:color w:val="000000"/>
          <w:sz w:val="26"/>
          <w:szCs w:val="26"/>
        </w:rPr>
      </w:pPr>
      <w:r w:rsidRPr="00E156C1">
        <w:rPr>
          <w:color w:val="000000"/>
          <w:sz w:val="26"/>
          <w:szCs w:val="26"/>
        </w:rPr>
        <w:tab/>
        <w:t>7.1.2 Elements of a tort</w:t>
      </w:r>
    </w:p>
    <w:p w14:paraId="3416992E" w14:textId="77777777" w:rsidR="00152E60" w:rsidRPr="00E156C1" w:rsidRDefault="00152E60" w:rsidP="00152E60">
      <w:pPr>
        <w:jc w:val="both"/>
        <w:rPr>
          <w:color w:val="000000"/>
          <w:sz w:val="26"/>
          <w:szCs w:val="26"/>
        </w:rPr>
      </w:pPr>
      <w:r w:rsidRPr="00E156C1">
        <w:rPr>
          <w:color w:val="000000"/>
          <w:sz w:val="26"/>
          <w:szCs w:val="26"/>
        </w:rPr>
        <w:t>7.2 The tort of negligence</w:t>
      </w:r>
    </w:p>
    <w:p w14:paraId="61FF496F" w14:textId="77777777" w:rsidR="00152E60" w:rsidRPr="00E156C1" w:rsidRDefault="00152E60" w:rsidP="00152E60">
      <w:pPr>
        <w:jc w:val="both"/>
        <w:rPr>
          <w:color w:val="000000"/>
          <w:sz w:val="26"/>
          <w:szCs w:val="26"/>
        </w:rPr>
      </w:pPr>
      <w:r w:rsidRPr="00E156C1">
        <w:rPr>
          <w:color w:val="000000"/>
          <w:sz w:val="26"/>
          <w:szCs w:val="26"/>
        </w:rPr>
        <w:tab/>
        <w:t>7.2.1 Duty of care</w:t>
      </w:r>
    </w:p>
    <w:p w14:paraId="19B10B5B" w14:textId="77777777" w:rsidR="00152E60" w:rsidRPr="00E156C1" w:rsidRDefault="00152E60" w:rsidP="00152E60">
      <w:pPr>
        <w:jc w:val="both"/>
        <w:rPr>
          <w:color w:val="000000"/>
          <w:sz w:val="26"/>
          <w:szCs w:val="26"/>
        </w:rPr>
      </w:pPr>
      <w:r w:rsidRPr="00E156C1">
        <w:rPr>
          <w:color w:val="000000"/>
          <w:sz w:val="26"/>
          <w:szCs w:val="26"/>
        </w:rPr>
        <w:tab/>
        <w:t>7.2.2 Breach of duty of care</w:t>
      </w:r>
    </w:p>
    <w:p w14:paraId="380D6858" w14:textId="77777777" w:rsidR="00152E60" w:rsidRPr="00E156C1" w:rsidRDefault="00152E60" w:rsidP="00152E60">
      <w:pPr>
        <w:jc w:val="both"/>
        <w:rPr>
          <w:color w:val="000000"/>
          <w:sz w:val="26"/>
          <w:szCs w:val="26"/>
        </w:rPr>
      </w:pPr>
      <w:r w:rsidRPr="00E156C1">
        <w:rPr>
          <w:color w:val="000000"/>
          <w:sz w:val="26"/>
          <w:szCs w:val="26"/>
        </w:rPr>
        <w:tab/>
        <w:t>7.2.3 Loss caused by the breach</w:t>
      </w:r>
    </w:p>
    <w:p w14:paraId="7568B9FA" w14:textId="77777777" w:rsidR="00152E60" w:rsidRPr="00E156C1" w:rsidRDefault="00152E60" w:rsidP="00152E60">
      <w:pPr>
        <w:jc w:val="both"/>
        <w:rPr>
          <w:color w:val="000000"/>
          <w:sz w:val="26"/>
          <w:szCs w:val="26"/>
        </w:rPr>
      </w:pPr>
      <w:r w:rsidRPr="00E156C1">
        <w:rPr>
          <w:color w:val="000000"/>
          <w:sz w:val="26"/>
          <w:szCs w:val="26"/>
        </w:rPr>
        <w:t>7.3 Professional advice and negligence misstatement</w:t>
      </w:r>
    </w:p>
    <w:p w14:paraId="4DB3ACFF" w14:textId="77777777" w:rsidR="00152E60" w:rsidRPr="00E156C1" w:rsidRDefault="00152E60" w:rsidP="00152E60">
      <w:pPr>
        <w:jc w:val="both"/>
        <w:rPr>
          <w:color w:val="000000"/>
          <w:sz w:val="26"/>
          <w:szCs w:val="26"/>
        </w:rPr>
      </w:pPr>
      <w:r w:rsidRPr="00E156C1">
        <w:rPr>
          <w:color w:val="000000"/>
          <w:sz w:val="26"/>
          <w:szCs w:val="26"/>
        </w:rPr>
        <w:tab/>
        <w:t>7.3.1 No special relationship</w:t>
      </w:r>
    </w:p>
    <w:p w14:paraId="0100922D" w14:textId="77777777" w:rsidR="00152E60" w:rsidRPr="00E156C1" w:rsidRDefault="00152E60" w:rsidP="00152E60">
      <w:pPr>
        <w:jc w:val="both"/>
        <w:rPr>
          <w:color w:val="000000"/>
          <w:sz w:val="26"/>
          <w:szCs w:val="26"/>
        </w:rPr>
      </w:pPr>
      <w:r w:rsidRPr="00E156C1">
        <w:rPr>
          <w:color w:val="000000"/>
          <w:sz w:val="26"/>
          <w:szCs w:val="26"/>
        </w:rPr>
        <w:tab/>
        <w:t>7.3.2 Special relationship</w:t>
      </w:r>
    </w:p>
    <w:p w14:paraId="0DF46C2B" w14:textId="77777777" w:rsidR="00152E60" w:rsidRPr="00E156C1" w:rsidRDefault="00152E60" w:rsidP="00152E60">
      <w:pPr>
        <w:jc w:val="both"/>
        <w:rPr>
          <w:color w:val="000000"/>
          <w:sz w:val="26"/>
          <w:szCs w:val="26"/>
        </w:rPr>
      </w:pPr>
      <w:r w:rsidRPr="00E156C1">
        <w:rPr>
          <w:color w:val="000000"/>
          <w:sz w:val="26"/>
          <w:szCs w:val="26"/>
        </w:rPr>
        <w:tab/>
        <w:t>7.3.3 Non-takeover situations</w:t>
      </w:r>
    </w:p>
    <w:p w14:paraId="74E65A5A" w14:textId="77777777" w:rsidR="00152E60" w:rsidRPr="00E156C1" w:rsidRDefault="00152E60" w:rsidP="00152E60">
      <w:pPr>
        <w:jc w:val="both"/>
        <w:rPr>
          <w:color w:val="000000"/>
          <w:sz w:val="26"/>
          <w:szCs w:val="26"/>
        </w:rPr>
      </w:pPr>
      <w:r w:rsidRPr="00E156C1">
        <w:rPr>
          <w:color w:val="000000"/>
          <w:sz w:val="26"/>
          <w:szCs w:val="26"/>
        </w:rPr>
        <w:tab/>
        <w:t>7.3.4 Summary</w:t>
      </w:r>
    </w:p>
    <w:p w14:paraId="442524E5" w14:textId="77777777" w:rsidR="00152E60" w:rsidRPr="00E156C1" w:rsidRDefault="00152E60" w:rsidP="00152E60">
      <w:pPr>
        <w:jc w:val="both"/>
        <w:rPr>
          <w:color w:val="000000"/>
          <w:sz w:val="26"/>
          <w:szCs w:val="26"/>
        </w:rPr>
      </w:pPr>
      <w:r w:rsidRPr="00E156C1">
        <w:rPr>
          <w:color w:val="000000"/>
          <w:sz w:val="26"/>
          <w:szCs w:val="26"/>
        </w:rPr>
        <w:tab/>
        <w:t>7.3.5 Companies Act liability for auditor’s report and audited accounts</w:t>
      </w:r>
    </w:p>
    <w:p w14:paraId="60054087" w14:textId="77777777" w:rsidR="00152E60" w:rsidRPr="00E156C1" w:rsidRDefault="00152E60" w:rsidP="00152E60">
      <w:pPr>
        <w:jc w:val="both"/>
        <w:rPr>
          <w:b/>
          <w:color w:val="000000"/>
          <w:sz w:val="26"/>
          <w:szCs w:val="26"/>
        </w:rPr>
      </w:pPr>
      <w:r w:rsidRPr="00E156C1">
        <w:rPr>
          <w:b/>
          <w:color w:val="000000"/>
          <w:sz w:val="26"/>
          <w:szCs w:val="26"/>
        </w:rPr>
        <w:t>References</w:t>
      </w:r>
    </w:p>
    <w:p w14:paraId="448964FE"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The ICAEW (2017), Law study manual for exams;</w:t>
      </w:r>
    </w:p>
    <w:p w14:paraId="65F437F7"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513FACF" w14:textId="77777777" w:rsidR="00152E60" w:rsidRPr="00E156C1" w:rsidRDefault="00152E60" w:rsidP="00E3474C">
      <w:pPr>
        <w:pStyle w:val="ListParagraph"/>
        <w:numPr>
          <w:ilvl w:val="0"/>
          <w:numId w:val="195"/>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3EE698B" w14:textId="77777777" w:rsidR="00152E60" w:rsidRPr="00E156C1" w:rsidRDefault="00152E60" w:rsidP="00152E60">
      <w:pPr>
        <w:jc w:val="center"/>
        <w:rPr>
          <w:b/>
          <w:color w:val="000000"/>
          <w:sz w:val="26"/>
          <w:szCs w:val="26"/>
        </w:rPr>
      </w:pPr>
      <w:r w:rsidRPr="00E156C1">
        <w:rPr>
          <w:b/>
          <w:color w:val="000000"/>
          <w:sz w:val="26"/>
          <w:szCs w:val="26"/>
        </w:rPr>
        <w:t>Week 8: NEGLIGENCE (cont.)</w:t>
      </w:r>
    </w:p>
    <w:p w14:paraId="020B5387"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8 lecture continue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07901C6A" w14:textId="77777777" w:rsidR="00152E60" w:rsidRPr="00E156C1" w:rsidRDefault="00152E60" w:rsidP="00152E60">
      <w:pPr>
        <w:jc w:val="both"/>
        <w:rPr>
          <w:color w:val="000000"/>
          <w:sz w:val="26"/>
          <w:szCs w:val="26"/>
        </w:rPr>
      </w:pPr>
      <w:r w:rsidRPr="00E156C1">
        <w:rPr>
          <w:color w:val="000000"/>
          <w:sz w:val="26"/>
          <w:szCs w:val="26"/>
        </w:rPr>
        <w:t>8.1 Defenses and damages</w:t>
      </w:r>
    </w:p>
    <w:p w14:paraId="3E9ED518" w14:textId="77777777" w:rsidR="00152E60" w:rsidRPr="00E156C1" w:rsidRDefault="00152E60" w:rsidP="00152E60">
      <w:pPr>
        <w:rPr>
          <w:color w:val="000000"/>
          <w:sz w:val="26"/>
          <w:szCs w:val="26"/>
        </w:rPr>
      </w:pPr>
      <w:r w:rsidRPr="00E156C1">
        <w:rPr>
          <w:color w:val="000000"/>
          <w:sz w:val="26"/>
          <w:szCs w:val="26"/>
        </w:rPr>
        <w:tab/>
        <w:t>8.1.1 Defenses</w:t>
      </w:r>
    </w:p>
    <w:p w14:paraId="6E61C83B" w14:textId="77777777" w:rsidR="00152E60" w:rsidRPr="00E156C1" w:rsidRDefault="00152E60" w:rsidP="00152E60">
      <w:pPr>
        <w:rPr>
          <w:color w:val="000000"/>
          <w:sz w:val="26"/>
          <w:szCs w:val="26"/>
        </w:rPr>
      </w:pPr>
      <w:r w:rsidRPr="00E156C1">
        <w:rPr>
          <w:color w:val="000000"/>
          <w:sz w:val="26"/>
          <w:szCs w:val="26"/>
        </w:rPr>
        <w:tab/>
        <w:t>8.1.2 Damages</w:t>
      </w:r>
    </w:p>
    <w:p w14:paraId="384B7E23" w14:textId="77777777" w:rsidR="00152E60" w:rsidRPr="00E156C1" w:rsidRDefault="00152E60" w:rsidP="00152E60">
      <w:pPr>
        <w:rPr>
          <w:color w:val="000000"/>
          <w:sz w:val="26"/>
          <w:szCs w:val="26"/>
        </w:rPr>
      </w:pPr>
      <w:r w:rsidRPr="00E156C1">
        <w:rPr>
          <w:color w:val="000000"/>
          <w:sz w:val="26"/>
          <w:szCs w:val="26"/>
        </w:rPr>
        <w:t>8.2 Vicarious liability</w:t>
      </w:r>
    </w:p>
    <w:p w14:paraId="4332E48C" w14:textId="77777777" w:rsidR="00152E60" w:rsidRPr="00E156C1" w:rsidRDefault="00152E60" w:rsidP="00152E60">
      <w:pPr>
        <w:rPr>
          <w:color w:val="000000"/>
          <w:sz w:val="26"/>
          <w:szCs w:val="26"/>
        </w:rPr>
      </w:pPr>
      <w:r w:rsidRPr="00E156C1">
        <w:rPr>
          <w:color w:val="000000"/>
          <w:sz w:val="26"/>
          <w:szCs w:val="26"/>
        </w:rPr>
        <w:tab/>
        <w:t>8.2.1 Vicarious liability and employment</w:t>
      </w:r>
    </w:p>
    <w:p w14:paraId="1276B4EA" w14:textId="77777777" w:rsidR="00152E60" w:rsidRPr="00E156C1" w:rsidRDefault="00152E60" w:rsidP="00152E60">
      <w:pPr>
        <w:rPr>
          <w:color w:val="000000"/>
          <w:sz w:val="26"/>
          <w:szCs w:val="26"/>
        </w:rPr>
      </w:pPr>
      <w:r w:rsidRPr="00E156C1">
        <w:rPr>
          <w:color w:val="000000"/>
          <w:sz w:val="26"/>
          <w:szCs w:val="26"/>
        </w:rPr>
        <w:tab/>
        <w:t>8.2.2 Vicarious liability and agency</w:t>
      </w:r>
    </w:p>
    <w:p w14:paraId="6F07379E" w14:textId="77777777" w:rsidR="00152E60" w:rsidRPr="00E156C1" w:rsidRDefault="00152E60" w:rsidP="00152E60">
      <w:pPr>
        <w:rPr>
          <w:color w:val="000000"/>
          <w:sz w:val="26"/>
          <w:szCs w:val="26"/>
        </w:rPr>
      </w:pPr>
      <w:r w:rsidRPr="00E156C1">
        <w:rPr>
          <w:color w:val="000000"/>
          <w:sz w:val="26"/>
          <w:szCs w:val="26"/>
        </w:rPr>
        <w:lastRenderedPageBreak/>
        <w:tab/>
        <w:t>8.2.3 Vicarious liability and partnership</w:t>
      </w:r>
    </w:p>
    <w:p w14:paraId="02ED9499" w14:textId="77777777" w:rsidR="00152E60" w:rsidRPr="00E156C1" w:rsidRDefault="00152E60" w:rsidP="00152E60">
      <w:pPr>
        <w:rPr>
          <w:color w:val="000000"/>
          <w:sz w:val="26"/>
          <w:szCs w:val="26"/>
        </w:rPr>
      </w:pPr>
      <w:r w:rsidRPr="00E156C1">
        <w:rPr>
          <w:color w:val="000000"/>
          <w:sz w:val="26"/>
          <w:szCs w:val="26"/>
        </w:rPr>
        <w:t>8.3 Self-test</w:t>
      </w:r>
    </w:p>
    <w:p w14:paraId="6F6A7025" w14:textId="77777777" w:rsidR="00152E60" w:rsidRPr="00E156C1" w:rsidRDefault="00152E60" w:rsidP="00152E60">
      <w:pPr>
        <w:rPr>
          <w:b/>
          <w:color w:val="000000"/>
          <w:sz w:val="26"/>
          <w:szCs w:val="26"/>
        </w:rPr>
      </w:pPr>
      <w:r w:rsidRPr="00E156C1">
        <w:rPr>
          <w:b/>
          <w:color w:val="000000"/>
          <w:sz w:val="26"/>
          <w:szCs w:val="26"/>
        </w:rPr>
        <w:t>References:</w:t>
      </w:r>
    </w:p>
    <w:p w14:paraId="615D2EFB"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The ICAEW (2017), Law study manual for exams;</w:t>
      </w:r>
    </w:p>
    <w:p w14:paraId="4EE0478C"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D25A313" w14:textId="77777777" w:rsidR="00152E60" w:rsidRPr="00E156C1" w:rsidRDefault="00152E60" w:rsidP="00E3474C">
      <w:pPr>
        <w:pStyle w:val="ListParagraph"/>
        <w:numPr>
          <w:ilvl w:val="0"/>
          <w:numId w:val="196"/>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733B47E" w14:textId="77777777" w:rsidR="00152E60" w:rsidRPr="00E156C1" w:rsidRDefault="00152E60" w:rsidP="00152E60">
      <w:pPr>
        <w:rPr>
          <w:b/>
          <w:color w:val="000000"/>
          <w:sz w:val="26"/>
          <w:szCs w:val="26"/>
        </w:rPr>
      </w:pPr>
      <w:r w:rsidRPr="00E156C1">
        <w:rPr>
          <w:b/>
          <w:color w:val="000000"/>
          <w:sz w:val="26"/>
          <w:szCs w:val="26"/>
        </w:rPr>
        <w:t>Week 9: Exercises and mid-term test</w:t>
      </w:r>
    </w:p>
    <w:p w14:paraId="15A04B60" w14:textId="77777777" w:rsidR="00152E60" w:rsidRPr="00E156C1" w:rsidRDefault="00152E60" w:rsidP="00152E60">
      <w:pPr>
        <w:rPr>
          <w:b/>
          <w:color w:val="000000"/>
          <w:sz w:val="26"/>
          <w:szCs w:val="26"/>
        </w:rPr>
      </w:pPr>
    </w:p>
    <w:p w14:paraId="41785041" w14:textId="77777777" w:rsidR="00152E60" w:rsidRPr="00E156C1" w:rsidRDefault="00152E60" w:rsidP="00152E60">
      <w:pPr>
        <w:rPr>
          <w:b/>
          <w:color w:val="000000"/>
          <w:sz w:val="26"/>
          <w:szCs w:val="26"/>
        </w:rPr>
      </w:pPr>
      <w:r w:rsidRPr="00E156C1">
        <w:rPr>
          <w:b/>
          <w:color w:val="000000"/>
          <w:sz w:val="26"/>
          <w:szCs w:val="26"/>
        </w:rPr>
        <w:t>Week 10: Exercises and Q&amp;A session</w:t>
      </w:r>
    </w:p>
    <w:p w14:paraId="3FABB829" w14:textId="77777777" w:rsidR="00152E60" w:rsidRPr="00E156C1" w:rsidRDefault="00152E60" w:rsidP="00152E60">
      <w:pPr>
        <w:rPr>
          <w:color w:val="000000"/>
          <w:sz w:val="26"/>
          <w:szCs w:val="26"/>
        </w:rPr>
      </w:pPr>
    </w:p>
    <w:p w14:paraId="39C4E1F9" w14:textId="77777777" w:rsidR="00152E60" w:rsidRPr="00E156C1" w:rsidRDefault="00152E60" w:rsidP="00152E60">
      <w:pPr>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511DE89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8. REFERENCE:</w:t>
      </w:r>
    </w:p>
    <w:p w14:paraId="036FFE16" w14:textId="77777777" w:rsidR="00152E60" w:rsidRPr="00E156C1" w:rsidRDefault="00152E60" w:rsidP="00E3474C">
      <w:pPr>
        <w:pStyle w:val="ListParagraph"/>
        <w:numPr>
          <w:ilvl w:val="0"/>
          <w:numId w:val="197"/>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734BAF" w14:textId="77777777" w:rsidR="00152E60" w:rsidRPr="00E156C1" w:rsidRDefault="00152E60" w:rsidP="00E3474C">
      <w:pPr>
        <w:pStyle w:val="ListParagraph"/>
        <w:numPr>
          <w:ilvl w:val="0"/>
          <w:numId w:val="197"/>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42B7388"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9. STUDENT EVALUATION:</w:t>
      </w:r>
    </w:p>
    <w:p w14:paraId="01FC0519"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Attandence: </w:t>
      </w:r>
      <w:r w:rsidRPr="00E156C1">
        <w:rPr>
          <w:rFonts w:eastAsia="Times New Roman"/>
          <w:color w:val="000000"/>
          <w:sz w:val="26"/>
          <w:szCs w:val="26"/>
        </w:rPr>
        <w:tab/>
        <w:t xml:space="preserve">10% </w:t>
      </w:r>
    </w:p>
    <w:p w14:paraId="3C5C37A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Midterm exam: </w:t>
      </w:r>
      <w:r w:rsidRPr="00E156C1">
        <w:rPr>
          <w:rFonts w:eastAsia="Times New Roman"/>
          <w:color w:val="000000"/>
          <w:sz w:val="26"/>
          <w:szCs w:val="26"/>
        </w:rPr>
        <w:tab/>
        <w:t>40%</w:t>
      </w:r>
    </w:p>
    <w:p w14:paraId="38CF8B30"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Final exam: </w:t>
      </w:r>
      <w:r w:rsidRPr="00E156C1">
        <w:rPr>
          <w:rFonts w:eastAsia="Times New Roman"/>
          <w:color w:val="000000"/>
          <w:sz w:val="26"/>
          <w:szCs w:val="26"/>
        </w:rPr>
        <w:tab/>
        <w:t>50%</w:t>
      </w:r>
    </w:p>
    <w:p w14:paraId="0D1B7D8B" w14:textId="567BF3F3"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w:t>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2ABED73"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8C1383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37962498" w14:textId="77777777" w:rsidR="00152E60" w:rsidRPr="00E156C1" w:rsidRDefault="00152E60" w:rsidP="00152E60">
      <w:pPr>
        <w:rPr>
          <w:rFonts w:eastAsia="Times New Roman"/>
          <w:color w:val="000000"/>
          <w:sz w:val="26"/>
          <w:szCs w:val="26"/>
        </w:rPr>
      </w:pPr>
    </w:p>
    <w:p w14:paraId="16069ECF" w14:textId="77777777" w:rsidR="00152E60" w:rsidRPr="00E156C1" w:rsidRDefault="00152E60" w:rsidP="00152E60">
      <w:pPr>
        <w:rPr>
          <w:rFonts w:eastAsia="Times New Roman"/>
          <w:color w:val="000000"/>
          <w:sz w:val="26"/>
          <w:szCs w:val="26"/>
        </w:rPr>
      </w:pPr>
    </w:p>
    <w:p w14:paraId="17071889" w14:textId="797A918D" w:rsidR="00152E60" w:rsidRPr="00E156C1" w:rsidRDefault="00152E60" w:rsidP="00152E60">
      <w:pPr>
        <w:ind w:right="-421"/>
        <w:rPr>
          <w:rFonts w:eastAsia="Times New Roman"/>
          <w:b/>
          <w:color w:val="000000"/>
          <w:sz w:val="26"/>
          <w:szCs w:val="26"/>
        </w:rPr>
        <w:sectPr w:rsidR="00152E60" w:rsidRPr="00E156C1" w:rsidSect="00284AFD">
          <w:footerReference w:type="default" r:id="rId59"/>
          <w:footnotePr>
            <w:numRestart w:val="eachPage"/>
          </w:footnotePr>
          <w:pgSz w:w="12240" w:h="15840"/>
          <w:pgMar w:top="1011" w:right="850" w:bottom="715" w:left="1440" w:header="720" w:footer="720" w:gutter="0"/>
          <w:pgNumType w:start="1"/>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0644EF21" w14:textId="77777777" w:rsidR="00152E60" w:rsidRPr="00E156C1" w:rsidRDefault="00152E60" w:rsidP="00152E60"/>
    <w:tbl>
      <w:tblPr>
        <w:tblW w:w="9781" w:type="dxa"/>
        <w:jc w:val="center"/>
        <w:tblLook w:val="04A0" w:firstRow="1" w:lastRow="0" w:firstColumn="1" w:lastColumn="0" w:noHBand="0" w:noVBand="1"/>
      </w:tblPr>
      <w:tblGrid>
        <w:gridCol w:w="4878"/>
        <w:gridCol w:w="4903"/>
      </w:tblGrid>
      <w:tr w:rsidR="00152E60" w:rsidRPr="00E156C1" w14:paraId="3CBD46D2" w14:textId="77777777" w:rsidTr="00152E60">
        <w:trPr>
          <w:jc w:val="center"/>
        </w:trPr>
        <w:tc>
          <w:tcPr>
            <w:tcW w:w="4878" w:type="dxa"/>
          </w:tcPr>
          <w:p w14:paraId="1FB007F4" w14:textId="77777777" w:rsidR="00152E60" w:rsidRPr="00E156C1" w:rsidRDefault="00152E60" w:rsidP="00152E60">
            <w:pPr>
              <w:jc w:val="center"/>
              <w:rPr>
                <w:b/>
              </w:rPr>
            </w:pPr>
            <w:r w:rsidRPr="00E156C1">
              <w:rPr>
                <w:b/>
              </w:rPr>
              <w:t>MINISTRY OF EDUCATION AND TRAINING</w:t>
            </w:r>
          </w:p>
          <w:p w14:paraId="3F2DDFE7" w14:textId="77777777" w:rsidR="00152E60" w:rsidRPr="00E156C1" w:rsidRDefault="00152E60" w:rsidP="00152E60">
            <w:pPr>
              <w:jc w:val="center"/>
              <w:rPr>
                <w:b/>
                <w:sz w:val="24"/>
                <w:szCs w:val="24"/>
              </w:rPr>
            </w:pPr>
            <w:r w:rsidRPr="00E156C1">
              <w:rPr>
                <w:b/>
              </w:rPr>
              <w:t>NATIONAL ECONOMICS UNIVERSITY</w:t>
            </w:r>
          </w:p>
          <w:p w14:paraId="5DF3669A" w14:textId="77777777" w:rsidR="00152E60" w:rsidRPr="00E156C1" w:rsidRDefault="00152E60" w:rsidP="00152E60">
            <w:pPr>
              <w:jc w:val="center"/>
              <w:rPr>
                <w:b/>
                <w:sz w:val="24"/>
                <w:szCs w:val="24"/>
              </w:rPr>
            </w:pPr>
            <w:r w:rsidRPr="00E156C1">
              <w:rPr>
                <w:b/>
                <w:sz w:val="24"/>
                <w:szCs w:val="24"/>
              </w:rPr>
              <w:t>-------------------</w:t>
            </w:r>
          </w:p>
        </w:tc>
        <w:tc>
          <w:tcPr>
            <w:tcW w:w="4903" w:type="dxa"/>
          </w:tcPr>
          <w:p w14:paraId="5DB3F8F0" w14:textId="77777777" w:rsidR="00152E60" w:rsidRPr="00E156C1" w:rsidRDefault="00152E60" w:rsidP="00152E60">
            <w:pPr>
              <w:jc w:val="center"/>
              <w:rPr>
                <w:b/>
                <w:sz w:val="24"/>
                <w:szCs w:val="24"/>
              </w:rPr>
            </w:pPr>
            <w:r w:rsidRPr="00E156C1">
              <w:rPr>
                <w:b/>
                <w:sz w:val="24"/>
                <w:szCs w:val="24"/>
              </w:rPr>
              <w:t>SOCIALIST REPUBLIC OF VIETNAM</w:t>
            </w:r>
          </w:p>
          <w:p w14:paraId="5C61E49B" w14:textId="77777777" w:rsidR="00152E60" w:rsidRPr="00E156C1" w:rsidRDefault="00152E60" w:rsidP="00152E60">
            <w:pPr>
              <w:jc w:val="center"/>
              <w:rPr>
                <w:b/>
                <w:sz w:val="24"/>
                <w:szCs w:val="24"/>
              </w:rPr>
            </w:pPr>
            <w:r w:rsidRPr="00E156C1">
              <w:rPr>
                <w:b/>
                <w:sz w:val="24"/>
                <w:szCs w:val="24"/>
              </w:rPr>
              <w:t>Independence – Freedom – Happiness</w:t>
            </w:r>
          </w:p>
          <w:p w14:paraId="328BEAD9" w14:textId="77777777" w:rsidR="00152E60" w:rsidRPr="00E156C1" w:rsidRDefault="00152E60" w:rsidP="00152E60">
            <w:pPr>
              <w:jc w:val="center"/>
              <w:rPr>
                <w:b/>
                <w:sz w:val="24"/>
                <w:szCs w:val="24"/>
              </w:rPr>
            </w:pPr>
            <w:r w:rsidRPr="00E156C1">
              <w:rPr>
                <w:b/>
                <w:sz w:val="24"/>
                <w:szCs w:val="24"/>
              </w:rPr>
              <w:t>-----------------------------------</w:t>
            </w:r>
          </w:p>
        </w:tc>
      </w:tr>
    </w:tbl>
    <w:p w14:paraId="3653BBA5" w14:textId="77777777" w:rsidR="00152E60" w:rsidRPr="00E156C1" w:rsidRDefault="00152E60" w:rsidP="00152E60">
      <w:pPr>
        <w:spacing w:before="120"/>
        <w:jc w:val="center"/>
        <w:rPr>
          <w:rFonts w:eastAsia="Times New Roman"/>
          <w:b/>
          <w:bCs/>
          <w:color w:val="000000"/>
          <w:sz w:val="32"/>
          <w:szCs w:val="32"/>
        </w:rPr>
      </w:pPr>
      <w:r w:rsidRPr="00E156C1">
        <w:rPr>
          <w:rFonts w:eastAsia="Times New Roman"/>
          <w:b/>
          <w:bCs/>
          <w:color w:val="000000"/>
          <w:sz w:val="32"/>
          <w:szCs w:val="32"/>
        </w:rPr>
        <w:t>COURSE SYLLABUS</w:t>
      </w:r>
    </w:p>
    <w:p w14:paraId="45526901"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059330D2" w14:textId="77777777" w:rsidR="00152E60" w:rsidRPr="00E156C1" w:rsidRDefault="00152E60" w:rsidP="00152E60">
      <w:pPr>
        <w:spacing w:before="120"/>
      </w:pPr>
    </w:p>
    <w:p w14:paraId="7AC49984"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634243C1"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2</w:t>
      </w:r>
      <w:r w:rsidRPr="00E156C1">
        <w:rPr>
          <w:rFonts w:eastAsia="Times New Roman"/>
          <w:color w:val="000000"/>
          <w:sz w:val="26"/>
          <w:szCs w:val="26"/>
        </w:rPr>
        <w:t xml:space="preserve"> </w:t>
      </w:r>
    </w:p>
    <w:p w14:paraId="002E250C"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5500059"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92A18A5"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Completion of LAW01</w:t>
      </w:r>
    </w:p>
    <w:p w14:paraId="0F0050A4"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is module (together with the LAW01) has been designed to meet the requirements of completion for ICAEW Certificate in Finance, Accounting and Business (ICAEW CFAB). Having its main content tailored to cover important subjects on contract and company law, criminal law and law on employment and data protection, the module aims to equip students with all the necessity for succeeding the ICAEW examination.</w:t>
      </w:r>
    </w:p>
    <w:p w14:paraId="1A2256FB"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5. MODULE OBJECTIVES</w:t>
      </w:r>
      <w:r w:rsidRPr="00E156C1">
        <w:rPr>
          <w:rFonts w:eastAsia="Times New Roman"/>
          <w:color w:val="000000"/>
          <w:sz w:val="26"/>
          <w:szCs w:val="26"/>
        </w:rPr>
        <w:t>: To provide students with an understanding of the principles of English law. On completion of this module, students will be able to realise all important matters required by the ICAEW in its examination, including:</w:t>
      </w:r>
    </w:p>
    <w:p w14:paraId="326FA5E3"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The legal implications of incorporation, including the roles of shareholders and directors, and the main implications of insolvency law;</w:t>
      </w:r>
    </w:p>
    <w:p w14:paraId="003BD2FB"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Instances of criminal behaviour that may be encountered by professional accountants;</w:t>
      </w:r>
    </w:p>
    <w:p w14:paraId="12198EAD"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Other key areas in which the law affects the role and work of the professional accountant.</w:t>
      </w:r>
    </w:p>
    <w:p w14:paraId="79832BC2" w14:textId="77777777" w:rsidR="00152E60" w:rsidRPr="00E156C1" w:rsidRDefault="00152E60" w:rsidP="00152E60">
      <w:pPr>
        <w:spacing w:before="120"/>
        <w:jc w:val="both"/>
        <w:rPr>
          <w:rFonts w:eastAsia="Times New Roman"/>
          <w:color w:val="000000"/>
          <w:sz w:val="26"/>
          <w:szCs w:val="26"/>
        </w:rPr>
      </w:pPr>
    </w:p>
    <w:p w14:paraId="0BD95B2D"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6. CONTENT:</w:t>
      </w:r>
    </w:p>
    <w:p w14:paraId="2C8B8F36" w14:textId="77777777" w:rsidR="00152E60" w:rsidRPr="00E156C1" w:rsidRDefault="00152E60" w:rsidP="00152E60">
      <w:pPr>
        <w:spacing w:before="120"/>
        <w:jc w:val="center"/>
        <w:rPr>
          <w:b/>
          <w:color w:val="000000"/>
          <w:sz w:val="26"/>
          <w:szCs w:val="26"/>
        </w:rPr>
      </w:pPr>
      <w:r w:rsidRPr="00E156C1">
        <w:rPr>
          <w:b/>
          <w:color w:val="000000"/>
          <w:sz w:val="26"/>
          <w:szCs w:val="26"/>
        </w:rPr>
        <w:t>TIME ALLOCATION</w:t>
      </w:r>
    </w:p>
    <w:tbl>
      <w:tblPr>
        <w:tblW w:w="4598" w:type="pct"/>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419"/>
        <w:gridCol w:w="1559"/>
        <w:gridCol w:w="2410"/>
        <w:gridCol w:w="2827"/>
      </w:tblGrid>
      <w:tr w:rsidR="00152E60" w:rsidRPr="00E156C1" w14:paraId="276273C8" w14:textId="77777777" w:rsidTr="00152E60">
        <w:trPr>
          <w:cantSplit/>
        </w:trPr>
        <w:tc>
          <w:tcPr>
            <w:tcW w:w="606" w:type="pct"/>
            <w:vMerge w:val="restart"/>
            <w:tcBorders>
              <w:top w:val="single" w:sz="4" w:space="0" w:color="auto"/>
              <w:left w:val="single" w:sz="4" w:space="0" w:color="auto"/>
              <w:bottom w:val="single" w:sz="4" w:space="0" w:color="auto"/>
              <w:right w:val="single" w:sz="4" w:space="0" w:color="auto"/>
            </w:tcBorders>
            <w:vAlign w:val="center"/>
          </w:tcPr>
          <w:p w14:paraId="0101D77F" w14:textId="77777777" w:rsidR="00152E60" w:rsidRPr="00E156C1" w:rsidRDefault="00152E60" w:rsidP="00152E60">
            <w:pPr>
              <w:ind w:left="360" w:hanging="360"/>
              <w:jc w:val="center"/>
              <w:rPr>
                <w:b/>
                <w:bCs/>
                <w:i/>
                <w:sz w:val="26"/>
                <w:szCs w:val="26"/>
              </w:rPr>
            </w:pPr>
            <w:r w:rsidRPr="00E156C1">
              <w:rPr>
                <w:b/>
                <w:bCs/>
                <w:i/>
                <w:sz w:val="26"/>
                <w:szCs w:val="26"/>
              </w:rPr>
              <w:t>Week</w:t>
            </w:r>
          </w:p>
        </w:tc>
        <w:tc>
          <w:tcPr>
            <w:tcW w:w="759" w:type="pct"/>
            <w:vMerge w:val="restart"/>
            <w:tcBorders>
              <w:top w:val="single" w:sz="4" w:space="0" w:color="auto"/>
              <w:left w:val="single" w:sz="4" w:space="0" w:color="auto"/>
              <w:bottom w:val="single" w:sz="4" w:space="0" w:color="auto"/>
              <w:right w:val="single" w:sz="4" w:space="0" w:color="auto"/>
            </w:tcBorders>
            <w:vAlign w:val="center"/>
          </w:tcPr>
          <w:p w14:paraId="3EB4E48D" w14:textId="77777777" w:rsidR="00152E60" w:rsidRPr="00E156C1" w:rsidRDefault="00152E60" w:rsidP="00152E60">
            <w:pPr>
              <w:jc w:val="center"/>
              <w:rPr>
                <w:b/>
                <w:bCs/>
                <w:i/>
                <w:sz w:val="26"/>
                <w:szCs w:val="26"/>
              </w:rPr>
            </w:pPr>
            <w:r w:rsidRPr="00E156C1">
              <w:rPr>
                <w:b/>
                <w:bCs/>
                <w:i/>
                <w:sz w:val="26"/>
                <w:szCs w:val="26"/>
              </w:rPr>
              <w:t>Time</w:t>
            </w:r>
          </w:p>
          <w:p w14:paraId="3CB0BEA7" w14:textId="77777777" w:rsidR="00152E60" w:rsidRPr="00E156C1" w:rsidRDefault="00152E60" w:rsidP="00152E60">
            <w:pPr>
              <w:jc w:val="center"/>
              <w:rPr>
                <w:b/>
                <w:bCs/>
                <w:i/>
                <w:sz w:val="26"/>
                <w:szCs w:val="26"/>
              </w:rPr>
            </w:pPr>
            <w:r w:rsidRPr="00E156C1">
              <w:rPr>
                <w:b/>
                <w:bCs/>
                <w:i/>
                <w:sz w:val="26"/>
                <w:szCs w:val="26"/>
              </w:rPr>
              <w:t xml:space="preserve">(hour) </w:t>
            </w:r>
          </w:p>
        </w:tc>
        <w:tc>
          <w:tcPr>
            <w:tcW w:w="2123" w:type="pct"/>
            <w:gridSpan w:val="2"/>
            <w:tcBorders>
              <w:top w:val="single" w:sz="4" w:space="0" w:color="auto"/>
              <w:left w:val="single" w:sz="4" w:space="0" w:color="auto"/>
              <w:bottom w:val="single" w:sz="4" w:space="0" w:color="auto"/>
              <w:right w:val="single" w:sz="4" w:space="0" w:color="auto"/>
            </w:tcBorders>
            <w:vAlign w:val="center"/>
          </w:tcPr>
          <w:p w14:paraId="638EF245" w14:textId="77777777" w:rsidR="00152E60" w:rsidRPr="00E156C1" w:rsidRDefault="00152E60" w:rsidP="00152E60">
            <w:pPr>
              <w:jc w:val="center"/>
              <w:rPr>
                <w:b/>
                <w:bCs/>
                <w:i/>
                <w:sz w:val="26"/>
                <w:szCs w:val="26"/>
              </w:rPr>
            </w:pPr>
            <w:r w:rsidRPr="00E156C1">
              <w:rPr>
                <w:b/>
                <w:bCs/>
                <w:i/>
                <w:sz w:val="26"/>
                <w:szCs w:val="26"/>
              </w:rPr>
              <w:t>Spent on</w:t>
            </w:r>
          </w:p>
        </w:tc>
        <w:tc>
          <w:tcPr>
            <w:tcW w:w="1512" w:type="pct"/>
            <w:tcBorders>
              <w:top w:val="single" w:sz="4" w:space="0" w:color="auto"/>
              <w:left w:val="single" w:sz="4" w:space="0" w:color="auto"/>
              <w:bottom w:val="single" w:sz="4" w:space="0" w:color="auto"/>
              <w:right w:val="single" w:sz="4" w:space="0" w:color="auto"/>
            </w:tcBorders>
          </w:tcPr>
          <w:p w14:paraId="7DF12697"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005EE042" w14:textId="77777777" w:rsidTr="00152E60">
        <w:trPr>
          <w:cantSplit/>
        </w:trPr>
        <w:tc>
          <w:tcPr>
            <w:tcW w:w="606" w:type="pct"/>
            <w:vMerge/>
            <w:tcBorders>
              <w:top w:val="single" w:sz="4" w:space="0" w:color="auto"/>
              <w:left w:val="single" w:sz="4" w:space="0" w:color="auto"/>
              <w:bottom w:val="single" w:sz="4" w:space="0" w:color="auto"/>
              <w:right w:val="single" w:sz="4" w:space="0" w:color="auto"/>
            </w:tcBorders>
          </w:tcPr>
          <w:p w14:paraId="07007C21" w14:textId="77777777" w:rsidR="00152E60" w:rsidRPr="00E156C1" w:rsidRDefault="00152E60" w:rsidP="00152E60">
            <w:pPr>
              <w:rPr>
                <w:b/>
                <w:bCs/>
                <w:i/>
                <w:sz w:val="26"/>
                <w:szCs w:val="26"/>
              </w:rPr>
            </w:pPr>
          </w:p>
        </w:tc>
        <w:tc>
          <w:tcPr>
            <w:tcW w:w="759" w:type="pct"/>
            <w:vMerge/>
            <w:tcBorders>
              <w:top w:val="single" w:sz="4" w:space="0" w:color="auto"/>
              <w:left w:val="single" w:sz="4" w:space="0" w:color="auto"/>
              <w:bottom w:val="single" w:sz="4" w:space="0" w:color="auto"/>
              <w:right w:val="single" w:sz="4" w:space="0" w:color="auto"/>
            </w:tcBorders>
            <w:vAlign w:val="bottom"/>
          </w:tcPr>
          <w:p w14:paraId="38A6A181" w14:textId="77777777" w:rsidR="00152E60" w:rsidRPr="00E156C1" w:rsidRDefault="00152E60" w:rsidP="00152E60">
            <w:pPr>
              <w:jc w:val="center"/>
              <w:rPr>
                <w:b/>
                <w:bCs/>
                <w:i/>
                <w:sz w:val="26"/>
                <w:szCs w:val="26"/>
              </w:rPr>
            </w:pPr>
          </w:p>
        </w:tc>
        <w:tc>
          <w:tcPr>
            <w:tcW w:w="834" w:type="pct"/>
            <w:tcBorders>
              <w:top w:val="single" w:sz="4" w:space="0" w:color="auto"/>
              <w:left w:val="single" w:sz="4" w:space="0" w:color="auto"/>
              <w:bottom w:val="single" w:sz="4" w:space="0" w:color="auto"/>
              <w:right w:val="single" w:sz="4" w:space="0" w:color="auto"/>
            </w:tcBorders>
            <w:vAlign w:val="center"/>
          </w:tcPr>
          <w:p w14:paraId="6B8EAF72" w14:textId="77777777" w:rsidR="00152E60" w:rsidRPr="00E156C1" w:rsidRDefault="00152E60" w:rsidP="00152E60">
            <w:pPr>
              <w:jc w:val="center"/>
              <w:rPr>
                <w:b/>
                <w:bCs/>
                <w:i/>
                <w:sz w:val="26"/>
                <w:szCs w:val="26"/>
              </w:rPr>
            </w:pPr>
            <w:r w:rsidRPr="00E156C1">
              <w:rPr>
                <w:b/>
                <w:bCs/>
                <w:i/>
                <w:sz w:val="26"/>
                <w:szCs w:val="26"/>
              </w:rPr>
              <w:t>Theory</w:t>
            </w:r>
          </w:p>
        </w:tc>
        <w:tc>
          <w:tcPr>
            <w:tcW w:w="1289" w:type="pct"/>
            <w:tcBorders>
              <w:top w:val="single" w:sz="4" w:space="0" w:color="auto"/>
              <w:left w:val="single" w:sz="4" w:space="0" w:color="auto"/>
              <w:bottom w:val="single" w:sz="4" w:space="0" w:color="auto"/>
              <w:right w:val="single" w:sz="4" w:space="0" w:color="auto"/>
            </w:tcBorders>
            <w:vAlign w:val="center"/>
          </w:tcPr>
          <w:p w14:paraId="5BEDA398"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512" w:type="pct"/>
            <w:tcBorders>
              <w:top w:val="single" w:sz="4" w:space="0" w:color="auto"/>
              <w:left w:val="single" w:sz="4" w:space="0" w:color="auto"/>
              <w:bottom w:val="single" w:sz="4" w:space="0" w:color="auto"/>
              <w:right w:val="single" w:sz="4" w:space="0" w:color="auto"/>
            </w:tcBorders>
          </w:tcPr>
          <w:p w14:paraId="46A9EFBC" w14:textId="77777777" w:rsidR="00152E60" w:rsidRPr="00E156C1" w:rsidRDefault="00152E60" w:rsidP="00152E60">
            <w:pPr>
              <w:jc w:val="center"/>
              <w:rPr>
                <w:b/>
                <w:bCs/>
                <w:i/>
                <w:sz w:val="26"/>
                <w:szCs w:val="26"/>
              </w:rPr>
            </w:pPr>
          </w:p>
        </w:tc>
      </w:tr>
      <w:tr w:rsidR="00152E60" w:rsidRPr="00E156C1" w14:paraId="6DB0975C" w14:textId="77777777" w:rsidTr="00152E60">
        <w:tc>
          <w:tcPr>
            <w:tcW w:w="606" w:type="pct"/>
            <w:tcBorders>
              <w:top w:val="single" w:sz="4" w:space="0" w:color="auto"/>
              <w:left w:val="single" w:sz="4" w:space="0" w:color="auto"/>
              <w:bottom w:val="single" w:sz="4" w:space="0" w:color="auto"/>
              <w:right w:val="single" w:sz="4" w:space="0" w:color="auto"/>
            </w:tcBorders>
          </w:tcPr>
          <w:p w14:paraId="52CDF91A" w14:textId="77777777" w:rsidR="00152E60" w:rsidRPr="00E156C1" w:rsidRDefault="00152E60" w:rsidP="00152E60">
            <w:pPr>
              <w:jc w:val="center"/>
              <w:rPr>
                <w:sz w:val="26"/>
                <w:szCs w:val="26"/>
              </w:rPr>
            </w:pPr>
            <w:r w:rsidRPr="00E156C1">
              <w:rPr>
                <w:sz w:val="26"/>
                <w:szCs w:val="26"/>
              </w:rPr>
              <w:t>1</w:t>
            </w:r>
          </w:p>
          <w:p w14:paraId="42DA2BF8" w14:textId="77777777" w:rsidR="00152E60" w:rsidRPr="00E156C1" w:rsidRDefault="00152E60" w:rsidP="00152E60">
            <w:pPr>
              <w:jc w:val="center"/>
              <w:rPr>
                <w:sz w:val="26"/>
                <w:szCs w:val="26"/>
              </w:rPr>
            </w:pPr>
            <w:r w:rsidRPr="00E156C1">
              <w:rPr>
                <w:sz w:val="26"/>
                <w:szCs w:val="26"/>
              </w:rPr>
              <w:t>2</w:t>
            </w:r>
          </w:p>
          <w:p w14:paraId="46D5A2EF" w14:textId="77777777" w:rsidR="00152E60" w:rsidRPr="00E156C1" w:rsidRDefault="00152E60" w:rsidP="00152E60">
            <w:pPr>
              <w:jc w:val="center"/>
              <w:rPr>
                <w:sz w:val="26"/>
                <w:szCs w:val="26"/>
              </w:rPr>
            </w:pPr>
            <w:r w:rsidRPr="00E156C1">
              <w:rPr>
                <w:sz w:val="26"/>
                <w:szCs w:val="26"/>
              </w:rPr>
              <w:t>3</w:t>
            </w:r>
          </w:p>
          <w:p w14:paraId="0CD87C80" w14:textId="77777777" w:rsidR="00152E60" w:rsidRPr="00E156C1" w:rsidRDefault="00152E60" w:rsidP="00152E60">
            <w:pPr>
              <w:jc w:val="center"/>
              <w:rPr>
                <w:sz w:val="26"/>
                <w:szCs w:val="26"/>
              </w:rPr>
            </w:pPr>
            <w:r w:rsidRPr="00E156C1">
              <w:rPr>
                <w:sz w:val="26"/>
                <w:szCs w:val="26"/>
              </w:rPr>
              <w:t>4</w:t>
            </w:r>
          </w:p>
          <w:p w14:paraId="682CED86" w14:textId="77777777" w:rsidR="00152E60" w:rsidRPr="00E156C1" w:rsidRDefault="00152E60" w:rsidP="00152E60">
            <w:pPr>
              <w:jc w:val="center"/>
              <w:rPr>
                <w:sz w:val="26"/>
                <w:szCs w:val="26"/>
              </w:rPr>
            </w:pPr>
            <w:r w:rsidRPr="00E156C1">
              <w:rPr>
                <w:sz w:val="26"/>
                <w:szCs w:val="26"/>
              </w:rPr>
              <w:t>5</w:t>
            </w:r>
          </w:p>
          <w:p w14:paraId="1EA12245" w14:textId="77777777" w:rsidR="00152E60" w:rsidRPr="00E156C1" w:rsidRDefault="00152E60" w:rsidP="00152E60">
            <w:pPr>
              <w:jc w:val="center"/>
              <w:rPr>
                <w:sz w:val="26"/>
                <w:szCs w:val="26"/>
              </w:rPr>
            </w:pPr>
            <w:r w:rsidRPr="00E156C1">
              <w:rPr>
                <w:sz w:val="26"/>
                <w:szCs w:val="26"/>
              </w:rPr>
              <w:t>6</w:t>
            </w:r>
          </w:p>
          <w:p w14:paraId="26AC7CD2" w14:textId="77777777" w:rsidR="00152E60" w:rsidRPr="00E156C1" w:rsidRDefault="00152E60" w:rsidP="00152E60">
            <w:pPr>
              <w:jc w:val="center"/>
              <w:rPr>
                <w:sz w:val="26"/>
                <w:szCs w:val="26"/>
              </w:rPr>
            </w:pPr>
            <w:r w:rsidRPr="00E156C1">
              <w:rPr>
                <w:sz w:val="26"/>
                <w:szCs w:val="26"/>
              </w:rPr>
              <w:t>7</w:t>
            </w:r>
          </w:p>
          <w:p w14:paraId="423D5044" w14:textId="77777777" w:rsidR="00152E60" w:rsidRPr="00E156C1" w:rsidRDefault="00152E60" w:rsidP="00152E60">
            <w:pPr>
              <w:jc w:val="center"/>
              <w:rPr>
                <w:sz w:val="26"/>
                <w:szCs w:val="26"/>
              </w:rPr>
            </w:pPr>
            <w:r w:rsidRPr="00E156C1">
              <w:rPr>
                <w:sz w:val="26"/>
                <w:szCs w:val="26"/>
              </w:rPr>
              <w:t>8</w:t>
            </w:r>
          </w:p>
          <w:p w14:paraId="453D2196" w14:textId="77777777" w:rsidR="00152E60" w:rsidRPr="00E156C1" w:rsidRDefault="00152E60" w:rsidP="00152E60">
            <w:pPr>
              <w:jc w:val="center"/>
              <w:rPr>
                <w:sz w:val="26"/>
                <w:szCs w:val="26"/>
              </w:rPr>
            </w:pPr>
            <w:r w:rsidRPr="00E156C1">
              <w:rPr>
                <w:sz w:val="26"/>
                <w:szCs w:val="26"/>
              </w:rPr>
              <w:t>9</w:t>
            </w:r>
          </w:p>
          <w:p w14:paraId="553E4C03" w14:textId="77777777" w:rsidR="00152E60" w:rsidRPr="00E156C1" w:rsidRDefault="00152E60" w:rsidP="00152E60">
            <w:pPr>
              <w:jc w:val="center"/>
              <w:rPr>
                <w:sz w:val="26"/>
                <w:szCs w:val="26"/>
              </w:rPr>
            </w:pPr>
            <w:r w:rsidRPr="00E156C1">
              <w:rPr>
                <w:sz w:val="26"/>
                <w:szCs w:val="26"/>
              </w:rPr>
              <w:t>10</w:t>
            </w:r>
          </w:p>
          <w:p w14:paraId="51F6E4BB" w14:textId="77777777" w:rsidR="00152E60" w:rsidRPr="00E156C1" w:rsidRDefault="00152E60" w:rsidP="00152E60">
            <w:pPr>
              <w:jc w:val="center"/>
              <w:rPr>
                <w:sz w:val="26"/>
                <w:szCs w:val="26"/>
              </w:rPr>
            </w:pPr>
            <w:r w:rsidRPr="00E156C1">
              <w:rPr>
                <w:sz w:val="26"/>
                <w:szCs w:val="26"/>
              </w:rPr>
              <w:t>11</w:t>
            </w:r>
          </w:p>
          <w:p w14:paraId="07B1CB61" w14:textId="77777777" w:rsidR="00152E60" w:rsidRPr="00E156C1" w:rsidRDefault="00152E60" w:rsidP="00152E60">
            <w:pPr>
              <w:jc w:val="center"/>
              <w:rPr>
                <w:sz w:val="26"/>
                <w:szCs w:val="26"/>
              </w:rPr>
            </w:pPr>
            <w:r w:rsidRPr="00E156C1">
              <w:rPr>
                <w:sz w:val="26"/>
                <w:szCs w:val="26"/>
              </w:rPr>
              <w:t>12</w:t>
            </w:r>
          </w:p>
          <w:p w14:paraId="4AD3FBDD" w14:textId="77777777" w:rsidR="00152E60" w:rsidRPr="00E156C1" w:rsidRDefault="00152E60" w:rsidP="00152E60">
            <w:pPr>
              <w:jc w:val="center"/>
              <w:rPr>
                <w:sz w:val="26"/>
                <w:szCs w:val="26"/>
              </w:rPr>
            </w:pPr>
            <w:r w:rsidRPr="00E156C1">
              <w:rPr>
                <w:sz w:val="26"/>
                <w:szCs w:val="26"/>
              </w:rPr>
              <w:t>13</w:t>
            </w:r>
          </w:p>
          <w:p w14:paraId="41722CE5" w14:textId="77777777" w:rsidR="00152E60" w:rsidRPr="00E156C1" w:rsidRDefault="00152E60" w:rsidP="00152E60">
            <w:pPr>
              <w:jc w:val="center"/>
              <w:rPr>
                <w:sz w:val="26"/>
                <w:szCs w:val="26"/>
              </w:rPr>
            </w:pPr>
            <w:r w:rsidRPr="00E156C1">
              <w:rPr>
                <w:sz w:val="26"/>
                <w:szCs w:val="26"/>
              </w:rPr>
              <w:t>14</w:t>
            </w:r>
          </w:p>
          <w:p w14:paraId="54311E56" w14:textId="77777777" w:rsidR="00152E60" w:rsidRPr="00E156C1" w:rsidRDefault="00152E60" w:rsidP="00152E60">
            <w:pPr>
              <w:jc w:val="center"/>
              <w:rPr>
                <w:sz w:val="26"/>
                <w:szCs w:val="26"/>
              </w:rPr>
            </w:pPr>
            <w:r w:rsidRPr="00E156C1">
              <w:rPr>
                <w:sz w:val="26"/>
                <w:szCs w:val="26"/>
              </w:rPr>
              <w:t>15</w:t>
            </w:r>
          </w:p>
        </w:tc>
        <w:tc>
          <w:tcPr>
            <w:tcW w:w="759" w:type="pct"/>
            <w:tcBorders>
              <w:top w:val="single" w:sz="4" w:space="0" w:color="auto"/>
              <w:left w:val="single" w:sz="4" w:space="0" w:color="auto"/>
              <w:bottom w:val="single" w:sz="4" w:space="0" w:color="auto"/>
              <w:right w:val="single" w:sz="4" w:space="0" w:color="auto"/>
            </w:tcBorders>
          </w:tcPr>
          <w:p w14:paraId="7B65BE94" w14:textId="77777777" w:rsidR="00152E60" w:rsidRPr="00E156C1" w:rsidRDefault="00152E60" w:rsidP="00152E60">
            <w:pPr>
              <w:jc w:val="center"/>
              <w:rPr>
                <w:sz w:val="26"/>
                <w:szCs w:val="26"/>
              </w:rPr>
            </w:pPr>
            <w:r w:rsidRPr="00E156C1">
              <w:rPr>
                <w:sz w:val="26"/>
                <w:szCs w:val="26"/>
              </w:rPr>
              <w:t>3</w:t>
            </w:r>
          </w:p>
          <w:p w14:paraId="094D1ED8" w14:textId="77777777" w:rsidR="00152E60" w:rsidRPr="00E156C1" w:rsidRDefault="00152E60" w:rsidP="00152E60">
            <w:pPr>
              <w:jc w:val="center"/>
              <w:rPr>
                <w:sz w:val="26"/>
                <w:szCs w:val="26"/>
              </w:rPr>
            </w:pPr>
            <w:r w:rsidRPr="00E156C1">
              <w:rPr>
                <w:sz w:val="26"/>
                <w:szCs w:val="26"/>
              </w:rPr>
              <w:t>3</w:t>
            </w:r>
          </w:p>
          <w:p w14:paraId="6EA4E74F" w14:textId="77777777" w:rsidR="00152E60" w:rsidRPr="00E156C1" w:rsidRDefault="00152E60" w:rsidP="00152E60">
            <w:pPr>
              <w:jc w:val="center"/>
              <w:rPr>
                <w:sz w:val="26"/>
                <w:szCs w:val="26"/>
              </w:rPr>
            </w:pPr>
            <w:r w:rsidRPr="00E156C1">
              <w:rPr>
                <w:sz w:val="26"/>
                <w:szCs w:val="26"/>
              </w:rPr>
              <w:t>3</w:t>
            </w:r>
          </w:p>
          <w:p w14:paraId="474AAD4C" w14:textId="77777777" w:rsidR="00152E60" w:rsidRPr="00E156C1" w:rsidRDefault="00152E60" w:rsidP="00152E60">
            <w:pPr>
              <w:jc w:val="center"/>
              <w:rPr>
                <w:sz w:val="26"/>
                <w:szCs w:val="26"/>
              </w:rPr>
            </w:pPr>
            <w:r w:rsidRPr="00E156C1">
              <w:rPr>
                <w:sz w:val="26"/>
                <w:szCs w:val="26"/>
              </w:rPr>
              <w:t>3</w:t>
            </w:r>
          </w:p>
          <w:p w14:paraId="16E71028" w14:textId="77777777" w:rsidR="00152E60" w:rsidRPr="00E156C1" w:rsidRDefault="00152E60" w:rsidP="00152E60">
            <w:pPr>
              <w:jc w:val="center"/>
              <w:rPr>
                <w:sz w:val="26"/>
                <w:szCs w:val="26"/>
              </w:rPr>
            </w:pPr>
            <w:r w:rsidRPr="00E156C1">
              <w:rPr>
                <w:sz w:val="26"/>
                <w:szCs w:val="26"/>
              </w:rPr>
              <w:t>3</w:t>
            </w:r>
          </w:p>
          <w:p w14:paraId="39639650" w14:textId="77777777" w:rsidR="00152E60" w:rsidRPr="00E156C1" w:rsidRDefault="00152E60" w:rsidP="00152E60">
            <w:pPr>
              <w:jc w:val="center"/>
              <w:rPr>
                <w:sz w:val="26"/>
                <w:szCs w:val="26"/>
              </w:rPr>
            </w:pPr>
            <w:r w:rsidRPr="00E156C1">
              <w:rPr>
                <w:sz w:val="26"/>
                <w:szCs w:val="26"/>
              </w:rPr>
              <w:t>3</w:t>
            </w:r>
          </w:p>
          <w:p w14:paraId="3C8A555A" w14:textId="77777777" w:rsidR="00152E60" w:rsidRPr="00E156C1" w:rsidRDefault="00152E60" w:rsidP="00152E60">
            <w:pPr>
              <w:jc w:val="center"/>
              <w:rPr>
                <w:sz w:val="26"/>
                <w:szCs w:val="26"/>
              </w:rPr>
            </w:pPr>
            <w:r w:rsidRPr="00E156C1">
              <w:rPr>
                <w:sz w:val="26"/>
                <w:szCs w:val="26"/>
              </w:rPr>
              <w:t>3</w:t>
            </w:r>
          </w:p>
          <w:p w14:paraId="21F932D1" w14:textId="77777777" w:rsidR="00152E60" w:rsidRPr="00E156C1" w:rsidRDefault="00152E60" w:rsidP="00152E60">
            <w:pPr>
              <w:jc w:val="center"/>
              <w:rPr>
                <w:sz w:val="26"/>
                <w:szCs w:val="26"/>
              </w:rPr>
            </w:pPr>
            <w:r w:rsidRPr="00E156C1">
              <w:rPr>
                <w:sz w:val="26"/>
                <w:szCs w:val="26"/>
              </w:rPr>
              <w:t>3</w:t>
            </w:r>
          </w:p>
          <w:p w14:paraId="701F3C96" w14:textId="77777777" w:rsidR="00152E60" w:rsidRPr="00E156C1" w:rsidRDefault="00152E60" w:rsidP="00152E60">
            <w:pPr>
              <w:jc w:val="center"/>
              <w:rPr>
                <w:sz w:val="26"/>
                <w:szCs w:val="26"/>
              </w:rPr>
            </w:pPr>
            <w:r w:rsidRPr="00E156C1">
              <w:rPr>
                <w:sz w:val="26"/>
                <w:szCs w:val="26"/>
              </w:rPr>
              <w:t>3</w:t>
            </w:r>
          </w:p>
          <w:p w14:paraId="79643D53" w14:textId="77777777" w:rsidR="00152E60" w:rsidRPr="00E156C1" w:rsidRDefault="00152E60" w:rsidP="00152E60">
            <w:pPr>
              <w:jc w:val="center"/>
              <w:rPr>
                <w:sz w:val="26"/>
                <w:szCs w:val="26"/>
              </w:rPr>
            </w:pPr>
            <w:r w:rsidRPr="00E156C1">
              <w:rPr>
                <w:sz w:val="26"/>
                <w:szCs w:val="26"/>
              </w:rPr>
              <w:t>3</w:t>
            </w:r>
          </w:p>
          <w:p w14:paraId="15919CA8" w14:textId="77777777" w:rsidR="00152E60" w:rsidRPr="00E156C1" w:rsidRDefault="00152E60" w:rsidP="00152E60">
            <w:pPr>
              <w:jc w:val="center"/>
              <w:rPr>
                <w:sz w:val="26"/>
                <w:szCs w:val="26"/>
              </w:rPr>
            </w:pPr>
            <w:r w:rsidRPr="00E156C1">
              <w:rPr>
                <w:sz w:val="26"/>
                <w:szCs w:val="26"/>
              </w:rPr>
              <w:t>3</w:t>
            </w:r>
          </w:p>
          <w:p w14:paraId="0E33841E" w14:textId="77777777" w:rsidR="00152E60" w:rsidRPr="00E156C1" w:rsidRDefault="00152E60" w:rsidP="00152E60">
            <w:pPr>
              <w:jc w:val="center"/>
              <w:rPr>
                <w:sz w:val="26"/>
                <w:szCs w:val="26"/>
              </w:rPr>
            </w:pPr>
            <w:r w:rsidRPr="00E156C1">
              <w:rPr>
                <w:sz w:val="26"/>
                <w:szCs w:val="26"/>
              </w:rPr>
              <w:t>3</w:t>
            </w:r>
          </w:p>
          <w:p w14:paraId="69603761" w14:textId="77777777" w:rsidR="00152E60" w:rsidRPr="00E156C1" w:rsidRDefault="00152E60" w:rsidP="00152E60">
            <w:pPr>
              <w:jc w:val="center"/>
              <w:rPr>
                <w:sz w:val="26"/>
                <w:szCs w:val="26"/>
              </w:rPr>
            </w:pPr>
            <w:r w:rsidRPr="00E156C1">
              <w:rPr>
                <w:sz w:val="26"/>
                <w:szCs w:val="26"/>
              </w:rPr>
              <w:t>3</w:t>
            </w:r>
          </w:p>
          <w:p w14:paraId="2B398531" w14:textId="77777777" w:rsidR="00152E60" w:rsidRPr="00E156C1" w:rsidRDefault="00152E60" w:rsidP="00152E60">
            <w:pPr>
              <w:jc w:val="center"/>
              <w:rPr>
                <w:sz w:val="26"/>
                <w:szCs w:val="26"/>
              </w:rPr>
            </w:pPr>
            <w:r w:rsidRPr="00E156C1">
              <w:rPr>
                <w:sz w:val="26"/>
                <w:szCs w:val="26"/>
              </w:rPr>
              <w:t>3</w:t>
            </w:r>
          </w:p>
          <w:p w14:paraId="58B7736E" w14:textId="77777777" w:rsidR="00152E60" w:rsidRPr="00E156C1" w:rsidRDefault="00152E60" w:rsidP="00152E60">
            <w:pPr>
              <w:jc w:val="center"/>
              <w:rPr>
                <w:sz w:val="26"/>
                <w:szCs w:val="26"/>
              </w:rPr>
            </w:pPr>
            <w:r w:rsidRPr="00E156C1">
              <w:rPr>
                <w:sz w:val="26"/>
                <w:szCs w:val="26"/>
              </w:rPr>
              <w:t>3</w:t>
            </w:r>
          </w:p>
        </w:tc>
        <w:tc>
          <w:tcPr>
            <w:tcW w:w="834" w:type="pct"/>
            <w:tcBorders>
              <w:top w:val="single" w:sz="4" w:space="0" w:color="auto"/>
              <w:left w:val="single" w:sz="4" w:space="0" w:color="auto"/>
              <w:bottom w:val="single" w:sz="4" w:space="0" w:color="auto"/>
              <w:right w:val="single" w:sz="4" w:space="0" w:color="auto"/>
            </w:tcBorders>
          </w:tcPr>
          <w:p w14:paraId="10D41982" w14:textId="77777777" w:rsidR="00152E60" w:rsidRPr="00E156C1" w:rsidRDefault="00152E60" w:rsidP="00152E60">
            <w:pPr>
              <w:jc w:val="center"/>
              <w:rPr>
                <w:sz w:val="26"/>
                <w:szCs w:val="26"/>
              </w:rPr>
            </w:pPr>
            <w:r w:rsidRPr="00E156C1">
              <w:rPr>
                <w:sz w:val="26"/>
                <w:szCs w:val="26"/>
              </w:rPr>
              <w:t>2</w:t>
            </w:r>
          </w:p>
          <w:p w14:paraId="33E33BD6" w14:textId="77777777" w:rsidR="00152E60" w:rsidRPr="00E156C1" w:rsidRDefault="00152E60" w:rsidP="00152E60">
            <w:pPr>
              <w:jc w:val="center"/>
              <w:rPr>
                <w:sz w:val="26"/>
                <w:szCs w:val="26"/>
              </w:rPr>
            </w:pPr>
            <w:r w:rsidRPr="00E156C1">
              <w:rPr>
                <w:sz w:val="26"/>
                <w:szCs w:val="26"/>
              </w:rPr>
              <w:t>2</w:t>
            </w:r>
          </w:p>
          <w:p w14:paraId="2F7B4FA5" w14:textId="77777777" w:rsidR="00152E60" w:rsidRPr="00E156C1" w:rsidRDefault="00152E60" w:rsidP="00152E60">
            <w:pPr>
              <w:jc w:val="center"/>
              <w:rPr>
                <w:sz w:val="26"/>
                <w:szCs w:val="26"/>
              </w:rPr>
            </w:pPr>
            <w:r w:rsidRPr="00E156C1">
              <w:rPr>
                <w:sz w:val="26"/>
                <w:szCs w:val="26"/>
              </w:rPr>
              <w:t>2</w:t>
            </w:r>
          </w:p>
          <w:p w14:paraId="28AB2AAF" w14:textId="77777777" w:rsidR="00152E60" w:rsidRPr="00E156C1" w:rsidRDefault="00152E60" w:rsidP="00152E60">
            <w:pPr>
              <w:jc w:val="center"/>
              <w:rPr>
                <w:sz w:val="26"/>
                <w:szCs w:val="26"/>
              </w:rPr>
            </w:pPr>
            <w:r w:rsidRPr="00E156C1">
              <w:rPr>
                <w:sz w:val="26"/>
                <w:szCs w:val="26"/>
              </w:rPr>
              <w:t>2</w:t>
            </w:r>
          </w:p>
          <w:p w14:paraId="499148D3" w14:textId="77777777" w:rsidR="00152E60" w:rsidRPr="00E156C1" w:rsidRDefault="00152E60" w:rsidP="00152E60">
            <w:pPr>
              <w:jc w:val="center"/>
              <w:rPr>
                <w:sz w:val="26"/>
                <w:szCs w:val="26"/>
              </w:rPr>
            </w:pPr>
            <w:r w:rsidRPr="00E156C1">
              <w:rPr>
                <w:sz w:val="26"/>
                <w:szCs w:val="26"/>
              </w:rPr>
              <w:t>2</w:t>
            </w:r>
          </w:p>
          <w:p w14:paraId="65A3AAE8" w14:textId="77777777" w:rsidR="00152E60" w:rsidRPr="00E156C1" w:rsidRDefault="00152E60" w:rsidP="00152E60">
            <w:pPr>
              <w:jc w:val="center"/>
              <w:rPr>
                <w:sz w:val="26"/>
                <w:szCs w:val="26"/>
              </w:rPr>
            </w:pPr>
            <w:r w:rsidRPr="00E156C1">
              <w:rPr>
                <w:sz w:val="26"/>
                <w:szCs w:val="26"/>
              </w:rPr>
              <w:t>1</w:t>
            </w:r>
          </w:p>
          <w:p w14:paraId="52E06178" w14:textId="77777777" w:rsidR="00152E60" w:rsidRPr="00E156C1" w:rsidRDefault="00152E60" w:rsidP="00152E60">
            <w:pPr>
              <w:jc w:val="center"/>
              <w:rPr>
                <w:sz w:val="26"/>
                <w:szCs w:val="26"/>
              </w:rPr>
            </w:pPr>
            <w:r w:rsidRPr="00E156C1">
              <w:rPr>
                <w:sz w:val="26"/>
                <w:szCs w:val="26"/>
              </w:rPr>
              <w:t>0</w:t>
            </w:r>
          </w:p>
          <w:p w14:paraId="0508149C" w14:textId="77777777" w:rsidR="00152E60" w:rsidRPr="00E156C1" w:rsidRDefault="00152E60" w:rsidP="00152E60">
            <w:pPr>
              <w:jc w:val="center"/>
              <w:rPr>
                <w:sz w:val="26"/>
                <w:szCs w:val="26"/>
              </w:rPr>
            </w:pPr>
            <w:r w:rsidRPr="00E156C1">
              <w:rPr>
                <w:sz w:val="26"/>
                <w:szCs w:val="26"/>
              </w:rPr>
              <w:t>2</w:t>
            </w:r>
          </w:p>
          <w:p w14:paraId="220B5A3F" w14:textId="77777777" w:rsidR="00152E60" w:rsidRPr="00E156C1" w:rsidRDefault="00152E60" w:rsidP="00152E60">
            <w:pPr>
              <w:jc w:val="center"/>
              <w:rPr>
                <w:sz w:val="26"/>
                <w:szCs w:val="26"/>
              </w:rPr>
            </w:pPr>
            <w:r w:rsidRPr="00E156C1">
              <w:rPr>
                <w:sz w:val="26"/>
                <w:szCs w:val="26"/>
              </w:rPr>
              <w:t>2</w:t>
            </w:r>
          </w:p>
          <w:p w14:paraId="2891F7DB" w14:textId="77777777" w:rsidR="00152E60" w:rsidRPr="00E156C1" w:rsidRDefault="00152E60" w:rsidP="00152E60">
            <w:pPr>
              <w:jc w:val="center"/>
              <w:rPr>
                <w:sz w:val="26"/>
                <w:szCs w:val="26"/>
              </w:rPr>
            </w:pPr>
            <w:r w:rsidRPr="00E156C1">
              <w:rPr>
                <w:sz w:val="26"/>
                <w:szCs w:val="26"/>
              </w:rPr>
              <w:t>2</w:t>
            </w:r>
          </w:p>
          <w:p w14:paraId="02DE65A7" w14:textId="77777777" w:rsidR="00152E60" w:rsidRPr="00E156C1" w:rsidRDefault="00152E60" w:rsidP="00152E60">
            <w:pPr>
              <w:jc w:val="center"/>
              <w:rPr>
                <w:sz w:val="26"/>
                <w:szCs w:val="26"/>
              </w:rPr>
            </w:pPr>
            <w:r w:rsidRPr="00E156C1">
              <w:rPr>
                <w:sz w:val="26"/>
                <w:szCs w:val="26"/>
              </w:rPr>
              <w:t>1</w:t>
            </w:r>
          </w:p>
          <w:p w14:paraId="28EE6A06" w14:textId="77777777" w:rsidR="00152E60" w:rsidRPr="00E156C1" w:rsidRDefault="00152E60" w:rsidP="00152E60">
            <w:pPr>
              <w:jc w:val="center"/>
              <w:rPr>
                <w:sz w:val="26"/>
                <w:szCs w:val="26"/>
              </w:rPr>
            </w:pPr>
            <w:r w:rsidRPr="00E156C1">
              <w:rPr>
                <w:sz w:val="26"/>
                <w:szCs w:val="26"/>
              </w:rPr>
              <w:t>2</w:t>
            </w:r>
          </w:p>
          <w:p w14:paraId="5D661E0E" w14:textId="77777777" w:rsidR="00152E60" w:rsidRPr="00E156C1" w:rsidRDefault="00152E60" w:rsidP="00152E60">
            <w:pPr>
              <w:jc w:val="center"/>
              <w:rPr>
                <w:sz w:val="26"/>
                <w:szCs w:val="26"/>
              </w:rPr>
            </w:pPr>
            <w:r w:rsidRPr="00E156C1">
              <w:rPr>
                <w:sz w:val="26"/>
                <w:szCs w:val="26"/>
              </w:rPr>
              <w:t>2</w:t>
            </w:r>
          </w:p>
          <w:p w14:paraId="319BE092" w14:textId="77777777" w:rsidR="00152E60" w:rsidRPr="00E156C1" w:rsidRDefault="00152E60" w:rsidP="00152E60">
            <w:pPr>
              <w:jc w:val="center"/>
              <w:rPr>
                <w:sz w:val="26"/>
                <w:szCs w:val="26"/>
              </w:rPr>
            </w:pPr>
            <w:r w:rsidRPr="00E156C1">
              <w:rPr>
                <w:sz w:val="26"/>
                <w:szCs w:val="26"/>
              </w:rPr>
              <w:t>2</w:t>
            </w:r>
          </w:p>
          <w:p w14:paraId="44030094" w14:textId="77777777" w:rsidR="00152E60" w:rsidRPr="00E156C1" w:rsidRDefault="00152E60" w:rsidP="00152E60">
            <w:pPr>
              <w:jc w:val="center"/>
              <w:rPr>
                <w:sz w:val="26"/>
                <w:szCs w:val="26"/>
              </w:rPr>
            </w:pPr>
            <w:r w:rsidRPr="00E156C1">
              <w:rPr>
                <w:sz w:val="26"/>
                <w:szCs w:val="26"/>
              </w:rPr>
              <w:t>0</w:t>
            </w:r>
          </w:p>
        </w:tc>
        <w:tc>
          <w:tcPr>
            <w:tcW w:w="1289" w:type="pct"/>
            <w:tcBorders>
              <w:top w:val="single" w:sz="4" w:space="0" w:color="auto"/>
              <w:left w:val="single" w:sz="4" w:space="0" w:color="auto"/>
              <w:bottom w:val="single" w:sz="4" w:space="0" w:color="auto"/>
              <w:right w:val="single" w:sz="4" w:space="0" w:color="auto"/>
            </w:tcBorders>
          </w:tcPr>
          <w:p w14:paraId="423A08CE" w14:textId="77777777" w:rsidR="00152E60" w:rsidRPr="00E156C1" w:rsidRDefault="00152E60" w:rsidP="00152E60">
            <w:pPr>
              <w:jc w:val="center"/>
              <w:rPr>
                <w:sz w:val="26"/>
                <w:szCs w:val="26"/>
              </w:rPr>
            </w:pPr>
            <w:r w:rsidRPr="00E156C1">
              <w:rPr>
                <w:sz w:val="26"/>
                <w:szCs w:val="26"/>
              </w:rPr>
              <w:t>1</w:t>
            </w:r>
          </w:p>
          <w:p w14:paraId="477094E9" w14:textId="77777777" w:rsidR="00152E60" w:rsidRPr="00E156C1" w:rsidRDefault="00152E60" w:rsidP="00152E60">
            <w:pPr>
              <w:jc w:val="center"/>
              <w:rPr>
                <w:sz w:val="26"/>
                <w:szCs w:val="26"/>
              </w:rPr>
            </w:pPr>
            <w:r w:rsidRPr="00E156C1">
              <w:rPr>
                <w:sz w:val="26"/>
                <w:szCs w:val="26"/>
              </w:rPr>
              <w:t>1</w:t>
            </w:r>
          </w:p>
          <w:p w14:paraId="450D92D3" w14:textId="77777777" w:rsidR="00152E60" w:rsidRPr="00E156C1" w:rsidRDefault="00152E60" w:rsidP="00152E60">
            <w:pPr>
              <w:jc w:val="center"/>
              <w:rPr>
                <w:sz w:val="26"/>
                <w:szCs w:val="26"/>
              </w:rPr>
            </w:pPr>
            <w:r w:rsidRPr="00E156C1">
              <w:rPr>
                <w:sz w:val="26"/>
                <w:szCs w:val="26"/>
              </w:rPr>
              <w:t>1</w:t>
            </w:r>
          </w:p>
          <w:p w14:paraId="34C67CDF" w14:textId="77777777" w:rsidR="00152E60" w:rsidRPr="00E156C1" w:rsidRDefault="00152E60" w:rsidP="00152E60">
            <w:pPr>
              <w:jc w:val="center"/>
              <w:rPr>
                <w:sz w:val="26"/>
                <w:szCs w:val="26"/>
              </w:rPr>
            </w:pPr>
            <w:r w:rsidRPr="00E156C1">
              <w:rPr>
                <w:sz w:val="26"/>
                <w:szCs w:val="26"/>
              </w:rPr>
              <w:t>1</w:t>
            </w:r>
          </w:p>
          <w:p w14:paraId="3DB15725" w14:textId="77777777" w:rsidR="00152E60" w:rsidRPr="00E156C1" w:rsidRDefault="00152E60" w:rsidP="00152E60">
            <w:pPr>
              <w:jc w:val="center"/>
              <w:rPr>
                <w:sz w:val="26"/>
                <w:szCs w:val="26"/>
              </w:rPr>
            </w:pPr>
            <w:r w:rsidRPr="00E156C1">
              <w:rPr>
                <w:sz w:val="26"/>
                <w:szCs w:val="26"/>
              </w:rPr>
              <w:t>1</w:t>
            </w:r>
          </w:p>
          <w:p w14:paraId="57690201" w14:textId="77777777" w:rsidR="00152E60" w:rsidRPr="00E156C1" w:rsidRDefault="00152E60" w:rsidP="00152E60">
            <w:pPr>
              <w:jc w:val="center"/>
              <w:rPr>
                <w:sz w:val="26"/>
                <w:szCs w:val="26"/>
              </w:rPr>
            </w:pPr>
            <w:r w:rsidRPr="00E156C1">
              <w:rPr>
                <w:sz w:val="26"/>
                <w:szCs w:val="26"/>
              </w:rPr>
              <w:t>2</w:t>
            </w:r>
          </w:p>
          <w:p w14:paraId="727EB8DA" w14:textId="77777777" w:rsidR="00152E60" w:rsidRPr="00E156C1" w:rsidRDefault="00152E60" w:rsidP="00152E60">
            <w:pPr>
              <w:jc w:val="center"/>
              <w:rPr>
                <w:sz w:val="26"/>
                <w:szCs w:val="26"/>
              </w:rPr>
            </w:pPr>
            <w:r w:rsidRPr="00E156C1">
              <w:rPr>
                <w:sz w:val="26"/>
                <w:szCs w:val="26"/>
              </w:rPr>
              <w:t>3</w:t>
            </w:r>
          </w:p>
          <w:p w14:paraId="028670E5" w14:textId="77777777" w:rsidR="00152E60" w:rsidRPr="00E156C1" w:rsidRDefault="00152E60" w:rsidP="00152E60">
            <w:pPr>
              <w:jc w:val="center"/>
              <w:rPr>
                <w:sz w:val="26"/>
                <w:szCs w:val="26"/>
              </w:rPr>
            </w:pPr>
            <w:r w:rsidRPr="00E156C1">
              <w:rPr>
                <w:sz w:val="26"/>
                <w:szCs w:val="26"/>
              </w:rPr>
              <w:t>1</w:t>
            </w:r>
          </w:p>
          <w:p w14:paraId="7AA5B1AB" w14:textId="77777777" w:rsidR="00152E60" w:rsidRPr="00E156C1" w:rsidRDefault="00152E60" w:rsidP="00152E60">
            <w:pPr>
              <w:jc w:val="center"/>
              <w:rPr>
                <w:sz w:val="26"/>
                <w:szCs w:val="26"/>
              </w:rPr>
            </w:pPr>
            <w:r w:rsidRPr="00E156C1">
              <w:rPr>
                <w:sz w:val="26"/>
                <w:szCs w:val="26"/>
              </w:rPr>
              <w:t>1</w:t>
            </w:r>
          </w:p>
          <w:p w14:paraId="419DDAF8" w14:textId="77777777" w:rsidR="00152E60" w:rsidRPr="00E156C1" w:rsidRDefault="00152E60" w:rsidP="00152E60">
            <w:pPr>
              <w:jc w:val="center"/>
              <w:rPr>
                <w:sz w:val="26"/>
                <w:szCs w:val="26"/>
              </w:rPr>
            </w:pPr>
            <w:r w:rsidRPr="00E156C1">
              <w:rPr>
                <w:sz w:val="26"/>
                <w:szCs w:val="26"/>
              </w:rPr>
              <w:t>1</w:t>
            </w:r>
          </w:p>
          <w:p w14:paraId="5FE63196" w14:textId="77777777" w:rsidR="00152E60" w:rsidRPr="00E156C1" w:rsidRDefault="00152E60" w:rsidP="00152E60">
            <w:pPr>
              <w:jc w:val="center"/>
              <w:rPr>
                <w:sz w:val="26"/>
                <w:szCs w:val="26"/>
              </w:rPr>
            </w:pPr>
            <w:r w:rsidRPr="00E156C1">
              <w:rPr>
                <w:sz w:val="26"/>
                <w:szCs w:val="26"/>
              </w:rPr>
              <w:t>2</w:t>
            </w:r>
          </w:p>
          <w:p w14:paraId="1D092B00" w14:textId="77777777" w:rsidR="00152E60" w:rsidRPr="00E156C1" w:rsidRDefault="00152E60" w:rsidP="00152E60">
            <w:pPr>
              <w:jc w:val="center"/>
              <w:rPr>
                <w:sz w:val="26"/>
                <w:szCs w:val="26"/>
              </w:rPr>
            </w:pPr>
            <w:r w:rsidRPr="00E156C1">
              <w:rPr>
                <w:sz w:val="26"/>
                <w:szCs w:val="26"/>
              </w:rPr>
              <w:t>1</w:t>
            </w:r>
          </w:p>
          <w:p w14:paraId="03C35ADF" w14:textId="77777777" w:rsidR="00152E60" w:rsidRPr="00E156C1" w:rsidRDefault="00152E60" w:rsidP="00152E60">
            <w:pPr>
              <w:jc w:val="center"/>
              <w:rPr>
                <w:sz w:val="26"/>
                <w:szCs w:val="26"/>
              </w:rPr>
            </w:pPr>
            <w:r w:rsidRPr="00E156C1">
              <w:rPr>
                <w:sz w:val="26"/>
                <w:szCs w:val="26"/>
              </w:rPr>
              <w:t>1</w:t>
            </w:r>
          </w:p>
          <w:p w14:paraId="7881D581" w14:textId="77777777" w:rsidR="00152E60" w:rsidRPr="00E156C1" w:rsidRDefault="00152E60" w:rsidP="00152E60">
            <w:pPr>
              <w:jc w:val="center"/>
              <w:rPr>
                <w:sz w:val="26"/>
                <w:szCs w:val="26"/>
              </w:rPr>
            </w:pPr>
            <w:r w:rsidRPr="00E156C1">
              <w:rPr>
                <w:sz w:val="26"/>
                <w:szCs w:val="26"/>
              </w:rPr>
              <w:t>1</w:t>
            </w:r>
          </w:p>
          <w:p w14:paraId="27E8B46B" w14:textId="77777777" w:rsidR="00152E60" w:rsidRPr="00E156C1" w:rsidRDefault="00152E60" w:rsidP="00152E60">
            <w:pPr>
              <w:jc w:val="center"/>
              <w:rPr>
                <w:sz w:val="26"/>
                <w:szCs w:val="26"/>
              </w:rPr>
            </w:pPr>
            <w:r w:rsidRPr="00E156C1">
              <w:rPr>
                <w:sz w:val="26"/>
                <w:szCs w:val="26"/>
              </w:rPr>
              <w:t>3</w:t>
            </w:r>
          </w:p>
        </w:tc>
        <w:tc>
          <w:tcPr>
            <w:tcW w:w="1512" w:type="pct"/>
            <w:tcBorders>
              <w:top w:val="single" w:sz="4" w:space="0" w:color="auto"/>
              <w:left w:val="single" w:sz="4" w:space="0" w:color="auto"/>
              <w:bottom w:val="single" w:sz="4" w:space="0" w:color="auto"/>
              <w:right w:val="single" w:sz="4" w:space="0" w:color="auto"/>
            </w:tcBorders>
          </w:tcPr>
          <w:p w14:paraId="255E3EC5" w14:textId="77777777" w:rsidR="00152E60" w:rsidRPr="00E156C1" w:rsidRDefault="00152E60" w:rsidP="00152E60">
            <w:pPr>
              <w:jc w:val="center"/>
              <w:rPr>
                <w:i/>
              </w:rPr>
            </w:pPr>
            <w:r w:rsidRPr="00E156C1">
              <w:rPr>
                <w:i/>
              </w:rPr>
              <w:t>If necessary, the department in charge can make a note here to ask for special support.</w:t>
            </w:r>
          </w:p>
          <w:p w14:paraId="2B9AD380" w14:textId="77777777" w:rsidR="00152E60" w:rsidRPr="00E156C1" w:rsidRDefault="00152E60" w:rsidP="00152E60">
            <w:pPr>
              <w:jc w:val="center"/>
              <w:rPr>
                <w:i/>
              </w:rPr>
            </w:pPr>
          </w:p>
        </w:tc>
      </w:tr>
      <w:tr w:rsidR="00152E60" w:rsidRPr="00E156C1" w14:paraId="101234ED" w14:textId="77777777" w:rsidTr="00152E60">
        <w:trPr>
          <w:trHeight w:val="610"/>
        </w:trPr>
        <w:tc>
          <w:tcPr>
            <w:tcW w:w="606" w:type="pct"/>
            <w:tcBorders>
              <w:top w:val="single" w:sz="4" w:space="0" w:color="auto"/>
              <w:left w:val="single" w:sz="4" w:space="0" w:color="auto"/>
              <w:bottom w:val="single" w:sz="4" w:space="0" w:color="auto"/>
              <w:right w:val="single" w:sz="4" w:space="0" w:color="auto"/>
            </w:tcBorders>
            <w:vAlign w:val="center"/>
          </w:tcPr>
          <w:p w14:paraId="2AAB97AA" w14:textId="77777777" w:rsidR="00152E60" w:rsidRPr="00E156C1" w:rsidRDefault="00152E60" w:rsidP="00152E60">
            <w:pPr>
              <w:jc w:val="center"/>
              <w:rPr>
                <w:b/>
                <w:bCs/>
                <w:sz w:val="26"/>
                <w:szCs w:val="26"/>
              </w:rPr>
            </w:pPr>
            <w:r w:rsidRPr="00E156C1">
              <w:rPr>
                <w:b/>
                <w:bCs/>
                <w:sz w:val="26"/>
                <w:szCs w:val="26"/>
              </w:rPr>
              <w:t>Total</w:t>
            </w:r>
          </w:p>
        </w:tc>
        <w:tc>
          <w:tcPr>
            <w:tcW w:w="759" w:type="pct"/>
            <w:tcBorders>
              <w:top w:val="single" w:sz="4" w:space="0" w:color="auto"/>
              <w:left w:val="single" w:sz="4" w:space="0" w:color="auto"/>
              <w:bottom w:val="single" w:sz="4" w:space="0" w:color="auto"/>
              <w:right w:val="single" w:sz="4" w:space="0" w:color="auto"/>
            </w:tcBorders>
            <w:vAlign w:val="center"/>
          </w:tcPr>
          <w:p w14:paraId="13E61653" w14:textId="77777777" w:rsidR="00152E60" w:rsidRPr="00E156C1" w:rsidRDefault="00152E60" w:rsidP="00152E60">
            <w:pPr>
              <w:jc w:val="center"/>
              <w:rPr>
                <w:b/>
                <w:bCs/>
                <w:sz w:val="26"/>
                <w:szCs w:val="26"/>
              </w:rPr>
            </w:pPr>
            <w:r w:rsidRPr="00E156C1">
              <w:rPr>
                <w:b/>
                <w:bCs/>
                <w:sz w:val="26"/>
                <w:szCs w:val="26"/>
              </w:rPr>
              <w:t>45</w:t>
            </w:r>
          </w:p>
        </w:tc>
        <w:tc>
          <w:tcPr>
            <w:tcW w:w="834" w:type="pct"/>
            <w:tcBorders>
              <w:top w:val="single" w:sz="4" w:space="0" w:color="auto"/>
              <w:left w:val="single" w:sz="4" w:space="0" w:color="auto"/>
              <w:bottom w:val="single" w:sz="4" w:space="0" w:color="auto"/>
              <w:right w:val="single" w:sz="4" w:space="0" w:color="auto"/>
            </w:tcBorders>
            <w:vAlign w:val="center"/>
          </w:tcPr>
          <w:p w14:paraId="7CF31F27" w14:textId="77777777" w:rsidR="00152E60" w:rsidRPr="00E156C1" w:rsidRDefault="00152E60" w:rsidP="00152E60">
            <w:pPr>
              <w:jc w:val="center"/>
              <w:rPr>
                <w:b/>
                <w:bCs/>
                <w:sz w:val="26"/>
                <w:szCs w:val="26"/>
              </w:rPr>
            </w:pPr>
            <w:r w:rsidRPr="00E156C1">
              <w:rPr>
                <w:b/>
                <w:bCs/>
                <w:sz w:val="26"/>
                <w:szCs w:val="26"/>
              </w:rPr>
              <w:t>24</w:t>
            </w:r>
          </w:p>
        </w:tc>
        <w:tc>
          <w:tcPr>
            <w:tcW w:w="1289" w:type="pct"/>
            <w:tcBorders>
              <w:top w:val="single" w:sz="4" w:space="0" w:color="auto"/>
              <w:left w:val="single" w:sz="4" w:space="0" w:color="auto"/>
              <w:bottom w:val="single" w:sz="4" w:space="0" w:color="auto"/>
              <w:right w:val="single" w:sz="4" w:space="0" w:color="auto"/>
            </w:tcBorders>
            <w:vAlign w:val="center"/>
          </w:tcPr>
          <w:p w14:paraId="15FF136E" w14:textId="77777777" w:rsidR="00152E60" w:rsidRPr="00E156C1" w:rsidRDefault="00152E60" w:rsidP="00152E60">
            <w:pPr>
              <w:jc w:val="center"/>
              <w:rPr>
                <w:b/>
                <w:bCs/>
                <w:sz w:val="26"/>
                <w:szCs w:val="26"/>
              </w:rPr>
            </w:pPr>
            <w:r w:rsidRPr="00E156C1">
              <w:rPr>
                <w:b/>
                <w:bCs/>
                <w:sz w:val="26"/>
                <w:szCs w:val="26"/>
              </w:rPr>
              <w:t>21</w:t>
            </w:r>
          </w:p>
        </w:tc>
        <w:tc>
          <w:tcPr>
            <w:tcW w:w="1512" w:type="pct"/>
            <w:tcBorders>
              <w:top w:val="single" w:sz="4" w:space="0" w:color="auto"/>
              <w:left w:val="single" w:sz="4" w:space="0" w:color="auto"/>
              <w:bottom w:val="single" w:sz="4" w:space="0" w:color="auto"/>
              <w:right w:val="single" w:sz="4" w:space="0" w:color="auto"/>
            </w:tcBorders>
          </w:tcPr>
          <w:p w14:paraId="75992AF7" w14:textId="77777777" w:rsidR="00152E60" w:rsidRPr="00E156C1" w:rsidRDefault="00152E60" w:rsidP="00152E60">
            <w:pPr>
              <w:jc w:val="center"/>
              <w:rPr>
                <w:b/>
                <w:bCs/>
                <w:sz w:val="26"/>
                <w:szCs w:val="26"/>
              </w:rPr>
            </w:pPr>
          </w:p>
        </w:tc>
      </w:tr>
    </w:tbl>
    <w:p w14:paraId="258530DB" w14:textId="77777777" w:rsidR="00152E60" w:rsidRPr="00E156C1" w:rsidRDefault="00152E60" w:rsidP="00152E60">
      <w:pPr>
        <w:spacing w:before="120"/>
        <w:jc w:val="center"/>
        <w:rPr>
          <w:b/>
          <w:color w:val="000000"/>
          <w:sz w:val="26"/>
          <w:szCs w:val="26"/>
        </w:rPr>
      </w:pPr>
    </w:p>
    <w:p w14:paraId="01B0035A"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 – COMPANIES: THE CONSEQUENCES OF INCORPORATION </w:t>
      </w:r>
    </w:p>
    <w:p w14:paraId="587D333D"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Topic of the first week covers different types of company with their characteristics and the concept of corporate personality. Students also discuss on the limited liability for the debts of the members of a company and the unlimited liability of the company itself.</w:t>
      </w:r>
    </w:p>
    <w:p w14:paraId="5623970F"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1.1 Characteristics of a company</w:t>
      </w:r>
    </w:p>
    <w:p w14:paraId="2E66FA82" w14:textId="77777777" w:rsidR="00152E60" w:rsidRPr="00E156C1" w:rsidRDefault="00152E60" w:rsidP="00152E60">
      <w:pPr>
        <w:spacing w:before="120"/>
        <w:jc w:val="both"/>
        <w:rPr>
          <w:color w:val="000000"/>
          <w:sz w:val="26"/>
          <w:szCs w:val="26"/>
        </w:rPr>
      </w:pPr>
      <w:r w:rsidRPr="00E156C1">
        <w:rPr>
          <w:color w:val="000000"/>
          <w:sz w:val="26"/>
          <w:szCs w:val="26"/>
        </w:rPr>
        <w:tab/>
        <w:t>1.1.1 Legal personality</w:t>
      </w:r>
    </w:p>
    <w:p w14:paraId="3FA521D2" w14:textId="77777777" w:rsidR="00152E60" w:rsidRPr="00E156C1" w:rsidRDefault="00152E60" w:rsidP="00152E60">
      <w:pPr>
        <w:spacing w:before="120"/>
        <w:jc w:val="both"/>
        <w:rPr>
          <w:color w:val="000000"/>
          <w:sz w:val="26"/>
          <w:szCs w:val="26"/>
        </w:rPr>
      </w:pPr>
      <w:r w:rsidRPr="00E156C1">
        <w:rPr>
          <w:color w:val="000000"/>
          <w:sz w:val="26"/>
          <w:szCs w:val="26"/>
        </w:rPr>
        <w:tab/>
        <w:t>1.1.2 Liability</w:t>
      </w:r>
    </w:p>
    <w:p w14:paraId="3D0F51E7" w14:textId="77777777" w:rsidR="00152E60" w:rsidRPr="00E156C1" w:rsidRDefault="00152E60" w:rsidP="00152E60">
      <w:pPr>
        <w:spacing w:before="120"/>
        <w:jc w:val="both"/>
        <w:rPr>
          <w:color w:val="000000"/>
          <w:sz w:val="26"/>
          <w:szCs w:val="26"/>
        </w:rPr>
      </w:pPr>
      <w:r w:rsidRPr="00E156C1">
        <w:rPr>
          <w:color w:val="000000"/>
          <w:sz w:val="26"/>
          <w:szCs w:val="26"/>
        </w:rPr>
        <w:tab/>
        <w:t>1.1.3 Veil of incorporation</w:t>
      </w:r>
    </w:p>
    <w:p w14:paraId="0FC5D1E1" w14:textId="77777777" w:rsidR="00152E60" w:rsidRPr="00E156C1" w:rsidRDefault="00152E60" w:rsidP="00152E60">
      <w:pPr>
        <w:spacing w:before="120"/>
        <w:jc w:val="both"/>
        <w:rPr>
          <w:color w:val="000000"/>
          <w:sz w:val="26"/>
          <w:szCs w:val="26"/>
        </w:rPr>
      </w:pPr>
      <w:r w:rsidRPr="00E156C1">
        <w:rPr>
          <w:color w:val="000000"/>
          <w:sz w:val="26"/>
          <w:szCs w:val="26"/>
        </w:rPr>
        <w:t>1.2 Types of company</w:t>
      </w:r>
    </w:p>
    <w:p w14:paraId="331158BD" w14:textId="77777777" w:rsidR="00152E60" w:rsidRPr="00E156C1" w:rsidRDefault="00152E60" w:rsidP="00152E60">
      <w:pPr>
        <w:spacing w:before="120"/>
        <w:jc w:val="both"/>
        <w:rPr>
          <w:color w:val="000000"/>
          <w:sz w:val="26"/>
          <w:szCs w:val="26"/>
        </w:rPr>
      </w:pPr>
      <w:r w:rsidRPr="00E156C1">
        <w:rPr>
          <w:color w:val="000000"/>
          <w:sz w:val="26"/>
          <w:szCs w:val="26"/>
        </w:rPr>
        <w:tab/>
        <w:t>1.2.1 Limited and unlimited companies</w:t>
      </w:r>
    </w:p>
    <w:p w14:paraId="3B8626BF" w14:textId="77777777" w:rsidR="00152E60" w:rsidRPr="00E156C1" w:rsidRDefault="00152E60" w:rsidP="00152E60">
      <w:pPr>
        <w:spacing w:before="120"/>
        <w:ind w:left="720"/>
        <w:jc w:val="both"/>
        <w:rPr>
          <w:color w:val="000000"/>
          <w:sz w:val="26"/>
          <w:szCs w:val="26"/>
        </w:rPr>
      </w:pPr>
      <w:r w:rsidRPr="00E156C1">
        <w:rPr>
          <w:color w:val="000000"/>
          <w:sz w:val="26"/>
          <w:szCs w:val="26"/>
        </w:rPr>
        <w:t>1.2.2 Public and private companies</w:t>
      </w:r>
    </w:p>
    <w:p w14:paraId="2489504B" w14:textId="77777777" w:rsidR="00152E60" w:rsidRPr="00E156C1" w:rsidRDefault="00152E60" w:rsidP="00152E60">
      <w:pPr>
        <w:spacing w:before="120"/>
        <w:jc w:val="both"/>
        <w:rPr>
          <w:color w:val="000000"/>
          <w:sz w:val="26"/>
          <w:szCs w:val="26"/>
        </w:rPr>
      </w:pPr>
      <w:r w:rsidRPr="00E156C1">
        <w:rPr>
          <w:color w:val="000000"/>
          <w:sz w:val="26"/>
          <w:szCs w:val="26"/>
        </w:rPr>
        <w:t>1.3 Formation of a company</w:t>
      </w:r>
    </w:p>
    <w:p w14:paraId="42DA1E18" w14:textId="77777777" w:rsidR="00152E60" w:rsidRPr="00E156C1" w:rsidRDefault="00152E60" w:rsidP="00152E60">
      <w:pPr>
        <w:spacing w:before="120"/>
        <w:ind w:left="720"/>
        <w:jc w:val="both"/>
        <w:rPr>
          <w:color w:val="000000"/>
          <w:sz w:val="26"/>
          <w:szCs w:val="26"/>
        </w:rPr>
      </w:pPr>
      <w:r w:rsidRPr="00E156C1">
        <w:rPr>
          <w:color w:val="000000"/>
          <w:sz w:val="26"/>
          <w:szCs w:val="26"/>
        </w:rPr>
        <w:t>1.2.3 Registration</w:t>
      </w:r>
    </w:p>
    <w:p w14:paraId="44C1582F" w14:textId="77777777" w:rsidR="00152E60" w:rsidRPr="00E156C1" w:rsidRDefault="00152E60" w:rsidP="00152E60">
      <w:pPr>
        <w:spacing w:before="120"/>
        <w:ind w:left="720"/>
        <w:jc w:val="both"/>
        <w:rPr>
          <w:color w:val="000000"/>
          <w:sz w:val="26"/>
          <w:szCs w:val="26"/>
        </w:rPr>
      </w:pPr>
      <w:r w:rsidRPr="00E156C1">
        <w:rPr>
          <w:color w:val="000000"/>
          <w:sz w:val="26"/>
          <w:szCs w:val="26"/>
        </w:rPr>
        <w:t>1.2.4 Companies ‘off-the-shelf’</w:t>
      </w:r>
    </w:p>
    <w:p w14:paraId="4860D844" w14:textId="77777777" w:rsidR="00152E60" w:rsidRPr="00E156C1" w:rsidRDefault="00152E60" w:rsidP="00152E60">
      <w:pPr>
        <w:spacing w:before="120"/>
        <w:ind w:left="720"/>
        <w:jc w:val="both"/>
        <w:rPr>
          <w:color w:val="000000"/>
          <w:sz w:val="26"/>
          <w:szCs w:val="26"/>
        </w:rPr>
      </w:pPr>
      <w:r w:rsidRPr="00E156C1">
        <w:rPr>
          <w:color w:val="000000"/>
          <w:sz w:val="26"/>
          <w:szCs w:val="26"/>
        </w:rPr>
        <w:t>1.2.5 Promoters and pre-incorporation contracts</w:t>
      </w:r>
    </w:p>
    <w:p w14:paraId="465596B3" w14:textId="77777777" w:rsidR="00152E60" w:rsidRPr="00E156C1" w:rsidRDefault="00152E60" w:rsidP="00152E60">
      <w:pPr>
        <w:spacing w:before="120"/>
        <w:jc w:val="both"/>
        <w:rPr>
          <w:color w:val="000000"/>
          <w:sz w:val="26"/>
          <w:szCs w:val="26"/>
        </w:rPr>
      </w:pPr>
      <w:r w:rsidRPr="00E156C1">
        <w:rPr>
          <w:color w:val="000000"/>
          <w:sz w:val="26"/>
          <w:szCs w:val="26"/>
        </w:rPr>
        <w:t>1.4 Exercise: pre-incorporation contracts</w:t>
      </w:r>
    </w:p>
    <w:p w14:paraId="5C831D61"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D0AEF9A"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The ICAEW (2017), Law study manual for exams;</w:t>
      </w:r>
    </w:p>
    <w:p w14:paraId="1796A6DD"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98C1D71" w14:textId="77777777" w:rsidR="00152E60" w:rsidRPr="00E156C1" w:rsidRDefault="00152E60" w:rsidP="00E3474C">
      <w:pPr>
        <w:numPr>
          <w:ilvl w:val="0"/>
          <w:numId w:val="198"/>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523185" w14:textId="77777777" w:rsidR="00152E60" w:rsidRPr="00E156C1" w:rsidRDefault="00152E60" w:rsidP="00152E60">
      <w:pPr>
        <w:spacing w:before="120"/>
        <w:jc w:val="both"/>
        <w:rPr>
          <w:color w:val="000000"/>
          <w:sz w:val="26"/>
          <w:szCs w:val="26"/>
        </w:rPr>
      </w:pPr>
    </w:p>
    <w:p w14:paraId="6F42A15E" w14:textId="77777777" w:rsidR="00152E60" w:rsidRPr="00E156C1" w:rsidRDefault="00152E60" w:rsidP="00152E60">
      <w:pPr>
        <w:spacing w:before="120"/>
        <w:rPr>
          <w:b/>
          <w:color w:val="000000"/>
          <w:sz w:val="26"/>
          <w:szCs w:val="26"/>
        </w:rPr>
      </w:pPr>
      <w:r w:rsidRPr="00E156C1">
        <w:rPr>
          <w:color w:val="000000"/>
          <w:sz w:val="26"/>
          <w:szCs w:val="26"/>
        </w:rPr>
        <w:t xml:space="preserve"> </w:t>
      </w:r>
      <w:r w:rsidRPr="00E156C1">
        <w:rPr>
          <w:b/>
          <w:color w:val="000000"/>
          <w:sz w:val="26"/>
          <w:szCs w:val="26"/>
        </w:rPr>
        <w:t>Week 2 – COMPANIES: THE CONSEQUENCES OF INCORPORATION (continue)</w:t>
      </w:r>
    </w:p>
    <w:p w14:paraId="6A357C1F" w14:textId="77777777" w:rsidR="00152E60" w:rsidRPr="00E156C1" w:rsidRDefault="00152E60" w:rsidP="00152E60">
      <w:pPr>
        <w:spacing w:before="6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Week 2 lecture continues to examine some requirements during the processes of formation and operation of a company, including company’s name, articles of association, and account and audits requirements. </w:t>
      </w:r>
    </w:p>
    <w:p w14:paraId="20E79D89" w14:textId="77777777" w:rsidR="00152E60" w:rsidRPr="00E156C1" w:rsidRDefault="00152E60" w:rsidP="00152E60">
      <w:pPr>
        <w:spacing w:before="60"/>
        <w:jc w:val="both"/>
        <w:rPr>
          <w:color w:val="000000"/>
          <w:sz w:val="26"/>
          <w:szCs w:val="26"/>
        </w:rPr>
      </w:pPr>
      <w:r w:rsidRPr="00E156C1">
        <w:rPr>
          <w:color w:val="000000"/>
          <w:sz w:val="26"/>
          <w:szCs w:val="26"/>
        </w:rPr>
        <w:t>2.1 A company’s name</w:t>
      </w:r>
    </w:p>
    <w:p w14:paraId="7093564D" w14:textId="77777777" w:rsidR="00152E60" w:rsidRPr="00E156C1" w:rsidRDefault="00152E60" w:rsidP="00152E60">
      <w:pPr>
        <w:spacing w:before="60"/>
        <w:jc w:val="both"/>
        <w:rPr>
          <w:color w:val="000000"/>
          <w:sz w:val="26"/>
          <w:szCs w:val="26"/>
        </w:rPr>
      </w:pPr>
      <w:r w:rsidRPr="00E156C1">
        <w:rPr>
          <w:color w:val="000000"/>
          <w:sz w:val="26"/>
          <w:szCs w:val="26"/>
        </w:rPr>
        <w:tab/>
        <w:t>2.1.1 Prohibited names</w:t>
      </w:r>
    </w:p>
    <w:p w14:paraId="5F62B764" w14:textId="77777777" w:rsidR="00152E60" w:rsidRPr="00E156C1" w:rsidRDefault="00152E60" w:rsidP="00152E60">
      <w:pPr>
        <w:spacing w:before="60"/>
        <w:jc w:val="both"/>
        <w:rPr>
          <w:color w:val="000000"/>
          <w:sz w:val="26"/>
          <w:szCs w:val="26"/>
        </w:rPr>
      </w:pPr>
      <w:r w:rsidRPr="00E156C1">
        <w:rPr>
          <w:color w:val="000000"/>
          <w:sz w:val="26"/>
          <w:szCs w:val="26"/>
        </w:rPr>
        <w:tab/>
        <w:t>2.1.2 Change of company name</w:t>
      </w:r>
    </w:p>
    <w:p w14:paraId="69225510" w14:textId="77777777" w:rsidR="00152E60" w:rsidRPr="00E156C1" w:rsidRDefault="00152E60" w:rsidP="00152E60">
      <w:pPr>
        <w:spacing w:before="60"/>
        <w:jc w:val="both"/>
        <w:rPr>
          <w:color w:val="000000"/>
          <w:sz w:val="26"/>
          <w:szCs w:val="26"/>
        </w:rPr>
      </w:pPr>
      <w:r w:rsidRPr="00E156C1">
        <w:rPr>
          <w:color w:val="000000"/>
          <w:sz w:val="26"/>
          <w:szCs w:val="26"/>
        </w:rPr>
        <w:lastRenderedPageBreak/>
        <w:tab/>
        <w:t>2.1.3 Disclosure of company name</w:t>
      </w:r>
    </w:p>
    <w:p w14:paraId="65262991" w14:textId="77777777" w:rsidR="00152E60" w:rsidRPr="00E156C1" w:rsidRDefault="00152E60" w:rsidP="00152E60">
      <w:pPr>
        <w:spacing w:before="60"/>
        <w:jc w:val="both"/>
        <w:rPr>
          <w:color w:val="000000"/>
          <w:sz w:val="26"/>
          <w:szCs w:val="26"/>
        </w:rPr>
      </w:pPr>
      <w:r w:rsidRPr="00E156C1">
        <w:rPr>
          <w:color w:val="000000"/>
          <w:sz w:val="26"/>
          <w:szCs w:val="26"/>
        </w:rPr>
        <w:tab/>
        <w:t>2.1.4 Business names</w:t>
      </w:r>
    </w:p>
    <w:p w14:paraId="041588F4" w14:textId="77777777" w:rsidR="00152E60" w:rsidRPr="00E156C1" w:rsidRDefault="00152E60" w:rsidP="00152E60">
      <w:pPr>
        <w:spacing w:before="60"/>
        <w:jc w:val="both"/>
        <w:rPr>
          <w:color w:val="000000"/>
          <w:sz w:val="26"/>
          <w:szCs w:val="26"/>
        </w:rPr>
      </w:pPr>
      <w:r w:rsidRPr="00E156C1">
        <w:rPr>
          <w:color w:val="000000"/>
          <w:sz w:val="26"/>
          <w:szCs w:val="26"/>
        </w:rPr>
        <w:t>2.2 Articles of association</w:t>
      </w:r>
    </w:p>
    <w:p w14:paraId="4933B3FC" w14:textId="77777777" w:rsidR="00152E60" w:rsidRPr="00E156C1" w:rsidRDefault="00152E60" w:rsidP="00152E60">
      <w:pPr>
        <w:spacing w:before="60"/>
        <w:jc w:val="both"/>
        <w:rPr>
          <w:color w:val="000000"/>
          <w:sz w:val="26"/>
          <w:szCs w:val="26"/>
        </w:rPr>
      </w:pPr>
      <w:r w:rsidRPr="00E156C1">
        <w:rPr>
          <w:color w:val="000000"/>
          <w:sz w:val="26"/>
          <w:szCs w:val="26"/>
        </w:rPr>
        <w:tab/>
        <w:t>2.2.1 Model articles</w:t>
      </w:r>
    </w:p>
    <w:p w14:paraId="5F8C9EFD" w14:textId="77777777" w:rsidR="00152E60" w:rsidRPr="00E156C1" w:rsidRDefault="00152E60" w:rsidP="00152E60">
      <w:pPr>
        <w:spacing w:before="60"/>
        <w:jc w:val="both"/>
        <w:rPr>
          <w:color w:val="000000"/>
          <w:sz w:val="26"/>
          <w:szCs w:val="26"/>
        </w:rPr>
      </w:pPr>
      <w:r w:rsidRPr="00E156C1">
        <w:rPr>
          <w:color w:val="000000"/>
          <w:sz w:val="26"/>
          <w:szCs w:val="26"/>
        </w:rPr>
        <w:tab/>
        <w:t>2.2.2 The contractual effect of a company’s constitution</w:t>
      </w:r>
    </w:p>
    <w:p w14:paraId="30BC44F3" w14:textId="77777777" w:rsidR="00152E60" w:rsidRPr="00E156C1" w:rsidRDefault="00152E60" w:rsidP="00152E60">
      <w:pPr>
        <w:spacing w:before="60"/>
        <w:jc w:val="both"/>
        <w:rPr>
          <w:color w:val="000000"/>
          <w:sz w:val="26"/>
          <w:szCs w:val="26"/>
        </w:rPr>
      </w:pPr>
      <w:r w:rsidRPr="00E156C1">
        <w:rPr>
          <w:color w:val="000000"/>
          <w:sz w:val="26"/>
          <w:szCs w:val="26"/>
        </w:rPr>
        <w:tab/>
        <w:t>2.2.3 Alteration of articles</w:t>
      </w:r>
    </w:p>
    <w:p w14:paraId="41ADED7A" w14:textId="77777777" w:rsidR="00152E60" w:rsidRPr="00E156C1" w:rsidRDefault="00152E60" w:rsidP="00152E60">
      <w:pPr>
        <w:spacing w:before="60"/>
        <w:jc w:val="both"/>
        <w:rPr>
          <w:color w:val="000000"/>
          <w:sz w:val="26"/>
          <w:szCs w:val="26"/>
        </w:rPr>
      </w:pPr>
      <w:r w:rsidRPr="00E156C1">
        <w:rPr>
          <w:color w:val="000000"/>
          <w:sz w:val="26"/>
          <w:szCs w:val="26"/>
        </w:rPr>
        <w:t>2.3 Administrative consequences of incorporation</w:t>
      </w:r>
    </w:p>
    <w:p w14:paraId="487C3AEF" w14:textId="77777777" w:rsidR="00152E60" w:rsidRPr="00E156C1" w:rsidRDefault="00152E60" w:rsidP="00152E60">
      <w:pPr>
        <w:spacing w:before="60"/>
        <w:jc w:val="both"/>
        <w:rPr>
          <w:color w:val="000000"/>
          <w:sz w:val="26"/>
          <w:szCs w:val="26"/>
        </w:rPr>
      </w:pPr>
      <w:r w:rsidRPr="00E156C1">
        <w:rPr>
          <w:color w:val="000000"/>
          <w:sz w:val="26"/>
          <w:szCs w:val="26"/>
        </w:rPr>
        <w:tab/>
        <w:t>2.3.1 Company records</w:t>
      </w:r>
    </w:p>
    <w:p w14:paraId="60EDC5F4" w14:textId="77777777" w:rsidR="00152E60" w:rsidRPr="00E156C1" w:rsidRDefault="00152E60" w:rsidP="00152E60">
      <w:pPr>
        <w:spacing w:before="60"/>
        <w:jc w:val="both"/>
        <w:rPr>
          <w:color w:val="000000"/>
          <w:sz w:val="26"/>
          <w:szCs w:val="26"/>
        </w:rPr>
      </w:pPr>
      <w:r w:rsidRPr="00E156C1">
        <w:rPr>
          <w:color w:val="000000"/>
          <w:sz w:val="26"/>
          <w:szCs w:val="26"/>
        </w:rPr>
        <w:tab/>
        <w:t>2.3.2 The register</w:t>
      </w:r>
    </w:p>
    <w:p w14:paraId="1CD00765" w14:textId="77777777" w:rsidR="00152E60" w:rsidRPr="00E156C1" w:rsidRDefault="00152E60" w:rsidP="00152E60">
      <w:pPr>
        <w:spacing w:before="60"/>
        <w:jc w:val="both"/>
        <w:rPr>
          <w:color w:val="000000"/>
          <w:sz w:val="26"/>
          <w:szCs w:val="26"/>
        </w:rPr>
      </w:pPr>
      <w:r w:rsidRPr="00E156C1">
        <w:rPr>
          <w:color w:val="000000"/>
          <w:sz w:val="26"/>
          <w:szCs w:val="26"/>
        </w:rPr>
        <w:tab/>
        <w:t>2.3.3 Confirmation statement</w:t>
      </w:r>
    </w:p>
    <w:p w14:paraId="73B87ACA" w14:textId="77777777" w:rsidR="00152E60" w:rsidRPr="00E156C1" w:rsidRDefault="00152E60" w:rsidP="00152E60">
      <w:pPr>
        <w:spacing w:before="60"/>
        <w:jc w:val="both"/>
        <w:rPr>
          <w:color w:val="000000"/>
          <w:sz w:val="26"/>
          <w:szCs w:val="26"/>
        </w:rPr>
      </w:pPr>
      <w:r w:rsidRPr="00E156C1">
        <w:rPr>
          <w:color w:val="000000"/>
          <w:sz w:val="26"/>
          <w:szCs w:val="26"/>
        </w:rPr>
        <w:tab/>
        <w:t>2.3.4 Company secretary</w:t>
      </w:r>
    </w:p>
    <w:p w14:paraId="074B9411" w14:textId="77777777" w:rsidR="00152E60" w:rsidRPr="00E156C1" w:rsidRDefault="00152E60" w:rsidP="00152E60">
      <w:pPr>
        <w:spacing w:before="60"/>
        <w:jc w:val="both"/>
        <w:rPr>
          <w:color w:val="000000"/>
          <w:sz w:val="26"/>
          <w:szCs w:val="26"/>
        </w:rPr>
      </w:pPr>
      <w:r w:rsidRPr="00E156C1">
        <w:rPr>
          <w:color w:val="000000"/>
          <w:sz w:val="26"/>
          <w:szCs w:val="26"/>
        </w:rPr>
        <w:t>2.4 Accounts and audit requirements</w:t>
      </w:r>
    </w:p>
    <w:p w14:paraId="797C0D3D" w14:textId="77777777" w:rsidR="00152E60" w:rsidRPr="00E156C1" w:rsidRDefault="00152E60" w:rsidP="00152E60">
      <w:pPr>
        <w:spacing w:before="60"/>
        <w:jc w:val="both"/>
        <w:rPr>
          <w:color w:val="000000"/>
          <w:sz w:val="26"/>
          <w:szCs w:val="26"/>
        </w:rPr>
      </w:pPr>
      <w:r w:rsidRPr="00E156C1">
        <w:rPr>
          <w:color w:val="000000"/>
          <w:sz w:val="26"/>
          <w:szCs w:val="26"/>
        </w:rPr>
        <w:tab/>
        <w:t>2.4.1 Accounts and reports requirements</w:t>
      </w:r>
    </w:p>
    <w:p w14:paraId="2714DECA" w14:textId="77777777" w:rsidR="00152E60" w:rsidRPr="00E156C1" w:rsidRDefault="00152E60" w:rsidP="00152E60">
      <w:pPr>
        <w:spacing w:before="60"/>
        <w:jc w:val="both"/>
        <w:rPr>
          <w:color w:val="000000"/>
          <w:sz w:val="26"/>
          <w:szCs w:val="26"/>
        </w:rPr>
      </w:pPr>
      <w:r w:rsidRPr="00E156C1">
        <w:rPr>
          <w:color w:val="000000"/>
          <w:sz w:val="26"/>
          <w:szCs w:val="26"/>
        </w:rPr>
        <w:tab/>
        <w:t>2.4.2 Publication of accounts and reports</w:t>
      </w:r>
    </w:p>
    <w:p w14:paraId="66B3A826" w14:textId="77777777" w:rsidR="00152E60" w:rsidRPr="00E156C1" w:rsidRDefault="00152E60" w:rsidP="00152E60">
      <w:pPr>
        <w:spacing w:before="60"/>
        <w:jc w:val="both"/>
        <w:rPr>
          <w:color w:val="000000"/>
          <w:sz w:val="26"/>
          <w:szCs w:val="26"/>
        </w:rPr>
      </w:pPr>
      <w:r w:rsidRPr="00E156C1">
        <w:rPr>
          <w:color w:val="000000"/>
          <w:sz w:val="26"/>
          <w:szCs w:val="26"/>
        </w:rPr>
        <w:tab/>
        <w:t>2.4.3 Audit requirements</w:t>
      </w:r>
    </w:p>
    <w:p w14:paraId="15469F8F"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5163FE0D"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The ICAEW (2017), Law study manual for exams.</w:t>
      </w:r>
    </w:p>
    <w:p w14:paraId="04160F0B"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D4BD610" w14:textId="77777777" w:rsidR="00152E60" w:rsidRPr="00E156C1" w:rsidRDefault="00152E60" w:rsidP="00E3474C">
      <w:pPr>
        <w:numPr>
          <w:ilvl w:val="0"/>
          <w:numId w:val="19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415FFF13" w14:textId="77777777" w:rsidR="00152E60" w:rsidRPr="00E156C1" w:rsidRDefault="00152E60" w:rsidP="00152E60">
      <w:pPr>
        <w:spacing w:before="60"/>
        <w:jc w:val="both"/>
        <w:rPr>
          <w:color w:val="000000"/>
          <w:sz w:val="26"/>
          <w:szCs w:val="26"/>
        </w:rPr>
      </w:pPr>
    </w:p>
    <w:p w14:paraId="1AC95EE3"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3 – COMPANIES: OWNERSHIP AND MANAGEMENT </w:t>
      </w:r>
    </w:p>
    <w:p w14:paraId="3A49DBEB"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Week 3</w:t>
      </w:r>
      <w:r w:rsidRPr="00E156C1">
        <w:rPr>
          <w:b/>
          <w:i/>
          <w:color w:val="000000"/>
          <w:sz w:val="26"/>
          <w:szCs w:val="26"/>
        </w:rPr>
        <w:t xml:space="preserve">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exercise their control over the directors.</w:t>
      </w:r>
    </w:p>
    <w:p w14:paraId="3E869BB7" w14:textId="77777777" w:rsidR="00152E60" w:rsidRPr="00E156C1" w:rsidRDefault="00152E60" w:rsidP="00152E60">
      <w:pPr>
        <w:spacing w:before="120"/>
        <w:jc w:val="both"/>
        <w:rPr>
          <w:color w:val="000000"/>
          <w:sz w:val="26"/>
          <w:szCs w:val="26"/>
        </w:rPr>
      </w:pPr>
      <w:r w:rsidRPr="00E156C1">
        <w:rPr>
          <w:color w:val="000000"/>
          <w:sz w:val="26"/>
          <w:szCs w:val="26"/>
        </w:rPr>
        <w:t>3.1 Directors</w:t>
      </w:r>
    </w:p>
    <w:p w14:paraId="4D10910C" w14:textId="77777777" w:rsidR="00152E60" w:rsidRPr="00E156C1" w:rsidRDefault="00152E60" w:rsidP="00152E60">
      <w:pPr>
        <w:spacing w:before="120"/>
        <w:jc w:val="both"/>
        <w:rPr>
          <w:color w:val="000000"/>
          <w:sz w:val="26"/>
          <w:szCs w:val="26"/>
        </w:rPr>
      </w:pPr>
      <w:r w:rsidRPr="00E156C1">
        <w:rPr>
          <w:color w:val="000000"/>
          <w:sz w:val="26"/>
          <w:szCs w:val="26"/>
        </w:rPr>
        <w:tab/>
        <w:t>3.1.1 Directors and their appointment</w:t>
      </w:r>
    </w:p>
    <w:p w14:paraId="0F9963D6"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3.1.2 Director’s vacation of office</w:t>
      </w:r>
    </w:p>
    <w:p w14:paraId="0A97C07E" w14:textId="77777777" w:rsidR="00152E60" w:rsidRPr="00E156C1" w:rsidRDefault="00152E60" w:rsidP="00152E60">
      <w:pPr>
        <w:spacing w:before="120"/>
        <w:jc w:val="both"/>
        <w:rPr>
          <w:color w:val="000000"/>
          <w:sz w:val="26"/>
          <w:szCs w:val="26"/>
        </w:rPr>
      </w:pPr>
      <w:r w:rsidRPr="00E156C1">
        <w:rPr>
          <w:color w:val="000000"/>
          <w:sz w:val="26"/>
          <w:szCs w:val="26"/>
        </w:rPr>
        <w:tab/>
        <w:t>3.1.3 Director’s power</w:t>
      </w:r>
    </w:p>
    <w:p w14:paraId="7AC05AA4" w14:textId="77777777" w:rsidR="00152E60" w:rsidRPr="00E156C1" w:rsidRDefault="00152E60" w:rsidP="00152E60">
      <w:pPr>
        <w:spacing w:before="120"/>
        <w:jc w:val="both"/>
        <w:rPr>
          <w:color w:val="000000"/>
          <w:sz w:val="26"/>
          <w:szCs w:val="26"/>
        </w:rPr>
      </w:pPr>
      <w:r w:rsidRPr="00E156C1">
        <w:rPr>
          <w:color w:val="000000"/>
          <w:sz w:val="26"/>
          <w:szCs w:val="26"/>
        </w:rPr>
        <w:tab/>
        <w:t>3.1.4 Director’s authority and managing directors</w:t>
      </w:r>
    </w:p>
    <w:p w14:paraId="4062409C" w14:textId="77777777" w:rsidR="00152E60" w:rsidRPr="00E156C1" w:rsidRDefault="00152E60" w:rsidP="00152E60">
      <w:pPr>
        <w:spacing w:before="120"/>
        <w:jc w:val="both"/>
        <w:rPr>
          <w:color w:val="000000"/>
          <w:sz w:val="26"/>
          <w:szCs w:val="26"/>
        </w:rPr>
      </w:pPr>
      <w:r w:rsidRPr="00E156C1">
        <w:rPr>
          <w:color w:val="000000"/>
          <w:sz w:val="26"/>
          <w:szCs w:val="26"/>
        </w:rPr>
        <w:tab/>
        <w:t>3.1.5 Director’s duties</w:t>
      </w:r>
    </w:p>
    <w:p w14:paraId="14558468" w14:textId="77777777" w:rsidR="00152E60" w:rsidRPr="00E156C1" w:rsidRDefault="00152E60" w:rsidP="00152E60">
      <w:pPr>
        <w:spacing w:before="120"/>
        <w:jc w:val="both"/>
        <w:rPr>
          <w:color w:val="000000"/>
          <w:sz w:val="26"/>
          <w:szCs w:val="26"/>
        </w:rPr>
      </w:pPr>
      <w:r w:rsidRPr="00E156C1">
        <w:rPr>
          <w:color w:val="000000"/>
          <w:sz w:val="26"/>
          <w:szCs w:val="26"/>
        </w:rPr>
        <w:tab/>
        <w:t>3.1.7 Breach of director’s duties</w:t>
      </w:r>
    </w:p>
    <w:p w14:paraId="2FC53431" w14:textId="77777777" w:rsidR="00152E60" w:rsidRPr="00E156C1" w:rsidRDefault="00152E60" w:rsidP="00152E60">
      <w:pPr>
        <w:spacing w:before="120"/>
        <w:jc w:val="both"/>
        <w:rPr>
          <w:color w:val="000000"/>
          <w:sz w:val="26"/>
          <w:szCs w:val="26"/>
        </w:rPr>
      </w:pPr>
      <w:r w:rsidRPr="00E156C1">
        <w:rPr>
          <w:color w:val="000000"/>
          <w:sz w:val="26"/>
          <w:szCs w:val="26"/>
        </w:rPr>
        <w:tab/>
        <w:t>3.1.8 Wrongful and fraudulent trading</w:t>
      </w:r>
    </w:p>
    <w:p w14:paraId="3B700E4C" w14:textId="77777777" w:rsidR="00152E60" w:rsidRPr="00E156C1" w:rsidRDefault="00152E60" w:rsidP="00152E60">
      <w:pPr>
        <w:spacing w:before="120"/>
        <w:jc w:val="both"/>
        <w:rPr>
          <w:color w:val="000000"/>
          <w:sz w:val="26"/>
          <w:szCs w:val="26"/>
        </w:rPr>
      </w:pPr>
      <w:r w:rsidRPr="00E156C1">
        <w:rPr>
          <w:color w:val="000000"/>
          <w:sz w:val="26"/>
          <w:szCs w:val="26"/>
        </w:rPr>
        <w:tab/>
        <w:t>3.1.9 Disqualification of directors</w:t>
      </w:r>
    </w:p>
    <w:p w14:paraId="54E152EC" w14:textId="77777777" w:rsidR="00152E60" w:rsidRPr="00E156C1" w:rsidRDefault="00152E60" w:rsidP="00152E60">
      <w:pPr>
        <w:spacing w:before="120"/>
        <w:jc w:val="both"/>
        <w:rPr>
          <w:color w:val="000000"/>
          <w:sz w:val="26"/>
          <w:szCs w:val="26"/>
        </w:rPr>
      </w:pPr>
      <w:r w:rsidRPr="00E156C1">
        <w:rPr>
          <w:color w:val="000000"/>
          <w:sz w:val="26"/>
          <w:szCs w:val="26"/>
        </w:rPr>
        <w:t>3.2 Worked example: Director’s duties</w:t>
      </w:r>
    </w:p>
    <w:p w14:paraId="6337155A" w14:textId="77777777" w:rsidR="00152E60" w:rsidRPr="00E156C1" w:rsidRDefault="00152E60" w:rsidP="00152E60">
      <w:pPr>
        <w:spacing w:before="120"/>
        <w:jc w:val="both"/>
        <w:rPr>
          <w:color w:val="000000"/>
          <w:sz w:val="26"/>
          <w:szCs w:val="26"/>
        </w:rPr>
      </w:pPr>
      <w:r w:rsidRPr="00E156C1">
        <w:rPr>
          <w:color w:val="000000"/>
          <w:sz w:val="26"/>
          <w:szCs w:val="26"/>
        </w:rPr>
        <w:t>3.3 Members</w:t>
      </w:r>
    </w:p>
    <w:p w14:paraId="533B13EE" w14:textId="77777777" w:rsidR="00152E60" w:rsidRPr="00E156C1" w:rsidRDefault="00152E60" w:rsidP="00152E60">
      <w:pPr>
        <w:spacing w:before="120"/>
        <w:jc w:val="both"/>
        <w:rPr>
          <w:color w:val="000000"/>
          <w:sz w:val="26"/>
          <w:szCs w:val="26"/>
        </w:rPr>
      </w:pPr>
      <w:r w:rsidRPr="00E156C1">
        <w:rPr>
          <w:color w:val="000000"/>
          <w:sz w:val="26"/>
          <w:szCs w:val="26"/>
        </w:rPr>
        <w:tab/>
        <w:t>3.3.1 Regulation of the members</w:t>
      </w:r>
    </w:p>
    <w:p w14:paraId="1C78836E" w14:textId="77777777" w:rsidR="00152E60" w:rsidRPr="00E156C1" w:rsidRDefault="00152E60" w:rsidP="00152E60">
      <w:pPr>
        <w:spacing w:before="120"/>
        <w:jc w:val="both"/>
        <w:rPr>
          <w:color w:val="000000"/>
          <w:sz w:val="26"/>
          <w:szCs w:val="26"/>
        </w:rPr>
      </w:pPr>
      <w:r w:rsidRPr="00E156C1">
        <w:rPr>
          <w:color w:val="000000"/>
          <w:sz w:val="26"/>
          <w:szCs w:val="26"/>
        </w:rPr>
        <w:tab/>
        <w:t>3.3.2 Members’ rights and communication</w:t>
      </w:r>
    </w:p>
    <w:p w14:paraId="5656D100" w14:textId="77777777" w:rsidR="00152E60" w:rsidRPr="00E156C1" w:rsidRDefault="00152E60" w:rsidP="00152E60">
      <w:pPr>
        <w:spacing w:before="120"/>
        <w:jc w:val="both"/>
        <w:rPr>
          <w:color w:val="000000"/>
          <w:sz w:val="26"/>
          <w:szCs w:val="26"/>
        </w:rPr>
      </w:pPr>
      <w:r w:rsidRPr="00E156C1">
        <w:rPr>
          <w:color w:val="000000"/>
          <w:sz w:val="26"/>
          <w:szCs w:val="26"/>
        </w:rPr>
        <w:tab/>
        <w:t>3.3.3 Approval of directors’ actions</w:t>
      </w:r>
    </w:p>
    <w:p w14:paraId="5B9CD61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ACF5D65"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The ICAEW (2017), Law study manual for exams;</w:t>
      </w:r>
    </w:p>
    <w:p w14:paraId="703EC860"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399FF2A" w14:textId="77777777" w:rsidR="00152E60" w:rsidRPr="00E156C1" w:rsidRDefault="00152E60" w:rsidP="00E3474C">
      <w:pPr>
        <w:numPr>
          <w:ilvl w:val="0"/>
          <w:numId w:val="200"/>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5DEC480" w14:textId="77777777" w:rsidR="00152E60" w:rsidRPr="00E156C1" w:rsidRDefault="00152E60" w:rsidP="00152E60">
      <w:pPr>
        <w:spacing w:before="120"/>
        <w:jc w:val="center"/>
        <w:rPr>
          <w:b/>
          <w:color w:val="000000"/>
          <w:sz w:val="26"/>
          <w:szCs w:val="26"/>
        </w:rPr>
      </w:pPr>
    </w:p>
    <w:p w14:paraId="3E253EF6" w14:textId="77777777" w:rsidR="00152E60" w:rsidRPr="00E156C1" w:rsidRDefault="00152E60" w:rsidP="00152E60">
      <w:pPr>
        <w:spacing w:before="120"/>
        <w:jc w:val="center"/>
        <w:rPr>
          <w:b/>
          <w:color w:val="000000"/>
          <w:sz w:val="26"/>
          <w:szCs w:val="26"/>
        </w:rPr>
      </w:pPr>
    </w:p>
    <w:p w14:paraId="35ED42C0" w14:textId="77777777" w:rsidR="00152E60" w:rsidRPr="00E156C1" w:rsidRDefault="00152E60" w:rsidP="00152E60">
      <w:pPr>
        <w:spacing w:before="120"/>
        <w:jc w:val="center"/>
        <w:rPr>
          <w:b/>
          <w:color w:val="000000"/>
          <w:sz w:val="26"/>
          <w:szCs w:val="26"/>
        </w:rPr>
      </w:pPr>
      <w:r w:rsidRPr="00E156C1">
        <w:rPr>
          <w:b/>
          <w:color w:val="000000"/>
          <w:sz w:val="26"/>
          <w:szCs w:val="26"/>
        </w:rPr>
        <w:t>Week 4 – COMPANIES: OWNERSHIP AND MANAGEMENT (continue)</w:t>
      </w:r>
    </w:p>
    <w:p w14:paraId="6A26A25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and exercise their control over the directors.</w:t>
      </w:r>
    </w:p>
    <w:p w14:paraId="672F5865" w14:textId="77777777" w:rsidR="00152E60" w:rsidRPr="00E156C1" w:rsidRDefault="00152E60" w:rsidP="00152E60">
      <w:pPr>
        <w:spacing w:before="120"/>
        <w:jc w:val="both"/>
        <w:rPr>
          <w:color w:val="000000"/>
          <w:sz w:val="26"/>
          <w:szCs w:val="26"/>
        </w:rPr>
      </w:pPr>
      <w:r w:rsidRPr="00E156C1">
        <w:rPr>
          <w:color w:val="000000"/>
          <w:sz w:val="26"/>
          <w:szCs w:val="26"/>
        </w:rPr>
        <w:t>4.1 Majority rule and minority protection</w:t>
      </w:r>
    </w:p>
    <w:p w14:paraId="1E5F04A4" w14:textId="77777777" w:rsidR="00152E60" w:rsidRPr="00E156C1" w:rsidRDefault="00152E60" w:rsidP="00152E60">
      <w:pPr>
        <w:spacing w:before="120"/>
        <w:jc w:val="both"/>
        <w:rPr>
          <w:color w:val="000000"/>
          <w:sz w:val="26"/>
          <w:szCs w:val="26"/>
        </w:rPr>
      </w:pPr>
      <w:r w:rsidRPr="00E156C1">
        <w:rPr>
          <w:color w:val="000000"/>
          <w:sz w:val="26"/>
          <w:szCs w:val="26"/>
        </w:rPr>
        <w:tab/>
        <w:t xml:space="preserve">4.1.1 The rule in </w:t>
      </w:r>
      <w:r w:rsidRPr="00E156C1">
        <w:rPr>
          <w:i/>
          <w:color w:val="000000"/>
          <w:sz w:val="26"/>
          <w:szCs w:val="26"/>
        </w:rPr>
        <w:t>Foss v Harbottle</w:t>
      </w:r>
    </w:p>
    <w:p w14:paraId="3E41DB46"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4.1.2 Statutory rights of minorities</w:t>
      </w:r>
    </w:p>
    <w:p w14:paraId="7F85E225" w14:textId="77777777" w:rsidR="00152E60" w:rsidRPr="00E156C1" w:rsidRDefault="00152E60" w:rsidP="00152E60">
      <w:pPr>
        <w:spacing w:before="120"/>
        <w:jc w:val="both"/>
        <w:rPr>
          <w:color w:val="000000"/>
          <w:sz w:val="26"/>
          <w:szCs w:val="26"/>
        </w:rPr>
      </w:pPr>
      <w:r w:rsidRPr="00E156C1">
        <w:rPr>
          <w:color w:val="000000"/>
          <w:sz w:val="26"/>
          <w:szCs w:val="26"/>
        </w:rPr>
        <w:tab/>
        <w:t>4.1.3 Derivative action on behalf of the company</w:t>
      </w:r>
    </w:p>
    <w:p w14:paraId="4E419DDA" w14:textId="77777777" w:rsidR="00152E60" w:rsidRPr="00E156C1" w:rsidRDefault="00152E60" w:rsidP="00152E60">
      <w:pPr>
        <w:spacing w:before="120"/>
        <w:jc w:val="both"/>
        <w:rPr>
          <w:color w:val="000000"/>
          <w:sz w:val="26"/>
          <w:szCs w:val="26"/>
        </w:rPr>
      </w:pPr>
      <w:r w:rsidRPr="00E156C1">
        <w:rPr>
          <w:color w:val="000000"/>
          <w:sz w:val="26"/>
          <w:szCs w:val="26"/>
        </w:rPr>
        <w:tab/>
        <w:t>4.1.4 Application for relief on the grounds of unfairly prejudicial conduct</w:t>
      </w:r>
    </w:p>
    <w:p w14:paraId="46518A23" w14:textId="77777777" w:rsidR="00152E60" w:rsidRPr="00E156C1" w:rsidRDefault="00152E60" w:rsidP="00152E60">
      <w:pPr>
        <w:spacing w:before="120"/>
        <w:jc w:val="both"/>
        <w:rPr>
          <w:color w:val="000000"/>
          <w:sz w:val="26"/>
          <w:szCs w:val="26"/>
        </w:rPr>
      </w:pPr>
      <w:r w:rsidRPr="00E156C1">
        <w:rPr>
          <w:color w:val="000000"/>
          <w:sz w:val="26"/>
          <w:szCs w:val="26"/>
        </w:rPr>
        <w:tab/>
        <w:t>4.1.5 Just and equitable winding up</w:t>
      </w:r>
    </w:p>
    <w:p w14:paraId="412D47AB" w14:textId="77777777" w:rsidR="00152E60" w:rsidRPr="00E156C1" w:rsidRDefault="00152E60" w:rsidP="00152E60">
      <w:pPr>
        <w:spacing w:before="120"/>
        <w:jc w:val="both"/>
        <w:rPr>
          <w:color w:val="000000"/>
          <w:sz w:val="26"/>
          <w:szCs w:val="26"/>
        </w:rPr>
      </w:pPr>
      <w:r w:rsidRPr="00E156C1">
        <w:rPr>
          <w:color w:val="000000"/>
          <w:sz w:val="26"/>
          <w:szCs w:val="26"/>
        </w:rPr>
        <w:t>4.2 Meetings and resolutions</w:t>
      </w:r>
    </w:p>
    <w:p w14:paraId="012334A1" w14:textId="77777777" w:rsidR="00152E60" w:rsidRPr="00E156C1" w:rsidRDefault="00152E60" w:rsidP="00152E60">
      <w:pPr>
        <w:spacing w:before="120"/>
        <w:jc w:val="both"/>
        <w:rPr>
          <w:color w:val="000000"/>
          <w:sz w:val="26"/>
          <w:szCs w:val="26"/>
        </w:rPr>
      </w:pPr>
      <w:r w:rsidRPr="00E156C1">
        <w:rPr>
          <w:color w:val="000000"/>
          <w:sz w:val="26"/>
          <w:szCs w:val="26"/>
        </w:rPr>
        <w:tab/>
        <w:t>4.2.1 General meetings</w:t>
      </w:r>
    </w:p>
    <w:p w14:paraId="3EA6BF3C" w14:textId="77777777" w:rsidR="00152E60" w:rsidRPr="00E156C1" w:rsidRDefault="00152E60" w:rsidP="00152E60">
      <w:pPr>
        <w:spacing w:before="120"/>
        <w:jc w:val="both"/>
        <w:rPr>
          <w:color w:val="000000"/>
          <w:sz w:val="26"/>
          <w:szCs w:val="26"/>
        </w:rPr>
      </w:pPr>
      <w:r w:rsidRPr="00E156C1">
        <w:rPr>
          <w:color w:val="000000"/>
          <w:sz w:val="26"/>
          <w:szCs w:val="26"/>
        </w:rPr>
        <w:tab/>
        <w:t>4.2.2 Annual general meetings</w:t>
      </w:r>
    </w:p>
    <w:p w14:paraId="1E0323DC" w14:textId="77777777" w:rsidR="00152E60" w:rsidRPr="00E156C1" w:rsidRDefault="00152E60" w:rsidP="00152E60">
      <w:pPr>
        <w:spacing w:before="120"/>
        <w:jc w:val="both"/>
        <w:rPr>
          <w:color w:val="000000"/>
          <w:sz w:val="26"/>
          <w:szCs w:val="26"/>
        </w:rPr>
      </w:pPr>
      <w:r w:rsidRPr="00E156C1">
        <w:rPr>
          <w:color w:val="000000"/>
          <w:sz w:val="26"/>
          <w:szCs w:val="26"/>
        </w:rPr>
        <w:tab/>
        <w:t>4.2.3 Resolutions at general meetings</w:t>
      </w:r>
    </w:p>
    <w:p w14:paraId="798383AA" w14:textId="77777777" w:rsidR="00152E60" w:rsidRPr="00E156C1" w:rsidRDefault="00152E60" w:rsidP="00152E60">
      <w:pPr>
        <w:spacing w:before="120"/>
        <w:jc w:val="both"/>
        <w:rPr>
          <w:color w:val="000000"/>
          <w:sz w:val="26"/>
          <w:szCs w:val="26"/>
        </w:rPr>
      </w:pPr>
      <w:r w:rsidRPr="00E156C1">
        <w:rPr>
          <w:color w:val="000000"/>
          <w:sz w:val="26"/>
          <w:szCs w:val="26"/>
        </w:rPr>
        <w:tab/>
        <w:t>4.2.4 Written resolutions</w:t>
      </w:r>
    </w:p>
    <w:p w14:paraId="455EFB4E" w14:textId="77777777" w:rsidR="00152E60" w:rsidRPr="00E156C1" w:rsidRDefault="00152E60" w:rsidP="00152E60">
      <w:pPr>
        <w:spacing w:before="120"/>
        <w:jc w:val="both"/>
        <w:rPr>
          <w:color w:val="000000"/>
          <w:sz w:val="26"/>
          <w:szCs w:val="26"/>
        </w:rPr>
      </w:pPr>
      <w:r w:rsidRPr="00E156C1">
        <w:rPr>
          <w:color w:val="000000"/>
          <w:sz w:val="26"/>
          <w:szCs w:val="26"/>
        </w:rPr>
        <w:tab/>
        <w:t>4.2.5 Notice and special notice</w:t>
      </w:r>
    </w:p>
    <w:p w14:paraId="67DBC490" w14:textId="77777777" w:rsidR="00152E60" w:rsidRPr="00E156C1" w:rsidRDefault="00152E60" w:rsidP="00152E60">
      <w:pPr>
        <w:spacing w:before="120"/>
        <w:jc w:val="both"/>
        <w:rPr>
          <w:color w:val="000000"/>
          <w:sz w:val="26"/>
          <w:szCs w:val="26"/>
        </w:rPr>
      </w:pPr>
      <w:r w:rsidRPr="00E156C1">
        <w:rPr>
          <w:color w:val="000000"/>
          <w:sz w:val="26"/>
          <w:szCs w:val="26"/>
        </w:rPr>
        <w:tab/>
        <w:t>4.2.6 Proceedings at meetings</w:t>
      </w:r>
    </w:p>
    <w:p w14:paraId="7510B15C" w14:textId="77777777" w:rsidR="00152E60" w:rsidRPr="00E156C1" w:rsidRDefault="00152E60" w:rsidP="00152E60">
      <w:pPr>
        <w:spacing w:before="120"/>
        <w:jc w:val="both"/>
        <w:rPr>
          <w:color w:val="000000"/>
          <w:sz w:val="26"/>
          <w:szCs w:val="26"/>
        </w:rPr>
      </w:pPr>
      <w:r w:rsidRPr="00E156C1">
        <w:rPr>
          <w:color w:val="000000"/>
          <w:sz w:val="26"/>
          <w:szCs w:val="26"/>
        </w:rPr>
        <w:tab/>
        <w:t>4.2.7 Single member private companies</w:t>
      </w:r>
    </w:p>
    <w:p w14:paraId="1C71099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789A060"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The ICAEW (2017), Law study manual for exams;</w:t>
      </w:r>
    </w:p>
    <w:p w14:paraId="35DA5765"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579356" w14:textId="77777777" w:rsidR="00152E60" w:rsidRPr="00E156C1" w:rsidRDefault="00152E60" w:rsidP="00E3474C">
      <w:pPr>
        <w:numPr>
          <w:ilvl w:val="0"/>
          <w:numId w:val="201"/>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BC1551" w14:textId="77777777" w:rsidR="00152E60" w:rsidRPr="00E156C1" w:rsidRDefault="00152E60" w:rsidP="00152E60">
      <w:pPr>
        <w:spacing w:before="120"/>
        <w:ind w:left="720"/>
        <w:jc w:val="both"/>
        <w:rPr>
          <w:b/>
          <w:color w:val="000000"/>
          <w:sz w:val="26"/>
          <w:szCs w:val="26"/>
        </w:rPr>
      </w:pPr>
    </w:p>
    <w:p w14:paraId="108AC4C8" w14:textId="77777777" w:rsidR="00152E60" w:rsidRPr="00E156C1" w:rsidRDefault="00152E60" w:rsidP="00152E60">
      <w:pPr>
        <w:spacing w:before="120"/>
        <w:ind w:left="720"/>
        <w:jc w:val="center"/>
        <w:rPr>
          <w:b/>
          <w:color w:val="000000"/>
          <w:sz w:val="26"/>
          <w:szCs w:val="26"/>
        </w:rPr>
      </w:pPr>
      <w:r w:rsidRPr="00E156C1">
        <w:rPr>
          <w:b/>
          <w:color w:val="000000"/>
          <w:sz w:val="26"/>
          <w:szCs w:val="26"/>
        </w:rPr>
        <w:t xml:space="preserve">Week 5: COMPANIES: FINANCE </w:t>
      </w:r>
    </w:p>
    <w:p w14:paraId="36ABE5F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BA27FEF" w14:textId="77777777" w:rsidR="00152E60" w:rsidRPr="00E156C1" w:rsidRDefault="00152E60" w:rsidP="00152E60">
      <w:pPr>
        <w:spacing w:before="120"/>
        <w:jc w:val="both"/>
        <w:rPr>
          <w:color w:val="000000"/>
          <w:sz w:val="26"/>
          <w:szCs w:val="26"/>
        </w:rPr>
      </w:pPr>
      <w:r w:rsidRPr="00E156C1">
        <w:rPr>
          <w:color w:val="000000"/>
          <w:sz w:val="26"/>
          <w:szCs w:val="26"/>
        </w:rPr>
        <w:t>5.1 Shares</w:t>
      </w:r>
    </w:p>
    <w:p w14:paraId="2412E50B" w14:textId="77777777" w:rsidR="00152E60" w:rsidRPr="00E156C1" w:rsidRDefault="00152E60" w:rsidP="00152E60">
      <w:pPr>
        <w:spacing w:before="120"/>
        <w:jc w:val="both"/>
        <w:rPr>
          <w:color w:val="000000"/>
          <w:sz w:val="26"/>
          <w:szCs w:val="26"/>
        </w:rPr>
      </w:pPr>
      <w:r w:rsidRPr="00E156C1">
        <w:rPr>
          <w:color w:val="000000"/>
          <w:sz w:val="26"/>
          <w:szCs w:val="26"/>
        </w:rPr>
        <w:tab/>
        <w:t>5.1.1 Types of shares</w:t>
      </w:r>
    </w:p>
    <w:p w14:paraId="03E99C29" w14:textId="77777777" w:rsidR="00152E60" w:rsidRPr="00E156C1" w:rsidRDefault="00152E60" w:rsidP="00152E60">
      <w:pPr>
        <w:spacing w:before="120"/>
        <w:jc w:val="both"/>
        <w:rPr>
          <w:color w:val="000000"/>
          <w:sz w:val="26"/>
          <w:szCs w:val="26"/>
        </w:rPr>
      </w:pPr>
      <w:r w:rsidRPr="00E156C1">
        <w:rPr>
          <w:color w:val="000000"/>
          <w:sz w:val="26"/>
          <w:szCs w:val="26"/>
        </w:rPr>
        <w:tab/>
        <w:t>5.1.2 Class rights</w:t>
      </w:r>
    </w:p>
    <w:p w14:paraId="3418771C" w14:textId="77777777" w:rsidR="00152E60" w:rsidRPr="00E156C1" w:rsidRDefault="00152E60" w:rsidP="00152E60">
      <w:pPr>
        <w:spacing w:before="120"/>
        <w:jc w:val="both"/>
        <w:rPr>
          <w:color w:val="000000"/>
          <w:sz w:val="26"/>
          <w:szCs w:val="26"/>
        </w:rPr>
      </w:pPr>
      <w:r w:rsidRPr="00E156C1">
        <w:rPr>
          <w:color w:val="000000"/>
          <w:sz w:val="26"/>
          <w:szCs w:val="26"/>
        </w:rPr>
        <w:tab/>
        <w:t>5.1.3 Allotment of shares</w:t>
      </w:r>
    </w:p>
    <w:p w14:paraId="299E3913"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5.1.4 Rights of pre-emption</w:t>
      </w:r>
    </w:p>
    <w:p w14:paraId="360067D1" w14:textId="77777777" w:rsidR="00152E60" w:rsidRPr="00E156C1" w:rsidRDefault="00152E60" w:rsidP="00152E60">
      <w:pPr>
        <w:spacing w:before="120"/>
        <w:jc w:val="both"/>
        <w:rPr>
          <w:color w:val="000000"/>
          <w:sz w:val="26"/>
          <w:szCs w:val="26"/>
        </w:rPr>
      </w:pPr>
      <w:r w:rsidRPr="00E156C1">
        <w:rPr>
          <w:color w:val="000000"/>
          <w:sz w:val="26"/>
          <w:szCs w:val="26"/>
        </w:rPr>
        <w:tab/>
        <w:t>5.1.5 Shares at a discount</w:t>
      </w:r>
    </w:p>
    <w:p w14:paraId="489B9591" w14:textId="77777777" w:rsidR="00152E60" w:rsidRPr="00E156C1" w:rsidRDefault="00152E60" w:rsidP="00152E60">
      <w:pPr>
        <w:spacing w:before="120"/>
        <w:jc w:val="both"/>
        <w:rPr>
          <w:color w:val="000000"/>
          <w:sz w:val="26"/>
          <w:szCs w:val="26"/>
        </w:rPr>
      </w:pPr>
      <w:r w:rsidRPr="00E156C1">
        <w:rPr>
          <w:color w:val="000000"/>
          <w:sz w:val="26"/>
          <w:szCs w:val="26"/>
        </w:rPr>
        <w:tab/>
        <w:t>5.1.6 Shares at a premium</w:t>
      </w:r>
    </w:p>
    <w:p w14:paraId="13C5B0F2" w14:textId="77777777" w:rsidR="00152E60" w:rsidRPr="00E156C1" w:rsidRDefault="00152E60" w:rsidP="00152E60">
      <w:pPr>
        <w:spacing w:before="120"/>
        <w:jc w:val="both"/>
        <w:rPr>
          <w:color w:val="000000"/>
          <w:sz w:val="26"/>
          <w:szCs w:val="26"/>
        </w:rPr>
      </w:pPr>
      <w:r w:rsidRPr="00E156C1">
        <w:rPr>
          <w:color w:val="000000"/>
          <w:sz w:val="26"/>
          <w:szCs w:val="26"/>
        </w:rPr>
        <w:tab/>
        <w:t>5.1.7 Payment for shares</w:t>
      </w:r>
    </w:p>
    <w:p w14:paraId="22220284" w14:textId="77777777" w:rsidR="00152E60" w:rsidRPr="00E156C1" w:rsidRDefault="00152E60" w:rsidP="00152E60">
      <w:pPr>
        <w:spacing w:before="120"/>
        <w:jc w:val="both"/>
        <w:rPr>
          <w:color w:val="000000"/>
          <w:sz w:val="26"/>
          <w:szCs w:val="26"/>
        </w:rPr>
      </w:pPr>
      <w:r w:rsidRPr="00E156C1">
        <w:rPr>
          <w:color w:val="000000"/>
          <w:sz w:val="26"/>
          <w:szCs w:val="26"/>
        </w:rPr>
        <w:tab/>
        <w:t>5.1.8 Transfer of shares</w:t>
      </w:r>
    </w:p>
    <w:p w14:paraId="0DC74A30" w14:textId="77777777" w:rsidR="00152E60" w:rsidRPr="00E156C1" w:rsidRDefault="00152E60" w:rsidP="00152E60">
      <w:pPr>
        <w:spacing w:before="120"/>
        <w:jc w:val="both"/>
        <w:rPr>
          <w:color w:val="000000"/>
          <w:sz w:val="26"/>
          <w:szCs w:val="26"/>
        </w:rPr>
      </w:pPr>
      <w:r w:rsidRPr="00E156C1">
        <w:rPr>
          <w:color w:val="000000"/>
          <w:sz w:val="26"/>
          <w:szCs w:val="26"/>
        </w:rPr>
        <w:t>5.2 Share capital</w:t>
      </w:r>
    </w:p>
    <w:p w14:paraId="3175CAD0" w14:textId="77777777" w:rsidR="00152E60" w:rsidRPr="00E156C1" w:rsidRDefault="00152E60" w:rsidP="00152E60">
      <w:pPr>
        <w:spacing w:before="120"/>
        <w:jc w:val="both"/>
        <w:rPr>
          <w:color w:val="000000"/>
          <w:sz w:val="26"/>
          <w:szCs w:val="26"/>
        </w:rPr>
      </w:pPr>
      <w:r w:rsidRPr="00E156C1">
        <w:rPr>
          <w:color w:val="000000"/>
          <w:sz w:val="26"/>
          <w:szCs w:val="26"/>
        </w:rPr>
        <w:tab/>
        <w:t>5.2.1 Types of capital</w:t>
      </w:r>
    </w:p>
    <w:p w14:paraId="0EF249F5" w14:textId="77777777" w:rsidR="00152E60" w:rsidRPr="00E156C1" w:rsidRDefault="00152E60" w:rsidP="00152E60">
      <w:pPr>
        <w:spacing w:before="120"/>
        <w:jc w:val="both"/>
        <w:rPr>
          <w:color w:val="000000"/>
          <w:sz w:val="26"/>
          <w:szCs w:val="26"/>
        </w:rPr>
      </w:pPr>
      <w:r w:rsidRPr="00E156C1">
        <w:rPr>
          <w:color w:val="000000"/>
          <w:sz w:val="26"/>
          <w:szCs w:val="26"/>
        </w:rPr>
        <w:tab/>
        <w:t>5.2.2 Reduction of share capital</w:t>
      </w:r>
    </w:p>
    <w:p w14:paraId="000BFEEB" w14:textId="77777777" w:rsidR="00152E60" w:rsidRPr="00E156C1" w:rsidRDefault="00152E60" w:rsidP="00152E60">
      <w:pPr>
        <w:spacing w:before="120"/>
        <w:jc w:val="both"/>
        <w:rPr>
          <w:color w:val="000000"/>
          <w:sz w:val="26"/>
          <w:szCs w:val="26"/>
        </w:rPr>
      </w:pPr>
      <w:r w:rsidRPr="00E156C1">
        <w:rPr>
          <w:color w:val="000000"/>
          <w:sz w:val="26"/>
          <w:szCs w:val="26"/>
        </w:rPr>
        <w:tab/>
        <w:t>5.2.3 Other alteration of share capital</w:t>
      </w:r>
    </w:p>
    <w:p w14:paraId="673F38B6" w14:textId="77777777" w:rsidR="00152E60" w:rsidRPr="00E156C1" w:rsidRDefault="00152E60" w:rsidP="00152E60">
      <w:pPr>
        <w:spacing w:before="120"/>
        <w:jc w:val="both"/>
        <w:rPr>
          <w:color w:val="000000"/>
          <w:sz w:val="26"/>
          <w:szCs w:val="26"/>
        </w:rPr>
      </w:pPr>
      <w:r w:rsidRPr="00E156C1">
        <w:rPr>
          <w:color w:val="000000"/>
          <w:sz w:val="26"/>
          <w:szCs w:val="26"/>
        </w:rPr>
        <w:tab/>
        <w:t>5.2.4 Redemption of shares</w:t>
      </w:r>
    </w:p>
    <w:p w14:paraId="7F6F98EC" w14:textId="77777777" w:rsidR="00152E60" w:rsidRPr="00E156C1" w:rsidRDefault="00152E60" w:rsidP="00152E60">
      <w:pPr>
        <w:spacing w:before="120"/>
        <w:jc w:val="both"/>
        <w:rPr>
          <w:color w:val="000000"/>
          <w:sz w:val="26"/>
          <w:szCs w:val="26"/>
        </w:rPr>
      </w:pPr>
      <w:r w:rsidRPr="00E156C1">
        <w:rPr>
          <w:color w:val="000000"/>
          <w:sz w:val="26"/>
          <w:szCs w:val="26"/>
        </w:rPr>
        <w:tab/>
        <w:t>5.2.5 Purchase of own shares</w:t>
      </w:r>
    </w:p>
    <w:p w14:paraId="774A9868" w14:textId="77777777" w:rsidR="00152E60" w:rsidRPr="00E156C1" w:rsidRDefault="00152E60" w:rsidP="00152E60">
      <w:pPr>
        <w:spacing w:before="120"/>
        <w:jc w:val="both"/>
        <w:rPr>
          <w:color w:val="000000"/>
          <w:sz w:val="26"/>
          <w:szCs w:val="26"/>
        </w:rPr>
      </w:pPr>
      <w:r w:rsidRPr="00E156C1">
        <w:rPr>
          <w:color w:val="000000"/>
          <w:sz w:val="26"/>
          <w:szCs w:val="26"/>
        </w:rPr>
        <w:tab/>
        <w:t>5.2.6 Financial assistance for the purchase of shares</w:t>
      </w:r>
    </w:p>
    <w:p w14:paraId="03C5C598" w14:textId="77777777" w:rsidR="00152E60" w:rsidRPr="00E156C1" w:rsidRDefault="00152E60" w:rsidP="00152E60">
      <w:pPr>
        <w:spacing w:before="120"/>
        <w:jc w:val="both"/>
        <w:rPr>
          <w:color w:val="000000"/>
          <w:sz w:val="26"/>
          <w:szCs w:val="26"/>
        </w:rPr>
      </w:pPr>
      <w:r w:rsidRPr="00E156C1">
        <w:rPr>
          <w:color w:val="000000"/>
          <w:sz w:val="26"/>
          <w:szCs w:val="26"/>
        </w:rPr>
        <w:tab/>
        <w:t>5.2.7 Dividends</w:t>
      </w:r>
    </w:p>
    <w:p w14:paraId="553A1CC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16EDFDA"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The ICAEW (2017), Law study manual for exams;</w:t>
      </w:r>
    </w:p>
    <w:p w14:paraId="058E74B5"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51FF44F" w14:textId="77777777" w:rsidR="00152E60" w:rsidRPr="00E156C1" w:rsidRDefault="00152E60" w:rsidP="00E3474C">
      <w:pPr>
        <w:numPr>
          <w:ilvl w:val="0"/>
          <w:numId w:val="202"/>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5EC4925" w14:textId="77777777" w:rsidR="00152E60" w:rsidRPr="00E156C1" w:rsidRDefault="00152E60" w:rsidP="00152E60">
      <w:pPr>
        <w:spacing w:before="120"/>
        <w:jc w:val="center"/>
        <w:rPr>
          <w:b/>
          <w:color w:val="000000"/>
          <w:sz w:val="26"/>
          <w:szCs w:val="26"/>
        </w:rPr>
      </w:pPr>
    </w:p>
    <w:p w14:paraId="04BF1777" w14:textId="77777777" w:rsidR="00152E60" w:rsidRPr="00E156C1" w:rsidRDefault="00152E60" w:rsidP="00152E60">
      <w:pPr>
        <w:spacing w:before="120"/>
        <w:jc w:val="center"/>
        <w:rPr>
          <w:b/>
          <w:color w:val="000000"/>
          <w:sz w:val="26"/>
          <w:szCs w:val="26"/>
        </w:rPr>
      </w:pPr>
      <w:r w:rsidRPr="00E156C1">
        <w:rPr>
          <w:b/>
          <w:color w:val="000000"/>
          <w:sz w:val="26"/>
          <w:szCs w:val="26"/>
        </w:rPr>
        <w:t>Week 6: COMPANIES: FINANCE (continue)</w:t>
      </w:r>
    </w:p>
    <w:p w14:paraId="31F3EFF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64AD337" w14:textId="77777777" w:rsidR="00152E60" w:rsidRPr="00E156C1" w:rsidRDefault="00152E60" w:rsidP="00152E60">
      <w:pPr>
        <w:spacing w:before="120"/>
        <w:jc w:val="both"/>
        <w:rPr>
          <w:color w:val="000000"/>
          <w:sz w:val="26"/>
          <w:szCs w:val="26"/>
        </w:rPr>
      </w:pPr>
      <w:r w:rsidRPr="00E156C1">
        <w:rPr>
          <w:color w:val="000000"/>
          <w:sz w:val="26"/>
          <w:szCs w:val="26"/>
        </w:rPr>
        <w:t>6.1 Loan capital and charges</w:t>
      </w:r>
    </w:p>
    <w:p w14:paraId="2F95CD0F" w14:textId="77777777" w:rsidR="00152E60" w:rsidRPr="00E156C1" w:rsidRDefault="00152E60" w:rsidP="00152E60">
      <w:pPr>
        <w:spacing w:before="120"/>
        <w:jc w:val="both"/>
        <w:rPr>
          <w:color w:val="000000"/>
          <w:sz w:val="26"/>
          <w:szCs w:val="26"/>
        </w:rPr>
      </w:pPr>
      <w:r w:rsidRPr="00E156C1">
        <w:rPr>
          <w:color w:val="000000"/>
          <w:sz w:val="26"/>
          <w:szCs w:val="26"/>
        </w:rPr>
        <w:tab/>
        <w:t>6.1.1 Debentures and rights of debenture holders</w:t>
      </w:r>
    </w:p>
    <w:p w14:paraId="20E87777" w14:textId="77777777" w:rsidR="00152E60" w:rsidRPr="00E156C1" w:rsidRDefault="00152E60" w:rsidP="00152E60">
      <w:pPr>
        <w:spacing w:before="120"/>
        <w:jc w:val="both"/>
        <w:rPr>
          <w:color w:val="000000"/>
          <w:sz w:val="26"/>
          <w:szCs w:val="26"/>
        </w:rPr>
      </w:pPr>
      <w:r w:rsidRPr="00E156C1">
        <w:rPr>
          <w:color w:val="000000"/>
          <w:sz w:val="26"/>
          <w:szCs w:val="26"/>
        </w:rPr>
        <w:tab/>
        <w:t>6.1.2 Fixed charges</w:t>
      </w:r>
    </w:p>
    <w:p w14:paraId="113BE0DB"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6.1.3 Floating charges</w:t>
      </w:r>
    </w:p>
    <w:p w14:paraId="412DF61E" w14:textId="77777777" w:rsidR="00152E60" w:rsidRPr="00E156C1" w:rsidRDefault="00152E60" w:rsidP="00152E60">
      <w:pPr>
        <w:spacing w:before="120"/>
        <w:ind w:left="720"/>
        <w:jc w:val="both"/>
        <w:rPr>
          <w:color w:val="000000"/>
          <w:sz w:val="26"/>
          <w:szCs w:val="26"/>
        </w:rPr>
      </w:pPr>
      <w:r w:rsidRPr="00E156C1">
        <w:rPr>
          <w:color w:val="000000"/>
          <w:sz w:val="26"/>
          <w:szCs w:val="26"/>
        </w:rPr>
        <w:t>6.1.4 Identification of charges as fixed or floating</w:t>
      </w:r>
    </w:p>
    <w:p w14:paraId="1B47BE75" w14:textId="77777777" w:rsidR="00152E60" w:rsidRPr="00E156C1" w:rsidRDefault="00152E60" w:rsidP="00152E60">
      <w:pPr>
        <w:spacing w:before="120"/>
        <w:ind w:left="720"/>
        <w:jc w:val="both"/>
        <w:rPr>
          <w:color w:val="000000"/>
          <w:sz w:val="26"/>
          <w:szCs w:val="26"/>
        </w:rPr>
      </w:pPr>
      <w:r w:rsidRPr="00E156C1">
        <w:rPr>
          <w:color w:val="000000"/>
          <w:sz w:val="26"/>
          <w:szCs w:val="26"/>
        </w:rPr>
        <w:t>6.1.5 Comparison of fixed and floating charges</w:t>
      </w:r>
    </w:p>
    <w:p w14:paraId="2A625503" w14:textId="77777777" w:rsidR="00152E60" w:rsidRPr="00E156C1" w:rsidRDefault="00152E60" w:rsidP="00152E60">
      <w:pPr>
        <w:spacing w:before="120"/>
        <w:ind w:left="720"/>
        <w:jc w:val="both"/>
        <w:rPr>
          <w:color w:val="000000"/>
          <w:sz w:val="26"/>
          <w:szCs w:val="26"/>
        </w:rPr>
      </w:pPr>
      <w:r w:rsidRPr="00E156C1">
        <w:rPr>
          <w:color w:val="000000"/>
          <w:sz w:val="26"/>
          <w:szCs w:val="26"/>
        </w:rPr>
        <w:t>6.1.6 Priority of charges</w:t>
      </w:r>
    </w:p>
    <w:p w14:paraId="19642B02" w14:textId="77777777" w:rsidR="00152E60" w:rsidRPr="00E156C1" w:rsidRDefault="00152E60" w:rsidP="00152E60">
      <w:pPr>
        <w:spacing w:before="120"/>
        <w:ind w:left="720"/>
        <w:jc w:val="both"/>
        <w:rPr>
          <w:color w:val="000000"/>
          <w:sz w:val="26"/>
          <w:szCs w:val="26"/>
        </w:rPr>
      </w:pPr>
      <w:r w:rsidRPr="00E156C1">
        <w:rPr>
          <w:color w:val="000000"/>
          <w:sz w:val="26"/>
          <w:szCs w:val="26"/>
        </w:rPr>
        <w:t>6.1.7 Registration of charges</w:t>
      </w:r>
    </w:p>
    <w:p w14:paraId="32D2BA2D" w14:textId="77777777" w:rsidR="00152E60" w:rsidRPr="00E156C1" w:rsidRDefault="00152E60" w:rsidP="00152E60">
      <w:pPr>
        <w:spacing w:before="120"/>
        <w:ind w:left="720"/>
        <w:jc w:val="both"/>
        <w:rPr>
          <w:i/>
          <w:color w:val="000000"/>
          <w:sz w:val="26"/>
          <w:szCs w:val="26"/>
        </w:rPr>
      </w:pPr>
      <w:r w:rsidRPr="00E156C1">
        <w:rPr>
          <w:color w:val="000000"/>
          <w:sz w:val="26"/>
          <w:szCs w:val="26"/>
        </w:rPr>
        <w:t>6.1.8 Lender’s remedies</w:t>
      </w:r>
    </w:p>
    <w:p w14:paraId="593D3101" w14:textId="77777777" w:rsidR="00152E60" w:rsidRPr="00E156C1" w:rsidRDefault="00152E60" w:rsidP="00152E60">
      <w:pPr>
        <w:spacing w:before="120"/>
        <w:jc w:val="both"/>
        <w:rPr>
          <w:color w:val="000000"/>
          <w:sz w:val="26"/>
          <w:szCs w:val="26"/>
        </w:rPr>
      </w:pPr>
      <w:r w:rsidRPr="00E156C1">
        <w:rPr>
          <w:color w:val="000000"/>
          <w:sz w:val="26"/>
          <w:szCs w:val="26"/>
        </w:rPr>
        <w:t>6.2 Self-test</w:t>
      </w:r>
    </w:p>
    <w:p w14:paraId="1B8DD958"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BD7C09D"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The ICAEW (2017), Law study manual for exams;</w:t>
      </w:r>
    </w:p>
    <w:p w14:paraId="0F0510FE"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0699E77" w14:textId="77777777" w:rsidR="00152E60" w:rsidRPr="00E156C1" w:rsidRDefault="00152E60" w:rsidP="00E3474C">
      <w:pPr>
        <w:numPr>
          <w:ilvl w:val="0"/>
          <w:numId w:val="204"/>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F10BED" w14:textId="77777777" w:rsidR="00152E60" w:rsidRPr="00E156C1" w:rsidRDefault="00152E60" w:rsidP="00152E60">
      <w:pPr>
        <w:tabs>
          <w:tab w:val="left" w:pos="2211"/>
        </w:tabs>
        <w:spacing w:before="120"/>
        <w:rPr>
          <w:b/>
          <w:color w:val="000000"/>
          <w:sz w:val="26"/>
          <w:szCs w:val="26"/>
        </w:rPr>
      </w:pPr>
    </w:p>
    <w:p w14:paraId="006374FE"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7: MIDTERM TEST </w:t>
      </w:r>
    </w:p>
    <w:p w14:paraId="028BEB5A" w14:textId="77777777" w:rsidR="00152E60" w:rsidRPr="00E156C1" w:rsidRDefault="00152E60" w:rsidP="00152E60">
      <w:pPr>
        <w:tabs>
          <w:tab w:val="left" w:pos="2211"/>
        </w:tabs>
        <w:spacing w:before="120"/>
        <w:jc w:val="center"/>
        <w:rPr>
          <w:b/>
          <w:color w:val="000000"/>
          <w:sz w:val="26"/>
          <w:szCs w:val="26"/>
        </w:rPr>
      </w:pPr>
    </w:p>
    <w:p w14:paraId="4CD07C37"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8: INSOLVENCY LAW: CORPORATE AND PERSONAL  </w:t>
      </w:r>
    </w:p>
    <w:p w14:paraId="753A2BB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53AD403D" w14:textId="77777777" w:rsidR="00152E60" w:rsidRPr="00E156C1" w:rsidRDefault="00152E60" w:rsidP="00152E60">
      <w:pPr>
        <w:spacing w:before="120"/>
        <w:jc w:val="both"/>
        <w:rPr>
          <w:color w:val="000000"/>
          <w:sz w:val="26"/>
          <w:szCs w:val="26"/>
        </w:rPr>
      </w:pPr>
      <w:r w:rsidRPr="00E156C1">
        <w:rPr>
          <w:color w:val="000000"/>
          <w:sz w:val="26"/>
          <w:szCs w:val="26"/>
        </w:rPr>
        <w:t>7.1 Administration</w:t>
      </w:r>
    </w:p>
    <w:p w14:paraId="388635C2" w14:textId="77777777" w:rsidR="00152E60" w:rsidRPr="00E156C1" w:rsidRDefault="00152E60" w:rsidP="00152E60">
      <w:pPr>
        <w:spacing w:before="120"/>
        <w:jc w:val="both"/>
        <w:rPr>
          <w:color w:val="000000"/>
          <w:sz w:val="26"/>
          <w:szCs w:val="26"/>
        </w:rPr>
      </w:pPr>
      <w:r w:rsidRPr="00E156C1">
        <w:rPr>
          <w:color w:val="000000"/>
          <w:sz w:val="26"/>
          <w:szCs w:val="26"/>
        </w:rPr>
        <w:tab/>
        <w:t>7.1.1 The purpose of administration</w:t>
      </w:r>
    </w:p>
    <w:p w14:paraId="0FC925E7" w14:textId="77777777" w:rsidR="00152E60" w:rsidRPr="00E156C1" w:rsidRDefault="00152E60" w:rsidP="00152E60">
      <w:pPr>
        <w:spacing w:before="120"/>
        <w:jc w:val="both"/>
        <w:rPr>
          <w:color w:val="000000"/>
          <w:sz w:val="26"/>
          <w:szCs w:val="26"/>
        </w:rPr>
      </w:pPr>
      <w:r w:rsidRPr="00E156C1">
        <w:rPr>
          <w:color w:val="000000"/>
          <w:sz w:val="26"/>
          <w:szCs w:val="26"/>
        </w:rPr>
        <w:tab/>
        <w:t>7.1.2 Appointment of an administrator</w:t>
      </w:r>
    </w:p>
    <w:p w14:paraId="32BFBAE7" w14:textId="77777777" w:rsidR="00152E60" w:rsidRPr="00E156C1" w:rsidRDefault="00152E60" w:rsidP="00152E60">
      <w:pPr>
        <w:spacing w:before="120"/>
        <w:jc w:val="both"/>
        <w:rPr>
          <w:color w:val="000000"/>
          <w:sz w:val="26"/>
          <w:szCs w:val="26"/>
        </w:rPr>
      </w:pPr>
      <w:r w:rsidRPr="00E156C1">
        <w:rPr>
          <w:color w:val="000000"/>
          <w:sz w:val="26"/>
          <w:szCs w:val="26"/>
        </w:rPr>
        <w:tab/>
        <w:t>7.1.3 The duties of the administrator</w:t>
      </w:r>
    </w:p>
    <w:p w14:paraId="0071FB4D" w14:textId="77777777" w:rsidR="00152E60" w:rsidRPr="00E156C1" w:rsidRDefault="00152E60" w:rsidP="00152E60">
      <w:pPr>
        <w:spacing w:before="120"/>
        <w:jc w:val="both"/>
        <w:rPr>
          <w:color w:val="000000"/>
          <w:sz w:val="26"/>
          <w:szCs w:val="26"/>
        </w:rPr>
      </w:pPr>
      <w:r w:rsidRPr="00E156C1">
        <w:rPr>
          <w:color w:val="000000"/>
          <w:sz w:val="26"/>
          <w:szCs w:val="26"/>
        </w:rPr>
        <w:tab/>
        <w:t>7.1.4 The consequences of administration</w:t>
      </w:r>
    </w:p>
    <w:p w14:paraId="2FC2621C" w14:textId="77777777" w:rsidR="00152E60" w:rsidRPr="00E156C1" w:rsidRDefault="00152E60" w:rsidP="00152E60">
      <w:pPr>
        <w:spacing w:before="120"/>
        <w:jc w:val="both"/>
        <w:rPr>
          <w:color w:val="000000"/>
          <w:sz w:val="26"/>
          <w:szCs w:val="26"/>
        </w:rPr>
      </w:pPr>
      <w:r w:rsidRPr="00E156C1">
        <w:rPr>
          <w:color w:val="000000"/>
          <w:sz w:val="26"/>
          <w:szCs w:val="26"/>
        </w:rPr>
        <w:tab/>
        <w:t>7.1.5 Advantages of administration</w:t>
      </w:r>
    </w:p>
    <w:p w14:paraId="4F3A9B4C"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7.2 Receivership</w:t>
      </w:r>
    </w:p>
    <w:p w14:paraId="166490C2" w14:textId="77777777" w:rsidR="00152E60" w:rsidRPr="00E156C1" w:rsidRDefault="00152E60" w:rsidP="00152E60">
      <w:pPr>
        <w:spacing w:before="120"/>
        <w:jc w:val="both"/>
        <w:rPr>
          <w:color w:val="000000"/>
          <w:sz w:val="26"/>
          <w:szCs w:val="26"/>
        </w:rPr>
      </w:pPr>
      <w:r w:rsidRPr="00E156C1">
        <w:rPr>
          <w:color w:val="000000"/>
          <w:sz w:val="26"/>
          <w:szCs w:val="26"/>
        </w:rPr>
        <w:tab/>
        <w:t>7.2.1 Administrative receiver</w:t>
      </w:r>
    </w:p>
    <w:p w14:paraId="2B12320D" w14:textId="77777777" w:rsidR="00152E60" w:rsidRPr="00E156C1" w:rsidRDefault="00152E60" w:rsidP="00152E60">
      <w:pPr>
        <w:spacing w:before="120"/>
        <w:jc w:val="both"/>
        <w:rPr>
          <w:color w:val="000000"/>
          <w:sz w:val="26"/>
          <w:szCs w:val="26"/>
        </w:rPr>
      </w:pPr>
      <w:r w:rsidRPr="00E156C1">
        <w:rPr>
          <w:color w:val="000000"/>
          <w:sz w:val="26"/>
          <w:szCs w:val="26"/>
        </w:rPr>
        <w:tab/>
        <w:t>7.2.2 Fixed charge receiver</w:t>
      </w:r>
    </w:p>
    <w:p w14:paraId="7416F2D0" w14:textId="77777777" w:rsidR="00152E60" w:rsidRPr="00E156C1" w:rsidRDefault="00152E60" w:rsidP="00152E60">
      <w:pPr>
        <w:spacing w:before="120"/>
        <w:ind w:left="720"/>
        <w:jc w:val="both"/>
        <w:rPr>
          <w:color w:val="000000"/>
          <w:sz w:val="26"/>
          <w:szCs w:val="26"/>
        </w:rPr>
      </w:pPr>
      <w:r w:rsidRPr="00E156C1">
        <w:rPr>
          <w:color w:val="000000"/>
          <w:sz w:val="26"/>
          <w:szCs w:val="26"/>
        </w:rPr>
        <w:t>7.2.3 Relationship between administration, administrative receivership and receivership</w:t>
      </w:r>
    </w:p>
    <w:p w14:paraId="2F6E0A74" w14:textId="77777777" w:rsidR="00152E60" w:rsidRPr="00E156C1" w:rsidRDefault="00152E60" w:rsidP="00152E60">
      <w:pPr>
        <w:spacing w:before="120"/>
        <w:jc w:val="both"/>
        <w:rPr>
          <w:color w:val="000000"/>
          <w:sz w:val="26"/>
          <w:szCs w:val="26"/>
        </w:rPr>
      </w:pPr>
      <w:r w:rsidRPr="00E156C1">
        <w:rPr>
          <w:color w:val="000000"/>
          <w:sz w:val="26"/>
          <w:szCs w:val="26"/>
        </w:rPr>
        <w:t>7.3 Company voluntary arrangements</w:t>
      </w:r>
    </w:p>
    <w:p w14:paraId="2B93C568" w14:textId="77777777" w:rsidR="00152E60" w:rsidRPr="00E156C1" w:rsidRDefault="00152E60" w:rsidP="00152E60">
      <w:pPr>
        <w:spacing w:before="120"/>
        <w:jc w:val="both"/>
        <w:rPr>
          <w:color w:val="000000"/>
          <w:sz w:val="26"/>
          <w:szCs w:val="26"/>
        </w:rPr>
      </w:pPr>
      <w:r w:rsidRPr="00E156C1">
        <w:rPr>
          <w:color w:val="000000"/>
          <w:sz w:val="26"/>
          <w:szCs w:val="26"/>
        </w:rPr>
        <w:tab/>
        <w:t>7.3.1 The procedure</w:t>
      </w:r>
    </w:p>
    <w:p w14:paraId="5F08E246" w14:textId="77777777" w:rsidR="00152E60" w:rsidRPr="00E156C1" w:rsidRDefault="00152E60" w:rsidP="00152E60">
      <w:pPr>
        <w:spacing w:before="120"/>
        <w:jc w:val="both"/>
        <w:rPr>
          <w:color w:val="000000"/>
          <w:sz w:val="26"/>
          <w:szCs w:val="26"/>
        </w:rPr>
      </w:pPr>
      <w:r w:rsidRPr="00E156C1">
        <w:rPr>
          <w:color w:val="000000"/>
          <w:sz w:val="26"/>
          <w:szCs w:val="26"/>
        </w:rPr>
        <w:tab/>
        <w:t>7.3.2 Moratorium</w:t>
      </w:r>
    </w:p>
    <w:p w14:paraId="72DD79CF" w14:textId="77777777" w:rsidR="00152E60" w:rsidRPr="00E156C1" w:rsidRDefault="00152E60" w:rsidP="00152E60">
      <w:pPr>
        <w:spacing w:before="120"/>
        <w:jc w:val="both"/>
        <w:rPr>
          <w:color w:val="000000"/>
          <w:sz w:val="26"/>
          <w:szCs w:val="26"/>
        </w:rPr>
      </w:pPr>
      <w:r w:rsidRPr="00E156C1">
        <w:rPr>
          <w:color w:val="000000"/>
          <w:sz w:val="26"/>
          <w:szCs w:val="26"/>
        </w:rPr>
        <w:tab/>
        <w:t>7.3.3 Ability to continue trading</w:t>
      </w:r>
    </w:p>
    <w:p w14:paraId="3596E6F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9289495"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The ICAEW (2017), Law study manual for exams;</w:t>
      </w:r>
    </w:p>
    <w:p w14:paraId="24D91111"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70733F" w14:textId="77777777" w:rsidR="00152E60" w:rsidRPr="00E156C1" w:rsidRDefault="00152E60" w:rsidP="00E3474C">
      <w:pPr>
        <w:numPr>
          <w:ilvl w:val="0"/>
          <w:numId w:val="203"/>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130208F6" w14:textId="77777777" w:rsidR="00152E60" w:rsidRPr="00E156C1" w:rsidRDefault="00152E60" w:rsidP="00152E60">
      <w:pPr>
        <w:spacing w:before="120"/>
        <w:jc w:val="center"/>
        <w:rPr>
          <w:b/>
          <w:color w:val="000000"/>
          <w:sz w:val="26"/>
          <w:szCs w:val="26"/>
        </w:rPr>
      </w:pPr>
    </w:p>
    <w:p w14:paraId="501E8D5F" w14:textId="77777777" w:rsidR="00152E60" w:rsidRPr="00E156C1" w:rsidRDefault="00152E60" w:rsidP="00152E60">
      <w:pPr>
        <w:spacing w:before="120"/>
        <w:jc w:val="center"/>
        <w:rPr>
          <w:b/>
          <w:color w:val="000000"/>
          <w:sz w:val="26"/>
          <w:szCs w:val="26"/>
        </w:rPr>
      </w:pPr>
      <w:r w:rsidRPr="00E156C1">
        <w:rPr>
          <w:b/>
          <w:color w:val="000000"/>
          <w:sz w:val="26"/>
          <w:szCs w:val="26"/>
        </w:rPr>
        <w:t>Week 9: INSOLVENCY LAW: CORPORATE AND PERSONAL (continue)</w:t>
      </w:r>
    </w:p>
    <w:p w14:paraId="3F2264B5" w14:textId="77777777" w:rsidR="00152E60" w:rsidRPr="00E156C1" w:rsidRDefault="00152E60" w:rsidP="00152E60">
      <w:pPr>
        <w:spacing w:before="8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257E3C83" w14:textId="77777777" w:rsidR="00152E60" w:rsidRPr="00E156C1" w:rsidRDefault="00152E60" w:rsidP="00152E60">
      <w:pPr>
        <w:spacing w:before="80"/>
        <w:jc w:val="both"/>
        <w:rPr>
          <w:color w:val="000000"/>
          <w:sz w:val="26"/>
          <w:szCs w:val="26"/>
        </w:rPr>
      </w:pPr>
      <w:r w:rsidRPr="00E156C1">
        <w:rPr>
          <w:color w:val="000000"/>
          <w:sz w:val="26"/>
          <w:szCs w:val="26"/>
        </w:rPr>
        <w:t>8.1 Liquidation</w:t>
      </w:r>
    </w:p>
    <w:p w14:paraId="76E42F60" w14:textId="77777777" w:rsidR="00152E60" w:rsidRPr="00E156C1" w:rsidRDefault="00152E60" w:rsidP="00152E60">
      <w:pPr>
        <w:spacing w:before="80"/>
        <w:jc w:val="both"/>
        <w:rPr>
          <w:color w:val="000000"/>
          <w:sz w:val="26"/>
          <w:szCs w:val="26"/>
        </w:rPr>
      </w:pPr>
      <w:r w:rsidRPr="00E156C1">
        <w:rPr>
          <w:color w:val="000000"/>
          <w:sz w:val="26"/>
          <w:szCs w:val="26"/>
        </w:rPr>
        <w:tab/>
        <w:t>8.1.1 Member’s voluntary liquidation</w:t>
      </w:r>
    </w:p>
    <w:p w14:paraId="2AFA6226" w14:textId="77777777" w:rsidR="00152E60" w:rsidRPr="00E156C1" w:rsidRDefault="00152E60" w:rsidP="00152E60">
      <w:pPr>
        <w:spacing w:before="80"/>
        <w:jc w:val="both"/>
        <w:rPr>
          <w:color w:val="000000"/>
          <w:sz w:val="26"/>
          <w:szCs w:val="26"/>
        </w:rPr>
      </w:pPr>
      <w:r w:rsidRPr="00E156C1">
        <w:rPr>
          <w:color w:val="000000"/>
          <w:sz w:val="26"/>
          <w:szCs w:val="26"/>
        </w:rPr>
        <w:tab/>
        <w:t>8.1.2 Creditors’ voluntary liquidation</w:t>
      </w:r>
    </w:p>
    <w:p w14:paraId="62941169" w14:textId="77777777" w:rsidR="00152E60" w:rsidRPr="00E156C1" w:rsidRDefault="00152E60" w:rsidP="00152E60">
      <w:pPr>
        <w:spacing w:before="80"/>
        <w:jc w:val="both"/>
        <w:rPr>
          <w:color w:val="000000"/>
          <w:sz w:val="26"/>
          <w:szCs w:val="26"/>
        </w:rPr>
      </w:pPr>
      <w:r w:rsidRPr="00E156C1">
        <w:rPr>
          <w:color w:val="000000"/>
          <w:sz w:val="26"/>
          <w:szCs w:val="26"/>
        </w:rPr>
        <w:tab/>
        <w:t>8.1.3 Compulsory liquidation</w:t>
      </w:r>
    </w:p>
    <w:p w14:paraId="656CDF87" w14:textId="77777777" w:rsidR="00152E60" w:rsidRPr="00E156C1" w:rsidRDefault="00152E60" w:rsidP="00152E60">
      <w:pPr>
        <w:spacing w:before="80"/>
        <w:jc w:val="both"/>
        <w:rPr>
          <w:color w:val="000000"/>
          <w:sz w:val="26"/>
          <w:szCs w:val="26"/>
        </w:rPr>
      </w:pPr>
      <w:r w:rsidRPr="00E156C1">
        <w:rPr>
          <w:color w:val="000000"/>
          <w:sz w:val="26"/>
          <w:szCs w:val="26"/>
        </w:rPr>
        <w:tab/>
        <w:t>8.1.4 The role of the liquidator</w:t>
      </w:r>
    </w:p>
    <w:p w14:paraId="1CC83DF3" w14:textId="77777777" w:rsidR="00152E60" w:rsidRPr="00E156C1" w:rsidRDefault="00152E60" w:rsidP="00152E60">
      <w:pPr>
        <w:spacing w:before="80"/>
        <w:jc w:val="both"/>
        <w:rPr>
          <w:color w:val="000000"/>
          <w:sz w:val="26"/>
          <w:szCs w:val="26"/>
        </w:rPr>
      </w:pPr>
      <w:r w:rsidRPr="00E156C1">
        <w:rPr>
          <w:color w:val="000000"/>
          <w:sz w:val="26"/>
          <w:szCs w:val="26"/>
        </w:rPr>
        <w:tab/>
        <w:t>8.1.5 Avoidance of charge</w:t>
      </w:r>
    </w:p>
    <w:p w14:paraId="48FD4913" w14:textId="77777777" w:rsidR="00152E60" w:rsidRPr="00E156C1" w:rsidRDefault="00152E60" w:rsidP="00152E60">
      <w:pPr>
        <w:spacing w:before="80"/>
        <w:jc w:val="both"/>
        <w:rPr>
          <w:color w:val="000000"/>
          <w:sz w:val="26"/>
          <w:szCs w:val="26"/>
        </w:rPr>
      </w:pPr>
      <w:r w:rsidRPr="00E156C1">
        <w:rPr>
          <w:color w:val="000000"/>
          <w:sz w:val="26"/>
          <w:szCs w:val="26"/>
        </w:rPr>
        <w:tab/>
        <w:t>8.1.6 Priorities on liquidation</w:t>
      </w:r>
    </w:p>
    <w:p w14:paraId="37E947C7" w14:textId="77777777" w:rsidR="00152E60" w:rsidRPr="00E156C1" w:rsidRDefault="00152E60" w:rsidP="00152E60">
      <w:pPr>
        <w:spacing w:before="80"/>
        <w:jc w:val="both"/>
        <w:rPr>
          <w:color w:val="000000"/>
          <w:sz w:val="26"/>
          <w:szCs w:val="26"/>
        </w:rPr>
      </w:pPr>
      <w:r w:rsidRPr="00E156C1">
        <w:rPr>
          <w:color w:val="000000"/>
          <w:sz w:val="26"/>
          <w:szCs w:val="26"/>
        </w:rPr>
        <w:t>8.2 Individual voluntary arrangements</w:t>
      </w:r>
    </w:p>
    <w:p w14:paraId="0B736A06" w14:textId="77777777" w:rsidR="00152E60" w:rsidRPr="00E156C1" w:rsidRDefault="00152E60" w:rsidP="00152E60">
      <w:pPr>
        <w:spacing w:before="80"/>
        <w:jc w:val="both"/>
        <w:rPr>
          <w:color w:val="000000"/>
          <w:sz w:val="26"/>
          <w:szCs w:val="26"/>
        </w:rPr>
      </w:pPr>
      <w:r w:rsidRPr="00E156C1">
        <w:rPr>
          <w:color w:val="000000"/>
          <w:sz w:val="26"/>
          <w:szCs w:val="26"/>
        </w:rPr>
        <w:lastRenderedPageBreak/>
        <w:tab/>
        <w:t>8.2.1 The procedure</w:t>
      </w:r>
    </w:p>
    <w:p w14:paraId="65B71BA7" w14:textId="77777777" w:rsidR="00152E60" w:rsidRPr="00E156C1" w:rsidRDefault="00152E60" w:rsidP="00152E60">
      <w:pPr>
        <w:spacing w:before="80"/>
        <w:jc w:val="both"/>
        <w:rPr>
          <w:color w:val="000000"/>
          <w:sz w:val="26"/>
          <w:szCs w:val="26"/>
        </w:rPr>
      </w:pPr>
      <w:r w:rsidRPr="00E156C1">
        <w:rPr>
          <w:color w:val="000000"/>
          <w:sz w:val="26"/>
          <w:szCs w:val="26"/>
        </w:rPr>
        <w:tab/>
        <w:t>8.2.2 Advantages and disadvantages of an IVA</w:t>
      </w:r>
    </w:p>
    <w:p w14:paraId="3CACCDB4" w14:textId="77777777" w:rsidR="00152E60" w:rsidRPr="00E156C1" w:rsidRDefault="00152E60" w:rsidP="00152E60">
      <w:pPr>
        <w:spacing w:before="80"/>
        <w:jc w:val="both"/>
        <w:rPr>
          <w:color w:val="000000"/>
          <w:sz w:val="26"/>
          <w:szCs w:val="26"/>
        </w:rPr>
      </w:pPr>
      <w:r w:rsidRPr="00E156C1">
        <w:rPr>
          <w:color w:val="000000"/>
          <w:sz w:val="26"/>
          <w:szCs w:val="26"/>
        </w:rPr>
        <w:t>8.3 Bankruptcy</w:t>
      </w:r>
    </w:p>
    <w:p w14:paraId="4C5C4BC8" w14:textId="77777777" w:rsidR="00152E60" w:rsidRPr="00E156C1" w:rsidRDefault="00152E60" w:rsidP="00152E60">
      <w:pPr>
        <w:spacing w:before="80"/>
        <w:jc w:val="both"/>
        <w:rPr>
          <w:color w:val="000000"/>
          <w:sz w:val="26"/>
          <w:szCs w:val="26"/>
        </w:rPr>
      </w:pPr>
      <w:r w:rsidRPr="00E156C1">
        <w:rPr>
          <w:color w:val="000000"/>
          <w:sz w:val="26"/>
          <w:szCs w:val="26"/>
        </w:rPr>
        <w:tab/>
        <w:t>8.3.1 The procedure</w:t>
      </w:r>
    </w:p>
    <w:p w14:paraId="0BD405E3" w14:textId="77777777" w:rsidR="00152E60" w:rsidRPr="00E156C1" w:rsidRDefault="00152E60" w:rsidP="00152E60">
      <w:pPr>
        <w:spacing w:before="80"/>
        <w:jc w:val="both"/>
        <w:rPr>
          <w:color w:val="000000"/>
          <w:sz w:val="26"/>
          <w:szCs w:val="26"/>
        </w:rPr>
      </w:pPr>
      <w:r w:rsidRPr="00E156C1">
        <w:rPr>
          <w:color w:val="000000"/>
          <w:sz w:val="26"/>
          <w:szCs w:val="26"/>
        </w:rPr>
        <w:tab/>
        <w:t>8.3.2 The effect of bankruptcy</w:t>
      </w:r>
    </w:p>
    <w:p w14:paraId="5FF27ADA" w14:textId="77777777" w:rsidR="00152E60" w:rsidRPr="00E156C1" w:rsidRDefault="00152E60" w:rsidP="00152E60">
      <w:pPr>
        <w:spacing w:before="80"/>
        <w:jc w:val="both"/>
        <w:rPr>
          <w:color w:val="000000"/>
          <w:sz w:val="26"/>
          <w:szCs w:val="26"/>
        </w:rPr>
      </w:pPr>
      <w:r w:rsidRPr="00E156C1">
        <w:rPr>
          <w:color w:val="000000"/>
          <w:sz w:val="26"/>
          <w:szCs w:val="26"/>
        </w:rPr>
        <w:tab/>
        <w:t>8.3.3 Distribution to creditors</w:t>
      </w:r>
    </w:p>
    <w:p w14:paraId="745FEF88" w14:textId="77777777" w:rsidR="00152E60" w:rsidRPr="00E156C1" w:rsidRDefault="00152E60" w:rsidP="00152E60">
      <w:pPr>
        <w:spacing w:before="80"/>
        <w:jc w:val="both"/>
        <w:rPr>
          <w:color w:val="000000"/>
          <w:sz w:val="26"/>
          <w:szCs w:val="26"/>
        </w:rPr>
      </w:pPr>
      <w:r w:rsidRPr="00E156C1">
        <w:rPr>
          <w:color w:val="000000"/>
          <w:sz w:val="26"/>
          <w:szCs w:val="26"/>
        </w:rPr>
        <w:tab/>
        <w:t>8.3.4 Discharge of bankruptcy</w:t>
      </w:r>
    </w:p>
    <w:p w14:paraId="1F753BA7" w14:textId="77777777" w:rsidR="00152E60" w:rsidRPr="00E156C1" w:rsidRDefault="00152E60" w:rsidP="00152E60">
      <w:pPr>
        <w:spacing w:before="80"/>
        <w:jc w:val="both"/>
        <w:rPr>
          <w:color w:val="000000"/>
          <w:sz w:val="26"/>
          <w:szCs w:val="26"/>
        </w:rPr>
      </w:pPr>
      <w:r w:rsidRPr="00E156C1">
        <w:rPr>
          <w:color w:val="000000"/>
          <w:sz w:val="26"/>
          <w:szCs w:val="26"/>
        </w:rPr>
        <w:t>8.4 Self-test</w:t>
      </w:r>
    </w:p>
    <w:p w14:paraId="6F7E4A42" w14:textId="77777777" w:rsidR="00152E60" w:rsidRPr="00E156C1" w:rsidRDefault="00152E60" w:rsidP="00152E60">
      <w:pPr>
        <w:spacing w:before="80"/>
        <w:jc w:val="both"/>
        <w:rPr>
          <w:b/>
          <w:color w:val="000000"/>
          <w:sz w:val="26"/>
          <w:szCs w:val="26"/>
        </w:rPr>
      </w:pPr>
      <w:r w:rsidRPr="00E156C1">
        <w:rPr>
          <w:b/>
          <w:color w:val="000000"/>
          <w:sz w:val="26"/>
          <w:szCs w:val="26"/>
        </w:rPr>
        <w:t>References:</w:t>
      </w:r>
    </w:p>
    <w:p w14:paraId="5AF3C8F3"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The ICAEW (2017), Law study manual for exams;</w:t>
      </w:r>
    </w:p>
    <w:p w14:paraId="5570FF99"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B0A6AF1" w14:textId="77777777" w:rsidR="00152E60" w:rsidRPr="00E156C1" w:rsidRDefault="00152E60" w:rsidP="00E3474C">
      <w:pPr>
        <w:pStyle w:val="ListParagraph"/>
        <w:numPr>
          <w:ilvl w:val="0"/>
          <w:numId w:val="210"/>
        </w:numPr>
        <w:spacing w:before="8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09B5A201" w14:textId="77777777" w:rsidR="00152E60" w:rsidRPr="00E156C1" w:rsidRDefault="00152E60" w:rsidP="00152E60">
      <w:pPr>
        <w:spacing w:before="120"/>
        <w:jc w:val="center"/>
        <w:rPr>
          <w:b/>
          <w:color w:val="000000"/>
          <w:sz w:val="26"/>
          <w:szCs w:val="26"/>
        </w:rPr>
      </w:pPr>
    </w:p>
    <w:p w14:paraId="1814BCFC" w14:textId="77777777" w:rsidR="00152E60" w:rsidRPr="00E156C1" w:rsidRDefault="00152E60" w:rsidP="00152E60">
      <w:pPr>
        <w:spacing w:before="120"/>
        <w:jc w:val="center"/>
        <w:rPr>
          <w:b/>
          <w:color w:val="000000"/>
          <w:sz w:val="26"/>
          <w:szCs w:val="26"/>
        </w:rPr>
      </w:pPr>
    </w:p>
    <w:p w14:paraId="6EA2C0FF"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0: PARTNERSHIP </w:t>
      </w:r>
    </w:p>
    <w:p w14:paraId="74D2F257" w14:textId="77777777" w:rsidR="00152E60" w:rsidRPr="00E156C1" w:rsidRDefault="00152E60" w:rsidP="00152E60">
      <w:pPr>
        <w:spacing w:before="120"/>
        <w:jc w:val="both"/>
        <w:rPr>
          <w:color w:val="000000"/>
          <w:sz w:val="26"/>
          <w:szCs w:val="26"/>
        </w:rPr>
      </w:pPr>
      <w:r w:rsidRPr="00E156C1">
        <w:rPr>
          <w:b/>
          <w:color w:val="000000"/>
          <w:sz w:val="26"/>
          <w:szCs w:val="26"/>
        </w:rPr>
        <w:t xml:space="preserve">Introduction: </w:t>
      </w:r>
      <w:r w:rsidRPr="00E156C1">
        <w:rPr>
          <w:color w:val="000000"/>
          <w:sz w:val="26"/>
          <w:szCs w:val="26"/>
        </w:rPr>
        <w:t>Week 10</w:t>
      </w:r>
      <w:r w:rsidRPr="00E156C1">
        <w:rPr>
          <w:b/>
          <w:color w:val="000000"/>
          <w:sz w:val="26"/>
          <w:szCs w:val="26"/>
        </w:rPr>
        <w:t xml:space="preserve"> </w:t>
      </w:r>
      <w:r w:rsidRPr="00E156C1">
        <w:rPr>
          <w:color w:val="000000"/>
          <w:sz w:val="26"/>
          <w:szCs w:val="26"/>
        </w:rPr>
        <w:t>lecture is to demonstrate partnership and the rules of agency as they apply to partnership, also to examine the procedure for the formation of a limited liability partnership and the administrative consequences thereof.</w:t>
      </w:r>
    </w:p>
    <w:p w14:paraId="5BA7EF9C" w14:textId="77777777" w:rsidR="00152E60" w:rsidRPr="00E156C1" w:rsidRDefault="00152E60" w:rsidP="00152E60">
      <w:pPr>
        <w:spacing w:before="120"/>
        <w:jc w:val="both"/>
        <w:rPr>
          <w:color w:val="000000"/>
          <w:sz w:val="26"/>
          <w:szCs w:val="26"/>
        </w:rPr>
      </w:pPr>
      <w:r w:rsidRPr="00E156C1">
        <w:rPr>
          <w:color w:val="000000"/>
          <w:sz w:val="26"/>
          <w:szCs w:val="26"/>
        </w:rPr>
        <w:t>9.1 Ordinary partnership</w:t>
      </w:r>
    </w:p>
    <w:p w14:paraId="54A02530" w14:textId="77777777" w:rsidR="00152E60" w:rsidRPr="00E156C1" w:rsidRDefault="00152E60" w:rsidP="00152E60">
      <w:pPr>
        <w:spacing w:before="120"/>
        <w:jc w:val="both"/>
        <w:rPr>
          <w:color w:val="000000"/>
          <w:sz w:val="26"/>
          <w:szCs w:val="26"/>
        </w:rPr>
      </w:pPr>
      <w:r w:rsidRPr="00E156C1">
        <w:rPr>
          <w:color w:val="000000"/>
          <w:sz w:val="26"/>
          <w:szCs w:val="26"/>
        </w:rPr>
        <w:tab/>
        <w:t>9.1.1 Definition</w:t>
      </w:r>
    </w:p>
    <w:p w14:paraId="1EBF8366" w14:textId="77777777" w:rsidR="00152E60" w:rsidRPr="00E156C1" w:rsidRDefault="00152E60" w:rsidP="00152E60">
      <w:pPr>
        <w:spacing w:before="120"/>
        <w:jc w:val="both"/>
        <w:rPr>
          <w:color w:val="000000"/>
          <w:sz w:val="26"/>
          <w:szCs w:val="26"/>
        </w:rPr>
      </w:pPr>
      <w:r w:rsidRPr="00E156C1">
        <w:rPr>
          <w:color w:val="000000"/>
          <w:sz w:val="26"/>
          <w:szCs w:val="26"/>
        </w:rPr>
        <w:tab/>
        <w:t>9.1.2 Formation and regulation of a partnership</w:t>
      </w:r>
    </w:p>
    <w:p w14:paraId="3420952E" w14:textId="77777777" w:rsidR="00152E60" w:rsidRPr="00E156C1" w:rsidRDefault="00152E60" w:rsidP="00152E60">
      <w:pPr>
        <w:spacing w:before="120"/>
        <w:jc w:val="both"/>
        <w:rPr>
          <w:color w:val="000000"/>
          <w:sz w:val="26"/>
          <w:szCs w:val="26"/>
        </w:rPr>
      </w:pPr>
      <w:r w:rsidRPr="00E156C1">
        <w:rPr>
          <w:color w:val="000000"/>
          <w:sz w:val="26"/>
          <w:szCs w:val="26"/>
        </w:rPr>
        <w:tab/>
        <w:t>9.1.3 Partner’s liability and authority</w:t>
      </w:r>
    </w:p>
    <w:p w14:paraId="6107D73B" w14:textId="77777777" w:rsidR="00152E60" w:rsidRPr="00E156C1" w:rsidRDefault="00152E60" w:rsidP="00152E60">
      <w:pPr>
        <w:spacing w:before="120"/>
        <w:jc w:val="both"/>
        <w:rPr>
          <w:color w:val="000000"/>
          <w:sz w:val="26"/>
          <w:szCs w:val="26"/>
        </w:rPr>
      </w:pPr>
      <w:r w:rsidRPr="00E156C1">
        <w:rPr>
          <w:color w:val="000000"/>
          <w:sz w:val="26"/>
          <w:szCs w:val="26"/>
        </w:rPr>
        <w:tab/>
        <w:t>9.1.4 Dissolution and insolvency of a partnership</w:t>
      </w:r>
    </w:p>
    <w:p w14:paraId="04D8E441" w14:textId="77777777" w:rsidR="00152E60" w:rsidRPr="00E156C1" w:rsidRDefault="00152E60" w:rsidP="00152E60">
      <w:pPr>
        <w:spacing w:before="120"/>
        <w:jc w:val="both"/>
        <w:rPr>
          <w:color w:val="000000"/>
          <w:sz w:val="26"/>
          <w:szCs w:val="26"/>
        </w:rPr>
      </w:pPr>
      <w:r w:rsidRPr="00E156C1">
        <w:rPr>
          <w:color w:val="000000"/>
          <w:sz w:val="26"/>
          <w:szCs w:val="26"/>
        </w:rPr>
        <w:t>9.2 Comparison between ordinary partnership and companies</w:t>
      </w:r>
    </w:p>
    <w:p w14:paraId="0FB941B8" w14:textId="77777777" w:rsidR="00152E60" w:rsidRPr="00E156C1" w:rsidRDefault="00152E60" w:rsidP="00152E60">
      <w:pPr>
        <w:spacing w:before="120"/>
        <w:jc w:val="both"/>
        <w:rPr>
          <w:color w:val="000000"/>
          <w:sz w:val="26"/>
          <w:szCs w:val="26"/>
        </w:rPr>
      </w:pPr>
      <w:r w:rsidRPr="00E156C1">
        <w:rPr>
          <w:color w:val="000000"/>
          <w:sz w:val="26"/>
          <w:szCs w:val="26"/>
        </w:rPr>
        <w:tab/>
        <w:t>9.2.1 Advantages of incorporation</w:t>
      </w:r>
    </w:p>
    <w:p w14:paraId="511AFAD9"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9.2.2 Disadvantages of incorporation</w:t>
      </w:r>
    </w:p>
    <w:p w14:paraId="131629DB" w14:textId="77777777" w:rsidR="00152E60" w:rsidRPr="00E156C1" w:rsidRDefault="00152E60" w:rsidP="00152E60">
      <w:pPr>
        <w:spacing w:before="120"/>
        <w:jc w:val="both"/>
        <w:rPr>
          <w:color w:val="000000"/>
          <w:sz w:val="26"/>
          <w:szCs w:val="26"/>
        </w:rPr>
      </w:pPr>
      <w:r w:rsidRPr="00E156C1">
        <w:rPr>
          <w:color w:val="000000"/>
          <w:sz w:val="26"/>
          <w:szCs w:val="26"/>
        </w:rPr>
        <w:t>9.3 Limited liability partnerships (LLP)</w:t>
      </w:r>
    </w:p>
    <w:p w14:paraId="545073ED" w14:textId="77777777" w:rsidR="00152E60" w:rsidRPr="00E156C1" w:rsidRDefault="00152E60" w:rsidP="00152E60">
      <w:pPr>
        <w:spacing w:before="120"/>
        <w:jc w:val="both"/>
        <w:rPr>
          <w:color w:val="000000"/>
          <w:sz w:val="26"/>
          <w:szCs w:val="26"/>
        </w:rPr>
      </w:pPr>
      <w:r w:rsidRPr="00E156C1">
        <w:rPr>
          <w:color w:val="000000"/>
          <w:sz w:val="26"/>
          <w:szCs w:val="26"/>
        </w:rPr>
        <w:tab/>
        <w:t>9.3.1 Formation of an LLP</w:t>
      </w:r>
    </w:p>
    <w:p w14:paraId="2D7C1BDF" w14:textId="77777777" w:rsidR="00152E60" w:rsidRPr="00E156C1" w:rsidRDefault="00152E60" w:rsidP="00152E60">
      <w:pPr>
        <w:spacing w:before="120"/>
        <w:jc w:val="both"/>
        <w:rPr>
          <w:color w:val="000000"/>
          <w:sz w:val="26"/>
          <w:szCs w:val="26"/>
        </w:rPr>
      </w:pPr>
      <w:r w:rsidRPr="00E156C1">
        <w:rPr>
          <w:color w:val="000000"/>
          <w:sz w:val="26"/>
          <w:szCs w:val="26"/>
        </w:rPr>
        <w:tab/>
        <w:t>9.3.2 Regulation and administration</w:t>
      </w:r>
    </w:p>
    <w:p w14:paraId="0D460C83" w14:textId="77777777" w:rsidR="00152E60" w:rsidRPr="00E156C1" w:rsidRDefault="00152E60" w:rsidP="00152E60">
      <w:pPr>
        <w:spacing w:before="120"/>
        <w:jc w:val="both"/>
        <w:rPr>
          <w:color w:val="000000"/>
          <w:sz w:val="26"/>
          <w:szCs w:val="26"/>
        </w:rPr>
      </w:pPr>
      <w:r w:rsidRPr="00E156C1">
        <w:rPr>
          <w:color w:val="000000"/>
          <w:sz w:val="26"/>
          <w:szCs w:val="26"/>
        </w:rPr>
        <w:tab/>
        <w:t>9.3.3 Authority and liability of LLP members</w:t>
      </w:r>
    </w:p>
    <w:p w14:paraId="535AB08A" w14:textId="77777777" w:rsidR="00152E60" w:rsidRPr="00E156C1" w:rsidRDefault="00152E60" w:rsidP="00152E60">
      <w:pPr>
        <w:spacing w:before="120"/>
        <w:jc w:val="both"/>
        <w:rPr>
          <w:color w:val="000000"/>
          <w:sz w:val="26"/>
          <w:szCs w:val="26"/>
        </w:rPr>
      </w:pPr>
      <w:r w:rsidRPr="00E156C1">
        <w:rPr>
          <w:color w:val="000000"/>
          <w:sz w:val="26"/>
          <w:szCs w:val="26"/>
        </w:rPr>
        <w:tab/>
        <w:t>9.3.4 Termination and insolvency of an LLP</w:t>
      </w:r>
    </w:p>
    <w:p w14:paraId="59338BC0" w14:textId="77777777" w:rsidR="00152E60" w:rsidRPr="00E156C1" w:rsidRDefault="00152E60" w:rsidP="00152E60">
      <w:pPr>
        <w:spacing w:before="120"/>
        <w:jc w:val="both"/>
        <w:rPr>
          <w:color w:val="000000"/>
          <w:sz w:val="26"/>
          <w:szCs w:val="26"/>
        </w:rPr>
      </w:pPr>
      <w:r w:rsidRPr="00E156C1">
        <w:rPr>
          <w:color w:val="000000"/>
          <w:sz w:val="26"/>
          <w:szCs w:val="26"/>
        </w:rPr>
        <w:t>9.4 Self-test</w:t>
      </w:r>
    </w:p>
    <w:p w14:paraId="29853AFD"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734C782"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The ICAEW (2017), Law study manual for exams;</w:t>
      </w:r>
    </w:p>
    <w:p w14:paraId="3ED6D0FF"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21C8966"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BCFE1D3"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lastRenderedPageBreak/>
        <w:t xml:space="preserve">Week 11: CRIMINAL LAW </w:t>
      </w:r>
    </w:p>
    <w:p w14:paraId="61173856" w14:textId="77777777" w:rsidR="00152E60" w:rsidRPr="00E156C1" w:rsidRDefault="00152E60" w:rsidP="00152E60">
      <w:pPr>
        <w:spacing w:before="120"/>
        <w:jc w:val="both"/>
        <w:rPr>
          <w:color w:val="000000"/>
          <w:sz w:val="26"/>
          <w:szCs w:val="26"/>
        </w:rPr>
      </w:pPr>
      <w:r w:rsidRPr="00E156C1">
        <w:rPr>
          <w:b/>
          <w:color w:val="000000"/>
          <w:sz w:val="26"/>
          <w:szCs w:val="26"/>
        </w:rPr>
        <w:t>Introduction</w:t>
      </w:r>
      <w:r w:rsidRPr="00E156C1">
        <w:rPr>
          <w:color w:val="000000"/>
          <w:sz w:val="26"/>
          <w:szCs w:val="26"/>
        </w:rPr>
        <w:t>: Lecture demonstrates circumstances where an accountant will be protected from dismissal and victimisation if he raises concerns about malpractice in the workplace. Also examines national and international regulations with regard to selection of appropriate courses of action in the event of fraud, bribery, and money laundering.</w:t>
      </w:r>
    </w:p>
    <w:p w14:paraId="52D92F88" w14:textId="77777777" w:rsidR="00152E60" w:rsidRPr="00E156C1" w:rsidRDefault="00152E60" w:rsidP="00152E60">
      <w:pPr>
        <w:spacing w:before="120"/>
        <w:jc w:val="both"/>
        <w:rPr>
          <w:color w:val="000000"/>
          <w:sz w:val="26"/>
          <w:szCs w:val="26"/>
        </w:rPr>
      </w:pPr>
      <w:r w:rsidRPr="00E156C1">
        <w:rPr>
          <w:color w:val="000000"/>
          <w:sz w:val="26"/>
          <w:szCs w:val="26"/>
        </w:rPr>
        <w:t>10.1 Whistleblowing</w:t>
      </w:r>
    </w:p>
    <w:p w14:paraId="71014AA5" w14:textId="77777777" w:rsidR="00152E60" w:rsidRPr="00E156C1" w:rsidRDefault="00152E60" w:rsidP="00152E60">
      <w:pPr>
        <w:spacing w:before="120"/>
        <w:jc w:val="both"/>
        <w:rPr>
          <w:color w:val="000000"/>
          <w:sz w:val="26"/>
          <w:szCs w:val="26"/>
        </w:rPr>
      </w:pPr>
      <w:r w:rsidRPr="00E156C1">
        <w:rPr>
          <w:color w:val="000000"/>
          <w:sz w:val="26"/>
          <w:szCs w:val="26"/>
        </w:rPr>
        <w:tab/>
        <w:t>10.1.1 Qualifying disclosure</w:t>
      </w:r>
    </w:p>
    <w:p w14:paraId="59999EC4" w14:textId="77777777" w:rsidR="00152E60" w:rsidRPr="00E156C1" w:rsidRDefault="00152E60" w:rsidP="00152E60">
      <w:pPr>
        <w:spacing w:before="120"/>
        <w:jc w:val="both"/>
        <w:rPr>
          <w:color w:val="000000"/>
          <w:sz w:val="26"/>
          <w:szCs w:val="26"/>
        </w:rPr>
      </w:pPr>
      <w:r w:rsidRPr="00E156C1">
        <w:rPr>
          <w:color w:val="000000"/>
          <w:sz w:val="26"/>
          <w:szCs w:val="26"/>
        </w:rPr>
        <w:tab/>
        <w:t>10.1.2 Public interest</w:t>
      </w:r>
    </w:p>
    <w:p w14:paraId="756CA4BC" w14:textId="77777777" w:rsidR="00152E60" w:rsidRPr="00E156C1" w:rsidRDefault="00152E60" w:rsidP="00152E60">
      <w:pPr>
        <w:spacing w:before="120"/>
        <w:jc w:val="both"/>
        <w:rPr>
          <w:color w:val="000000"/>
          <w:sz w:val="26"/>
          <w:szCs w:val="26"/>
        </w:rPr>
      </w:pPr>
      <w:r w:rsidRPr="00E156C1">
        <w:rPr>
          <w:color w:val="000000"/>
          <w:sz w:val="26"/>
          <w:szCs w:val="26"/>
        </w:rPr>
        <w:tab/>
        <w:t>10.1.3 Made to appropriate person</w:t>
      </w:r>
    </w:p>
    <w:p w14:paraId="63F8B0D6" w14:textId="77777777" w:rsidR="00152E60" w:rsidRPr="00E156C1" w:rsidRDefault="00152E60" w:rsidP="00152E60">
      <w:pPr>
        <w:spacing w:before="120"/>
        <w:jc w:val="both"/>
        <w:rPr>
          <w:color w:val="000000"/>
          <w:sz w:val="26"/>
          <w:szCs w:val="26"/>
        </w:rPr>
      </w:pPr>
      <w:r w:rsidRPr="00E156C1">
        <w:rPr>
          <w:color w:val="000000"/>
          <w:sz w:val="26"/>
          <w:szCs w:val="26"/>
        </w:rPr>
        <w:tab/>
        <w:t>10.1.4 Protection</w:t>
      </w:r>
    </w:p>
    <w:p w14:paraId="56A4FB5A" w14:textId="77777777" w:rsidR="00152E60" w:rsidRPr="00E156C1" w:rsidRDefault="00152E60" w:rsidP="00152E60">
      <w:pPr>
        <w:spacing w:before="120"/>
        <w:jc w:val="both"/>
        <w:rPr>
          <w:color w:val="000000"/>
          <w:sz w:val="26"/>
          <w:szCs w:val="26"/>
        </w:rPr>
      </w:pPr>
      <w:r w:rsidRPr="00E156C1">
        <w:rPr>
          <w:color w:val="000000"/>
          <w:sz w:val="26"/>
          <w:szCs w:val="26"/>
        </w:rPr>
        <w:tab/>
        <w:t>10.1.5 Gagging clauses</w:t>
      </w:r>
    </w:p>
    <w:p w14:paraId="124B7DF8" w14:textId="77777777" w:rsidR="00152E60" w:rsidRPr="00E156C1" w:rsidRDefault="00152E60" w:rsidP="00152E60">
      <w:pPr>
        <w:spacing w:before="120"/>
        <w:jc w:val="both"/>
        <w:rPr>
          <w:color w:val="000000"/>
          <w:sz w:val="26"/>
          <w:szCs w:val="26"/>
        </w:rPr>
      </w:pPr>
      <w:r w:rsidRPr="00E156C1">
        <w:rPr>
          <w:color w:val="000000"/>
          <w:sz w:val="26"/>
          <w:szCs w:val="26"/>
        </w:rPr>
        <w:t>10.2 Fraud</w:t>
      </w:r>
    </w:p>
    <w:p w14:paraId="752C5780" w14:textId="77777777" w:rsidR="00152E60" w:rsidRPr="00E156C1" w:rsidRDefault="00152E60" w:rsidP="00152E60">
      <w:pPr>
        <w:spacing w:before="120"/>
        <w:jc w:val="both"/>
        <w:rPr>
          <w:color w:val="000000"/>
          <w:sz w:val="26"/>
          <w:szCs w:val="26"/>
        </w:rPr>
      </w:pPr>
      <w:r w:rsidRPr="00E156C1">
        <w:rPr>
          <w:color w:val="000000"/>
          <w:sz w:val="26"/>
          <w:szCs w:val="26"/>
        </w:rPr>
        <w:tab/>
        <w:t>10.2.1 Fraud</w:t>
      </w:r>
    </w:p>
    <w:p w14:paraId="4125C37C" w14:textId="77777777" w:rsidR="00152E60" w:rsidRPr="00E156C1" w:rsidRDefault="00152E60" w:rsidP="00152E60">
      <w:pPr>
        <w:spacing w:before="120"/>
        <w:jc w:val="both"/>
        <w:rPr>
          <w:color w:val="000000"/>
          <w:sz w:val="26"/>
          <w:szCs w:val="26"/>
        </w:rPr>
      </w:pPr>
      <w:r w:rsidRPr="00E156C1">
        <w:rPr>
          <w:color w:val="000000"/>
          <w:sz w:val="26"/>
          <w:szCs w:val="26"/>
        </w:rPr>
        <w:tab/>
        <w:t>10.2.2 Fraudulent trading</w:t>
      </w:r>
    </w:p>
    <w:p w14:paraId="60C93ACB" w14:textId="77777777" w:rsidR="00152E60" w:rsidRPr="00E156C1" w:rsidRDefault="00152E60" w:rsidP="00152E60">
      <w:pPr>
        <w:spacing w:before="120"/>
        <w:jc w:val="both"/>
        <w:rPr>
          <w:color w:val="000000"/>
          <w:sz w:val="26"/>
          <w:szCs w:val="26"/>
        </w:rPr>
      </w:pPr>
      <w:r w:rsidRPr="00E156C1">
        <w:rPr>
          <w:color w:val="000000"/>
          <w:sz w:val="26"/>
          <w:szCs w:val="26"/>
        </w:rPr>
        <w:tab/>
        <w:t>10.2.3 Insider dealing</w:t>
      </w:r>
    </w:p>
    <w:p w14:paraId="22E17A47" w14:textId="77777777" w:rsidR="00152E60" w:rsidRPr="00E156C1" w:rsidRDefault="00152E60" w:rsidP="00152E60">
      <w:pPr>
        <w:spacing w:before="120"/>
        <w:jc w:val="both"/>
        <w:rPr>
          <w:color w:val="000000"/>
          <w:sz w:val="26"/>
          <w:szCs w:val="26"/>
        </w:rPr>
      </w:pPr>
      <w:r w:rsidRPr="00E156C1">
        <w:rPr>
          <w:color w:val="000000"/>
          <w:sz w:val="26"/>
          <w:szCs w:val="26"/>
        </w:rPr>
        <w:t>10.3 Bribery</w:t>
      </w:r>
    </w:p>
    <w:p w14:paraId="3F1CCB49" w14:textId="77777777" w:rsidR="00152E60" w:rsidRPr="00E156C1" w:rsidRDefault="00152E60" w:rsidP="00152E60">
      <w:pPr>
        <w:spacing w:before="120"/>
        <w:jc w:val="both"/>
        <w:rPr>
          <w:color w:val="000000"/>
          <w:sz w:val="26"/>
          <w:szCs w:val="26"/>
        </w:rPr>
      </w:pPr>
      <w:r w:rsidRPr="00E156C1">
        <w:rPr>
          <w:color w:val="000000"/>
          <w:sz w:val="26"/>
          <w:szCs w:val="26"/>
        </w:rPr>
        <w:tab/>
        <w:t>10.3.1 Bribery offences</w:t>
      </w:r>
    </w:p>
    <w:p w14:paraId="4EAF9306" w14:textId="77777777" w:rsidR="00152E60" w:rsidRPr="00E156C1" w:rsidRDefault="00152E60" w:rsidP="00152E60">
      <w:pPr>
        <w:spacing w:before="120"/>
        <w:jc w:val="both"/>
        <w:rPr>
          <w:color w:val="000000"/>
          <w:sz w:val="26"/>
          <w:szCs w:val="26"/>
        </w:rPr>
      </w:pPr>
      <w:r w:rsidRPr="00E156C1">
        <w:rPr>
          <w:color w:val="000000"/>
          <w:sz w:val="26"/>
          <w:szCs w:val="26"/>
        </w:rPr>
        <w:tab/>
        <w:t>10.3.2 General defence and penalties</w:t>
      </w:r>
    </w:p>
    <w:p w14:paraId="40A82F69"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0F2FAE02"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The ICAEW (2017), Law study manual for exams;</w:t>
      </w:r>
    </w:p>
    <w:p w14:paraId="3333348E"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E73FD68" w14:textId="77777777" w:rsidR="00152E60" w:rsidRPr="00E156C1" w:rsidRDefault="00152E60" w:rsidP="00E3474C">
      <w:pPr>
        <w:numPr>
          <w:ilvl w:val="0"/>
          <w:numId w:val="207"/>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2CD661B"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lastRenderedPageBreak/>
        <w:t>Week 12: CRIMINAL LAW (Continue)</w:t>
      </w:r>
    </w:p>
    <w:p w14:paraId="2CD30628"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demonstrates circumstances where an accountant will be protected from dismissal and victimization if he raises concerns about malpractice in the workplace. Also examines national and international regulations with regard to selection of appropriate courses of action in the event of fraud, bribery, and money laundering.</w:t>
      </w:r>
    </w:p>
    <w:p w14:paraId="369FF909" w14:textId="77777777" w:rsidR="00152E60" w:rsidRPr="00E156C1" w:rsidRDefault="00152E60" w:rsidP="00152E60">
      <w:pPr>
        <w:spacing w:before="120"/>
        <w:jc w:val="both"/>
        <w:rPr>
          <w:color w:val="000000"/>
          <w:sz w:val="26"/>
          <w:szCs w:val="26"/>
        </w:rPr>
      </w:pPr>
      <w:r w:rsidRPr="00E156C1">
        <w:rPr>
          <w:color w:val="000000"/>
          <w:sz w:val="26"/>
          <w:szCs w:val="26"/>
        </w:rPr>
        <w:t>11.1 Money laundering</w:t>
      </w:r>
    </w:p>
    <w:p w14:paraId="32219334" w14:textId="77777777" w:rsidR="00152E60" w:rsidRPr="00E156C1" w:rsidRDefault="00152E60" w:rsidP="00152E60">
      <w:pPr>
        <w:spacing w:before="120"/>
        <w:jc w:val="both"/>
        <w:rPr>
          <w:color w:val="000000"/>
          <w:sz w:val="26"/>
          <w:szCs w:val="26"/>
        </w:rPr>
      </w:pPr>
      <w:r w:rsidRPr="00E156C1">
        <w:rPr>
          <w:color w:val="000000"/>
          <w:sz w:val="26"/>
          <w:szCs w:val="26"/>
        </w:rPr>
        <w:tab/>
        <w:t>11.1.1 Examples of money laundering</w:t>
      </w:r>
    </w:p>
    <w:p w14:paraId="4D190FED" w14:textId="77777777" w:rsidR="00152E60" w:rsidRPr="00E156C1" w:rsidRDefault="00152E60" w:rsidP="00152E60">
      <w:pPr>
        <w:spacing w:before="120"/>
        <w:jc w:val="both"/>
        <w:rPr>
          <w:color w:val="000000"/>
          <w:sz w:val="26"/>
          <w:szCs w:val="26"/>
        </w:rPr>
      </w:pPr>
      <w:r w:rsidRPr="00E156C1">
        <w:rPr>
          <w:color w:val="000000"/>
          <w:sz w:val="26"/>
          <w:szCs w:val="26"/>
        </w:rPr>
        <w:tab/>
        <w:t>11.1.2 Proceeds of Crime Act 2002 – The offences</w:t>
      </w:r>
    </w:p>
    <w:p w14:paraId="5584CF5D" w14:textId="77777777" w:rsidR="00152E60" w:rsidRPr="00E156C1" w:rsidRDefault="00152E60" w:rsidP="00152E60">
      <w:pPr>
        <w:spacing w:before="120"/>
        <w:jc w:val="both"/>
        <w:rPr>
          <w:color w:val="000000"/>
          <w:sz w:val="26"/>
          <w:szCs w:val="26"/>
        </w:rPr>
      </w:pPr>
      <w:r w:rsidRPr="00E156C1">
        <w:rPr>
          <w:color w:val="000000"/>
          <w:sz w:val="26"/>
          <w:szCs w:val="26"/>
        </w:rPr>
        <w:tab/>
        <w:t>11.1.3 The Money Laundering Regulations 2007</w:t>
      </w:r>
    </w:p>
    <w:p w14:paraId="6313FB93" w14:textId="77777777" w:rsidR="00152E60" w:rsidRPr="00E156C1" w:rsidRDefault="00152E60" w:rsidP="00152E60">
      <w:pPr>
        <w:spacing w:before="120"/>
        <w:jc w:val="both"/>
        <w:rPr>
          <w:color w:val="000000"/>
          <w:sz w:val="26"/>
          <w:szCs w:val="26"/>
        </w:rPr>
      </w:pPr>
      <w:r w:rsidRPr="00E156C1">
        <w:rPr>
          <w:color w:val="000000"/>
          <w:sz w:val="26"/>
          <w:szCs w:val="26"/>
        </w:rPr>
        <w:tab/>
        <w:t>11.1.4 Duty to report</w:t>
      </w:r>
    </w:p>
    <w:p w14:paraId="10A7199C" w14:textId="77777777" w:rsidR="00152E60" w:rsidRPr="00E156C1" w:rsidRDefault="00152E60" w:rsidP="00152E60">
      <w:pPr>
        <w:spacing w:before="120"/>
        <w:jc w:val="both"/>
        <w:rPr>
          <w:color w:val="000000"/>
          <w:sz w:val="26"/>
          <w:szCs w:val="26"/>
        </w:rPr>
      </w:pPr>
      <w:r w:rsidRPr="00E156C1">
        <w:rPr>
          <w:color w:val="000000"/>
          <w:sz w:val="26"/>
          <w:szCs w:val="26"/>
        </w:rPr>
        <w:tab/>
        <w:t>11.1.5 Knowledge and suspicion</w:t>
      </w:r>
    </w:p>
    <w:p w14:paraId="758E3C07" w14:textId="77777777" w:rsidR="00152E60" w:rsidRPr="00E156C1" w:rsidRDefault="00152E60" w:rsidP="00152E60">
      <w:pPr>
        <w:spacing w:before="120"/>
        <w:jc w:val="both"/>
        <w:rPr>
          <w:color w:val="000000"/>
          <w:sz w:val="26"/>
          <w:szCs w:val="26"/>
        </w:rPr>
      </w:pPr>
      <w:r w:rsidRPr="00E156C1">
        <w:rPr>
          <w:color w:val="000000"/>
          <w:sz w:val="26"/>
          <w:szCs w:val="26"/>
        </w:rPr>
        <w:tab/>
        <w:t>11.1.6 Confidentiality and privileged circumstances</w:t>
      </w:r>
    </w:p>
    <w:p w14:paraId="6CA1C7E2" w14:textId="77777777" w:rsidR="00152E60" w:rsidRPr="00E156C1" w:rsidRDefault="00152E60" w:rsidP="00152E60">
      <w:pPr>
        <w:spacing w:before="120"/>
        <w:jc w:val="both"/>
        <w:rPr>
          <w:color w:val="000000"/>
          <w:sz w:val="26"/>
          <w:szCs w:val="26"/>
        </w:rPr>
      </w:pPr>
      <w:r w:rsidRPr="00E156C1">
        <w:rPr>
          <w:color w:val="000000"/>
          <w:sz w:val="26"/>
          <w:szCs w:val="26"/>
        </w:rPr>
        <w:t>11.2 Worked examples: Professional privilege and Money laundering</w:t>
      </w:r>
    </w:p>
    <w:p w14:paraId="157E264F" w14:textId="77777777" w:rsidR="00152E60" w:rsidRPr="00E156C1" w:rsidRDefault="00152E60" w:rsidP="00152E60">
      <w:pPr>
        <w:spacing w:before="120"/>
        <w:jc w:val="both"/>
        <w:rPr>
          <w:color w:val="000000"/>
          <w:sz w:val="26"/>
          <w:szCs w:val="26"/>
        </w:rPr>
      </w:pPr>
      <w:r w:rsidRPr="00E156C1">
        <w:rPr>
          <w:color w:val="000000"/>
          <w:sz w:val="26"/>
          <w:szCs w:val="26"/>
        </w:rPr>
        <w:t>11.3 Law and ethics</w:t>
      </w:r>
    </w:p>
    <w:p w14:paraId="23906C42" w14:textId="77777777" w:rsidR="00152E60" w:rsidRPr="00E156C1" w:rsidRDefault="00152E60" w:rsidP="00152E60">
      <w:pPr>
        <w:spacing w:before="120"/>
        <w:jc w:val="both"/>
        <w:rPr>
          <w:color w:val="000000"/>
          <w:sz w:val="26"/>
          <w:szCs w:val="26"/>
        </w:rPr>
      </w:pPr>
      <w:r w:rsidRPr="00E156C1">
        <w:rPr>
          <w:color w:val="000000"/>
          <w:sz w:val="26"/>
          <w:szCs w:val="26"/>
        </w:rPr>
        <w:t>11.4 Self-test</w:t>
      </w:r>
    </w:p>
    <w:p w14:paraId="7695E55B"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6F8CDBE7"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The ICAEW (2017), Law study manual for exams;</w:t>
      </w:r>
    </w:p>
    <w:p w14:paraId="09DD12E6"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12ABD47" w14:textId="77777777" w:rsidR="00152E60" w:rsidRPr="00E156C1" w:rsidRDefault="00152E60" w:rsidP="00E3474C">
      <w:pPr>
        <w:numPr>
          <w:ilvl w:val="0"/>
          <w:numId w:val="206"/>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ABF75A" w14:textId="77777777" w:rsidR="00152E60" w:rsidRPr="00E156C1" w:rsidRDefault="00152E60" w:rsidP="00152E60">
      <w:pPr>
        <w:spacing w:before="120"/>
        <w:rPr>
          <w:color w:val="000000"/>
          <w:sz w:val="26"/>
          <w:szCs w:val="26"/>
        </w:rPr>
      </w:pPr>
    </w:p>
    <w:p w14:paraId="633D1821"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3: EMPLOYMENT AND DATA PROTECTION LAW </w:t>
      </w:r>
    </w:p>
    <w:p w14:paraId="39D38687"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02DCA909"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12.1 ‘Employee’ status and its significance</w:t>
      </w:r>
    </w:p>
    <w:p w14:paraId="664D7664" w14:textId="77777777" w:rsidR="00152E60" w:rsidRPr="00E156C1" w:rsidRDefault="00152E60" w:rsidP="00152E60">
      <w:pPr>
        <w:spacing w:before="120"/>
        <w:jc w:val="both"/>
        <w:rPr>
          <w:color w:val="000000"/>
          <w:sz w:val="26"/>
          <w:szCs w:val="26"/>
        </w:rPr>
      </w:pPr>
      <w:r w:rsidRPr="00E156C1">
        <w:rPr>
          <w:color w:val="000000"/>
          <w:sz w:val="26"/>
          <w:szCs w:val="26"/>
        </w:rPr>
        <w:tab/>
        <w:t>12.1.1 Worked example: Employee or independent contractor?</w:t>
      </w:r>
    </w:p>
    <w:p w14:paraId="44C3B60B" w14:textId="77777777" w:rsidR="00152E60" w:rsidRPr="00E156C1" w:rsidRDefault="00152E60" w:rsidP="00152E60">
      <w:pPr>
        <w:spacing w:before="120"/>
        <w:jc w:val="both"/>
        <w:rPr>
          <w:color w:val="000000"/>
          <w:sz w:val="26"/>
          <w:szCs w:val="26"/>
        </w:rPr>
      </w:pPr>
      <w:r w:rsidRPr="00E156C1">
        <w:rPr>
          <w:color w:val="000000"/>
          <w:sz w:val="26"/>
          <w:szCs w:val="26"/>
        </w:rPr>
        <w:tab/>
        <w:t>12.1.2 Interactive question: Importance of employment status</w:t>
      </w:r>
    </w:p>
    <w:p w14:paraId="232B9B11" w14:textId="77777777" w:rsidR="00152E60" w:rsidRPr="00E156C1" w:rsidRDefault="00152E60" w:rsidP="00152E60">
      <w:pPr>
        <w:spacing w:before="120"/>
        <w:jc w:val="both"/>
        <w:rPr>
          <w:color w:val="000000"/>
          <w:sz w:val="26"/>
          <w:szCs w:val="26"/>
        </w:rPr>
      </w:pPr>
      <w:r w:rsidRPr="00E156C1">
        <w:rPr>
          <w:color w:val="000000"/>
          <w:sz w:val="26"/>
          <w:szCs w:val="26"/>
        </w:rPr>
        <w:t>12.2 The employment contract</w:t>
      </w:r>
    </w:p>
    <w:p w14:paraId="5AE89133" w14:textId="77777777" w:rsidR="00152E60" w:rsidRPr="00E156C1" w:rsidRDefault="00152E60" w:rsidP="00152E60">
      <w:pPr>
        <w:spacing w:before="120"/>
        <w:jc w:val="both"/>
        <w:rPr>
          <w:color w:val="000000"/>
          <w:sz w:val="26"/>
          <w:szCs w:val="26"/>
        </w:rPr>
      </w:pPr>
      <w:r w:rsidRPr="00E156C1">
        <w:rPr>
          <w:color w:val="000000"/>
          <w:sz w:val="26"/>
          <w:szCs w:val="26"/>
        </w:rPr>
        <w:tab/>
        <w:t>12.2.1 Requirement for written particulars</w:t>
      </w:r>
    </w:p>
    <w:p w14:paraId="271729F2" w14:textId="77777777" w:rsidR="00152E60" w:rsidRPr="00E156C1" w:rsidRDefault="00152E60" w:rsidP="00152E60">
      <w:pPr>
        <w:spacing w:before="120"/>
        <w:jc w:val="both"/>
        <w:rPr>
          <w:color w:val="000000"/>
          <w:sz w:val="26"/>
          <w:szCs w:val="26"/>
        </w:rPr>
      </w:pPr>
      <w:r w:rsidRPr="00E156C1">
        <w:rPr>
          <w:color w:val="000000"/>
          <w:sz w:val="26"/>
          <w:szCs w:val="26"/>
        </w:rPr>
        <w:tab/>
        <w:t>12.2.2 Employee’s implied duties</w:t>
      </w:r>
    </w:p>
    <w:p w14:paraId="3EB0E947" w14:textId="77777777" w:rsidR="00152E60" w:rsidRPr="00E156C1" w:rsidRDefault="00152E60" w:rsidP="00152E60">
      <w:pPr>
        <w:spacing w:before="120"/>
        <w:jc w:val="both"/>
        <w:rPr>
          <w:color w:val="000000"/>
          <w:sz w:val="26"/>
          <w:szCs w:val="26"/>
        </w:rPr>
      </w:pPr>
      <w:r w:rsidRPr="00E156C1">
        <w:rPr>
          <w:color w:val="000000"/>
          <w:sz w:val="26"/>
          <w:szCs w:val="26"/>
        </w:rPr>
        <w:tab/>
        <w:t>12.2.3 Employer’s implied duties</w:t>
      </w:r>
    </w:p>
    <w:p w14:paraId="23F223C2" w14:textId="77777777" w:rsidR="00152E60" w:rsidRPr="00E156C1" w:rsidRDefault="00152E60" w:rsidP="00152E60">
      <w:pPr>
        <w:spacing w:before="120"/>
        <w:jc w:val="both"/>
        <w:rPr>
          <w:color w:val="000000"/>
          <w:sz w:val="26"/>
          <w:szCs w:val="26"/>
        </w:rPr>
      </w:pPr>
      <w:r w:rsidRPr="00E156C1">
        <w:rPr>
          <w:color w:val="000000"/>
          <w:sz w:val="26"/>
          <w:szCs w:val="26"/>
        </w:rPr>
        <w:tab/>
        <w:t>12.2.4 Notice provisions</w:t>
      </w:r>
    </w:p>
    <w:p w14:paraId="1B529096" w14:textId="77777777" w:rsidR="00152E60" w:rsidRPr="00E156C1" w:rsidRDefault="00152E60" w:rsidP="00152E60">
      <w:pPr>
        <w:spacing w:before="120"/>
        <w:jc w:val="both"/>
        <w:rPr>
          <w:color w:val="000000"/>
          <w:sz w:val="26"/>
          <w:szCs w:val="26"/>
        </w:rPr>
      </w:pPr>
      <w:r w:rsidRPr="00E156C1">
        <w:rPr>
          <w:color w:val="000000"/>
          <w:sz w:val="26"/>
          <w:szCs w:val="26"/>
        </w:rPr>
        <w:t>12.3 Unfair dismissal</w:t>
      </w:r>
    </w:p>
    <w:p w14:paraId="49818C6E" w14:textId="77777777" w:rsidR="00152E60" w:rsidRPr="00E156C1" w:rsidRDefault="00152E60" w:rsidP="00152E60">
      <w:pPr>
        <w:spacing w:before="120"/>
        <w:jc w:val="both"/>
        <w:rPr>
          <w:color w:val="000000"/>
          <w:sz w:val="26"/>
          <w:szCs w:val="26"/>
        </w:rPr>
      </w:pPr>
      <w:r w:rsidRPr="00E156C1">
        <w:rPr>
          <w:color w:val="000000"/>
          <w:sz w:val="26"/>
          <w:szCs w:val="26"/>
        </w:rPr>
        <w:tab/>
        <w:t>12.3.1 The claim for unfair dismissal</w:t>
      </w:r>
    </w:p>
    <w:p w14:paraId="09F52BCF" w14:textId="77777777" w:rsidR="00152E60" w:rsidRPr="00E156C1" w:rsidRDefault="00152E60" w:rsidP="00152E60">
      <w:pPr>
        <w:spacing w:before="120"/>
        <w:jc w:val="both"/>
        <w:rPr>
          <w:color w:val="000000"/>
          <w:sz w:val="26"/>
          <w:szCs w:val="26"/>
        </w:rPr>
      </w:pPr>
      <w:r w:rsidRPr="00E156C1">
        <w:rPr>
          <w:color w:val="000000"/>
          <w:sz w:val="26"/>
          <w:szCs w:val="26"/>
        </w:rPr>
        <w:tab/>
        <w:t>12.3.2 Dismissal</w:t>
      </w:r>
    </w:p>
    <w:p w14:paraId="1D9E617E" w14:textId="77777777" w:rsidR="00152E60" w:rsidRPr="00E156C1" w:rsidRDefault="00152E60" w:rsidP="00152E60">
      <w:pPr>
        <w:spacing w:before="120"/>
        <w:jc w:val="both"/>
        <w:rPr>
          <w:color w:val="000000"/>
          <w:sz w:val="26"/>
          <w:szCs w:val="26"/>
        </w:rPr>
      </w:pPr>
      <w:r w:rsidRPr="00E156C1">
        <w:rPr>
          <w:color w:val="000000"/>
          <w:sz w:val="26"/>
          <w:szCs w:val="26"/>
        </w:rPr>
        <w:tab/>
        <w:t>12.3.3 Automatically unfair reasons for dismissal</w:t>
      </w:r>
    </w:p>
    <w:p w14:paraId="600EE894" w14:textId="77777777" w:rsidR="00152E60" w:rsidRPr="00E156C1" w:rsidRDefault="00152E60" w:rsidP="00152E60">
      <w:pPr>
        <w:spacing w:before="120"/>
        <w:jc w:val="both"/>
        <w:rPr>
          <w:color w:val="000000"/>
          <w:sz w:val="26"/>
          <w:szCs w:val="26"/>
        </w:rPr>
      </w:pPr>
      <w:r w:rsidRPr="00E156C1">
        <w:rPr>
          <w:color w:val="000000"/>
          <w:sz w:val="26"/>
          <w:szCs w:val="26"/>
        </w:rPr>
        <w:tab/>
        <w:t>12.3.4 Potentially fair reasons</w:t>
      </w:r>
    </w:p>
    <w:p w14:paraId="36FD4C62" w14:textId="77777777" w:rsidR="00152E60" w:rsidRPr="00E156C1" w:rsidRDefault="00152E60" w:rsidP="00152E60">
      <w:pPr>
        <w:spacing w:before="120"/>
        <w:jc w:val="both"/>
        <w:rPr>
          <w:color w:val="000000"/>
          <w:sz w:val="26"/>
          <w:szCs w:val="26"/>
        </w:rPr>
      </w:pPr>
      <w:r w:rsidRPr="00E156C1">
        <w:rPr>
          <w:color w:val="000000"/>
          <w:sz w:val="26"/>
          <w:szCs w:val="26"/>
        </w:rPr>
        <w:tab/>
        <w:t>12.3.5 Reasonableness</w:t>
      </w:r>
    </w:p>
    <w:p w14:paraId="2E68248B" w14:textId="77777777" w:rsidR="00152E60" w:rsidRPr="00E156C1" w:rsidRDefault="00152E60" w:rsidP="00152E60">
      <w:pPr>
        <w:spacing w:before="120"/>
        <w:jc w:val="both"/>
        <w:rPr>
          <w:color w:val="000000"/>
          <w:sz w:val="26"/>
          <w:szCs w:val="26"/>
        </w:rPr>
      </w:pPr>
      <w:r w:rsidRPr="00E156C1">
        <w:rPr>
          <w:color w:val="000000"/>
          <w:sz w:val="26"/>
          <w:szCs w:val="26"/>
        </w:rPr>
        <w:tab/>
        <w:t>12.3.6 The effect of procedural irregularity</w:t>
      </w:r>
    </w:p>
    <w:p w14:paraId="6C4EB346"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24068E9"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The ICAEW (2017), Law study manual for exams;</w:t>
      </w:r>
    </w:p>
    <w:p w14:paraId="1C057C74"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841E66"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C8EE1A1" w14:textId="77777777" w:rsidR="00152E60" w:rsidRPr="00E156C1" w:rsidRDefault="00152E60" w:rsidP="00E3474C">
      <w:pPr>
        <w:numPr>
          <w:ilvl w:val="0"/>
          <w:numId w:val="205"/>
        </w:numPr>
        <w:spacing w:before="120" w:line="276" w:lineRule="auto"/>
        <w:jc w:val="both"/>
        <w:rPr>
          <w:color w:val="000000"/>
          <w:sz w:val="26"/>
          <w:szCs w:val="26"/>
        </w:rPr>
      </w:pPr>
    </w:p>
    <w:p w14:paraId="1072CEA2" w14:textId="77777777" w:rsidR="00152E60" w:rsidRPr="00E156C1" w:rsidRDefault="00152E60" w:rsidP="00152E60">
      <w:pPr>
        <w:spacing w:before="60"/>
        <w:jc w:val="center"/>
        <w:rPr>
          <w:b/>
          <w:color w:val="000000"/>
          <w:sz w:val="26"/>
          <w:szCs w:val="26"/>
        </w:rPr>
      </w:pPr>
      <w:r w:rsidRPr="00E156C1">
        <w:rPr>
          <w:b/>
          <w:color w:val="000000"/>
          <w:sz w:val="26"/>
          <w:szCs w:val="26"/>
        </w:rPr>
        <w:t>Week 14: EMPLOYMENT AND DATA PROTECTION LAW (continued)</w:t>
      </w:r>
    </w:p>
    <w:p w14:paraId="1F6DDB1F" w14:textId="77777777" w:rsidR="00152E60" w:rsidRPr="00E156C1" w:rsidRDefault="00152E60" w:rsidP="00152E60">
      <w:pPr>
        <w:spacing w:before="60"/>
        <w:jc w:val="both"/>
        <w:rPr>
          <w:color w:val="000000"/>
          <w:sz w:val="26"/>
          <w:szCs w:val="26"/>
        </w:rPr>
      </w:pPr>
      <w:r w:rsidRPr="00E156C1">
        <w:rPr>
          <w:b/>
          <w:color w:val="000000"/>
          <w:sz w:val="26"/>
          <w:szCs w:val="26"/>
        </w:rPr>
        <w:t>Introduction</w:t>
      </w:r>
      <w:r w:rsidRPr="00E156C1">
        <w:rPr>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547BE590" w14:textId="77777777" w:rsidR="00152E60" w:rsidRPr="00E156C1" w:rsidRDefault="00152E60" w:rsidP="00152E60">
      <w:pPr>
        <w:spacing w:before="60"/>
        <w:jc w:val="both"/>
        <w:rPr>
          <w:color w:val="000000"/>
          <w:sz w:val="26"/>
          <w:szCs w:val="26"/>
        </w:rPr>
      </w:pPr>
      <w:r w:rsidRPr="00E156C1">
        <w:rPr>
          <w:color w:val="000000"/>
          <w:sz w:val="26"/>
          <w:szCs w:val="26"/>
        </w:rPr>
        <w:lastRenderedPageBreak/>
        <w:t>13.1 Wrongful dismissal</w:t>
      </w:r>
    </w:p>
    <w:p w14:paraId="3022B315" w14:textId="77777777" w:rsidR="00152E60" w:rsidRPr="00E156C1" w:rsidRDefault="00152E60" w:rsidP="00152E60">
      <w:pPr>
        <w:spacing w:before="60"/>
        <w:jc w:val="both"/>
        <w:rPr>
          <w:color w:val="000000"/>
          <w:sz w:val="26"/>
          <w:szCs w:val="26"/>
        </w:rPr>
      </w:pPr>
      <w:r w:rsidRPr="00E156C1">
        <w:rPr>
          <w:color w:val="000000"/>
          <w:sz w:val="26"/>
          <w:szCs w:val="26"/>
        </w:rPr>
        <w:tab/>
        <w:t>13.1.1 Unfair dismissal or wrongful dismissal?</w:t>
      </w:r>
    </w:p>
    <w:p w14:paraId="3E3D0A71" w14:textId="77777777" w:rsidR="00152E60" w:rsidRPr="00E156C1" w:rsidRDefault="00152E60" w:rsidP="00152E60">
      <w:pPr>
        <w:spacing w:before="60"/>
        <w:jc w:val="both"/>
        <w:rPr>
          <w:color w:val="000000"/>
          <w:sz w:val="26"/>
          <w:szCs w:val="26"/>
        </w:rPr>
      </w:pPr>
      <w:r w:rsidRPr="00E156C1">
        <w:rPr>
          <w:color w:val="000000"/>
          <w:sz w:val="26"/>
          <w:szCs w:val="26"/>
        </w:rPr>
        <w:tab/>
        <w:t>13.1.2 What constitutes wrongful dismissal?</w:t>
      </w:r>
    </w:p>
    <w:p w14:paraId="46C65469" w14:textId="77777777" w:rsidR="00152E60" w:rsidRPr="00E156C1" w:rsidRDefault="00152E60" w:rsidP="00152E60">
      <w:pPr>
        <w:spacing w:before="60"/>
        <w:jc w:val="both"/>
        <w:rPr>
          <w:color w:val="000000"/>
          <w:sz w:val="26"/>
          <w:szCs w:val="26"/>
        </w:rPr>
      </w:pPr>
      <w:r w:rsidRPr="00E156C1">
        <w:rPr>
          <w:color w:val="000000"/>
          <w:sz w:val="26"/>
          <w:szCs w:val="26"/>
        </w:rPr>
        <w:tab/>
        <w:t>13.1.3 Summary dismissal</w:t>
      </w:r>
    </w:p>
    <w:p w14:paraId="41A1254C" w14:textId="77777777" w:rsidR="00152E60" w:rsidRPr="00E156C1" w:rsidRDefault="00152E60" w:rsidP="00152E60">
      <w:pPr>
        <w:spacing w:before="60"/>
        <w:jc w:val="both"/>
        <w:rPr>
          <w:color w:val="000000"/>
          <w:sz w:val="26"/>
          <w:szCs w:val="26"/>
        </w:rPr>
      </w:pPr>
      <w:r w:rsidRPr="00E156C1">
        <w:rPr>
          <w:color w:val="000000"/>
          <w:sz w:val="26"/>
          <w:szCs w:val="26"/>
        </w:rPr>
        <w:tab/>
        <w:t>13.1.4 Interactive question: wrongful dismissal</w:t>
      </w:r>
    </w:p>
    <w:p w14:paraId="5E20B6B0" w14:textId="77777777" w:rsidR="00152E60" w:rsidRPr="00E156C1" w:rsidRDefault="00152E60" w:rsidP="00152E60">
      <w:pPr>
        <w:spacing w:before="60"/>
        <w:ind w:firstLine="720"/>
        <w:jc w:val="both"/>
        <w:rPr>
          <w:color w:val="000000"/>
          <w:sz w:val="26"/>
          <w:szCs w:val="26"/>
        </w:rPr>
      </w:pPr>
      <w:r w:rsidRPr="00E156C1">
        <w:rPr>
          <w:color w:val="000000"/>
          <w:sz w:val="26"/>
          <w:szCs w:val="26"/>
        </w:rPr>
        <w:t>13.1.5 Remedies for wrongful dismissal</w:t>
      </w:r>
    </w:p>
    <w:p w14:paraId="280D753A" w14:textId="77777777" w:rsidR="00152E60" w:rsidRPr="00E156C1" w:rsidRDefault="00152E60" w:rsidP="00152E60">
      <w:pPr>
        <w:spacing w:before="60"/>
        <w:jc w:val="both"/>
        <w:rPr>
          <w:color w:val="000000"/>
          <w:sz w:val="26"/>
          <w:szCs w:val="26"/>
        </w:rPr>
      </w:pPr>
      <w:r w:rsidRPr="00E156C1">
        <w:rPr>
          <w:color w:val="000000"/>
          <w:sz w:val="26"/>
          <w:szCs w:val="26"/>
        </w:rPr>
        <w:t>13.2 Redundancy</w:t>
      </w:r>
    </w:p>
    <w:p w14:paraId="2756EC24" w14:textId="77777777" w:rsidR="00152E60" w:rsidRPr="00E156C1" w:rsidRDefault="00152E60" w:rsidP="00152E60">
      <w:pPr>
        <w:spacing w:before="60"/>
        <w:jc w:val="both"/>
        <w:rPr>
          <w:color w:val="000000"/>
          <w:sz w:val="26"/>
          <w:szCs w:val="26"/>
        </w:rPr>
      </w:pPr>
      <w:r w:rsidRPr="00E156C1">
        <w:rPr>
          <w:color w:val="000000"/>
          <w:sz w:val="26"/>
          <w:szCs w:val="26"/>
        </w:rPr>
        <w:tab/>
        <w:t>13.2.1 What is redundancy?</w:t>
      </w:r>
    </w:p>
    <w:p w14:paraId="4CADF226" w14:textId="77777777" w:rsidR="00152E60" w:rsidRPr="00E156C1" w:rsidRDefault="00152E60" w:rsidP="00152E60">
      <w:pPr>
        <w:spacing w:before="60"/>
        <w:jc w:val="both"/>
        <w:rPr>
          <w:color w:val="000000"/>
          <w:sz w:val="26"/>
          <w:szCs w:val="26"/>
        </w:rPr>
      </w:pPr>
      <w:r w:rsidRPr="00E156C1">
        <w:rPr>
          <w:color w:val="000000"/>
          <w:sz w:val="26"/>
          <w:szCs w:val="26"/>
        </w:rPr>
        <w:tab/>
        <w:t>13.2.2 The right to a redundancy payment</w:t>
      </w:r>
    </w:p>
    <w:p w14:paraId="482F8A2D" w14:textId="77777777" w:rsidR="00152E60" w:rsidRPr="00E156C1" w:rsidRDefault="00152E60" w:rsidP="00152E60">
      <w:pPr>
        <w:spacing w:before="60"/>
        <w:jc w:val="both"/>
        <w:rPr>
          <w:color w:val="000000"/>
          <w:sz w:val="26"/>
          <w:szCs w:val="26"/>
        </w:rPr>
      </w:pPr>
      <w:r w:rsidRPr="00E156C1">
        <w:rPr>
          <w:color w:val="000000"/>
          <w:sz w:val="26"/>
          <w:szCs w:val="26"/>
        </w:rPr>
        <w:tab/>
        <w:t>13.2.3 Worked example: Redundancy</w:t>
      </w:r>
    </w:p>
    <w:p w14:paraId="62D4A92D" w14:textId="77777777" w:rsidR="00152E60" w:rsidRPr="00E156C1" w:rsidRDefault="00152E60" w:rsidP="00152E60">
      <w:pPr>
        <w:spacing w:before="60"/>
        <w:jc w:val="both"/>
        <w:rPr>
          <w:color w:val="000000"/>
          <w:sz w:val="26"/>
          <w:szCs w:val="26"/>
        </w:rPr>
      </w:pPr>
      <w:r w:rsidRPr="00E156C1">
        <w:rPr>
          <w:color w:val="000000"/>
          <w:sz w:val="26"/>
          <w:szCs w:val="26"/>
        </w:rPr>
        <w:t>13.3 The Data Protection Act 1998</w:t>
      </w:r>
    </w:p>
    <w:p w14:paraId="136B1278" w14:textId="77777777" w:rsidR="00152E60" w:rsidRPr="00E156C1" w:rsidRDefault="00152E60" w:rsidP="00152E60">
      <w:pPr>
        <w:spacing w:before="60"/>
        <w:jc w:val="both"/>
        <w:rPr>
          <w:color w:val="000000"/>
          <w:sz w:val="26"/>
          <w:szCs w:val="26"/>
        </w:rPr>
      </w:pPr>
      <w:r w:rsidRPr="00E156C1">
        <w:rPr>
          <w:color w:val="000000"/>
          <w:sz w:val="26"/>
          <w:szCs w:val="26"/>
        </w:rPr>
        <w:tab/>
        <w:t>13.3.1 Scope of purpose</w:t>
      </w:r>
    </w:p>
    <w:p w14:paraId="0DB04762" w14:textId="77777777" w:rsidR="00152E60" w:rsidRPr="00E156C1" w:rsidRDefault="00152E60" w:rsidP="00152E60">
      <w:pPr>
        <w:spacing w:before="60"/>
        <w:jc w:val="both"/>
        <w:rPr>
          <w:color w:val="000000"/>
          <w:sz w:val="26"/>
          <w:szCs w:val="26"/>
        </w:rPr>
      </w:pPr>
      <w:r w:rsidRPr="00E156C1">
        <w:rPr>
          <w:color w:val="000000"/>
          <w:sz w:val="26"/>
          <w:szCs w:val="26"/>
        </w:rPr>
        <w:tab/>
        <w:t>13.3.2 Penalties for non-compliance</w:t>
      </w:r>
    </w:p>
    <w:p w14:paraId="3EAF4083" w14:textId="77777777" w:rsidR="00152E60" w:rsidRPr="00E156C1" w:rsidRDefault="00152E60" w:rsidP="00152E60">
      <w:pPr>
        <w:spacing w:before="60"/>
        <w:jc w:val="both"/>
        <w:rPr>
          <w:color w:val="000000"/>
          <w:sz w:val="26"/>
          <w:szCs w:val="26"/>
        </w:rPr>
      </w:pPr>
      <w:r w:rsidRPr="00E156C1">
        <w:rPr>
          <w:color w:val="000000"/>
          <w:sz w:val="26"/>
          <w:szCs w:val="26"/>
        </w:rPr>
        <w:tab/>
        <w:t>13.3.3 The eight data protection principles</w:t>
      </w:r>
    </w:p>
    <w:p w14:paraId="644AA71F" w14:textId="77777777" w:rsidR="00152E60" w:rsidRPr="00E156C1" w:rsidRDefault="00152E60" w:rsidP="00152E60">
      <w:pPr>
        <w:spacing w:before="60"/>
        <w:jc w:val="both"/>
        <w:rPr>
          <w:color w:val="000000"/>
          <w:sz w:val="26"/>
          <w:szCs w:val="26"/>
        </w:rPr>
      </w:pPr>
      <w:r w:rsidRPr="00E156C1">
        <w:rPr>
          <w:color w:val="000000"/>
          <w:sz w:val="26"/>
          <w:szCs w:val="26"/>
        </w:rPr>
        <w:tab/>
        <w:t>13.3.4 The rights of data subjects</w:t>
      </w:r>
    </w:p>
    <w:p w14:paraId="1EFA3FAF" w14:textId="77777777" w:rsidR="00152E60" w:rsidRPr="00E156C1" w:rsidRDefault="00152E60" w:rsidP="00152E60">
      <w:pPr>
        <w:spacing w:before="60"/>
        <w:jc w:val="both"/>
        <w:rPr>
          <w:color w:val="000000"/>
          <w:sz w:val="26"/>
          <w:szCs w:val="26"/>
        </w:rPr>
      </w:pPr>
      <w:r w:rsidRPr="00E156C1">
        <w:rPr>
          <w:color w:val="000000"/>
          <w:sz w:val="26"/>
          <w:szCs w:val="26"/>
        </w:rPr>
        <w:tab/>
        <w:t>13.3.5 Exemptions from the Act</w:t>
      </w:r>
    </w:p>
    <w:p w14:paraId="0169D3E0" w14:textId="77777777" w:rsidR="00152E60" w:rsidRPr="00E156C1" w:rsidRDefault="00152E60" w:rsidP="00152E60">
      <w:pPr>
        <w:spacing w:before="60"/>
        <w:jc w:val="both"/>
        <w:rPr>
          <w:color w:val="000000"/>
          <w:sz w:val="26"/>
          <w:szCs w:val="26"/>
        </w:rPr>
      </w:pPr>
      <w:r w:rsidRPr="00E156C1">
        <w:rPr>
          <w:color w:val="000000"/>
          <w:sz w:val="26"/>
          <w:szCs w:val="26"/>
        </w:rPr>
        <w:t>13.4 Self-test</w:t>
      </w:r>
    </w:p>
    <w:p w14:paraId="53F1EDCC"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033C9883"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The ICAEW (2017), Law study manual for exams;</w:t>
      </w:r>
    </w:p>
    <w:p w14:paraId="46B379A9"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E4F1858" w14:textId="77777777" w:rsidR="00152E60" w:rsidRPr="00E156C1" w:rsidRDefault="00152E60" w:rsidP="00E3474C">
      <w:pPr>
        <w:numPr>
          <w:ilvl w:val="0"/>
          <w:numId w:val="20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B65D18A" w14:textId="77777777" w:rsidR="00152E60" w:rsidRPr="00E156C1" w:rsidRDefault="00152E60" w:rsidP="00E3474C">
      <w:pPr>
        <w:numPr>
          <w:ilvl w:val="0"/>
          <w:numId w:val="209"/>
        </w:numPr>
        <w:spacing w:before="60" w:line="276" w:lineRule="auto"/>
        <w:jc w:val="both"/>
        <w:rPr>
          <w:b/>
          <w:color w:val="000000"/>
          <w:sz w:val="26"/>
          <w:szCs w:val="26"/>
        </w:rPr>
      </w:pPr>
    </w:p>
    <w:p w14:paraId="3C2498CA" w14:textId="77777777" w:rsidR="00152E60" w:rsidRPr="00E156C1" w:rsidRDefault="00152E60" w:rsidP="00152E60">
      <w:pPr>
        <w:tabs>
          <w:tab w:val="left" w:pos="1504"/>
        </w:tabs>
        <w:spacing w:before="120"/>
        <w:jc w:val="center"/>
        <w:rPr>
          <w:b/>
          <w:color w:val="000000"/>
          <w:sz w:val="26"/>
          <w:szCs w:val="26"/>
        </w:rPr>
      </w:pPr>
      <w:r w:rsidRPr="00E156C1">
        <w:rPr>
          <w:b/>
          <w:color w:val="000000"/>
          <w:sz w:val="26"/>
          <w:szCs w:val="26"/>
        </w:rPr>
        <w:t xml:space="preserve">Week 15: EXERCISES AND Q&amp;A SESION </w:t>
      </w:r>
    </w:p>
    <w:p w14:paraId="63064862" w14:textId="77777777" w:rsidR="00152E60" w:rsidRPr="00E156C1" w:rsidRDefault="00152E60" w:rsidP="00152E60">
      <w:pPr>
        <w:spacing w:before="120"/>
        <w:jc w:val="both"/>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0313D0FD" w14:textId="77777777" w:rsidR="00152E60" w:rsidRPr="00E156C1" w:rsidRDefault="00152E60" w:rsidP="00152E60">
      <w:pPr>
        <w:spacing w:before="120"/>
        <w:jc w:val="both"/>
        <w:rPr>
          <w:color w:val="000000"/>
          <w:sz w:val="26"/>
          <w:szCs w:val="26"/>
        </w:rPr>
      </w:pPr>
    </w:p>
    <w:p w14:paraId="7A3AC54B" w14:textId="77777777" w:rsidR="00D13FB6" w:rsidRPr="00E156C1" w:rsidRDefault="00D13FB6">
      <w:pPr>
        <w:rPr>
          <w:rFonts w:eastAsia="Times New Roman"/>
          <w:b/>
          <w:color w:val="000000"/>
          <w:sz w:val="26"/>
          <w:szCs w:val="26"/>
        </w:rPr>
      </w:pPr>
      <w:r w:rsidRPr="00E156C1">
        <w:rPr>
          <w:rFonts w:eastAsia="Times New Roman"/>
          <w:b/>
          <w:color w:val="000000"/>
          <w:sz w:val="26"/>
          <w:szCs w:val="26"/>
        </w:rPr>
        <w:br w:type="page"/>
      </w:r>
    </w:p>
    <w:p w14:paraId="2A453747" w14:textId="29F6C044"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lastRenderedPageBreak/>
        <w:t>8. REFERENCES:</w:t>
      </w:r>
    </w:p>
    <w:p w14:paraId="3C666F92" w14:textId="77777777" w:rsidR="00152E60" w:rsidRPr="00E156C1" w:rsidRDefault="00152E60" w:rsidP="00152E60">
      <w:pPr>
        <w:spacing w:before="120"/>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0D2F72D" w14:textId="77777777" w:rsidR="00152E60" w:rsidRPr="00E156C1" w:rsidRDefault="00152E60" w:rsidP="00152E60">
      <w:pPr>
        <w:spacing w:before="120"/>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8614998" w14:textId="77777777" w:rsidR="00152E60" w:rsidRPr="00E156C1" w:rsidRDefault="00152E60" w:rsidP="00152E60">
      <w:pPr>
        <w:spacing w:before="120"/>
        <w:jc w:val="both"/>
        <w:rPr>
          <w:b/>
          <w:color w:val="000000"/>
          <w:sz w:val="26"/>
          <w:szCs w:val="26"/>
        </w:rPr>
      </w:pPr>
    </w:p>
    <w:p w14:paraId="47513AAA"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9. STUDENT EVALUATION:</w:t>
      </w:r>
    </w:p>
    <w:p w14:paraId="12445BB6"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Based on the evaluation system of ICAEW – CFAB</w:t>
      </w:r>
    </w:p>
    <w:p w14:paraId="637F0153" w14:textId="77777777" w:rsidR="00152E60" w:rsidRPr="00E156C1" w:rsidRDefault="00152E60" w:rsidP="00152E60">
      <w:pPr>
        <w:spacing w:before="120"/>
        <w:rPr>
          <w:rFonts w:eastAsia="Times New Roman"/>
          <w:color w:val="000000"/>
          <w:sz w:val="26"/>
          <w:szCs w:val="26"/>
        </w:rPr>
      </w:pPr>
    </w:p>
    <w:p w14:paraId="1A62AD70" w14:textId="77777777" w:rsidR="00152E60" w:rsidRPr="00E156C1" w:rsidRDefault="00152E60" w:rsidP="00152E60">
      <w:pPr>
        <w:spacing w:before="120"/>
        <w:rPr>
          <w:rFonts w:eastAsia="Times New Roman"/>
          <w:color w:val="000000"/>
          <w:sz w:val="26"/>
          <w:szCs w:val="26"/>
        </w:rPr>
      </w:pPr>
    </w:p>
    <w:p w14:paraId="56A464D2" w14:textId="6E2EC582"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BBCC2E6"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8DE001"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44D72FF3" w14:textId="77777777" w:rsidR="00152E60" w:rsidRPr="00E156C1" w:rsidRDefault="00152E60" w:rsidP="00152E60">
      <w:pPr>
        <w:rPr>
          <w:rFonts w:eastAsia="Times New Roman"/>
          <w:color w:val="000000"/>
          <w:sz w:val="26"/>
          <w:szCs w:val="26"/>
        </w:rPr>
      </w:pPr>
    </w:p>
    <w:p w14:paraId="0E574FDA" w14:textId="77777777" w:rsidR="00152E60" w:rsidRPr="00E156C1" w:rsidRDefault="00152E60" w:rsidP="00152E60">
      <w:pPr>
        <w:rPr>
          <w:rFonts w:eastAsia="Times New Roman"/>
          <w:color w:val="000000"/>
          <w:sz w:val="26"/>
          <w:szCs w:val="26"/>
        </w:rPr>
      </w:pPr>
    </w:p>
    <w:p w14:paraId="469F181D" w14:textId="77777777" w:rsidR="00152E60" w:rsidRPr="00E156C1" w:rsidRDefault="00152E60" w:rsidP="00152E60">
      <w:pPr>
        <w:rPr>
          <w:rFonts w:eastAsia="Times New Roman"/>
          <w:color w:val="000000"/>
          <w:sz w:val="26"/>
          <w:szCs w:val="26"/>
        </w:rPr>
      </w:pPr>
    </w:p>
    <w:p w14:paraId="606CFA08" w14:textId="4892E08B" w:rsidR="00152E60" w:rsidRPr="00E156C1" w:rsidRDefault="00152E60" w:rsidP="00152E60">
      <w:pPr>
        <w:ind w:right="-421"/>
        <w:rPr>
          <w:rFonts w:eastAsia="Times New Roman"/>
          <w:b/>
          <w:color w:val="000000"/>
          <w:sz w:val="26"/>
          <w:szCs w:val="26"/>
        </w:rPr>
        <w:sectPr w:rsidR="00152E60"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4FC0FB84" w14:textId="77777777" w:rsidR="00152E60" w:rsidRPr="00E156C1" w:rsidRDefault="00152E60" w:rsidP="00152E60">
      <w:pPr>
        <w:spacing w:before="120"/>
      </w:pPr>
    </w:p>
    <w:tbl>
      <w:tblPr>
        <w:tblW w:w="10811" w:type="dxa"/>
        <w:tblInd w:w="-34" w:type="dxa"/>
        <w:tblLook w:val="04A0" w:firstRow="1" w:lastRow="0" w:firstColumn="1" w:lastColumn="0" w:noHBand="0" w:noVBand="1"/>
      </w:tblPr>
      <w:tblGrid>
        <w:gridCol w:w="5207"/>
        <w:gridCol w:w="5604"/>
      </w:tblGrid>
      <w:tr w:rsidR="00152E60" w:rsidRPr="00E156C1" w14:paraId="4738F5A7" w14:textId="77777777" w:rsidTr="00152E60">
        <w:trPr>
          <w:trHeight w:val="1877"/>
        </w:trPr>
        <w:tc>
          <w:tcPr>
            <w:tcW w:w="5207" w:type="dxa"/>
          </w:tcPr>
          <w:p w14:paraId="125094FA" w14:textId="77777777" w:rsidR="00152E60" w:rsidRPr="00E156C1" w:rsidRDefault="00152E60" w:rsidP="00152E60">
            <w:pPr>
              <w:jc w:val="center"/>
              <w:rPr>
                <w:b/>
                <w:sz w:val="24"/>
                <w:szCs w:val="24"/>
              </w:rPr>
            </w:pPr>
            <w:r w:rsidRPr="00E156C1">
              <w:rPr>
                <w:b/>
                <w:sz w:val="24"/>
                <w:szCs w:val="24"/>
              </w:rPr>
              <w:t xml:space="preserve">MINISTRY OF EDUCAION AND TRAINING </w:t>
            </w:r>
          </w:p>
          <w:p w14:paraId="386FF078" w14:textId="77777777" w:rsidR="00152E60" w:rsidRPr="00E156C1" w:rsidRDefault="00152E60" w:rsidP="00152E60">
            <w:pPr>
              <w:jc w:val="center"/>
              <w:rPr>
                <w:b/>
                <w:sz w:val="24"/>
                <w:szCs w:val="24"/>
              </w:rPr>
            </w:pPr>
            <w:r w:rsidRPr="00E156C1">
              <w:rPr>
                <w:b/>
                <w:sz w:val="24"/>
                <w:szCs w:val="24"/>
              </w:rPr>
              <w:t>NATIONAL ECONOMICS UNIVESRITY</w:t>
            </w:r>
          </w:p>
          <w:p w14:paraId="39690788" w14:textId="77777777" w:rsidR="00152E60" w:rsidRPr="00E156C1" w:rsidRDefault="00152E60" w:rsidP="00152E60">
            <w:pPr>
              <w:jc w:val="center"/>
              <w:rPr>
                <w:b/>
                <w:sz w:val="24"/>
                <w:szCs w:val="24"/>
              </w:rPr>
            </w:pPr>
            <w:r w:rsidRPr="00E156C1">
              <w:rPr>
                <w:b/>
                <w:sz w:val="24"/>
                <w:szCs w:val="24"/>
              </w:rPr>
              <w:t>-------------------</w:t>
            </w:r>
          </w:p>
        </w:tc>
        <w:tc>
          <w:tcPr>
            <w:tcW w:w="5604" w:type="dxa"/>
            <w:hideMark/>
          </w:tcPr>
          <w:p w14:paraId="0D52C161" w14:textId="77777777" w:rsidR="00152E60" w:rsidRPr="00E156C1" w:rsidRDefault="00152E60" w:rsidP="00152E60">
            <w:pPr>
              <w:jc w:val="center"/>
              <w:rPr>
                <w:b/>
                <w:sz w:val="24"/>
                <w:szCs w:val="24"/>
              </w:rPr>
            </w:pPr>
            <w:r w:rsidRPr="00E156C1">
              <w:rPr>
                <w:b/>
                <w:sz w:val="24"/>
                <w:szCs w:val="24"/>
              </w:rPr>
              <w:t>SOCIALIST REPUBLIC OF VIETNAM</w:t>
            </w:r>
          </w:p>
          <w:p w14:paraId="3AD158F7" w14:textId="77777777" w:rsidR="00152E60" w:rsidRPr="00E156C1" w:rsidRDefault="00152E60" w:rsidP="00152E60">
            <w:pPr>
              <w:jc w:val="center"/>
              <w:rPr>
                <w:b/>
                <w:sz w:val="24"/>
                <w:szCs w:val="24"/>
              </w:rPr>
            </w:pPr>
            <w:r w:rsidRPr="00E156C1">
              <w:rPr>
                <w:b/>
                <w:sz w:val="24"/>
                <w:szCs w:val="24"/>
              </w:rPr>
              <w:t>Independence - Freedom - Happiness</w:t>
            </w:r>
          </w:p>
          <w:p w14:paraId="0C4ED473" w14:textId="77777777" w:rsidR="00152E60" w:rsidRPr="00E156C1" w:rsidRDefault="00152E60" w:rsidP="00152E60">
            <w:pPr>
              <w:jc w:val="center"/>
              <w:rPr>
                <w:b/>
                <w:sz w:val="24"/>
                <w:szCs w:val="24"/>
              </w:rPr>
            </w:pPr>
            <w:r w:rsidRPr="00E156C1">
              <w:rPr>
                <w:b/>
                <w:sz w:val="24"/>
                <w:szCs w:val="24"/>
              </w:rPr>
              <w:t>-----------------------------------</w:t>
            </w:r>
          </w:p>
        </w:tc>
      </w:tr>
    </w:tbl>
    <w:p w14:paraId="6F34D225" w14:textId="77777777" w:rsidR="00152E60" w:rsidRPr="00E156C1" w:rsidRDefault="00152E60" w:rsidP="00152E60">
      <w:pPr>
        <w:jc w:val="center"/>
        <w:rPr>
          <w:rFonts w:eastAsia="Times New Roman"/>
          <w:b/>
          <w:bCs/>
          <w:szCs w:val="28"/>
        </w:rPr>
      </w:pPr>
      <w:r w:rsidRPr="00E156C1">
        <w:rPr>
          <w:rFonts w:eastAsia="Times New Roman"/>
          <w:b/>
          <w:bCs/>
          <w:szCs w:val="28"/>
        </w:rPr>
        <w:t>COURSE SYLLABUS</w:t>
      </w:r>
    </w:p>
    <w:p w14:paraId="586EC469" w14:textId="77777777" w:rsidR="00152E60" w:rsidRPr="00E156C1" w:rsidRDefault="00152E60" w:rsidP="00152E60">
      <w:pPr>
        <w:jc w:val="center"/>
        <w:rPr>
          <w:b/>
          <w:szCs w:val="28"/>
        </w:rPr>
      </w:pPr>
      <w:r w:rsidRPr="00E156C1">
        <w:rPr>
          <w:b/>
          <w:szCs w:val="28"/>
        </w:rPr>
        <w:t>FOR FULL-TIME ACCOUNTING UNDERGRADUATE PROGRAMS</w:t>
      </w:r>
    </w:p>
    <w:p w14:paraId="2C71CA6F" w14:textId="77777777" w:rsidR="00152E60" w:rsidRPr="00E156C1" w:rsidRDefault="00152E60" w:rsidP="00152E60">
      <w:pPr>
        <w:jc w:val="center"/>
        <w:rPr>
          <w:b/>
          <w:sz w:val="26"/>
          <w:szCs w:val="26"/>
        </w:rPr>
      </w:pPr>
    </w:p>
    <w:p w14:paraId="246FD972" w14:textId="77777777" w:rsidR="00152E60" w:rsidRPr="00E156C1" w:rsidRDefault="00152E60" w:rsidP="00152E60">
      <w:pPr>
        <w:jc w:val="both"/>
        <w:rPr>
          <w:b/>
          <w:sz w:val="26"/>
          <w:szCs w:val="26"/>
        </w:rPr>
      </w:pPr>
      <w:r w:rsidRPr="00E156C1">
        <w:rPr>
          <w:b/>
          <w:sz w:val="26"/>
          <w:szCs w:val="26"/>
        </w:rPr>
        <w:t xml:space="preserve">1. COURSE NAME: </w:t>
      </w:r>
    </w:p>
    <w:p w14:paraId="71F5AB13" w14:textId="77777777" w:rsidR="00152E60" w:rsidRPr="00E156C1" w:rsidRDefault="00152E60" w:rsidP="00152E60">
      <w:pPr>
        <w:jc w:val="both"/>
        <w:rPr>
          <w:rFonts w:eastAsia="Times New Roman"/>
          <w:sz w:val="26"/>
          <w:szCs w:val="26"/>
        </w:rPr>
      </w:pPr>
      <w:r w:rsidRPr="00E156C1">
        <w:rPr>
          <w:b/>
          <w:sz w:val="26"/>
          <w:szCs w:val="26"/>
        </w:rPr>
        <w:t>- Business and Finance (ICAEW)</w:t>
      </w:r>
      <w:r w:rsidRPr="00E156C1">
        <w:rPr>
          <w:sz w:val="26"/>
          <w:szCs w:val="26"/>
        </w:rPr>
        <w:t xml:space="preserve"> </w:t>
      </w:r>
      <w:r w:rsidRPr="00E156C1">
        <w:rPr>
          <w:b/>
          <w:sz w:val="26"/>
          <w:szCs w:val="26"/>
        </w:rPr>
        <w:t>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78B0EEBC" w14:textId="77777777"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Pr="00E156C1">
        <w:rPr>
          <w:rFonts w:eastAsia="Times New Roman"/>
          <w:b/>
          <w:sz w:val="26"/>
          <w:szCs w:val="26"/>
        </w:rPr>
        <w:t>3</w:t>
      </w:r>
    </w:p>
    <w:p w14:paraId="36C3A5CC" w14:textId="77777777" w:rsidR="00152E60" w:rsidRPr="00E156C1" w:rsidRDefault="00152E60" w:rsidP="00152E60">
      <w:pPr>
        <w:jc w:val="both"/>
        <w:rPr>
          <w:b/>
          <w:sz w:val="26"/>
          <w:szCs w:val="26"/>
        </w:rPr>
      </w:pPr>
      <w:r w:rsidRPr="00E156C1">
        <w:rPr>
          <w:b/>
          <w:sz w:val="26"/>
          <w:szCs w:val="26"/>
        </w:rPr>
        <w:t>2. DEPARTMENT IN CHARGE OF INSTRUCTION:</w:t>
      </w:r>
    </w:p>
    <w:p w14:paraId="0ABC548F" w14:textId="77777777" w:rsidR="00152E60" w:rsidRPr="00E156C1" w:rsidRDefault="00152E60" w:rsidP="00152E60">
      <w:pPr>
        <w:jc w:val="both"/>
        <w:rPr>
          <w:i/>
          <w:sz w:val="26"/>
          <w:szCs w:val="26"/>
        </w:rPr>
      </w:pPr>
      <w:r w:rsidRPr="00E156C1">
        <w:rPr>
          <w:b/>
          <w:sz w:val="26"/>
          <w:szCs w:val="26"/>
        </w:rPr>
        <w:t xml:space="preserve">    </w:t>
      </w:r>
      <w:r w:rsidRPr="00E156C1">
        <w:rPr>
          <w:i/>
          <w:sz w:val="26"/>
          <w:szCs w:val="26"/>
        </w:rPr>
        <w:t>Enterprise Management Department</w:t>
      </w:r>
    </w:p>
    <w:p w14:paraId="7604B66E" w14:textId="77777777" w:rsidR="00152E60" w:rsidRPr="00E156C1" w:rsidRDefault="00152E60" w:rsidP="00152E60">
      <w:pPr>
        <w:jc w:val="both"/>
        <w:rPr>
          <w:b/>
          <w:i/>
          <w:sz w:val="26"/>
          <w:szCs w:val="26"/>
        </w:rPr>
      </w:pPr>
      <w:r w:rsidRPr="00E156C1">
        <w:rPr>
          <w:b/>
          <w:sz w:val="26"/>
          <w:szCs w:val="26"/>
        </w:rPr>
        <w:t>3. PRE-REQUISITE</w:t>
      </w:r>
      <w:r w:rsidRPr="00E156C1">
        <w:rPr>
          <w:sz w:val="26"/>
          <w:szCs w:val="26"/>
        </w:rPr>
        <w:t xml:space="preserve">: </w:t>
      </w:r>
      <w:r w:rsidRPr="00E156C1">
        <w:rPr>
          <w:i/>
          <w:sz w:val="26"/>
          <w:szCs w:val="26"/>
        </w:rPr>
        <w:t>None</w:t>
      </w:r>
    </w:p>
    <w:p w14:paraId="2DD79AEA" w14:textId="77777777" w:rsidR="00152E60" w:rsidRPr="00E156C1" w:rsidRDefault="00152E60" w:rsidP="00152E60">
      <w:pPr>
        <w:jc w:val="both"/>
        <w:rPr>
          <w:b/>
          <w:sz w:val="26"/>
          <w:szCs w:val="26"/>
        </w:rPr>
      </w:pPr>
      <w:r w:rsidRPr="00E156C1">
        <w:rPr>
          <w:b/>
          <w:sz w:val="26"/>
          <w:szCs w:val="26"/>
        </w:rPr>
        <w:t>4. COURSE DESCRIPTION</w:t>
      </w:r>
    </w:p>
    <w:p w14:paraId="435ECDB6" w14:textId="77777777" w:rsidR="00152E60" w:rsidRPr="00E156C1" w:rsidRDefault="00152E60" w:rsidP="00152E60">
      <w:pPr>
        <w:ind w:firstLine="720"/>
        <w:jc w:val="both"/>
        <w:rPr>
          <w:rFonts w:eastAsia="Times New Roman"/>
          <w:sz w:val="26"/>
          <w:szCs w:val="26"/>
        </w:rPr>
      </w:pPr>
      <w:r w:rsidRPr="00E156C1">
        <w:rPr>
          <w:b/>
          <w:i/>
          <w:sz w:val="26"/>
          <w:szCs w:val="26"/>
        </w:rPr>
        <w:t>Business and Finance 1</w:t>
      </w:r>
      <w:r w:rsidRPr="00E156C1">
        <w:rPr>
          <w:rFonts w:eastAsia="Times New Roman"/>
          <w:b/>
          <w:i/>
          <w:sz w:val="26"/>
          <w:szCs w:val="26"/>
        </w:rPr>
        <w:t xml:space="preserve"> </w:t>
      </w:r>
      <w:r w:rsidRPr="00E156C1">
        <w:rPr>
          <w:rFonts w:eastAsia="Times New Roman"/>
          <w:sz w:val="26"/>
          <w:szCs w:val="26"/>
        </w:rPr>
        <w:t xml:space="preserve">is a course focusing mainly on businesses and how they perform to achieve objectives. This module provides participants with knowledge and an analytical tool kit for understanding business environment – both external and internal environment, evaluating the strengths and weaknesses as well as competitive advantages of a business. </w:t>
      </w:r>
    </w:p>
    <w:p w14:paraId="27069CA1"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43B39A57"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5C34CAE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general objectives of businesses and the functions and tasks that businesses perform in order to meet their objectives;</w:t>
      </w:r>
    </w:p>
    <w:p w14:paraId="7057FA5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nature, characteristics, advantages and disadvantages of different forms of business and organizational structure;</w:t>
      </w:r>
    </w:p>
    <w:p w14:paraId="7A2AFACB"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role that governance plays in the management of a business and specify how a business can promote corporate governance, sustainability, corporate responsibility and an ethical culture; and</w:t>
      </w:r>
    </w:p>
    <w:p w14:paraId="5DE44A3C"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impact on a business of the economic environment in which it operates</w:t>
      </w:r>
    </w:p>
    <w:p w14:paraId="2C314D9C" w14:textId="77777777" w:rsidR="00152E60" w:rsidRPr="00E156C1" w:rsidRDefault="00152E60" w:rsidP="00152E60">
      <w:pPr>
        <w:jc w:val="both"/>
        <w:rPr>
          <w:rFonts w:eastAsia="Times New Roman"/>
          <w:sz w:val="26"/>
          <w:szCs w:val="26"/>
        </w:rPr>
      </w:pPr>
    </w:p>
    <w:p w14:paraId="7A7B147D" w14:textId="77777777" w:rsidR="00152E60" w:rsidRPr="00E156C1" w:rsidRDefault="00152E60" w:rsidP="00152E60">
      <w:pPr>
        <w:jc w:val="both"/>
        <w:rPr>
          <w:rFonts w:eastAsia="Times New Roman"/>
          <w:b/>
          <w:sz w:val="26"/>
          <w:szCs w:val="26"/>
        </w:rPr>
      </w:pPr>
      <w:r w:rsidRPr="00E156C1">
        <w:rPr>
          <w:rFonts w:eastAsia="Times New Roman"/>
          <w:b/>
          <w:sz w:val="26"/>
          <w:szCs w:val="26"/>
        </w:rPr>
        <w:t xml:space="preserve">         6. COURSE CONTENT</w:t>
      </w:r>
    </w:p>
    <w:p w14:paraId="5ECDEFCD"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949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5"/>
        <w:gridCol w:w="1559"/>
        <w:gridCol w:w="1276"/>
        <w:gridCol w:w="2126"/>
      </w:tblGrid>
      <w:tr w:rsidR="00152E60" w:rsidRPr="00E156C1" w14:paraId="5735C018" w14:textId="77777777" w:rsidTr="00152E60">
        <w:trPr>
          <w:cantSplit/>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D7576FF"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3685" w:type="dxa"/>
            <w:vMerge w:val="restart"/>
            <w:tcBorders>
              <w:top w:val="single" w:sz="4" w:space="0" w:color="auto"/>
              <w:left w:val="single" w:sz="4" w:space="0" w:color="auto"/>
              <w:bottom w:val="single" w:sz="4" w:space="0" w:color="auto"/>
              <w:right w:val="single" w:sz="4" w:space="0" w:color="auto"/>
            </w:tcBorders>
            <w:vAlign w:val="center"/>
            <w:hideMark/>
          </w:tcPr>
          <w:p w14:paraId="3E62E137"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266C6E1"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BE8A603"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24311902" w14:textId="77777777" w:rsidTr="00152E60">
        <w:trPr>
          <w:cantSplit/>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44172E10" w14:textId="77777777" w:rsidR="00152E60" w:rsidRPr="00E156C1" w:rsidRDefault="00152E60" w:rsidP="00152E60">
            <w:pPr>
              <w:rPr>
                <w:b/>
                <w:bCs/>
                <w:sz w:val="26"/>
                <w:szCs w:val="26"/>
                <w:lang w:val="pt-BR"/>
              </w:rPr>
            </w:pP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484EF161" w14:textId="77777777" w:rsidR="00152E60" w:rsidRPr="00E156C1" w:rsidRDefault="00152E60" w:rsidP="00152E60">
            <w:pPr>
              <w:rPr>
                <w:b/>
                <w:bCs/>
                <w:sz w:val="26"/>
                <w:szCs w:val="26"/>
                <w:lang w:val="pt-B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78F00B7" w14:textId="77777777" w:rsidR="00152E60" w:rsidRPr="00E156C1" w:rsidRDefault="00152E60" w:rsidP="00152E60">
            <w:pPr>
              <w:rPr>
                <w:b/>
                <w:bCs/>
                <w:sz w:val="26"/>
                <w:szCs w:val="26"/>
                <w:lang w:val="pt-B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41B243A"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049A44F"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5742FC4F"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0A991EF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3685" w:type="dxa"/>
            <w:tcBorders>
              <w:top w:val="single" w:sz="4" w:space="0" w:color="auto"/>
              <w:left w:val="single" w:sz="4" w:space="0" w:color="auto"/>
              <w:bottom w:val="single" w:sz="4" w:space="0" w:color="auto"/>
              <w:right w:val="single" w:sz="4" w:space="0" w:color="auto"/>
            </w:tcBorders>
            <w:vAlign w:val="center"/>
            <w:hideMark/>
          </w:tcPr>
          <w:p w14:paraId="2F44FB23" w14:textId="77777777" w:rsidR="00152E60" w:rsidRPr="00E156C1" w:rsidRDefault="00152E60" w:rsidP="00152E60">
            <w:pPr>
              <w:jc w:val="center"/>
              <w:rPr>
                <w:b/>
                <w:sz w:val="26"/>
                <w:szCs w:val="26"/>
              </w:rPr>
            </w:pPr>
            <w:r w:rsidRPr="00E156C1">
              <w:rPr>
                <w:b/>
                <w:sz w:val="26"/>
                <w:szCs w:val="26"/>
              </w:rPr>
              <w:t>Chapter 1</w:t>
            </w:r>
          </w:p>
          <w:p w14:paraId="046343A9" w14:textId="77777777" w:rsidR="00152E60" w:rsidRPr="00E156C1" w:rsidRDefault="00152E60" w:rsidP="00152E60">
            <w:pPr>
              <w:jc w:val="center"/>
              <w:rPr>
                <w:sz w:val="26"/>
                <w:szCs w:val="26"/>
              </w:rPr>
            </w:pPr>
            <w:r w:rsidRPr="00E156C1">
              <w:rPr>
                <w:sz w:val="26"/>
                <w:szCs w:val="26"/>
              </w:rPr>
              <w:t xml:space="preserve">Introduction to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276AFB"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400F0D"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E46E7" w14:textId="77777777" w:rsidR="00152E60" w:rsidRPr="00E156C1" w:rsidRDefault="00152E60" w:rsidP="00152E60">
            <w:pPr>
              <w:jc w:val="center"/>
              <w:rPr>
                <w:sz w:val="26"/>
                <w:szCs w:val="26"/>
              </w:rPr>
            </w:pPr>
            <w:r w:rsidRPr="00E156C1">
              <w:rPr>
                <w:sz w:val="26"/>
                <w:szCs w:val="26"/>
              </w:rPr>
              <w:t>2</w:t>
            </w:r>
          </w:p>
        </w:tc>
      </w:tr>
      <w:tr w:rsidR="00152E60" w:rsidRPr="00E156C1" w14:paraId="5BC2362C"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3FD64E3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B83AD49" w14:textId="77777777" w:rsidR="00152E60" w:rsidRPr="00E156C1" w:rsidRDefault="00152E60" w:rsidP="00152E60">
            <w:pPr>
              <w:jc w:val="center"/>
              <w:rPr>
                <w:b/>
                <w:sz w:val="26"/>
                <w:szCs w:val="26"/>
              </w:rPr>
            </w:pPr>
            <w:r w:rsidRPr="00E156C1">
              <w:rPr>
                <w:b/>
                <w:sz w:val="26"/>
                <w:szCs w:val="26"/>
              </w:rPr>
              <w:t>Chapter 2</w:t>
            </w:r>
          </w:p>
          <w:p w14:paraId="259B956D" w14:textId="77777777" w:rsidR="00152E60" w:rsidRPr="00E156C1" w:rsidRDefault="00152E60" w:rsidP="00152E60">
            <w:pPr>
              <w:jc w:val="center"/>
              <w:rPr>
                <w:sz w:val="26"/>
                <w:szCs w:val="26"/>
              </w:rPr>
            </w:pPr>
            <w:r w:rsidRPr="00E156C1">
              <w:rPr>
                <w:sz w:val="26"/>
                <w:szCs w:val="26"/>
              </w:rPr>
              <w:t xml:space="preserve">Managing a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C02A26"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1DCC72"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3906AF" w14:textId="77777777" w:rsidR="00152E60" w:rsidRPr="00E156C1" w:rsidRDefault="00152E60" w:rsidP="00152E60">
            <w:pPr>
              <w:jc w:val="center"/>
              <w:rPr>
                <w:sz w:val="26"/>
                <w:szCs w:val="26"/>
              </w:rPr>
            </w:pPr>
            <w:r w:rsidRPr="00E156C1">
              <w:rPr>
                <w:sz w:val="26"/>
                <w:szCs w:val="26"/>
              </w:rPr>
              <w:t>2</w:t>
            </w:r>
          </w:p>
        </w:tc>
      </w:tr>
      <w:tr w:rsidR="00152E60" w:rsidRPr="00E156C1" w14:paraId="06DFEEB7"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44A52494"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E791F81" w14:textId="77777777" w:rsidR="00152E60" w:rsidRPr="00E156C1" w:rsidRDefault="00152E60" w:rsidP="00152E60">
            <w:pPr>
              <w:jc w:val="center"/>
              <w:rPr>
                <w:b/>
                <w:sz w:val="26"/>
                <w:szCs w:val="26"/>
              </w:rPr>
            </w:pPr>
            <w:r w:rsidRPr="00E156C1">
              <w:rPr>
                <w:b/>
                <w:sz w:val="26"/>
                <w:szCs w:val="26"/>
              </w:rPr>
              <w:t>Chapter 3</w:t>
            </w:r>
          </w:p>
          <w:p w14:paraId="57BA5441"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23F2AE4"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5D282B"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DAF46E" w14:textId="77777777" w:rsidR="00152E60" w:rsidRPr="00E156C1" w:rsidRDefault="00152E60" w:rsidP="00152E60">
            <w:pPr>
              <w:jc w:val="center"/>
              <w:rPr>
                <w:sz w:val="26"/>
                <w:szCs w:val="26"/>
              </w:rPr>
            </w:pPr>
            <w:r w:rsidRPr="00E156C1">
              <w:rPr>
                <w:sz w:val="26"/>
                <w:szCs w:val="26"/>
              </w:rPr>
              <w:t>2</w:t>
            </w:r>
          </w:p>
        </w:tc>
      </w:tr>
      <w:tr w:rsidR="00152E60" w:rsidRPr="00E156C1" w14:paraId="5ED5F59A"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7D5924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759D003" w14:textId="77777777" w:rsidR="00152E60" w:rsidRPr="00E156C1" w:rsidRDefault="00152E60" w:rsidP="00152E60">
            <w:pPr>
              <w:jc w:val="center"/>
              <w:rPr>
                <w:b/>
                <w:sz w:val="26"/>
                <w:szCs w:val="26"/>
              </w:rPr>
            </w:pPr>
            <w:r w:rsidRPr="00E156C1">
              <w:rPr>
                <w:b/>
                <w:sz w:val="26"/>
                <w:szCs w:val="26"/>
              </w:rPr>
              <w:t>Chapter 4</w:t>
            </w:r>
          </w:p>
          <w:p w14:paraId="0B8DE699"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D43773"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6015A3"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E2AE668" w14:textId="77777777" w:rsidR="00152E60" w:rsidRPr="00E156C1" w:rsidRDefault="00152E60" w:rsidP="00152E60">
            <w:pPr>
              <w:jc w:val="center"/>
              <w:rPr>
                <w:sz w:val="26"/>
                <w:szCs w:val="26"/>
              </w:rPr>
            </w:pPr>
            <w:r w:rsidRPr="00E156C1">
              <w:rPr>
                <w:sz w:val="26"/>
                <w:szCs w:val="26"/>
              </w:rPr>
              <w:t>2</w:t>
            </w:r>
          </w:p>
        </w:tc>
      </w:tr>
      <w:tr w:rsidR="00152E60" w:rsidRPr="00E156C1" w14:paraId="11B4C5A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13BFC4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549CF6B" w14:textId="77777777" w:rsidR="00152E60" w:rsidRPr="00E156C1" w:rsidRDefault="00152E60" w:rsidP="00152E60">
            <w:pPr>
              <w:jc w:val="center"/>
              <w:rPr>
                <w:b/>
                <w:sz w:val="26"/>
                <w:szCs w:val="26"/>
              </w:rPr>
            </w:pPr>
            <w:r w:rsidRPr="00E156C1">
              <w:rPr>
                <w:b/>
                <w:sz w:val="26"/>
                <w:szCs w:val="26"/>
              </w:rPr>
              <w:t>Chapter 5</w:t>
            </w:r>
          </w:p>
          <w:p w14:paraId="7BA6E202" w14:textId="77777777" w:rsidR="00152E60" w:rsidRPr="00E156C1" w:rsidRDefault="00152E60" w:rsidP="00152E60">
            <w:pPr>
              <w:jc w:val="center"/>
              <w:rPr>
                <w:sz w:val="26"/>
                <w:szCs w:val="26"/>
              </w:rPr>
            </w:pPr>
            <w:r w:rsidRPr="00E156C1">
              <w:rPr>
                <w:sz w:val="26"/>
                <w:szCs w:val="26"/>
              </w:rPr>
              <w:t xml:space="preserve">Governance and ethic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C395206"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0C8E37"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B8AC3F" w14:textId="77777777" w:rsidR="00152E60" w:rsidRPr="00E156C1" w:rsidRDefault="00152E60" w:rsidP="00152E60">
            <w:pPr>
              <w:jc w:val="center"/>
              <w:rPr>
                <w:sz w:val="26"/>
                <w:szCs w:val="26"/>
              </w:rPr>
            </w:pPr>
            <w:r w:rsidRPr="00E156C1">
              <w:rPr>
                <w:sz w:val="26"/>
                <w:szCs w:val="26"/>
              </w:rPr>
              <w:t>2</w:t>
            </w:r>
          </w:p>
        </w:tc>
      </w:tr>
      <w:tr w:rsidR="00152E60" w:rsidRPr="00E156C1" w14:paraId="233C6BB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10610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2681C72" w14:textId="77777777" w:rsidR="00152E60" w:rsidRPr="00E156C1" w:rsidRDefault="00152E60" w:rsidP="00152E60">
            <w:pPr>
              <w:jc w:val="center"/>
              <w:rPr>
                <w:b/>
                <w:sz w:val="26"/>
                <w:szCs w:val="26"/>
              </w:rPr>
            </w:pPr>
            <w:r w:rsidRPr="00E156C1">
              <w:rPr>
                <w:b/>
                <w:sz w:val="26"/>
                <w:szCs w:val="26"/>
              </w:rPr>
              <w:t>Chapter 6</w:t>
            </w:r>
          </w:p>
          <w:p w14:paraId="3F180A65" w14:textId="77777777" w:rsidR="00152E60" w:rsidRPr="00E156C1" w:rsidRDefault="00152E60" w:rsidP="00152E60">
            <w:pPr>
              <w:jc w:val="center"/>
              <w:rPr>
                <w:sz w:val="26"/>
                <w:szCs w:val="26"/>
              </w:rPr>
            </w:pPr>
            <w:r w:rsidRPr="00E156C1">
              <w:rPr>
                <w:sz w:val="26"/>
                <w:szCs w:val="26"/>
              </w:rPr>
              <w:t xml:space="preserve">Corporate governance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539B63"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7CDE8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710E40" w14:textId="77777777" w:rsidR="00152E60" w:rsidRPr="00E156C1" w:rsidRDefault="00152E60" w:rsidP="00152E60">
            <w:pPr>
              <w:jc w:val="center"/>
              <w:rPr>
                <w:sz w:val="26"/>
                <w:szCs w:val="26"/>
              </w:rPr>
            </w:pPr>
            <w:r w:rsidRPr="00E156C1">
              <w:rPr>
                <w:sz w:val="26"/>
                <w:szCs w:val="26"/>
              </w:rPr>
              <w:t>2</w:t>
            </w:r>
          </w:p>
        </w:tc>
      </w:tr>
      <w:tr w:rsidR="00152E60" w:rsidRPr="00E156C1" w14:paraId="20BDCE5D"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FE1E3B"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7</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2DA9ED7" w14:textId="77777777" w:rsidR="00152E60" w:rsidRPr="00E156C1" w:rsidRDefault="00152E60" w:rsidP="00152E60">
            <w:pPr>
              <w:jc w:val="center"/>
              <w:rPr>
                <w:b/>
                <w:sz w:val="26"/>
                <w:szCs w:val="26"/>
              </w:rPr>
            </w:pPr>
            <w:r w:rsidRPr="00E156C1">
              <w:rPr>
                <w:b/>
                <w:sz w:val="26"/>
                <w:szCs w:val="26"/>
              </w:rPr>
              <w:t>Chapter 7</w:t>
            </w:r>
          </w:p>
          <w:p w14:paraId="080C7D0B" w14:textId="77777777" w:rsidR="00152E60" w:rsidRPr="00E156C1" w:rsidRDefault="00152E60" w:rsidP="00152E60">
            <w:pPr>
              <w:jc w:val="center"/>
              <w:rPr>
                <w:sz w:val="26"/>
                <w:szCs w:val="26"/>
              </w:rPr>
            </w:pPr>
            <w:r w:rsidRPr="00E156C1">
              <w:rPr>
                <w:sz w:val="26"/>
                <w:szCs w:val="26"/>
              </w:rPr>
              <w:t>The economic environment of business and financ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25C7CA" w14:textId="77777777" w:rsidR="00152E60" w:rsidRPr="00E156C1" w:rsidRDefault="00152E60" w:rsidP="00152E60">
            <w:pPr>
              <w:rPr>
                <w:sz w:val="26"/>
                <w:szCs w:val="26"/>
              </w:rPr>
            </w:pPr>
            <w:r w:rsidRPr="00E156C1">
              <w:rPr>
                <w:sz w:val="26"/>
                <w:szCs w:val="26"/>
              </w:rPr>
              <w:t xml:space="preserve">       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6E847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0DBF11D" w14:textId="77777777" w:rsidR="00152E60" w:rsidRPr="00E156C1" w:rsidRDefault="00152E60" w:rsidP="00152E60">
            <w:pPr>
              <w:jc w:val="center"/>
              <w:rPr>
                <w:sz w:val="26"/>
                <w:szCs w:val="26"/>
              </w:rPr>
            </w:pPr>
            <w:r w:rsidRPr="00E156C1">
              <w:rPr>
                <w:sz w:val="26"/>
                <w:szCs w:val="26"/>
              </w:rPr>
              <w:t>2</w:t>
            </w:r>
          </w:p>
        </w:tc>
      </w:tr>
      <w:tr w:rsidR="00152E60" w:rsidRPr="00E156C1" w14:paraId="2C597B26"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2CA27DA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8</w:t>
            </w:r>
          </w:p>
        </w:tc>
        <w:tc>
          <w:tcPr>
            <w:tcW w:w="3685" w:type="dxa"/>
            <w:tcBorders>
              <w:top w:val="single" w:sz="4" w:space="0" w:color="auto"/>
              <w:left w:val="single" w:sz="4" w:space="0" w:color="auto"/>
              <w:bottom w:val="single" w:sz="4" w:space="0" w:color="auto"/>
              <w:right w:val="single" w:sz="4" w:space="0" w:color="auto"/>
            </w:tcBorders>
            <w:vAlign w:val="center"/>
          </w:tcPr>
          <w:p w14:paraId="70BC6961" w14:textId="77777777" w:rsidR="00152E60" w:rsidRPr="00E156C1" w:rsidRDefault="00152E60" w:rsidP="00152E60">
            <w:pPr>
              <w:jc w:val="center"/>
              <w:rPr>
                <w:b/>
                <w:sz w:val="26"/>
                <w:szCs w:val="26"/>
              </w:rPr>
            </w:pPr>
            <w:r w:rsidRPr="00E156C1">
              <w:rPr>
                <w:b/>
                <w:sz w:val="26"/>
                <w:szCs w:val="26"/>
              </w:rPr>
              <w:t>Chapter 8</w:t>
            </w:r>
          </w:p>
          <w:p w14:paraId="0723A108" w14:textId="77777777" w:rsidR="00152E60" w:rsidRPr="00E156C1" w:rsidRDefault="00152E60" w:rsidP="00152E60">
            <w:pPr>
              <w:jc w:val="center"/>
              <w:rPr>
                <w:b/>
                <w:sz w:val="26"/>
                <w:szCs w:val="26"/>
              </w:rPr>
            </w:pPr>
            <w:r w:rsidRPr="00E156C1">
              <w:rPr>
                <w:sz w:val="26"/>
                <w:szCs w:val="26"/>
              </w:rPr>
              <w:t>External regulation and business</w:t>
            </w:r>
          </w:p>
          <w:p w14:paraId="7CE56DDE" w14:textId="77777777" w:rsidR="00152E60" w:rsidRPr="00E156C1" w:rsidRDefault="00152E60" w:rsidP="00152E60">
            <w:pPr>
              <w:jc w:val="center"/>
              <w:rPr>
                <w:b/>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08B4E62C" w14:textId="77777777" w:rsidR="00152E60" w:rsidRPr="00E156C1" w:rsidRDefault="00152E60" w:rsidP="00152E60">
            <w:pPr>
              <w:rPr>
                <w:sz w:val="26"/>
                <w:szCs w:val="26"/>
              </w:rPr>
            </w:pPr>
            <w:r w:rsidRPr="00E156C1">
              <w:rPr>
                <w:sz w:val="26"/>
                <w:szCs w:val="26"/>
              </w:rPr>
              <w:t xml:space="preserve">       6</w:t>
            </w:r>
          </w:p>
        </w:tc>
        <w:tc>
          <w:tcPr>
            <w:tcW w:w="1276" w:type="dxa"/>
            <w:tcBorders>
              <w:top w:val="single" w:sz="4" w:space="0" w:color="auto"/>
              <w:left w:val="single" w:sz="4" w:space="0" w:color="auto"/>
              <w:bottom w:val="single" w:sz="4" w:space="0" w:color="auto"/>
              <w:right w:val="single" w:sz="4" w:space="0" w:color="auto"/>
            </w:tcBorders>
            <w:vAlign w:val="center"/>
          </w:tcPr>
          <w:p w14:paraId="1EEED7AA"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tcPr>
          <w:p w14:paraId="4BD458A4" w14:textId="77777777" w:rsidR="00152E60" w:rsidRPr="00E156C1" w:rsidRDefault="00152E60" w:rsidP="00152E60">
            <w:pPr>
              <w:jc w:val="center"/>
              <w:rPr>
                <w:sz w:val="26"/>
                <w:szCs w:val="26"/>
              </w:rPr>
            </w:pPr>
            <w:r w:rsidRPr="00E156C1">
              <w:rPr>
                <w:sz w:val="26"/>
                <w:szCs w:val="26"/>
              </w:rPr>
              <w:t>2</w:t>
            </w:r>
          </w:p>
        </w:tc>
      </w:tr>
      <w:tr w:rsidR="00152E60" w:rsidRPr="00E156C1" w14:paraId="0859DCB2"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7FD62609" w14:textId="77777777" w:rsidR="00152E60" w:rsidRPr="00E156C1" w:rsidRDefault="00152E60" w:rsidP="00152E60">
            <w:pPr>
              <w:pStyle w:val="Body"/>
              <w:spacing w:line="360" w:lineRule="auto"/>
              <w:jc w:val="center"/>
              <w:rPr>
                <w:rFonts w:ascii="Times New Roman" w:hAnsi="Times New Roman"/>
                <w:sz w:val="26"/>
                <w:szCs w:val="26"/>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57E212D"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CBA99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4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3500EF"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2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E71A1D3"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6</w:t>
            </w:r>
          </w:p>
        </w:tc>
      </w:tr>
    </w:tbl>
    <w:p w14:paraId="7A743F40" w14:textId="77777777" w:rsidR="00152E60" w:rsidRPr="00E156C1" w:rsidRDefault="00152E60" w:rsidP="00152E60">
      <w:pPr>
        <w:jc w:val="both"/>
        <w:rPr>
          <w:rFonts w:eastAsia="Times New Roman"/>
          <w:b/>
          <w:sz w:val="26"/>
          <w:szCs w:val="26"/>
        </w:rPr>
      </w:pPr>
    </w:p>
    <w:p w14:paraId="58AB68FE" w14:textId="77777777" w:rsidR="00152E60" w:rsidRPr="00E156C1" w:rsidRDefault="00152E60" w:rsidP="00152E60">
      <w:pPr>
        <w:jc w:val="both"/>
        <w:rPr>
          <w:rFonts w:eastAsia="Times New Roman"/>
          <w:b/>
          <w:sz w:val="26"/>
          <w:szCs w:val="26"/>
        </w:rPr>
      </w:pPr>
    </w:p>
    <w:p w14:paraId="42E7C418" w14:textId="77777777" w:rsidR="00152E60" w:rsidRPr="00E156C1" w:rsidRDefault="00152E60" w:rsidP="00152E60">
      <w:pPr>
        <w:jc w:val="both"/>
        <w:rPr>
          <w:rFonts w:eastAsia="Times New Roman"/>
          <w:b/>
          <w:sz w:val="26"/>
          <w:szCs w:val="26"/>
        </w:rPr>
      </w:pPr>
    </w:p>
    <w:p w14:paraId="505AB52B" w14:textId="77777777" w:rsidR="00152E60" w:rsidRPr="00E156C1" w:rsidRDefault="00152E60" w:rsidP="00152E60">
      <w:pPr>
        <w:jc w:val="both"/>
        <w:rPr>
          <w:rFonts w:eastAsia="Times New Roman"/>
          <w:b/>
          <w:sz w:val="26"/>
          <w:szCs w:val="26"/>
        </w:rPr>
      </w:pPr>
    </w:p>
    <w:p w14:paraId="42E51467" w14:textId="77777777" w:rsidR="00152E60" w:rsidRPr="00E156C1" w:rsidRDefault="00152E60" w:rsidP="00152E60">
      <w:pPr>
        <w:jc w:val="both"/>
        <w:rPr>
          <w:rFonts w:eastAsia="Times New Roman"/>
          <w:b/>
          <w:sz w:val="26"/>
          <w:szCs w:val="26"/>
        </w:rPr>
      </w:pPr>
    </w:p>
    <w:p w14:paraId="39104BEF" w14:textId="77777777" w:rsidR="00152E60" w:rsidRPr="00E156C1" w:rsidRDefault="00152E60" w:rsidP="00152E60">
      <w:pPr>
        <w:jc w:val="center"/>
        <w:rPr>
          <w:b/>
          <w:sz w:val="26"/>
          <w:szCs w:val="26"/>
        </w:rPr>
      </w:pPr>
    </w:p>
    <w:p w14:paraId="413DDF66" w14:textId="77777777" w:rsidR="00152E60" w:rsidRPr="00E156C1" w:rsidRDefault="00152E60" w:rsidP="00152E60">
      <w:pPr>
        <w:jc w:val="center"/>
        <w:rPr>
          <w:b/>
          <w:sz w:val="26"/>
          <w:szCs w:val="26"/>
        </w:rPr>
      </w:pPr>
      <w:r w:rsidRPr="00E156C1">
        <w:rPr>
          <w:b/>
          <w:sz w:val="26"/>
          <w:szCs w:val="26"/>
        </w:rPr>
        <w:t>CHAPTER 1 – INTRODUCTION TO BUSINESS</w:t>
      </w:r>
    </w:p>
    <w:p w14:paraId="7DB02225" w14:textId="77777777" w:rsidR="00152E60" w:rsidRPr="00E156C1" w:rsidRDefault="00152E60" w:rsidP="00152E60">
      <w:pPr>
        <w:ind w:firstLine="284"/>
        <w:jc w:val="both"/>
        <w:rPr>
          <w:i/>
          <w:sz w:val="26"/>
          <w:szCs w:val="26"/>
        </w:rPr>
      </w:pPr>
      <w:r w:rsidRPr="00E156C1">
        <w:rPr>
          <w:i/>
          <w:sz w:val="26"/>
          <w:szCs w:val="26"/>
        </w:rPr>
        <w:t xml:space="preserve">This chapter not only introduces the overview of businesses but also focuses on the general objectives of businesses, strategic management and nature of sustainability and corporate responsibility. </w:t>
      </w:r>
    </w:p>
    <w:p w14:paraId="691ADA54" w14:textId="77777777" w:rsidR="00152E60" w:rsidRPr="00E156C1" w:rsidRDefault="00152E60" w:rsidP="00E3474C">
      <w:pPr>
        <w:widowControl w:val="0"/>
        <w:numPr>
          <w:ilvl w:val="1"/>
          <w:numId w:val="211"/>
        </w:numPr>
        <w:ind w:left="284"/>
        <w:jc w:val="both"/>
        <w:rPr>
          <w:b/>
          <w:spacing w:val="-10"/>
          <w:sz w:val="26"/>
          <w:szCs w:val="26"/>
          <w:lang w:val="pt-BR"/>
        </w:rPr>
      </w:pPr>
      <w:r w:rsidRPr="00E156C1">
        <w:rPr>
          <w:b/>
          <w:spacing w:val="-10"/>
          <w:sz w:val="26"/>
          <w:szCs w:val="26"/>
          <w:lang w:val="pt-BR"/>
        </w:rPr>
        <w:t>What is an organization</w:t>
      </w:r>
    </w:p>
    <w:p w14:paraId="4636B02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 xml:space="preserve">Introduction to organizations </w:t>
      </w:r>
    </w:p>
    <w:p w14:paraId="3B1036E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y do organizations exist?</w:t>
      </w:r>
    </w:p>
    <w:p w14:paraId="7818513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at do organizations have in common?</w:t>
      </w:r>
    </w:p>
    <w:p w14:paraId="57F024A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How do orgnizations differ?</w:t>
      </w:r>
    </w:p>
    <w:p w14:paraId="32BC43E3" w14:textId="77777777" w:rsidR="00152E60" w:rsidRPr="00E156C1" w:rsidRDefault="00152E60" w:rsidP="00152E60">
      <w:pPr>
        <w:widowControl w:val="0"/>
        <w:jc w:val="both"/>
        <w:rPr>
          <w:b/>
          <w:spacing w:val="-10"/>
          <w:sz w:val="26"/>
          <w:szCs w:val="26"/>
          <w:lang w:val="pt-BR"/>
        </w:rPr>
      </w:pPr>
      <w:r w:rsidRPr="00E156C1">
        <w:rPr>
          <w:b/>
          <w:spacing w:val="-10"/>
          <w:sz w:val="26"/>
          <w:szCs w:val="26"/>
          <w:lang w:val="pt-BR"/>
        </w:rPr>
        <w:t xml:space="preserve">1.2. What is a business? </w:t>
      </w:r>
    </w:p>
    <w:p w14:paraId="7B852E08"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1. Definiton of a business</w:t>
      </w:r>
    </w:p>
    <w:p w14:paraId="3F43EF8E"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2 Mission, goals</w:t>
      </w:r>
    </w:p>
    <w:p w14:paraId="2C49DDCC"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 xml:space="preserve">1.2.3 Business objectives and plans </w:t>
      </w:r>
    </w:p>
    <w:p w14:paraId="28CEB254" w14:textId="77777777" w:rsidR="00152E60" w:rsidRPr="00E156C1" w:rsidRDefault="00152E60" w:rsidP="00152E60">
      <w:pPr>
        <w:widowControl w:val="0"/>
        <w:jc w:val="both"/>
        <w:rPr>
          <w:b/>
          <w:spacing w:val="4"/>
          <w:sz w:val="26"/>
          <w:szCs w:val="26"/>
          <w:lang w:val="pt-BR"/>
        </w:rPr>
      </w:pPr>
      <w:r w:rsidRPr="00E156C1">
        <w:rPr>
          <w:b/>
          <w:spacing w:val="4"/>
          <w:sz w:val="26"/>
          <w:szCs w:val="26"/>
          <w:lang w:val="pt-BR"/>
        </w:rPr>
        <w:t>1.3. Stakeholders in the business</w:t>
      </w:r>
    </w:p>
    <w:p w14:paraId="1C9C047A" w14:textId="77777777" w:rsidR="00152E60" w:rsidRPr="00E156C1" w:rsidRDefault="00152E60" w:rsidP="00152E60">
      <w:pPr>
        <w:widowControl w:val="0"/>
        <w:jc w:val="both"/>
        <w:rPr>
          <w:b/>
          <w:i/>
          <w:spacing w:val="4"/>
          <w:sz w:val="26"/>
          <w:szCs w:val="26"/>
          <w:lang w:val="pt-BR"/>
        </w:rPr>
      </w:pPr>
      <w:r w:rsidRPr="00E156C1">
        <w:rPr>
          <w:b/>
          <w:spacing w:val="4"/>
          <w:sz w:val="26"/>
          <w:szCs w:val="26"/>
          <w:lang w:val="pt-BR"/>
        </w:rPr>
        <w:tab/>
      </w:r>
      <w:r w:rsidRPr="00E156C1">
        <w:rPr>
          <w:b/>
          <w:i/>
          <w:spacing w:val="4"/>
          <w:sz w:val="26"/>
          <w:szCs w:val="26"/>
          <w:lang w:val="pt-BR"/>
        </w:rPr>
        <w:t xml:space="preserve">1.3.1. </w:t>
      </w:r>
      <w:r w:rsidRPr="00E156C1">
        <w:rPr>
          <w:b/>
          <w:i/>
          <w:spacing w:val="-10"/>
          <w:sz w:val="26"/>
          <w:szCs w:val="26"/>
          <w:lang w:val="pt-BR"/>
        </w:rPr>
        <w:t xml:space="preserve">Introduction to stakeholders </w:t>
      </w:r>
    </w:p>
    <w:p w14:paraId="28648C7F" w14:textId="77777777" w:rsidR="00152E60" w:rsidRPr="00E156C1" w:rsidRDefault="00152E60" w:rsidP="00152E60">
      <w:pPr>
        <w:widowControl w:val="0"/>
        <w:jc w:val="both"/>
        <w:rPr>
          <w:b/>
          <w:i/>
          <w:spacing w:val="4"/>
          <w:sz w:val="26"/>
          <w:szCs w:val="26"/>
          <w:lang w:val="pt-BR"/>
        </w:rPr>
      </w:pPr>
      <w:r w:rsidRPr="00E156C1">
        <w:rPr>
          <w:b/>
          <w:i/>
          <w:spacing w:val="4"/>
          <w:sz w:val="26"/>
          <w:szCs w:val="26"/>
          <w:lang w:val="pt-BR"/>
        </w:rPr>
        <w:tab/>
        <w:t>1.3.2. Sustainability and corporate responsibility</w:t>
      </w:r>
    </w:p>
    <w:p w14:paraId="346EA540" w14:textId="77777777" w:rsidR="00152E60" w:rsidRPr="00E156C1" w:rsidRDefault="00152E60" w:rsidP="00152E60">
      <w:pPr>
        <w:widowControl w:val="0"/>
        <w:ind w:left="66"/>
        <w:jc w:val="both"/>
        <w:rPr>
          <w:spacing w:val="-4"/>
          <w:sz w:val="26"/>
          <w:szCs w:val="26"/>
          <w:lang w:val="pt-BR"/>
        </w:rPr>
      </w:pPr>
    </w:p>
    <w:p w14:paraId="13C65C2C" w14:textId="77777777" w:rsidR="00152E60" w:rsidRPr="00E156C1" w:rsidRDefault="00152E60" w:rsidP="00152E60">
      <w:pPr>
        <w:widowControl w:val="0"/>
        <w:ind w:left="66"/>
        <w:jc w:val="center"/>
        <w:rPr>
          <w:b/>
          <w:spacing w:val="4"/>
          <w:sz w:val="26"/>
          <w:szCs w:val="26"/>
          <w:lang w:val="pt-BR"/>
        </w:rPr>
      </w:pPr>
      <w:r w:rsidRPr="00E156C1">
        <w:rPr>
          <w:b/>
          <w:spacing w:val="4"/>
          <w:sz w:val="26"/>
          <w:szCs w:val="26"/>
          <w:lang w:val="pt-BR"/>
        </w:rPr>
        <w:t>CHAPTER 2 – MANAGING A BUSINESS</w:t>
      </w:r>
    </w:p>
    <w:p w14:paraId="3BCAC83F" w14:textId="77777777" w:rsidR="00152E60" w:rsidRPr="00E156C1" w:rsidRDefault="00152E60" w:rsidP="00152E60">
      <w:pPr>
        <w:widowControl w:val="0"/>
        <w:ind w:left="66" w:firstLine="654"/>
        <w:jc w:val="both"/>
        <w:rPr>
          <w:i/>
          <w:sz w:val="26"/>
          <w:szCs w:val="26"/>
        </w:rPr>
      </w:pPr>
      <w:r w:rsidRPr="00E156C1">
        <w:rPr>
          <w:i/>
          <w:sz w:val="26"/>
          <w:szCs w:val="26"/>
          <w:lang w:val="pt-BR"/>
        </w:rPr>
        <w:t xml:space="preserve">This chapter focus on introducing the various functional areas within businesses and how these business functions help in the achivement of business objectives. The chapter also identify the nature and fuctions of organizational management, human resources management and operations management as well as show how the nature and functions of management are influenced by human behaviour. </w:t>
      </w:r>
    </w:p>
    <w:p w14:paraId="6D70DE91" w14:textId="77777777" w:rsidR="00152E60" w:rsidRPr="00E156C1" w:rsidRDefault="00152E60" w:rsidP="00152E60">
      <w:pPr>
        <w:widowControl w:val="0"/>
        <w:jc w:val="both"/>
        <w:rPr>
          <w:b/>
          <w:spacing w:val="4"/>
          <w:sz w:val="26"/>
          <w:szCs w:val="26"/>
        </w:rPr>
      </w:pPr>
      <w:r w:rsidRPr="00E156C1">
        <w:rPr>
          <w:b/>
          <w:spacing w:val="4"/>
          <w:sz w:val="26"/>
          <w:szCs w:val="26"/>
        </w:rPr>
        <w:t xml:space="preserve">2.1. Introduction of management </w:t>
      </w:r>
    </w:p>
    <w:p w14:paraId="1E175E09"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1. Definition of management</w:t>
      </w:r>
    </w:p>
    <w:p w14:paraId="017F2E6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1.2. Effectiveness of management </w:t>
      </w:r>
    </w:p>
    <w:p w14:paraId="0723E290" w14:textId="77777777" w:rsidR="00152E60" w:rsidRPr="00E156C1" w:rsidRDefault="00152E60" w:rsidP="00152E60">
      <w:pPr>
        <w:widowControl w:val="0"/>
        <w:jc w:val="both"/>
        <w:rPr>
          <w:b/>
          <w:spacing w:val="4"/>
          <w:sz w:val="26"/>
          <w:szCs w:val="26"/>
        </w:rPr>
      </w:pPr>
      <w:r w:rsidRPr="00E156C1">
        <w:rPr>
          <w:b/>
          <w:spacing w:val="4"/>
          <w:sz w:val="26"/>
          <w:szCs w:val="26"/>
        </w:rPr>
        <w:t xml:space="preserve">2.2. Power, authority, responsibility, accountability and delegation </w:t>
      </w:r>
    </w:p>
    <w:p w14:paraId="06B76A2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2.2.1. Power </w:t>
      </w:r>
    </w:p>
    <w:p w14:paraId="45715112"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Authority</w:t>
      </w:r>
    </w:p>
    <w:p w14:paraId="27400661" w14:textId="77777777" w:rsidR="00152E60" w:rsidRPr="00E156C1" w:rsidRDefault="00152E60" w:rsidP="00152E60">
      <w:pPr>
        <w:widowControl w:val="0"/>
        <w:ind w:left="709"/>
        <w:jc w:val="both"/>
        <w:rPr>
          <w:b/>
          <w:i/>
          <w:spacing w:val="4"/>
          <w:sz w:val="26"/>
          <w:szCs w:val="26"/>
        </w:rPr>
      </w:pPr>
      <w:r w:rsidRPr="00E156C1">
        <w:rPr>
          <w:b/>
          <w:i/>
          <w:spacing w:val="4"/>
          <w:sz w:val="26"/>
          <w:szCs w:val="26"/>
        </w:rPr>
        <w:t>2.2.3 Responsibility and accountability</w:t>
      </w:r>
    </w:p>
    <w:p w14:paraId="5E418982"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 xml:space="preserve">2.2.4 Delegation </w:t>
      </w:r>
    </w:p>
    <w:p w14:paraId="13452B01" w14:textId="77777777" w:rsidR="00152E60" w:rsidRPr="00E156C1" w:rsidRDefault="00152E60" w:rsidP="00152E60">
      <w:pPr>
        <w:widowControl w:val="0"/>
        <w:jc w:val="both"/>
        <w:rPr>
          <w:b/>
          <w:spacing w:val="4"/>
          <w:sz w:val="26"/>
          <w:szCs w:val="26"/>
        </w:rPr>
      </w:pPr>
      <w:r w:rsidRPr="00E156C1">
        <w:rPr>
          <w:b/>
          <w:spacing w:val="4"/>
          <w:sz w:val="26"/>
          <w:szCs w:val="26"/>
        </w:rPr>
        <w:t>2.3. Types of manager and management hierarchy</w:t>
      </w:r>
    </w:p>
    <w:p w14:paraId="5F8F729E"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2.3.1. Type of manager </w:t>
      </w:r>
    </w:p>
    <w:p w14:paraId="1D2D0C84" w14:textId="77777777" w:rsidR="00152E60" w:rsidRPr="00E156C1" w:rsidRDefault="00152E60" w:rsidP="00152E60">
      <w:pPr>
        <w:widowControl w:val="0"/>
        <w:jc w:val="both"/>
        <w:rPr>
          <w:i/>
          <w:spacing w:val="4"/>
          <w:sz w:val="26"/>
          <w:szCs w:val="26"/>
        </w:rPr>
      </w:pPr>
      <w:r w:rsidRPr="00E156C1">
        <w:rPr>
          <w:b/>
          <w:i/>
          <w:spacing w:val="4"/>
          <w:sz w:val="26"/>
          <w:szCs w:val="26"/>
        </w:rPr>
        <w:tab/>
        <w:t xml:space="preserve">2.3.2. </w:t>
      </w:r>
      <w:r w:rsidRPr="00E156C1">
        <w:rPr>
          <w:b/>
          <w:spacing w:val="4"/>
          <w:sz w:val="26"/>
          <w:szCs w:val="26"/>
        </w:rPr>
        <w:t>Management hierarchy</w:t>
      </w:r>
    </w:p>
    <w:p w14:paraId="6445D3C1" w14:textId="77777777" w:rsidR="00152E60" w:rsidRPr="00E156C1" w:rsidRDefault="00152E60" w:rsidP="00152E60">
      <w:pPr>
        <w:widowControl w:val="0"/>
        <w:jc w:val="both"/>
        <w:rPr>
          <w:b/>
          <w:spacing w:val="4"/>
          <w:sz w:val="26"/>
          <w:szCs w:val="26"/>
        </w:rPr>
      </w:pPr>
      <w:r w:rsidRPr="00E156C1">
        <w:rPr>
          <w:b/>
          <w:spacing w:val="4"/>
          <w:sz w:val="26"/>
          <w:szCs w:val="26"/>
        </w:rPr>
        <w:t>2.4. Management process</w:t>
      </w:r>
    </w:p>
    <w:p w14:paraId="65D98EF8" w14:textId="77777777" w:rsidR="00152E60" w:rsidRPr="00E156C1" w:rsidRDefault="00152E60" w:rsidP="00152E60">
      <w:pPr>
        <w:widowControl w:val="0"/>
        <w:jc w:val="both"/>
        <w:rPr>
          <w:b/>
          <w:spacing w:val="4"/>
          <w:sz w:val="26"/>
          <w:szCs w:val="26"/>
        </w:rPr>
      </w:pPr>
      <w:r w:rsidRPr="00E156C1">
        <w:rPr>
          <w:b/>
          <w:spacing w:val="4"/>
          <w:sz w:val="26"/>
          <w:szCs w:val="26"/>
        </w:rPr>
        <w:t>2.5 Business functions</w:t>
      </w:r>
    </w:p>
    <w:p w14:paraId="664EA39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 xml:space="preserve">2.5.1. Marketing management </w:t>
      </w:r>
    </w:p>
    <w:p w14:paraId="71E706C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5.2. Operations management </w:t>
      </w:r>
    </w:p>
    <w:p w14:paraId="46FD386C" w14:textId="77777777" w:rsidR="00152E60" w:rsidRPr="00E156C1" w:rsidRDefault="00152E60" w:rsidP="00152E60">
      <w:pPr>
        <w:widowControl w:val="0"/>
        <w:ind w:firstLine="720"/>
        <w:jc w:val="both"/>
        <w:rPr>
          <w:i/>
          <w:spacing w:val="4"/>
          <w:sz w:val="26"/>
          <w:szCs w:val="26"/>
        </w:rPr>
      </w:pPr>
      <w:r w:rsidRPr="00E156C1">
        <w:rPr>
          <w:b/>
          <w:i/>
          <w:spacing w:val="4"/>
          <w:sz w:val="26"/>
          <w:szCs w:val="26"/>
        </w:rPr>
        <w:t xml:space="preserve">2.5.3. Human resource management </w:t>
      </w:r>
    </w:p>
    <w:p w14:paraId="7B6A5F92" w14:textId="77777777" w:rsidR="00152E60" w:rsidRPr="00E156C1" w:rsidRDefault="00152E60" w:rsidP="00152E60">
      <w:pPr>
        <w:widowControl w:val="0"/>
        <w:jc w:val="both"/>
        <w:rPr>
          <w:b/>
          <w:spacing w:val="4"/>
          <w:sz w:val="26"/>
          <w:szCs w:val="26"/>
        </w:rPr>
      </w:pPr>
      <w:r w:rsidRPr="00E156C1">
        <w:rPr>
          <w:b/>
          <w:spacing w:val="4"/>
          <w:sz w:val="26"/>
          <w:szCs w:val="26"/>
        </w:rPr>
        <w:t>2.6 Introduction to organizational behaviour</w:t>
      </w:r>
    </w:p>
    <w:p w14:paraId="3AE16A2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2.1.1. Definition of management</w:t>
      </w:r>
    </w:p>
    <w:p w14:paraId="74B28620" w14:textId="77777777" w:rsidR="00152E60" w:rsidRPr="00E156C1" w:rsidRDefault="00152E60" w:rsidP="00152E60">
      <w:pPr>
        <w:widowControl w:val="0"/>
        <w:jc w:val="both"/>
        <w:rPr>
          <w:b/>
          <w:spacing w:val="4"/>
          <w:sz w:val="26"/>
          <w:szCs w:val="26"/>
        </w:rPr>
      </w:pPr>
      <w:r w:rsidRPr="00E156C1">
        <w:rPr>
          <w:b/>
          <w:i/>
          <w:spacing w:val="4"/>
          <w:sz w:val="26"/>
          <w:szCs w:val="26"/>
        </w:rPr>
        <w:tab/>
        <w:t xml:space="preserve">2.1.2. The </w:t>
      </w:r>
      <w:r w:rsidRPr="00E156C1">
        <w:rPr>
          <w:b/>
          <w:spacing w:val="4"/>
          <w:sz w:val="26"/>
          <w:szCs w:val="26"/>
        </w:rPr>
        <w:t>organizational iceberg</w:t>
      </w:r>
    </w:p>
    <w:p w14:paraId="7FD074A7"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3 Organizational metaphors</w:t>
      </w:r>
    </w:p>
    <w:p w14:paraId="7B1834C2" w14:textId="77777777" w:rsidR="00152E60" w:rsidRPr="00E156C1" w:rsidRDefault="00152E60" w:rsidP="00152E60">
      <w:pPr>
        <w:widowControl w:val="0"/>
        <w:jc w:val="both"/>
        <w:rPr>
          <w:b/>
          <w:i/>
          <w:spacing w:val="4"/>
          <w:sz w:val="26"/>
          <w:szCs w:val="26"/>
        </w:rPr>
      </w:pPr>
      <w:r w:rsidRPr="00E156C1">
        <w:rPr>
          <w:b/>
          <w:i/>
          <w:spacing w:val="4"/>
          <w:sz w:val="26"/>
          <w:szCs w:val="26"/>
        </w:rPr>
        <w:tab/>
        <w:t>2.1.4 Models of human behavior</w:t>
      </w:r>
    </w:p>
    <w:p w14:paraId="6AACEDAF" w14:textId="77777777" w:rsidR="00152E60" w:rsidRPr="00E156C1" w:rsidRDefault="00152E60" w:rsidP="00152E60">
      <w:pPr>
        <w:widowControl w:val="0"/>
        <w:jc w:val="both"/>
        <w:rPr>
          <w:b/>
          <w:spacing w:val="4"/>
          <w:sz w:val="26"/>
          <w:szCs w:val="26"/>
        </w:rPr>
      </w:pPr>
      <w:r w:rsidRPr="00E156C1">
        <w:rPr>
          <w:b/>
          <w:i/>
          <w:spacing w:val="4"/>
          <w:sz w:val="26"/>
          <w:szCs w:val="26"/>
        </w:rPr>
        <w:tab/>
        <w:t>2.1.5 Motivation</w:t>
      </w:r>
    </w:p>
    <w:p w14:paraId="0727527B" w14:textId="77777777" w:rsidR="00152E60" w:rsidRPr="00E156C1" w:rsidRDefault="00152E60" w:rsidP="00152E60">
      <w:pPr>
        <w:widowControl w:val="0"/>
        <w:ind w:left="426"/>
        <w:jc w:val="both"/>
        <w:rPr>
          <w:sz w:val="26"/>
          <w:szCs w:val="26"/>
        </w:rPr>
      </w:pPr>
    </w:p>
    <w:p w14:paraId="0A93EE7C" w14:textId="77777777" w:rsidR="00152E60" w:rsidRPr="00E156C1" w:rsidRDefault="00152E60" w:rsidP="00152E60">
      <w:pPr>
        <w:widowControl w:val="0"/>
        <w:ind w:left="426"/>
        <w:jc w:val="center"/>
        <w:rPr>
          <w:b/>
          <w:sz w:val="26"/>
          <w:szCs w:val="26"/>
        </w:rPr>
      </w:pPr>
      <w:r w:rsidRPr="00E156C1">
        <w:rPr>
          <w:b/>
          <w:sz w:val="26"/>
          <w:szCs w:val="26"/>
        </w:rPr>
        <w:t xml:space="preserve">CHAPTER 3 – ORGANIZATIONAL AND BUSINESS STRUCTURES </w:t>
      </w:r>
    </w:p>
    <w:p w14:paraId="6830CE8E" w14:textId="77777777" w:rsidR="00152E60" w:rsidRPr="00E156C1" w:rsidRDefault="00152E60" w:rsidP="00152E60">
      <w:pPr>
        <w:widowControl w:val="0"/>
        <w:ind w:firstLine="426"/>
        <w:jc w:val="both"/>
        <w:rPr>
          <w:i/>
          <w:sz w:val="26"/>
          <w:szCs w:val="26"/>
        </w:rPr>
      </w:pPr>
      <w:r w:rsidRPr="00E156C1">
        <w:rPr>
          <w:i/>
          <w:sz w:val="26"/>
          <w:szCs w:val="26"/>
        </w:rPr>
        <w:t xml:space="preserve">This chapter focus on identifying the various functional areas within businesses, the nature and functions of organizational management, organizational structures and specify their advantages and disadvantages. Also, the chapter identify the differences between businesses and the differences between unincorporated businesses and companies. </w:t>
      </w:r>
    </w:p>
    <w:p w14:paraId="337110AD" w14:textId="77777777" w:rsidR="00152E60" w:rsidRPr="00E156C1" w:rsidRDefault="00152E60" w:rsidP="00152E60">
      <w:pPr>
        <w:widowControl w:val="0"/>
        <w:jc w:val="both"/>
        <w:rPr>
          <w:b/>
          <w:spacing w:val="4"/>
          <w:sz w:val="26"/>
          <w:szCs w:val="26"/>
        </w:rPr>
      </w:pPr>
      <w:r w:rsidRPr="00E156C1">
        <w:rPr>
          <w:b/>
          <w:spacing w:val="4"/>
          <w:sz w:val="26"/>
          <w:szCs w:val="26"/>
        </w:rPr>
        <w:t xml:space="preserve">3.1. Introduction to organizational structure </w:t>
      </w:r>
    </w:p>
    <w:p w14:paraId="139996B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3.1.1. Definition of organizational structure</w:t>
      </w:r>
    </w:p>
    <w:p w14:paraId="0636AF9D" w14:textId="77777777" w:rsidR="00152E60" w:rsidRPr="00E156C1" w:rsidRDefault="00152E60" w:rsidP="00152E60">
      <w:pPr>
        <w:widowControl w:val="0"/>
        <w:jc w:val="both"/>
        <w:rPr>
          <w:b/>
          <w:i/>
          <w:spacing w:val="4"/>
          <w:sz w:val="26"/>
          <w:szCs w:val="26"/>
        </w:rPr>
      </w:pPr>
      <w:r w:rsidRPr="00E156C1">
        <w:rPr>
          <w:b/>
          <w:i/>
          <w:spacing w:val="4"/>
          <w:sz w:val="26"/>
          <w:szCs w:val="26"/>
        </w:rPr>
        <w:tab/>
        <w:t>3.1.2. Mechanisms of organizational structure</w:t>
      </w:r>
    </w:p>
    <w:p w14:paraId="7AFBCD0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1.3. Principles of organizational structure </w:t>
      </w:r>
    </w:p>
    <w:p w14:paraId="28F6AD0A" w14:textId="77777777" w:rsidR="00152E60" w:rsidRPr="00E156C1" w:rsidRDefault="00152E60" w:rsidP="00152E60">
      <w:pPr>
        <w:widowControl w:val="0"/>
        <w:tabs>
          <w:tab w:val="left" w:pos="720"/>
          <w:tab w:val="left" w:pos="1440"/>
          <w:tab w:val="left" w:pos="2160"/>
          <w:tab w:val="left" w:pos="2880"/>
          <w:tab w:val="center" w:pos="4395"/>
        </w:tabs>
        <w:jc w:val="both"/>
        <w:rPr>
          <w:b/>
          <w:i/>
          <w:spacing w:val="4"/>
          <w:sz w:val="26"/>
          <w:szCs w:val="26"/>
        </w:rPr>
      </w:pPr>
      <w:r w:rsidRPr="00E156C1">
        <w:rPr>
          <w:b/>
          <w:i/>
          <w:spacing w:val="4"/>
          <w:sz w:val="26"/>
          <w:szCs w:val="26"/>
        </w:rPr>
        <w:tab/>
        <w:t>3.1.4. Modern approaches of organizational structure</w:t>
      </w:r>
      <w:r w:rsidRPr="00E156C1">
        <w:rPr>
          <w:b/>
          <w:i/>
          <w:spacing w:val="4"/>
          <w:sz w:val="26"/>
          <w:szCs w:val="26"/>
        </w:rPr>
        <w:tab/>
      </w:r>
    </w:p>
    <w:p w14:paraId="1A592463" w14:textId="77777777" w:rsidR="00152E60" w:rsidRPr="00E156C1" w:rsidRDefault="00152E60" w:rsidP="00152E60">
      <w:pPr>
        <w:widowControl w:val="0"/>
        <w:jc w:val="both"/>
        <w:rPr>
          <w:b/>
          <w:spacing w:val="4"/>
          <w:sz w:val="26"/>
          <w:szCs w:val="26"/>
        </w:rPr>
      </w:pPr>
      <w:r w:rsidRPr="00E156C1">
        <w:rPr>
          <w:b/>
          <w:spacing w:val="4"/>
          <w:sz w:val="26"/>
          <w:szCs w:val="26"/>
        </w:rPr>
        <w:t>3.2. Types of organizational structure</w:t>
      </w:r>
    </w:p>
    <w:p w14:paraId="68D5B5F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2.1. Entrepreneurial structure  </w:t>
      </w:r>
    </w:p>
    <w:p w14:paraId="69B1BF6E"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2. Functional structure </w:t>
      </w:r>
    </w:p>
    <w:p w14:paraId="6309D9D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3. Divisional structure   </w:t>
      </w:r>
    </w:p>
    <w:p w14:paraId="0BF7091E"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rPr>
      </w:pPr>
      <w:r w:rsidRPr="00E156C1">
        <w:rPr>
          <w:b/>
          <w:i/>
          <w:spacing w:val="4"/>
          <w:sz w:val="26"/>
          <w:szCs w:val="26"/>
        </w:rPr>
        <w:tab/>
        <w:t xml:space="preserve">3.2.4. Matrix structure </w:t>
      </w:r>
    </w:p>
    <w:p w14:paraId="1F25689E" w14:textId="77777777" w:rsidR="00152E60" w:rsidRPr="00E156C1" w:rsidRDefault="00152E60" w:rsidP="00152E60">
      <w:pPr>
        <w:widowControl w:val="0"/>
        <w:jc w:val="both"/>
        <w:rPr>
          <w:b/>
          <w:spacing w:val="4"/>
          <w:sz w:val="26"/>
          <w:szCs w:val="26"/>
        </w:rPr>
      </w:pPr>
      <w:r w:rsidRPr="00E156C1">
        <w:rPr>
          <w:b/>
          <w:spacing w:val="4"/>
          <w:sz w:val="26"/>
          <w:szCs w:val="26"/>
        </w:rPr>
        <w:lastRenderedPageBreak/>
        <w:t xml:space="preserve">3.3. Centralization and Decentralization </w:t>
      </w:r>
    </w:p>
    <w:p w14:paraId="792B2905"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3.1. Definition  </w:t>
      </w:r>
    </w:p>
    <w:p w14:paraId="07D1AACB"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3.2. Choosing structures </w:t>
      </w:r>
    </w:p>
    <w:p w14:paraId="1191D889" w14:textId="77777777" w:rsidR="00152E60" w:rsidRPr="00E156C1" w:rsidRDefault="00152E60" w:rsidP="00152E60">
      <w:pPr>
        <w:widowControl w:val="0"/>
        <w:jc w:val="both"/>
        <w:rPr>
          <w:b/>
          <w:spacing w:val="4"/>
          <w:sz w:val="26"/>
          <w:szCs w:val="26"/>
        </w:rPr>
      </w:pPr>
      <w:r w:rsidRPr="00E156C1">
        <w:rPr>
          <w:b/>
          <w:spacing w:val="4"/>
          <w:sz w:val="26"/>
          <w:szCs w:val="26"/>
        </w:rPr>
        <w:t xml:space="preserve">3.4. Span of control </w:t>
      </w:r>
    </w:p>
    <w:p w14:paraId="232CA86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4.1. Definition  </w:t>
      </w:r>
    </w:p>
    <w:p w14:paraId="03447C51"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lang w:val="pt-BR"/>
        </w:rPr>
      </w:pPr>
      <w:r w:rsidRPr="00E156C1">
        <w:rPr>
          <w:b/>
          <w:i/>
          <w:spacing w:val="4"/>
          <w:sz w:val="26"/>
          <w:szCs w:val="26"/>
        </w:rPr>
        <w:tab/>
        <w:t xml:space="preserve">3.4.2. Choosing tall of flat businesses </w:t>
      </w:r>
    </w:p>
    <w:p w14:paraId="7561D231" w14:textId="77777777" w:rsidR="00152E60" w:rsidRPr="00E156C1" w:rsidRDefault="00152E60" w:rsidP="00152E60">
      <w:pPr>
        <w:widowControl w:val="0"/>
        <w:jc w:val="both"/>
        <w:rPr>
          <w:b/>
          <w:spacing w:val="4"/>
          <w:sz w:val="26"/>
          <w:szCs w:val="26"/>
        </w:rPr>
      </w:pPr>
      <w:r w:rsidRPr="00E156C1">
        <w:rPr>
          <w:b/>
          <w:spacing w:val="4"/>
          <w:sz w:val="26"/>
          <w:szCs w:val="26"/>
        </w:rPr>
        <w:t xml:space="preserve">3.5. Mechanistic and organic organizations </w:t>
      </w:r>
    </w:p>
    <w:p w14:paraId="44C9866F"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5.1. Definition  </w:t>
      </w:r>
    </w:p>
    <w:p w14:paraId="023718A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2 Mechanistic organizations</w:t>
      </w:r>
    </w:p>
    <w:p w14:paraId="16B8BD3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3 Organic organizations</w:t>
      </w:r>
    </w:p>
    <w:p w14:paraId="483EDF70" w14:textId="77777777" w:rsidR="00152E60" w:rsidRPr="00E156C1" w:rsidRDefault="00152E60" w:rsidP="00152E60">
      <w:pPr>
        <w:widowControl w:val="0"/>
        <w:jc w:val="both"/>
        <w:rPr>
          <w:b/>
          <w:spacing w:val="4"/>
          <w:sz w:val="26"/>
          <w:szCs w:val="26"/>
        </w:rPr>
      </w:pPr>
      <w:r w:rsidRPr="00E156C1">
        <w:rPr>
          <w:b/>
          <w:spacing w:val="4"/>
          <w:sz w:val="26"/>
          <w:szCs w:val="26"/>
        </w:rPr>
        <w:t xml:space="preserve">3.6. Introduction to business structure </w:t>
      </w:r>
    </w:p>
    <w:p w14:paraId="2F0EA5FA"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1. Sole trader</w:t>
      </w:r>
    </w:p>
    <w:p w14:paraId="60023CF0"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2. Partnership</w:t>
      </w:r>
    </w:p>
    <w:p w14:paraId="50E8AA37"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3. Companies</w:t>
      </w:r>
    </w:p>
    <w:p w14:paraId="08D6D075"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4. Alliances</w:t>
      </w:r>
    </w:p>
    <w:p w14:paraId="3407CF21" w14:textId="77777777" w:rsidR="00152E60" w:rsidRPr="00E156C1" w:rsidRDefault="00152E60" w:rsidP="00152E60">
      <w:pPr>
        <w:widowControl w:val="0"/>
        <w:jc w:val="both"/>
        <w:rPr>
          <w:b/>
          <w:i/>
          <w:spacing w:val="4"/>
          <w:sz w:val="26"/>
          <w:szCs w:val="26"/>
        </w:rPr>
      </w:pPr>
    </w:p>
    <w:p w14:paraId="2AA1E86D" w14:textId="77777777" w:rsidR="00152E60" w:rsidRPr="00E156C1" w:rsidRDefault="00152E60" w:rsidP="00152E60">
      <w:pPr>
        <w:widowControl w:val="0"/>
        <w:ind w:left="786"/>
        <w:jc w:val="center"/>
        <w:rPr>
          <w:b/>
          <w:spacing w:val="4"/>
          <w:sz w:val="26"/>
          <w:szCs w:val="26"/>
          <w:lang w:val="pt-BR"/>
        </w:rPr>
      </w:pPr>
      <w:r w:rsidRPr="00E156C1">
        <w:rPr>
          <w:b/>
          <w:spacing w:val="4"/>
          <w:sz w:val="26"/>
          <w:szCs w:val="26"/>
          <w:lang w:val="pt-BR"/>
        </w:rPr>
        <w:t xml:space="preserve">CHAPTER 4 – INTRODUCTION TO BUSSINESS STRATEGY </w:t>
      </w:r>
    </w:p>
    <w:p w14:paraId="205E635C" w14:textId="77777777" w:rsidR="00152E60" w:rsidRPr="00E156C1" w:rsidRDefault="00152E60" w:rsidP="00152E60">
      <w:pPr>
        <w:widowControl w:val="0"/>
        <w:ind w:firstLine="720"/>
        <w:jc w:val="both"/>
        <w:rPr>
          <w:i/>
          <w:sz w:val="26"/>
          <w:szCs w:val="26"/>
          <w:lang w:val="pt-BR"/>
        </w:rPr>
      </w:pPr>
      <w:r w:rsidRPr="00E156C1">
        <w:rPr>
          <w:i/>
          <w:sz w:val="26"/>
          <w:szCs w:val="26"/>
          <w:lang w:val="pt-BR"/>
        </w:rPr>
        <w:t xml:space="preserve">This chapter introduce the general objectives of strategic management, specify the strategic management process. Also, the chapter specify the interrelationship between a business’s visiosn, mission and strategic objectives, the relationship between a business’s overall strategy, functional strategies, business plans, operational plans as well as how a strategic plan is converted into fully-integrated business and operational plans. </w:t>
      </w:r>
    </w:p>
    <w:p w14:paraId="60167804" w14:textId="77777777" w:rsidR="00152E60" w:rsidRPr="00E156C1" w:rsidRDefault="00152E60" w:rsidP="00152E60">
      <w:pPr>
        <w:widowControl w:val="0"/>
        <w:jc w:val="both"/>
        <w:rPr>
          <w:b/>
          <w:spacing w:val="4"/>
          <w:sz w:val="26"/>
          <w:szCs w:val="26"/>
        </w:rPr>
      </w:pPr>
      <w:r w:rsidRPr="00E156C1">
        <w:rPr>
          <w:b/>
          <w:spacing w:val="4"/>
          <w:sz w:val="26"/>
          <w:szCs w:val="26"/>
        </w:rPr>
        <w:t xml:space="preserve">4.1. Strategy </w:t>
      </w:r>
    </w:p>
    <w:p w14:paraId="5907291D"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1.1. Definition </w:t>
      </w:r>
    </w:p>
    <w:p w14:paraId="02C11A73" w14:textId="77777777" w:rsidR="00152E60" w:rsidRPr="00E156C1" w:rsidRDefault="00152E60" w:rsidP="00152E60">
      <w:pPr>
        <w:widowControl w:val="0"/>
        <w:ind w:left="567"/>
        <w:jc w:val="both"/>
        <w:rPr>
          <w:b/>
          <w:spacing w:val="4"/>
          <w:sz w:val="26"/>
          <w:szCs w:val="26"/>
        </w:rPr>
      </w:pPr>
      <w:r w:rsidRPr="00E156C1">
        <w:rPr>
          <w:b/>
          <w:i/>
          <w:spacing w:val="4"/>
          <w:sz w:val="26"/>
          <w:szCs w:val="26"/>
        </w:rPr>
        <w:t>4.1.2. Levels of strategy</w:t>
      </w:r>
    </w:p>
    <w:p w14:paraId="45206A3F" w14:textId="77777777" w:rsidR="00152E60" w:rsidRPr="00E156C1" w:rsidRDefault="00152E60" w:rsidP="00152E60">
      <w:pPr>
        <w:widowControl w:val="0"/>
        <w:jc w:val="both"/>
        <w:rPr>
          <w:b/>
          <w:spacing w:val="4"/>
          <w:sz w:val="26"/>
          <w:szCs w:val="26"/>
        </w:rPr>
      </w:pPr>
      <w:r w:rsidRPr="00E156C1">
        <w:rPr>
          <w:b/>
          <w:spacing w:val="4"/>
          <w:sz w:val="26"/>
          <w:szCs w:val="26"/>
        </w:rPr>
        <w:t>4.2. Strategic management</w:t>
      </w:r>
    </w:p>
    <w:p w14:paraId="0798BCC6"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2.1. Definition </w:t>
      </w:r>
    </w:p>
    <w:p w14:paraId="098E9FCC" w14:textId="77777777" w:rsidR="00152E60" w:rsidRPr="00E156C1" w:rsidRDefault="00152E60" w:rsidP="00152E60">
      <w:pPr>
        <w:widowControl w:val="0"/>
        <w:ind w:left="567"/>
        <w:jc w:val="both"/>
        <w:rPr>
          <w:b/>
          <w:spacing w:val="4"/>
          <w:sz w:val="26"/>
          <w:szCs w:val="26"/>
        </w:rPr>
      </w:pPr>
      <w:r w:rsidRPr="00E156C1">
        <w:rPr>
          <w:b/>
          <w:i/>
          <w:spacing w:val="4"/>
          <w:sz w:val="26"/>
          <w:szCs w:val="26"/>
        </w:rPr>
        <w:t>4.2.2. The stages of strategic management</w:t>
      </w:r>
    </w:p>
    <w:p w14:paraId="3F94FA80" w14:textId="77777777" w:rsidR="00152E60" w:rsidRPr="00E156C1" w:rsidRDefault="00152E60" w:rsidP="00152E60">
      <w:pPr>
        <w:widowControl w:val="0"/>
        <w:jc w:val="both"/>
        <w:rPr>
          <w:b/>
          <w:spacing w:val="4"/>
          <w:sz w:val="26"/>
          <w:szCs w:val="26"/>
        </w:rPr>
      </w:pPr>
      <w:r w:rsidRPr="00E156C1">
        <w:rPr>
          <w:b/>
          <w:spacing w:val="4"/>
          <w:sz w:val="26"/>
          <w:szCs w:val="26"/>
        </w:rPr>
        <w:t>4.3. Analyzing the environment</w:t>
      </w:r>
    </w:p>
    <w:p w14:paraId="515ACC7A"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3.1. Definition </w:t>
      </w:r>
    </w:p>
    <w:p w14:paraId="23634534" w14:textId="77777777" w:rsidR="00152E60" w:rsidRPr="00E156C1" w:rsidRDefault="00152E60" w:rsidP="00152E60">
      <w:pPr>
        <w:widowControl w:val="0"/>
        <w:ind w:left="567"/>
        <w:jc w:val="both"/>
        <w:rPr>
          <w:b/>
          <w:i/>
          <w:spacing w:val="4"/>
          <w:sz w:val="26"/>
          <w:szCs w:val="26"/>
        </w:rPr>
      </w:pPr>
      <w:r w:rsidRPr="00E156C1">
        <w:rPr>
          <w:b/>
          <w:i/>
          <w:spacing w:val="4"/>
          <w:sz w:val="26"/>
          <w:szCs w:val="26"/>
        </w:rPr>
        <w:t>4.3.2. PESTEL analysis</w:t>
      </w:r>
    </w:p>
    <w:p w14:paraId="3262B069" w14:textId="77777777" w:rsidR="00152E60" w:rsidRPr="00E156C1" w:rsidRDefault="00152E60" w:rsidP="00152E60">
      <w:pPr>
        <w:widowControl w:val="0"/>
        <w:ind w:left="567"/>
        <w:jc w:val="both"/>
        <w:rPr>
          <w:b/>
          <w:i/>
          <w:spacing w:val="4"/>
          <w:sz w:val="26"/>
          <w:szCs w:val="26"/>
        </w:rPr>
      </w:pPr>
      <w:r w:rsidRPr="00E156C1">
        <w:rPr>
          <w:b/>
          <w:i/>
          <w:spacing w:val="4"/>
          <w:sz w:val="26"/>
          <w:szCs w:val="26"/>
        </w:rPr>
        <w:lastRenderedPageBreak/>
        <w:t xml:space="preserve">4.3.3. Porter’s five forces analysis </w:t>
      </w:r>
    </w:p>
    <w:p w14:paraId="0F1681CA" w14:textId="77777777" w:rsidR="00152E60" w:rsidRPr="00E156C1" w:rsidRDefault="00152E60" w:rsidP="00152E60">
      <w:pPr>
        <w:widowControl w:val="0"/>
        <w:ind w:left="567"/>
        <w:jc w:val="both"/>
        <w:rPr>
          <w:b/>
          <w:i/>
          <w:spacing w:val="4"/>
          <w:sz w:val="26"/>
          <w:szCs w:val="26"/>
        </w:rPr>
      </w:pPr>
      <w:r w:rsidRPr="00E156C1">
        <w:rPr>
          <w:b/>
          <w:i/>
          <w:spacing w:val="4"/>
          <w:sz w:val="26"/>
          <w:szCs w:val="26"/>
        </w:rPr>
        <w:t>4.3.4. Porter’s value chain</w:t>
      </w:r>
    </w:p>
    <w:p w14:paraId="6D7DED75" w14:textId="77777777" w:rsidR="00152E60" w:rsidRPr="00E156C1" w:rsidRDefault="00152E60" w:rsidP="00152E60">
      <w:pPr>
        <w:widowControl w:val="0"/>
        <w:jc w:val="both"/>
        <w:rPr>
          <w:b/>
          <w:i/>
          <w:spacing w:val="4"/>
          <w:sz w:val="26"/>
          <w:szCs w:val="26"/>
        </w:rPr>
      </w:pPr>
      <w:r w:rsidRPr="00E156C1">
        <w:rPr>
          <w:b/>
          <w:spacing w:val="4"/>
          <w:sz w:val="26"/>
          <w:szCs w:val="26"/>
        </w:rPr>
        <w:t>4.4. Corporate appraisal</w:t>
      </w:r>
    </w:p>
    <w:p w14:paraId="130BA1DC" w14:textId="77777777" w:rsidR="00152E60" w:rsidRPr="00E156C1" w:rsidRDefault="00152E60" w:rsidP="00152E60">
      <w:pPr>
        <w:widowControl w:val="0"/>
        <w:ind w:left="567"/>
        <w:jc w:val="both"/>
        <w:rPr>
          <w:b/>
          <w:i/>
          <w:spacing w:val="4"/>
          <w:sz w:val="26"/>
          <w:szCs w:val="26"/>
        </w:rPr>
      </w:pPr>
      <w:r w:rsidRPr="00E156C1">
        <w:rPr>
          <w:b/>
          <w:i/>
          <w:spacing w:val="4"/>
          <w:sz w:val="26"/>
          <w:szCs w:val="26"/>
        </w:rPr>
        <w:t>4.4.1. SWOT analysis</w:t>
      </w:r>
    </w:p>
    <w:p w14:paraId="404D2E3E"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Ansoff’s matrix</w:t>
      </w:r>
    </w:p>
    <w:p w14:paraId="6BF3D8A3" w14:textId="77777777" w:rsidR="00152E60" w:rsidRPr="00E156C1" w:rsidRDefault="00152E60" w:rsidP="00152E60">
      <w:pPr>
        <w:widowControl w:val="0"/>
        <w:ind w:left="567"/>
        <w:jc w:val="both"/>
        <w:rPr>
          <w:b/>
          <w:i/>
          <w:spacing w:val="4"/>
          <w:sz w:val="26"/>
          <w:szCs w:val="26"/>
        </w:rPr>
      </w:pPr>
      <w:r w:rsidRPr="00E156C1">
        <w:rPr>
          <w:b/>
          <w:i/>
          <w:spacing w:val="4"/>
          <w:sz w:val="26"/>
          <w:szCs w:val="26"/>
        </w:rPr>
        <w:t>4.4.3. SFA analysis</w:t>
      </w:r>
    </w:p>
    <w:p w14:paraId="04CAD66F"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Generic competitive strategies</w:t>
      </w:r>
    </w:p>
    <w:p w14:paraId="7491257B" w14:textId="77777777" w:rsidR="00152E60" w:rsidRPr="00E156C1" w:rsidRDefault="00152E60" w:rsidP="00152E60">
      <w:pPr>
        <w:widowControl w:val="0"/>
        <w:jc w:val="both"/>
        <w:rPr>
          <w:b/>
          <w:i/>
          <w:spacing w:val="4"/>
          <w:sz w:val="26"/>
          <w:szCs w:val="26"/>
        </w:rPr>
      </w:pPr>
      <w:r w:rsidRPr="00E156C1">
        <w:rPr>
          <w:b/>
          <w:spacing w:val="4"/>
          <w:sz w:val="26"/>
          <w:szCs w:val="26"/>
        </w:rPr>
        <w:t>4.5. Implementing the strategy</w:t>
      </w:r>
    </w:p>
    <w:p w14:paraId="7F57D29F" w14:textId="77777777" w:rsidR="00152E60" w:rsidRPr="00E156C1" w:rsidRDefault="00152E60" w:rsidP="00152E60">
      <w:pPr>
        <w:widowControl w:val="0"/>
        <w:jc w:val="both"/>
        <w:rPr>
          <w:sz w:val="26"/>
          <w:szCs w:val="26"/>
        </w:rPr>
      </w:pPr>
    </w:p>
    <w:p w14:paraId="6738102D" w14:textId="77777777" w:rsidR="00152E60" w:rsidRPr="00E156C1" w:rsidRDefault="00152E60" w:rsidP="00152E60">
      <w:pPr>
        <w:widowControl w:val="0"/>
        <w:ind w:left="66"/>
        <w:jc w:val="center"/>
        <w:rPr>
          <w:b/>
          <w:sz w:val="26"/>
          <w:szCs w:val="26"/>
        </w:rPr>
      </w:pPr>
      <w:r w:rsidRPr="00E156C1">
        <w:rPr>
          <w:b/>
          <w:sz w:val="26"/>
          <w:szCs w:val="26"/>
        </w:rPr>
        <w:t>CHAPTER 5 – GOVERNANCE AND ETHICS</w:t>
      </w:r>
    </w:p>
    <w:p w14:paraId="6CD17645" w14:textId="77777777" w:rsidR="00152E60" w:rsidRPr="00E156C1" w:rsidRDefault="00152E60" w:rsidP="00152E60">
      <w:pPr>
        <w:widowControl w:val="0"/>
        <w:ind w:left="66" w:firstLine="654"/>
        <w:jc w:val="both"/>
        <w:rPr>
          <w:i/>
          <w:sz w:val="26"/>
          <w:szCs w:val="26"/>
        </w:rPr>
      </w:pPr>
      <w:r w:rsidRPr="00E156C1">
        <w:rPr>
          <w:i/>
          <w:sz w:val="26"/>
          <w:szCs w:val="26"/>
        </w:rPr>
        <w:t xml:space="preserve">This chapter introduces the reasons why governance is needed and plays important roles in management of a business. The chapter identifies the key stakeholders and their governance needs for a particular business. The chapter also specifies on how legal systems, business cultures, business ethics, professional ethics affect corporate governance. </w:t>
      </w:r>
    </w:p>
    <w:p w14:paraId="3AB332CC" w14:textId="77777777" w:rsidR="00152E60" w:rsidRPr="00E156C1" w:rsidRDefault="00152E60" w:rsidP="00152E60">
      <w:pPr>
        <w:widowControl w:val="0"/>
        <w:ind w:left="66"/>
        <w:jc w:val="both"/>
        <w:rPr>
          <w:b/>
          <w:spacing w:val="4"/>
          <w:sz w:val="26"/>
          <w:szCs w:val="26"/>
        </w:rPr>
      </w:pPr>
      <w:r w:rsidRPr="00E156C1">
        <w:rPr>
          <w:b/>
          <w:spacing w:val="4"/>
          <w:sz w:val="26"/>
          <w:szCs w:val="26"/>
        </w:rPr>
        <w:t xml:space="preserve">5.1. Governance  </w:t>
      </w:r>
    </w:p>
    <w:p w14:paraId="07B08E29" w14:textId="77777777" w:rsidR="00152E60" w:rsidRPr="00E156C1" w:rsidRDefault="00152E60" w:rsidP="00152E60">
      <w:pPr>
        <w:widowControl w:val="0"/>
        <w:ind w:left="66" w:firstLine="643"/>
        <w:jc w:val="both"/>
        <w:rPr>
          <w:sz w:val="26"/>
          <w:szCs w:val="26"/>
        </w:rPr>
      </w:pPr>
      <w:r w:rsidRPr="00E156C1">
        <w:rPr>
          <w:b/>
          <w:i/>
          <w:spacing w:val="4"/>
          <w:sz w:val="26"/>
          <w:szCs w:val="26"/>
        </w:rPr>
        <w:t>5.1.1. Definition</w:t>
      </w:r>
    </w:p>
    <w:p w14:paraId="1B4A6A67" w14:textId="77777777" w:rsidR="00152E60" w:rsidRPr="00E156C1" w:rsidRDefault="00152E60" w:rsidP="00152E60">
      <w:pPr>
        <w:widowControl w:val="0"/>
        <w:ind w:left="709"/>
        <w:jc w:val="both"/>
        <w:rPr>
          <w:b/>
          <w:i/>
          <w:spacing w:val="4"/>
          <w:sz w:val="26"/>
          <w:szCs w:val="26"/>
        </w:rPr>
      </w:pPr>
      <w:r w:rsidRPr="00E156C1">
        <w:rPr>
          <w:b/>
          <w:i/>
          <w:spacing w:val="4"/>
          <w:sz w:val="26"/>
          <w:szCs w:val="26"/>
        </w:rPr>
        <w:t>5.1.2. Agency problem</w:t>
      </w:r>
    </w:p>
    <w:p w14:paraId="10E0AB0B" w14:textId="77777777" w:rsidR="00152E60" w:rsidRPr="00E156C1" w:rsidRDefault="00152E60" w:rsidP="00152E60">
      <w:pPr>
        <w:widowControl w:val="0"/>
        <w:ind w:left="66"/>
        <w:jc w:val="both"/>
        <w:rPr>
          <w:sz w:val="26"/>
          <w:szCs w:val="26"/>
        </w:rPr>
      </w:pPr>
      <w:r w:rsidRPr="00E156C1">
        <w:rPr>
          <w:b/>
          <w:spacing w:val="4"/>
          <w:sz w:val="26"/>
          <w:szCs w:val="26"/>
        </w:rPr>
        <w:t>5.2. Corporate Governance</w:t>
      </w:r>
    </w:p>
    <w:p w14:paraId="160E6C43" w14:textId="77777777" w:rsidR="00152E60" w:rsidRPr="00E156C1" w:rsidRDefault="00152E60" w:rsidP="00152E60">
      <w:pPr>
        <w:widowControl w:val="0"/>
        <w:ind w:left="66"/>
        <w:jc w:val="both"/>
        <w:rPr>
          <w:sz w:val="26"/>
          <w:szCs w:val="26"/>
        </w:rPr>
      </w:pPr>
      <w:r w:rsidRPr="00E156C1">
        <w:rPr>
          <w:sz w:val="26"/>
          <w:szCs w:val="26"/>
        </w:rPr>
        <w:tab/>
      </w:r>
      <w:r w:rsidRPr="00E156C1">
        <w:rPr>
          <w:b/>
          <w:i/>
          <w:spacing w:val="4"/>
          <w:sz w:val="26"/>
          <w:szCs w:val="26"/>
        </w:rPr>
        <w:t>5.2.1. Definition</w:t>
      </w:r>
    </w:p>
    <w:p w14:paraId="425C00B6"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Objectives of corporate governance</w:t>
      </w:r>
    </w:p>
    <w:p w14:paraId="5E940CB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2.3 Symptoms of poor corporate governance </w:t>
      </w:r>
    </w:p>
    <w:p w14:paraId="70B80CE9" w14:textId="77777777" w:rsidR="00152E60" w:rsidRPr="00E156C1" w:rsidRDefault="00152E60" w:rsidP="00152E60">
      <w:pPr>
        <w:widowControl w:val="0"/>
        <w:jc w:val="both"/>
        <w:rPr>
          <w:b/>
          <w:i/>
          <w:spacing w:val="4"/>
          <w:sz w:val="26"/>
          <w:szCs w:val="26"/>
        </w:rPr>
      </w:pPr>
      <w:r w:rsidRPr="00E156C1">
        <w:rPr>
          <w:b/>
          <w:spacing w:val="4"/>
          <w:sz w:val="26"/>
          <w:szCs w:val="26"/>
        </w:rPr>
        <w:t xml:space="preserve"> 5.3. Stake holders’ governance needs </w:t>
      </w:r>
    </w:p>
    <w:p w14:paraId="5FD4375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1. Definition </w:t>
      </w:r>
    </w:p>
    <w:p w14:paraId="6B5BBF4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2. Conflicts between stakeholders’ interests </w:t>
      </w:r>
    </w:p>
    <w:p w14:paraId="39C5C2E3" w14:textId="77777777" w:rsidR="00152E60" w:rsidRPr="00E156C1" w:rsidRDefault="00152E60" w:rsidP="00152E60">
      <w:pPr>
        <w:widowControl w:val="0"/>
        <w:tabs>
          <w:tab w:val="left" w:pos="851"/>
        </w:tabs>
        <w:jc w:val="both"/>
        <w:rPr>
          <w:b/>
          <w:spacing w:val="4"/>
          <w:sz w:val="26"/>
          <w:szCs w:val="26"/>
        </w:rPr>
      </w:pPr>
      <w:r w:rsidRPr="00E156C1">
        <w:rPr>
          <w:b/>
          <w:spacing w:val="4"/>
          <w:sz w:val="26"/>
          <w:szCs w:val="26"/>
        </w:rPr>
        <w:t xml:space="preserve"> 5.4. The effect of types of financial system on governance </w:t>
      </w:r>
    </w:p>
    <w:p w14:paraId="72D24C0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4.1. Types of finance system </w:t>
      </w:r>
    </w:p>
    <w:p w14:paraId="08BB0F39"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Bank-based financial systems</w:t>
      </w:r>
    </w:p>
    <w:p w14:paraId="0B43A233"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Market-based financial systems</w:t>
      </w:r>
    </w:p>
    <w:p w14:paraId="3CB2439D" w14:textId="77777777" w:rsidR="00152E60" w:rsidRPr="00E156C1" w:rsidRDefault="00152E60" w:rsidP="00152E60">
      <w:pPr>
        <w:widowControl w:val="0"/>
        <w:ind w:left="709"/>
        <w:jc w:val="both"/>
        <w:rPr>
          <w:b/>
          <w:i/>
          <w:spacing w:val="4"/>
          <w:sz w:val="26"/>
          <w:szCs w:val="26"/>
        </w:rPr>
      </w:pPr>
      <w:r w:rsidRPr="00E156C1">
        <w:rPr>
          <w:b/>
          <w:i/>
          <w:spacing w:val="4"/>
          <w:sz w:val="26"/>
          <w:szCs w:val="26"/>
        </w:rPr>
        <w:t>5.4.4 Financial intermediation and the importance of information</w:t>
      </w:r>
    </w:p>
    <w:p w14:paraId="1DD8A3A5" w14:textId="77777777" w:rsidR="00152E60" w:rsidRPr="00E156C1" w:rsidRDefault="00152E60" w:rsidP="00152E60">
      <w:pPr>
        <w:widowControl w:val="0"/>
        <w:ind w:left="66"/>
        <w:jc w:val="both"/>
        <w:rPr>
          <w:b/>
          <w:spacing w:val="4"/>
          <w:sz w:val="26"/>
          <w:szCs w:val="26"/>
        </w:rPr>
      </w:pPr>
      <w:r w:rsidRPr="00E156C1">
        <w:rPr>
          <w:b/>
          <w:spacing w:val="4"/>
          <w:sz w:val="26"/>
          <w:szCs w:val="26"/>
        </w:rPr>
        <w:t>5.5. Governance structures</w:t>
      </w:r>
    </w:p>
    <w:p w14:paraId="1B0AC0F8"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5.1. Definition </w:t>
      </w:r>
    </w:p>
    <w:p w14:paraId="06999D46"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5.5.2. Principles-based approach to governance structures</w:t>
      </w:r>
    </w:p>
    <w:p w14:paraId="4E333C3A"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Shareholder-led approach to governance structures</w:t>
      </w:r>
    </w:p>
    <w:p w14:paraId="1E9A66F2" w14:textId="77777777" w:rsidR="00152E60" w:rsidRPr="00E156C1" w:rsidRDefault="00152E60" w:rsidP="00152E60">
      <w:pPr>
        <w:widowControl w:val="0"/>
        <w:ind w:left="709"/>
        <w:jc w:val="both"/>
        <w:rPr>
          <w:b/>
          <w:i/>
          <w:spacing w:val="4"/>
          <w:sz w:val="26"/>
          <w:szCs w:val="26"/>
        </w:rPr>
      </w:pPr>
      <w:r w:rsidRPr="00E156C1">
        <w:rPr>
          <w:b/>
          <w:i/>
          <w:spacing w:val="4"/>
          <w:sz w:val="26"/>
          <w:szCs w:val="26"/>
        </w:rPr>
        <w:t>5.5.4 Possible structurer for the board of directors</w:t>
      </w:r>
    </w:p>
    <w:p w14:paraId="246C1EA5" w14:textId="77777777" w:rsidR="00152E60" w:rsidRPr="00E156C1" w:rsidRDefault="00152E60" w:rsidP="00152E60">
      <w:pPr>
        <w:widowControl w:val="0"/>
        <w:ind w:left="66" w:firstLine="643"/>
        <w:jc w:val="both"/>
        <w:rPr>
          <w:b/>
          <w:i/>
          <w:spacing w:val="4"/>
          <w:sz w:val="26"/>
          <w:szCs w:val="26"/>
        </w:rPr>
      </w:pPr>
      <w:r w:rsidRPr="00E156C1">
        <w:rPr>
          <w:b/>
          <w:i/>
          <w:spacing w:val="4"/>
          <w:sz w:val="26"/>
          <w:szCs w:val="26"/>
        </w:rPr>
        <w:t>5.5.5 The governance structure of the UK</w:t>
      </w:r>
    </w:p>
    <w:p w14:paraId="62E0536A" w14:textId="77777777" w:rsidR="00152E60" w:rsidRPr="00E156C1" w:rsidRDefault="00152E60" w:rsidP="00152E60">
      <w:pPr>
        <w:widowControl w:val="0"/>
        <w:ind w:left="66"/>
        <w:jc w:val="both"/>
        <w:rPr>
          <w:b/>
          <w:spacing w:val="4"/>
          <w:sz w:val="26"/>
          <w:szCs w:val="26"/>
        </w:rPr>
      </w:pPr>
      <w:r w:rsidRPr="00E156C1">
        <w:rPr>
          <w:b/>
          <w:spacing w:val="4"/>
          <w:sz w:val="26"/>
          <w:szCs w:val="26"/>
        </w:rPr>
        <w:t>5.6. Ethics, business ethics, and an ethical culture</w:t>
      </w:r>
    </w:p>
    <w:p w14:paraId="52ED018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1. Ethical culture</w:t>
      </w:r>
    </w:p>
    <w:p w14:paraId="69610AE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Business ethics</w:t>
      </w:r>
    </w:p>
    <w:p w14:paraId="4AEB74B1"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Promotion of an ethical culture</w:t>
      </w:r>
    </w:p>
    <w:p w14:paraId="45E8760E" w14:textId="77777777" w:rsidR="00152E60" w:rsidRPr="00E156C1" w:rsidRDefault="00152E60" w:rsidP="00152E60">
      <w:pPr>
        <w:widowControl w:val="0"/>
        <w:ind w:left="66" w:firstLine="643"/>
        <w:jc w:val="both"/>
        <w:rPr>
          <w:b/>
          <w:spacing w:val="4"/>
          <w:sz w:val="26"/>
          <w:szCs w:val="26"/>
        </w:rPr>
      </w:pPr>
    </w:p>
    <w:p w14:paraId="0205C311" w14:textId="77777777" w:rsidR="00152E60" w:rsidRPr="00E156C1" w:rsidRDefault="00152E60" w:rsidP="00152E60">
      <w:pPr>
        <w:ind w:left="426"/>
        <w:jc w:val="center"/>
        <w:rPr>
          <w:b/>
          <w:sz w:val="26"/>
          <w:szCs w:val="26"/>
        </w:rPr>
      </w:pPr>
      <w:r w:rsidRPr="00E156C1">
        <w:rPr>
          <w:b/>
          <w:sz w:val="26"/>
          <w:szCs w:val="26"/>
        </w:rPr>
        <w:t>CHAPTER 6 – CORPORATE GOVERNANCE</w:t>
      </w:r>
    </w:p>
    <w:p w14:paraId="32191DB2" w14:textId="77777777" w:rsidR="00152E60" w:rsidRPr="00E156C1" w:rsidRDefault="00152E60" w:rsidP="00152E60">
      <w:pPr>
        <w:ind w:firstLine="426"/>
        <w:jc w:val="both"/>
        <w:rPr>
          <w:i/>
          <w:sz w:val="26"/>
          <w:szCs w:val="26"/>
        </w:rPr>
      </w:pPr>
      <w:r w:rsidRPr="00E156C1">
        <w:rPr>
          <w:i/>
          <w:sz w:val="26"/>
          <w:szCs w:val="26"/>
        </w:rPr>
        <w:t xml:space="preserve">This chapter introduces and shows the distinction between the roles and responsibilities of those charged with corporate governance and those charged with management, including the basics of the UK’s corporate governance code.  The chapter also identify the roles and responsibilities of the members of the executive board, any supervisory board, the audit committee and others charged with governance, internal audit and external audit.   </w:t>
      </w:r>
    </w:p>
    <w:p w14:paraId="08950A30" w14:textId="77777777" w:rsidR="00152E60" w:rsidRPr="00E156C1" w:rsidRDefault="00152E60" w:rsidP="00152E60">
      <w:pPr>
        <w:jc w:val="both"/>
        <w:rPr>
          <w:b/>
          <w:sz w:val="26"/>
          <w:szCs w:val="26"/>
        </w:rPr>
      </w:pPr>
      <w:r w:rsidRPr="00E156C1">
        <w:rPr>
          <w:b/>
          <w:sz w:val="26"/>
          <w:szCs w:val="26"/>
        </w:rPr>
        <w:t>6.1. The UK corporate governance code</w:t>
      </w:r>
    </w:p>
    <w:p w14:paraId="58B499B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1.1. Definition </w:t>
      </w:r>
    </w:p>
    <w:p w14:paraId="237A103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1.2. Compliance with the UK corporte governance code </w:t>
      </w:r>
    </w:p>
    <w:p w14:paraId="1CCD0F29" w14:textId="77777777" w:rsidR="00152E60" w:rsidRPr="00E156C1" w:rsidRDefault="00152E60" w:rsidP="00152E60">
      <w:pPr>
        <w:jc w:val="both"/>
        <w:rPr>
          <w:b/>
          <w:sz w:val="26"/>
          <w:szCs w:val="26"/>
        </w:rPr>
      </w:pPr>
      <w:r w:rsidRPr="00E156C1">
        <w:rPr>
          <w:b/>
          <w:sz w:val="26"/>
          <w:szCs w:val="26"/>
        </w:rPr>
        <w:t>6.2. Content of the UK corporate governance code</w:t>
      </w:r>
    </w:p>
    <w:p w14:paraId="01CB5112" w14:textId="77777777" w:rsidR="00152E60" w:rsidRPr="00E156C1" w:rsidRDefault="00152E60" w:rsidP="00152E60">
      <w:pPr>
        <w:jc w:val="both"/>
        <w:rPr>
          <w:b/>
          <w:i/>
          <w:spacing w:val="4"/>
          <w:sz w:val="26"/>
          <w:szCs w:val="26"/>
        </w:rPr>
      </w:pPr>
      <w:r w:rsidRPr="00E156C1">
        <w:rPr>
          <w:b/>
          <w:i/>
          <w:spacing w:val="4"/>
          <w:sz w:val="26"/>
          <w:szCs w:val="26"/>
        </w:rPr>
        <w:t>6.3 Engaging institutional shareholders- the Stewardship</w:t>
      </w:r>
    </w:p>
    <w:p w14:paraId="6FF1C35A" w14:textId="77777777" w:rsidR="00152E60" w:rsidRPr="00E156C1" w:rsidRDefault="00152E60" w:rsidP="00152E60">
      <w:pPr>
        <w:jc w:val="both"/>
        <w:rPr>
          <w:b/>
          <w:i/>
          <w:spacing w:val="4"/>
          <w:sz w:val="26"/>
          <w:szCs w:val="26"/>
        </w:rPr>
      </w:pPr>
      <w:r w:rsidRPr="00E156C1">
        <w:rPr>
          <w:b/>
          <w:i/>
          <w:spacing w:val="4"/>
          <w:sz w:val="26"/>
          <w:szCs w:val="26"/>
        </w:rPr>
        <w:t>6.4 The role of external and internal audit</w:t>
      </w:r>
    </w:p>
    <w:p w14:paraId="28E04D2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4.1. External audit </w:t>
      </w:r>
    </w:p>
    <w:p w14:paraId="3FFCD2D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4.2. Internal audit </w:t>
      </w:r>
    </w:p>
    <w:p w14:paraId="68495946" w14:textId="3BAFD139" w:rsidR="00152E60" w:rsidRPr="00E156C1" w:rsidRDefault="00152E60" w:rsidP="00152E60">
      <w:pPr>
        <w:spacing w:line="240" w:lineRule="auto"/>
        <w:rPr>
          <w:b/>
          <w:sz w:val="26"/>
          <w:szCs w:val="26"/>
        </w:rPr>
      </w:pPr>
    </w:p>
    <w:p w14:paraId="60F2CE82" w14:textId="77777777" w:rsidR="00152E60" w:rsidRPr="00E156C1" w:rsidRDefault="00152E60" w:rsidP="00152E60">
      <w:pPr>
        <w:ind w:left="426"/>
        <w:jc w:val="center"/>
        <w:rPr>
          <w:b/>
          <w:sz w:val="26"/>
          <w:szCs w:val="26"/>
        </w:rPr>
      </w:pPr>
      <w:r w:rsidRPr="00E156C1">
        <w:rPr>
          <w:b/>
          <w:sz w:val="26"/>
          <w:szCs w:val="26"/>
        </w:rPr>
        <w:t>CHAPTER 7 – THE ECONOMIC ENVIRONMENT OF BUSINESS AND FINANCE</w:t>
      </w:r>
    </w:p>
    <w:p w14:paraId="5DE949A3" w14:textId="77777777" w:rsidR="00152E60" w:rsidRPr="00E156C1" w:rsidRDefault="00152E60" w:rsidP="00152E60">
      <w:pPr>
        <w:ind w:firstLine="426"/>
        <w:jc w:val="both"/>
        <w:rPr>
          <w:i/>
          <w:sz w:val="26"/>
          <w:szCs w:val="26"/>
        </w:rPr>
      </w:pPr>
      <w:r w:rsidRPr="00E156C1">
        <w:rPr>
          <w:i/>
          <w:sz w:val="26"/>
          <w:szCs w:val="26"/>
        </w:rPr>
        <w:t xml:space="preserve">This chapter specifies the signaling, rewarding and allocating effects of the price mechanism on business (including the concept of price elasticity), the potential types of failure of the market mechanism and their effects on business. The chapter also identify the key macroeconomic factors that affect businesses.    </w:t>
      </w:r>
    </w:p>
    <w:p w14:paraId="3542DA1F" w14:textId="77777777" w:rsidR="00D13FB6" w:rsidRPr="00E156C1" w:rsidRDefault="00D13FB6">
      <w:pPr>
        <w:rPr>
          <w:b/>
          <w:sz w:val="26"/>
          <w:szCs w:val="26"/>
        </w:rPr>
      </w:pPr>
      <w:r w:rsidRPr="00E156C1">
        <w:rPr>
          <w:b/>
          <w:sz w:val="26"/>
          <w:szCs w:val="26"/>
        </w:rPr>
        <w:br w:type="page"/>
      </w:r>
    </w:p>
    <w:p w14:paraId="59BAC815" w14:textId="62FA3EAA" w:rsidR="00152E60" w:rsidRPr="00E156C1" w:rsidRDefault="00152E60" w:rsidP="00152E60">
      <w:pPr>
        <w:jc w:val="both"/>
        <w:rPr>
          <w:b/>
          <w:sz w:val="26"/>
          <w:szCs w:val="26"/>
        </w:rPr>
      </w:pPr>
      <w:r w:rsidRPr="00E156C1">
        <w:rPr>
          <w:b/>
          <w:sz w:val="26"/>
          <w:szCs w:val="26"/>
        </w:rPr>
        <w:lastRenderedPageBreak/>
        <w:t>7.1. The macroeconomic environment</w:t>
      </w:r>
    </w:p>
    <w:p w14:paraId="6D9AAD9C"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1.1. The national influences </w:t>
      </w:r>
    </w:p>
    <w:p w14:paraId="62032DA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1.2. Global influences </w:t>
      </w:r>
    </w:p>
    <w:p w14:paraId="2EFB8D21" w14:textId="77777777" w:rsidR="00152E60" w:rsidRPr="00E156C1" w:rsidRDefault="00152E60" w:rsidP="00152E60">
      <w:pPr>
        <w:jc w:val="both"/>
        <w:rPr>
          <w:b/>
          <w:sz w:val="26"/>
          <w:szCs w:val="26"/>
        </w:rPr>
      </w:pPr>
      <w:r w:rsidRPr="00E156C1">
        <w:rPr>
          <w:b/>
          <w:sz w:val="26"/>
          <w:szCs w:val="26"/>
        </w:rPr>
        <w:t>7.2. The microeconomic environment</w:t>
      </w:r>
    </w:p>
    <w:p w14:paraId="0361F193"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2.1. Supply </w:t>
      </w:r>
    </w:p>
    <w:p w14:paraId="5F7D4BEC"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2. Demand </w:t>
      </w:r>
    </w:p>
    <w:p w14:paraId="64D68D6D"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3. Market structure </w:t>
      </w:r>
    </w:p>
    <w:p w14:paraId="15FC6FA2" w14:textId="77777777" w:rsidR="00152E60" w:rsidRPr="00E156C1" w:rsidRDefault="00152E60" w:rsidP="00152E60">
      <w:pPr>
        <w:rPr>
          <w:b/>
          <w:spacing w:val="4"/>
          <w:sz w:val="26"/>
          <w:szCs w:val="26"/>
        </w:rPr>
      </w:pPr>
    </w:p>
    <w:p w14:paraId="105355F3" w14:textId="77777777" w:rsidR="00152E60" w:rsidRPr="00E156C1" w:rsidRDefault="00152E60" w:rsidP="00152E60">
      <w:pPr>
        <w:ind w:left="426"/>
        <w:jc w:val="center"/>
        <w:rPr>
          <w:b/>
          <w:sz w:val="26"/>
          <w:szCs w:val="26"/>
        </w:rPr>
      </w:pPr>
      <w:r w:rsidRPr="00E156C1">
        <w:rPr>
          <w:b/>
          <w:sz w:val="26"/>
          <w:szCs w:val="26"/>
        </w:rPr>
        <w:t>CHAPTER 8 – EXTERNAL REGULATION OF BUSINESS</w:t>
      </w:r>
    </w:p>
    <w:p w14:paraId="6814F250" w14:textId="77777777" w:rsidR="00152E60" w:rsidRPr="00E156C1" w:rsidRDefault="00152E60" w:rsidP="00152E60">
      <w:pPr>
        <w:ind w:firstLine="426"/>
        <w:jc w:val="both"/>
        <w:rPr>
          <w:i/>
          <w:sz w:val="26"/>
          <w:szCs w:val="26"/>
        </w:rPr>
      </w:pPr>
      <w:r w:rsidRPr="00E156C1">
        <w:rPr>
          <w:i/>
          <w:sz w:val="26"/>
          <w:szCs w:val="26"/>
        </w:rPr>
        <w:t xml:space="preserve">This chapter specifies the principal effects of regulation upon businesses. The chapter also show how the needs of different stakeholders in a business (e.g. shareholders, the local community, employees, suppliers, customers) impact upon it. With the importance of international issues, the chapter specifies international legal on businesses.     </w:t>
      </w:r>
    </w:p>
    <w:p w14:paraId="06A0D942" w14:textId="77777777" w:rsidR="00152E60" w:rsidRPr="00E156C1" w:rsidRDefault="00152E60" w:rsidP="00152E60">
      <w:pPr>
        <w:jc w:val="both"/>
        <w:rPr>
          <w:b/>
          <w:sz w:val="26"/>
          <w:szCs w:val="26"/>
        </w:rPr>
      </w:pPr>
      <w:r w:rsidRPr="00E156C1">
        <w:rPr>
          <w:b/>
          <w:sz w:val="26"/>
          <w:szCs w:val="26"/>
        </w:rPr>
        <w:t>8.1. The importance of regulation of business</w:t>
      </w:r>
    </w:p>
    <w:p w14:paraId="63BB658F" w14:textId="77777777" w:rsidR="00152E60" w:rsidRPr="00E156C1" w:rsidRDefault="00152E60" w:rsidP="00152E60">
      <w:pPr>
        <w:widowControl w:val="0"/>
        <w:ind w:left="66" w:firstLine="643"/>
        <w:jc w:val="both"/>
        <w:rPr>
          <w:sz w:val="26"/>
          <w:szCs w:val="26"/>
        </w:rPr>
      </w:pPr>
      <w:r w:rsidRPr="00E156C1">
        <w:rPr>
          <w:b/>
          <w:i/>
          <w:spacing w:val="4"/>
          <w:sz w:val="26"/>
          <w:szCs w:val="26"/>
        </w:rPr>
        <w:t>8.1.1. Definition</w:t>
      </w:r>
    </w:p>
    <w:p w14:paraId="2733FBB6" w14:textId="77777777" w:rsidR="00152E60" w:rsidRPr="00E156C1" w:rsidRDefault="00152E60" w:rsidP="00152E60">
      <w:pPr>
        <w:widowControl w:val="0"/>
        <w:ind w:left="709"/>
        <w:jc w:val="both"/>
        <w:rPr>
          <w:b/>
          <w:i/>
          <w:spacing w:val="4"/>
          <w:sz w:val="26"/>
          <w:szCs w:val="26"/>
        </w:rPr>
      </w:pPr>
      <w:r w:rsidRPr="00E156C1">
        <w:rPr>
          <w:b/>
          <w:i/>
          <w:spacing w:val="4"/>
          <w:sz w:val="26"/>
          <w:szCs w:val="26"/>
        </w:rPr>
        <w:t>8.1.2. Outcome of regulation</w:t>
      </w:r>
    </w:p>
    <w:p w14:paraId="104C4A04" w14:textId="77777777" w:rsidR="00152E60" w:rsidRPr="00E156C1" w:rsidRDefault="00152E60" w:rsidP="00152E60">
      <w:pPr>
        <w:widowControl w:val="0"/>
        <w:ind w:left="709"/>
        <w:jc w:val="both"/>
        <w:rPr>
          <w:b/>
          <w:i/>
          <w:spacing w:val="4"/>
          <w:sz w:val="26"/>
          <w:szCs w:val="26"/>
        </w:rPr>
      </w:pPr>
      <w:r w:rsidRPr="00E156C1">
        <w:rPr>
          <w:b/>
          <w:i/>
          <w:spacing w:val="4"/>
          <w:sz w:val="26"/>
          <w:szCs w:val="26"/>
        </w:rPr>
        <w:t>8.1.3. Regulatory compliances</w:t>
      </w:r>
    </w:p>
    <w:p w14:paraId="59C02736" w14:textId="77777777" w:rsidR="00152E60" w:rsidRPr="00E156C1" w:rsidRDefault="00152E60" w:rsidP="00152E60">
      <w:pPr>
        <w:jc w:val="both"/>
        <w:rPr>
          <w:b/>
          <w:sz w:val="26"/>
          <w:szCs w:val="26"/>
        </w:rPr>
      </w:pPr>
      <w:r w:rsidRPr="00E156C1">
        <w:rPr>
          <w:b/>
          <w:sz w:val="26"/>
          <w:szCs w:val="26"/>
        </w:rPr>
        <w:t>8.2. Direct regulation of competition in a market</w:t>
      </w:r>
    </w:p>
    <w:p w14:paraId="3BAD1F74" w14:textId="77777777" w:rsidR="00152E60" w:rsidRPr="00E156C1" w:rsidRDefault="00152E60" w:rsidP="00152E60">
      <w:pPr>
        <w:jc w:val="both"/>
        <w:rPr>
          <w:b/>
          <w:sz w:val="26"/>
          <w:szCs w:val="26"/>
        </w:rPr>
      </w:pPr>
      <w:r w:rsidRPr="00E156C1">
        <w:rPr>
          <w:b/>
          <w:sz w:val="26"/>
          <w:szCs w:val="26"/>
        </w:rPr>
        <w:t>8.3. Direct regulation of externalities</w:t>
      </w:r>
    </w:p>
    <w:p w14:paraId="7B9C8100" w14:textId="77777777" w:rsidR="00152E60" w:rsidRPr="00E156C1" w:rsidRDefault="00152E60" w:rsidP="00152E60">
      <w:pPr>
        <w:jc w:val="both"/>
        <w:rPr>
          <w:b/>
          <w:sz w:val="26"/>
          <w:szCs w:val="26"/>
        </w:rPr>
      </w:pPr>
      <w:r w:rsidRPr="00E156C1">
        <w:rPr>
          <w:b/>
          <w:sz w:val="26"/>
          <w:szCs w:val="26"/>
        </w:rPr>
        <w:t>8.4. Direct regulation of people in business</w:t>
      </w:r>
    </w:p>
    <w:p w14:paraId="3E0DD15D" w14:textId="77777777" w:rsidR="00152E60" w:rsidRPr="00E156C1" w:rsidRDefault="00152E60" w:rsidP="00152E60">
      <w:pPr>
        <w:jc w:val="both"/>
        <w:rPr>
          <w:b/>
          <w:sz w:val="26"/>
          <w:szCs w:val="26"/>
        </w:rPr>
      </w:pPr>
      <w:r w:rsidRPr="00E156C1">
        <w:rPr>
          <w:b/>
          <w:sz w:val="26"/>
          <w:szCs w:val="26"/>
        </w:rPr>
        <w:t>8.5. International regulation of trade</w:t>
      </w:r>
    </w:p>
    <w:p w14:paraId="3325BA12" w14:textId="77777777" w:rsidR="00152E60" w:rsidRPr="00E156C1" w:rsidRDefault="00152E60" w:rsidP="00152E60">
      <w:pPr>
        <w:rPr>
          <w:b/>
          <w:spacing w:val="4"/>
          <w:sz w:val="26"/>
          <w:szCs w:val="26"/>
        </w:rPr>
      </w:pPr>
    </w:p>
    <w:p w14:paraId="496023D9"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084C1779"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6A2D360D"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637F7A4B" w14:textId="77777777" w:rsidR="00152E60" w:rsidRPr="00E156C1" w:rsidRDefault="00152E60" w:rsidP="00E3474C">
      <w:pPr>
        <w:widowControl w:val="0"/>
        <w:numPr>
          <w:ilvl w:val="0"/>
          <w:numId w:val="213"/>
        </w:numPr>
        <w:ind w:left="709" w:hanging="283"/>
        <w:jc w:val="both"/>
        <w:rPr>
          <w:sz w:val="26"/>
          <w:szCs w:val="26"/>
        </w:rPr>
      </w:pPr>
      <w:r w:rsidRPr="00E156C1">
        <w:rPr>
          <w:rFonts w:eastAsia="Times New Roman"/>
          <w:sz w:val="26"/>
          <w:szCs w:val="26"/>
        </w:rPr>
        <w:t>Andrew J. DuBrin (2009). Essentials of Management (8th Edition). South- Western Cengage Learning.</w:t>
      </w:r>
    </w:p>
    <w:p w14:paraId="2C838CD4" w14:textId="77777777" w:rsidR="00152E60" w:rsidRPr="00E156C1" w:rsidRDefault="00152E60" w:rsidP="00E3474C">
      <w:pPr>
        <w:widowControl w:val="0"/>
        <w:numPr>
          <w:ilvl w:val="0"/>
          <w:numId w:val="213"/>
        </w:numPr>
        <w:ind w:left="0" w:firstLine="426"/>
        <w:jc w:val="both"/>
        <w:rPr>
          <w:sz w:val="26"/>
          <w:szCs w:val="26"/>
        </w:rPr>
      </w:pPr>
      <w:r w:rsidRPr="00E156C1">
        <w:rPr>
          <w:sz w:val="26"/>
          <w:szCs w:val="26"/>
        </w:rPr>
        <w:t>Fred R David (2013), Strategic Management: Concepts, Prentice Hall.</w:t>
      </w:r>
    </w:p>
    <w:p w14:paraId="4DBE64FA" w14:textId="77777777" w:rsidR="00152E60" w:rsidRPr="00E156C1" w:rsidRDefault="00152E60" w:rsidP="00E3474C">
      <w:pPr>
        <w:widowControl w:val="0"/>
        <w:numPr>
          <w:ilvl w:val="0"/>
          <w:numId w:val="213"/>
        </w:numPr>
        <w:ind w:left="0" w:firstLine="426"/>
        <w:jc w:val="both"/>
        <w:rPr>
          <w:spacing w:val="4"/>
          <w:sz w:val="26"/>
          <w:szCs w:val="26"/>
        </w:rPr>
      </w:pPr>
      <w:r w:rsidRPr="00E156C1">
        <w:rPr>
          <w:spacing w:val="4"/>
          <w:sz w:val="26"/>
          <w:szCs w:val="26"/>
        </w:rPr>
        <w:t>Charles W. L. Hill &amp; Gareth R. Jones (2006), Strategic Management – An integrated approach,</w:t>
      </w:r>
      <w:r w:rsidRPr="00E156C1">
        <w:rPr>
          <w:spacing w:val="-4"/>
          <w:sz w:val="26"/>
          <w:szCs w:val="26"/>
        </w:rPr>
        <w:t xml:space="preserve"> Prentil Hall, New Jersey.</w:t>
      </w:r>
    </w:p>
    <w:p w14:paraId="1C349AFF" w14:textId="77777777" w:rsidR="00152E60" w:rsidRPr="00E156C1" w:rsidRDefault="00152E60" w:rsidP="00152E60">
      <w:pPr>
        <w:widowControl w:val="0"/>
        <w:ind w:left="426"/>
        <w:jc w:val="both"/>
        <w:rPr>
          <w:spacing w:val="4"/>
          <w:sz w:val="26"/>
          <w:szCs w:val="26"/>
        </w:rPr>
      </w:pPr>
    </w:p>
    <w:p w14:paraId="292AE9C0" w14:textId="77777777" w:rsidR="00152E60" w:rsidRPr="00E156C1" w:rsidRDefault="00152E60" w:rsidP="00152E60">
      <w:pPr>
        <w:ind w:left="-284" w:hanging="142"/>
        <w:rPr>
          <w:rFonts w:eastAsia="Times New Roman"/>
          <w:b/>
          <w:sz w:val="26"/>
          <w:szCs w:val="26"/>
        </w:rPr>
      </w:pPr>
      <w:r w:rsidRPr="00E156C1">
        <w:rPr>
          <w:rFonts w:eastAsia="Times New Roman"/>
          <w:b/>
          <w:sz w:val="26"/>
          <w:szCs w:val="26"/>
        </w:rPr>
        <w:lastRenderedPageBreak/>
        <w:t>9. ASSESSMENT &amp; GRADING POLICY:</w:t>
      </w:r>
    </w:p>
    <w:p w14:paraId="6E563EAB" w14:textId="77777777" w:rsidR="00152E60" w:rsidRPr="00E156C1" w:rsidRDefault="00152E60" w:rsidP="00E3474C">
      <w:pPr>
        <w:numPr>
          <w:ilvl w:val="1"/>
          <w:numId w:val="214"/>
        </w:numPr>
        <w:ind w:left="1134" w:hanging="414"/>
        <w:jc w:val="both"/>
        <w:rPr>
          <w:sz w:val="26"/>
          <w:szCs w:val="26"/>
        </w:rPr>
      </w:pPr>
      <w:r w:rsidRPr="00E156C1">
        <w:rPr>
          <w:sz w:val="26"/>
          <w:szCs w:val="26"/>
        </w:rPr>
        <w:t>Attendance: minimum of 80% classes and pay full attention (10%)</w:t>
      </w:r>
    </w:p>
    <w:p w14:paraId="7DAF10BE"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Group discussion and write-up: 20% </w:t>
      </w:r>
    </w:p>
    <w:p w14:paraId="40223525"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Mid-term exam: 20% </w:t>
      </w:r>
    </w:p>
    <w:p w14:paraId="7B5DAA79" w14:textId="77777777" w:rsidR="00152E60" w:rsidRPr="00E156C1" w:rsidRDefault="00152E60" w:rsidP="00E3474C">
      <w:pPr>
        <w:numPr>
          <w:ilvl w:val="1"/>
          <w:numId w:val="214"/>
        </w:numPr>
        <w:ind w:left="0" w:firstLine="720"/>
        <w:jc w:val="both"/>
        <w:rPr>
          <w:sz w:val="26"/>
          <w:szCs w:val="26"/>
        </w:rPr>
      </w:pPr>
      <w:r w:rsidRPr="00E156C1">
        <w:rPr>
          <w:sz w:val="26"/>
          <w:szCs w:val="26"/>
        </w:rPr>
        <w:t>Final exam: 50%</w:t>
      </w:r>
    </w:p>
    <w:p w14:paraId="5361E296" w14:textId="77777777" w:rsidR="00152E60" w:rsidRPr="00E156C1" w:rsidRDefault="00152E60" w:rsidP="00152E60">
      <w:pPr>
        <w:ind w:left="720"/>
        <w:jc w:val="both"/>
        <w:rPr>
          <w:sz w:val="26"/>
          <w:szCs w:val="26"/>
        </w:rPr>
      </w:pPr>
      <w:r w:rsidRPr="00E156C1">
        <w:rPr>
          <w:sz w:val="26"/>
          <w:szCs w:val="26"/>
        </w:rPr>
        <w:t xml:space="preserve">Grade scale: 10 </w:t>
      </w:r>
    </w:p>
    <w:p w14:paraId="6D3E6D6E" w14:textId="77777777" w:rsidR="00152E60" w:rsidRPr="00E156C1" w:rsidRDefault="00152E60" w:rsidP="00152E60">
      <w:pPr>
        <w:ind w:left="720"/>
        <w:jc w:val="both"/>
        <w:rPr>
          <w:sz w:val="26"/>
          <w:szCs w:val="26"/>
        </w:rPr>
      </w:pPr>
    </w:p>
    <w:p w14:paraId="0EF9061B" w14:textId="45BD0378"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026BF814"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0318C893" w14:textId="77777777" w:rsidR="00152E60" w:rsidRPr="00E156C1" w:rsidRDefault="00152E60" w:rsidP="00152E60">
      <w:pPr>
        <w:rPr>
          <w:rFonts w:eastAsia="Times New Roman"/>
          <w:sz w:val="26"/>
          <w:szCs w:val="26"/>
        </w:rPr>
      </w:pPr>
    </w:p>
    <w:p w14:paraId="68D35072" w14:textId="77777777" w:rsidR="00152E60" w:rsidRPr="00E156C1" w:rsidRDefault="00152E60" w:rsidP="00152E60">
      <w:pPr>
        <w:rPr>
          <w:rFonts w:eastAsia="Times New Roman"/>
          <w:sz w:val="26"/>
          <w:szCs w:val="26"/>
        </w:rPr>
      </w:pPr>
    </w:p>
    <w:p w14:paraId="0DC21A3A" w14:textId="77777777" w:rsidR="00152E60" w:rsidRPr="00E156C1" w:rsidRDefault="00152E60" w:rsidP="00152E60">
      <w:pPr>
        <w:rPr>
          <w:rFonts w:eastAsia="Times New Roman"/>
          <w:sz w:val="26"/>
          <w:szCs w:val="26"/>
        </w:rPr>
      </w:pPr>
    </w:p>
    <w:p w14:paraId="6A74D5B8" w14:textId="77777777" w:rsidR="00152E60" w:rsidRPr="00E156C1" w:rsidRDefault="00152E60" w:rsidP="00152E60">
      <w:pPr>
        <w:rPr>
          <w:rFonts w:eastAsia="Times New Roman"/>
          <w:sz w:val="26"/>
          <w:szCs w:val="26"/>
        </w:rPr>
      </w:pPr>
    </w:p>
    <w:p w14:paraId="1F37EBF5" w14:textId="15225241" w:rsidR="00152E60" w:rsidRPr="00E156C1" w:rsidRDefault="00152E60" w:rsidP="00152E60">
      <w:pPr>
        <w:ind w:right="-421"/>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3F63D000" w14:textId="77777777" w:rsidR="00152E60" w:rsidRPr="00E156C1" w:rsidRDefault="00152E60" w:rsidP="00152E60">
      <w:pPr>
        <w:rPr>
          <w:rFonts w:eastAsia="Times New Roman"/>
          <w:sz w:val="24"/>
          <w:szCs w:val="24"/>
        </w:rPr>
        <w:sectPr w:rsidR="00152E60" w:rsidRPr="00E156C1">
          <w:pgSz w:w="12240" w:h="15840"/>
          <w:pgMar w:top="1011" w:right="850" w:bottom="715" w:left="1440" w:header="720" w:footer="720" w:gutter="0"/>
          <w:cols w:space="720"/>
        </w:sectPr>
      </w:pPr>
    </w:p>
    <w:p w14:paraId="061FD28D" w14:textId="2DBAF4F7" w:rsidR="00152E60" w:rsidRPr="00E156C1" w:rsidRDefault="00152E60" w:rsidP="00152E60">
      <w:pPr>
        <w:spacing w:line="240" w:lineRule="auto"/>
        <w:rPr>
          <w:sz w:val="26"/>
          <w:szCs w:val="26"/>
        </w:rPr>
      </w:pPr>
    </w:p>
    <w:tbl>
      <w:tblPr>
        <w:tblW w:w="10203" w:type="dxa"/>
        <w:jc w:val="center"/>
        <w:tblLook w:val="04A0" w:firstRow="1" w:lastRow="0" w:firstColumn="1" w:lastColumn="0" w:noHBand="0" w:noVBand="1"/>
      </w:tblPr>
      <w:tblGrid>
        <w:gridCol w:w="5530"/>
        <w:gridCol w:w="4673"/>
      </w:tblGrid>
      <w:tr w:rsidR="00152E60" w:rsidRPr="00E156C1" w14:paraId="0C93CA14" w14:textId="77777777" w:rsidTr="00152E60">
        <w:trPr>
          <w:trHeight w:val="1653"/>
          <w:jc w:val="center"/>
        </w:trPr>
        <w:tc>
          <w:tcPr>
            <w:tcW w:w="0" w:type="auto"/>
          </w:tcPr>
          <w:p w14:paraId="0DDD17E2" w14:textId="77777777" w:rsidR="00152E60" w:rsidRPr="00E156C1" w:rsidRDefault="00152E60" w:rsidP="00152E60">
            <w:pPr>
              <w:ind w:left="-57" w:right="-57"/>
              <w:jc w:val="center"/>
              <w:rPr>
                <w:b/>
                <w:sz w:val="24"/>
                <w:szCs w:val="24"/>
              </w:rPr>
            </w:pPr>
            <w:r w:rsidRPr="00E156C1">
              <w:rPr>
                <w:b/>
                <w:sz w:val="24"/>
                <w:szCs w:val="24"/>
              </w:rPr>
              <w:t xml:space="preserve">MINISTRY OF EDUCATION AND TRAINING </w:t>
            </w:r>
          </w:p>
          <w:p w14:paraId="75E9F677" w14:textId="77777777" w:rsidR="00152E60" w:rsidRPr="00E156C1" w:rsidRDefault="00152E60" w:rsidP="00152E60">
            <w:pPr>
              <w:ind w:left="-57" w:right="-57"/>
              <w:jc w:val="center"/>
              <w:rPr>
                <w:b/>
                <w:sz w:val="24"/>
                <w:szCs w:val="24"/>
              </w:rPr>
            </w:pPr>
            <w:r w:rsidRPr="00E156C1">
              <w:rPr>
                <w:b/>
                <w:sz w:val="24"/>
                <w:szCs w:val="24"/>
              </w:rPr>
              <w:t>NATIONAL ECONOMICS UNIVERSITY</w:t>
            </w:r>
          </w:p>
          <w:p w14:paraId="2BA12A5E" w14:textId="77777777" w:rsidR="00152E60" w:rsidRPr="00E156C1" w:rsidRDefault="00152E60" w:rsidP="00152E60">
            <w:pPr>
              <w:ind w:left="-57" w:right="-57"/>
              <w:jc w:val="center"/>
              <w:rPr>
                <w:b/>
                <w:sz w:val="24"/>
                <w:szCs w:val="24"/>
              </w:rPr>
            </w:pPr>
            <w:r w:rsidRPr="00E156C1">
              <w:rPr>
                <w:b/>
                <w:sz w:val="24"/>
                <w:szCs w:val="24"/>
              </w:rPr>
              <w:t>-------------------</w:t>
            </w:r>
          </w:p>
        </w:tc>
        <w:tc>
          <w:tcPr>
            <w:tcW w:w="0" w:type="auto"/>
            <w:hideMark/>
          </w:tcPr>
          <w:p w14:paraId="60E32ACB" w14:textId="77777777" w:rsidR="00152E60" w:rsidRPr="00E156C1" w:rsidRDefault="00152E60" w:rsidP="00152E60">
            <w:pPr>
              <w:ind w:left="-57" w:right="-57"/>
              <w:jc w:val="center"/>
              <w:rPr>
                <w:b/>
                <w:sz w:val="24"/>
                <w:szCs w:val="24"/>
              </w:rPr>
            </w:pPr>
            <w:r w:rsidRPr="00E156C1">
              <w:rPr>
                <w:b/>
                <w:sz w:val="24"/>
                <w:szCs w:val="24"/>
              </w:rPr>
              <w:t>SOCIALIST REPUBLIC OF VIETNAM</w:t>
            </w:r>
          </w:p>
          <w:p w14:paraId="05ED9500" w14:textId="77777777" w:rsidR="00152E60" w:rsidRPr="00E156C1" w:rsidRDefault="00152E60" w:rsidP="00152E60">
            <w:pPr>
              <w:ind w:left="-57" w:right="-57"/>
              <w:jc w:val="center"/>
              <w:rPr>
                <w:b/>
                <w:sz w:val="24"/>
                <w:szCs w:val="24"/>
              </w:rPr>
            </w:pPr>
            <w:r w:rsidRPr="00E156C1">
              <w:rPr>
                <w:b/>
                <w:sz w:val="24"/>
                <w:szCs w:val="24"/>
              </w:rPr>
              <w:t>Independence - Freedom - Happiness</w:t>
            </w:r>
          </w:p>
          <w:p w14:paraId="0679E005" w14:textId="77777777" w:rsidR="00152E60" w:rsidRPr="00E156C1" w:rsidRDefault="00152E60" w:rsidP="00152E60">
            <w:pPr>
              <w:ind w:left="-57" w:right="-57"/>
              <w:jc w:val="center"/>
              <w:rPr>
                <w:b/>
                <w:sz w:val="24"/>
                <w:szCs w:val="24"/>
              </w:rPr>
            </w:pPr>
            <w:r w:rsidRPr="00E156C1">
              <w:rPr>
                <w:b/>
                <w:sz w:val="24"/>
                <w:szCs w:val="24"/>
              </w:rPr>
              <w:t>---------------------</w:t>
            </w:r>
          </w:p>
        </w:tc>
      </w:tr>
    </w:tbl>
    <w:p w14:paraId="1CBC25D4" w14:textId="77777777" w:rsidR="00152E60" w:rsidRPr="00E156C1" w:rsidRDefault="00152E60" w:rsidP="00152E60">
      <w:pPr>
        <w:jc w:val="center"/>
        <w:rPr>
          <w:rFonts w:eastAsia="Times New Roman"/>
          <w:b/>
          <w:bCs/>
          <w:sz w:val="26"/>
          <w:szCs w:val="26"/>
        </w:rPr>
      </w:pPr>
      <w:r w:rsidRPr="00E156C1">
        <w:rPr>
          <w:rFonts w:eastAsia="Times New Roman"/>
          <w:b/>
          <w:bCs/>
          <w:sz w:val="26"/>
          <w:szCs w:val="26"/>
        </w:rPr>
        <w:t>COURSE SYLLABUS</w:t>
      </w:r>
    </w:p>
    <w:p w14:paraId="7903F135" w14:textId="77777777" w:rsidR="00152E60" w:rsidRPr="00E156C1" w:rsidRDefault="00152E60" w:rsidP="00152E60">
      <w:pPr>
        <w:jc w:val="center"/>
        <w:rPr>
          <w:b/>
          <w:sz w:val="26"/>
          <w:szCs w:val="26"/>
        </w:rPr>
      </w:pPr>
      <w:r w:rsidRPr="00E156C1">
        <w:rPr>
          <w:b/>
          <w:sz w:val="26"/>
          <w:szCs w:val="26"/>
        </w:rPr>
        <w:t>FOR FULL-TIME ACCOUNTING UNDERGRADUATE PROGRAMS</w:t>
      </w:r>
    </w:p>
    <w:p w14:paraId="27496B20" w14:textId="77777777" w:rsidR="00152E60" w:rsidRPr="00E156C1" w:rsidRDefault="00152E60" w:rsidP="00152E60">
      <w:pPr>
        <w:jc w:val="center"/>
        <w:rPr>
          <w:b/>
          <w:sz w:val="26"/>
          <w:szCs w:val="26"/>
        </w:rPr>
      </w:pPr>
    </w:p>
    <w:p w14:paraId="469F819E" w14:textId="77777777" w:rsidR="00152E60" w:rsidRPr="00E156C1" w:rsidRDefault="00152E60" w:rsidP="00152E60">
      <w:pPr>
        <w:jc w:val="both"/>
        <w:rPr>
          <w:b/>
          <w:sz w:val="26"/>
          <w:szCs w:val="26"/>
        </w:rPr>
      </w:pPr>
      <w:r w:rsidRPr="00E156C1">
        <w:rPr>
          <w:b/>
          <w:sz w:val="26"/>
          <w:szCs w:val="26"/>
        </w:rPr>
        <w:t xml:space="preserve">1. COURSE NAME: </w:t>
      </w:r>
    </w:p>
    <w:p w14:paraId="703C5FD0" w14:textId="77777777" w:rsidR="00152E60" w:rsidRPr="00E156C1" w:rsidRDefault="00152E60" w:rsidP="00152E60">
      <w:pPr>
        <w:jc w:val="both"/>
        <w:rPr>
          <w:rFonts w:eastAsia="Times New Roman"/>
          <w:sz w:val="26"/>
          <w:szCs w:val="26"/>
        </w:rPr>
      </w:pPr>
      <w:r w:rsidRPr="00E156C1">
        <w:rPr>
          <w:b/>
          <w:sz w:val="26"/>
          <w:szCs w:val="26"/>
        </w:rPr>
        <w:t>- Business and Finance (ICAEW) 2</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5734B176" w14:textId="493C69FD"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002B1323" w:rsidRPr="00E156C1">
        <w:rPr>
          <w:rFonts w:eastAsia="Times New Roman"/>
          <w:b/>
          <w:sz w:val="26"/>
          <w:szCs w:val="26"/>
        </w:rPr>
        <w:t>3</w:t>
      </w:r>
    </w:p>
    <w:p w14:paraId="1B88E24C" w14:textId="77777777" w:rsidR="00152E60" w:rsidRPr="00E156C1" w:rsidRDefault="00152E60" w:rsidP="00152E60">
      <w:pPr>
        <w:jc w:val="both"/>
        <w:rPr>
          <w:b/>
          <w:sz w:val="26"/>
          <w:szCs w:val="26"/>
        </w:rPr>
      </w:pPr>
      <w:r w:rsidRPr="00E156C1">
        <w:rPr>
          <w:b/>
          <w:sz w:val="26"/>
          <w:szCs w:val="26"/>
        </w:rPr>
        <w:t xml:space="preserve">2. DEPARTMENT IN CHARGE OF INSTRUCTION: </w:t>
      </w:r>
      <w:r w:rsidRPr="00E156C1">
        <w:rPr>
          <w:b/>
          <w:i/>
          <w:sz w:val="26"/>
          <w:szCs w:val="26"/>
        </w:rPr>
        <w:t xml:space="preserve">General Management </w:t>
      </w:r>
    </w:p>
    <w:p w14:paraId="6D5E3CB2" w14:textId="77777777" w:rsidR="00152E60" w:rsidRPr="00E156C1" w:rsidRDefault="00152E60" w:rsidP="00152E60">
      <w:pPr>
        <w:jc w:val="both"/>
        <w:rPr>
          <w:b/>
          <w:i/>
          <w:sz w:val="26"/>
          <w:szCs w:val="26"/>
        </w:rPr>
      </w:pPr>
      <w:r w:rsidRPr="00E156C1">
        <w:rPr>
          <w:b/>
          <w:sz w:val="26"/>
          <w:szCs w:val="26"/>
        </w:rPr>
        <w:t xml:space="preserve">3. PRE-REQUISITE: </w:t>
      </w:r>
      <w:r w:rsidRPr="00E156C1">
        <w:rPr>
          <w:b/>
          <w:i/>
          <w:sz w:val="26"/>
          <w:szCs w:val="26"/>
        </w:rPr>
        <w:t>Business and Finance (ICAEW) 1</w:t>
      </w:r>
    </w:p>
    <w:p w14:paraId="534B769E" w14:textId="77777777" w:rsidR="00152E60" w:rsidRPr="00E156C1" w:rsidRDefault="00152E60" w:rsidP="00152E60">
      <w:pPr>
        <w:jc w:val="both"/>
        <w:rPr>
          <w:b/>
          <w:sz w:val="26"/>
          <w:szCs w:val="26"/>
        </w:rPr>
      </w:pPr>
      <w:r w:rsidRPr="00E156C1">
        <w:rPr>
          <w:b/>
          <w:sz w:val="26"/>
          <w:szCs w:val="26"/>
        </w:rPr>
        <w:t>4. COURSE DESCRIPTION</w:t>
      </w:r>
    </w:p>
    <w:p w14:paraId="11127247" w14:textId="77777777" w:rsidR="00152E60" w:rsidRPr="00E156C1" w:rsidRDefault="00152E60" w:rsidP="00152E60">
      <w:pPr>
        <w:ind w:firstLine="720"/>
        <w:jc w:val="both"/>
        <w:rPr>
          <w:rFonts w:eastAsia="Times New Roman"/>
          <w:sz w:val="26"/>
          <w:szCs w:val="26"/>
        </w:rPr>
      </w:pPr>
      <w:r w:rsidRPr="00E156C1">
        <w:rPr>
          <w:sz w:val="26"/>
          <w:szCs w:val="26"/>
        </w:rPr>
        <w:t>Knowledge of accounting and finance is a vital skill for everyone. Basic financial literacy is essential in managing one’s own private finances but is also extremely important in any organization. Many people feel that because they are planning to pursue a career in something other than accounting/finance, the study of that subject is not relevant to them. However, the great majority of decisions in any type of organization (whether ‘for profit’ or ‘not-for-profit’) have financial implications.</w:t>
      </w:r>
      <w:r w:rsidRPr="00E156C1">
        <w:rPr>
          <w:b/>
          <w:i/>
          <w:sz w:val="26"/>
          <w:szCs w:val="26"/>
        </w:rPr>
        <w:t xml:space="preserve"> Accounting and Finance Management</w:t>
      </w:r>
      <w:r w:rsidRPr="00E156C1">
        <w:rPr>
          <w:rFonts w:eastAsia="Times New Roman"/>
          <w:sz w:val="26"/>
          <w:szCs w:val="26"/>
        </w:rPr>
        <w:t xml:space="preserve"> is designed to provide students with an understanding of, and competency in, the language and process of accounting so that you can discuss intelligently the financial implications of your future decisions. The course will also introduce risk management, business &amp; personal finance and structure and regulation of the accountancy profession.</w:t>
      </w:r>
    </w:p>
    <w:p w14:paraId="0BB6D055"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7F630BBD"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15C6611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concepts that underlie the preparation of general purpose financial reports;</w:t>
      </w:r>
    </w:p>
    <w:p w14:paraId="7686E2DA"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financial information needs of management;</w:t>
      </w:r>
    </w:p>
    <w:p w14:paraId="2FB9B3F1"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Demonstrate an understanding of the role of the professional accountant</w:t>
      </w:r>
    </w:p>
    <w:p w14:paraId="0238EA0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main components of the risk management process and how these operates</w:t>
      </w:r>
    </w:p>
    <w:p w14:paraId="5C76372D"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lastRenderedPageBreak/>
        <w:t>Understand how accounting and finance functions help businesses to achieve their objectives.</w:t>
      </w:r>
    </w:p>
    <w:p w14:paraId="3E2F9B22"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rational for key parts of the profession’s work, the key features of the structure of the accountancy profession and the regulatory framework within which professional accountants work.</w:t>
      </w:r>
    </w:p>
    <w:p w14:paraId="435F3367" w14:textId="77777777" w:rsidR="00152E60" w:rsidRPr="00E156C1" w:rsidRDefault="00152E60" w:rsidP="00152E60">
      <w:pPr>
        <w:jc w:val="both"/>
        <w:rPr>
          <w:rFonts w:eastAsia="Times New Roman"/>
          <w:b/>
          <w:sz w:val="26"/>
          <w:szCs w:val="26"/>
        </w:rPr>
      </w:pPr>
      <w:r w:rsidRPr="00E156C1">
        <w:rPr>
          <w:rFonts w:eastAsia="Times New Roman"/>
          <w:b/>
          <w:sz w:val="26"/>
          <w:szCs w:val="26"/>
        </w:rPr>
        <w:t>6. COURSE CONTENT</w:t>
      </w:r>
    </w:p>
    <w:p w14:paraId="3643DE45"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3924"/>
        <w:gridCol w:w="1379"/>
        <w:gridCol w:w="1189"/>
        <w:gridCol w:w="2865"/>
      </w:tblGrid>
      <w:tr w:rsidR="00152E60" w:rsidRPr="00E156C1" w14:paraId="18A3199D" w14:textId="77777777" w:rsidTr="00152E60">
        <w:trPr>
          <w:cantSplit/>
        </w:trPr>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64B2CD76"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1930" w:type="pct"/>
            <w:vMerge w:val="restart"/>
            <w:tcBorders>
              <w:top w:val="single" w:sz="4" w:space="0" w:color="auto"/>
              <w:left w:val="single" w:sz="4" w:space="0" w:color="auto"/>
              <w:bottom w:val="single" w:sz="4" w:space="0" w:color="auto"/>
              <w:right w:val="single" w:sz="4" w:space="0" w:color="auto"/>
            </w:tcBorders>
            <w:vAlign w:val="center"/>
            <w:hideMark/>
          </w:tcPr>
          <w:p w14:paraId="3A812440"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678" w:type="pct"/>
            <w:vMerge w:val="restart"/>
            <w:tcBorders>
              <w:top w:val="single" w:sz="4" w:space="0" w:color="auto"/>
              <w:left w:val="single" w:sz="4" w:space="0" w:color="auto"/>
              <w:bottom w:val="single" w:sz="4" w:space="0" w:color="auto"/>
              <w:right w:val="single" w:sz="4" w:space="0" w:color="auto"/>
            </w:tcBorders>
            <w:vAlign w:val="center"/>
            <w:hideMark/>
          </w:tcPr>
          <w:p w14:paraId="075872CF"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1994" w:type="pct"/>
            <w:gridSpan w:val="2"/>
            <w:tcBorders>
              <w:top w:val="single" w:sz="4" w:space="0" w:color="auto"/>
              <w:left w:val="single" w:sz="4" w:space="0" w:color="auto"/>
              <w:bottom w:val="single" w:sz="4" w:space="0" w:color="auto"/>
              <w:right w:val="single" w:sz="4" w:space="0" w:color="auto"/>
            </w:tcBorders>
            <w:vAlign w:val="center"/>
            <w:hideMark/>
          </w:tcPr>
          <w:p w14:paraId="67393495"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1278B92B" w14:textId="77777777" w:rsidTr="00152E60">
        <w:trPr>
          <w:cantSplit/>
        </w:trPr>
        <w:tc>
          <w:tcPr>
            <w:tcW w:w="398" w:type="pct"/>
            <w:vMerge/>
            <w:tcBorders>
              <w:top w:val="single" w:sz="4" w:space="0" w:color="auto"/>
              <w:left w:val="single" w:sz="4" w:space="0" w:color="auto"/>
              <w:bottom w:val="single" w:sz="4" w:space="0" w:color="auto"/>
              <w:right w:val="single" w:sz="4" w:space="0" w:color="auto"/>
            </w:tcBorders>
            <w:vAlign w:val="center"/>
            <w:hideMark/>
          </w:tcPr>
          <w:p w14:paraId="441A5B93" w14:textId="77777777" w:rsidR="00152E60" w:rsidRPr="00E156C1" w:rsidRDefault="00152E60" w:rsidP="00152E60">
            <w:pPr>
              <w:rPr>
                <w:b/>
                <w:bCs/>
                <w:sz w:val="26"/>
                <w:szCs w:val="26"/>
                <w:lang w:val="pt-BR"/>
              </w:rPr>
            </w:pPr>
          </w:p>
        </w:tc>
        <w:tc>
          <w:tcPr>
            <w:tcW w:w="1930" w:type="pct"/>
            <w:vMerge/>
            <w:tcBorders>
              <w:top w:val="single" w:sz="4" w:space="0" w:color="auto"/>
              <w:left w:val="single" w:sz="4" w:space="0" w:color="auto"/>
              <w:bottom w:val="single" w:sz="4" w:space="0" w:color="auto"/>
              <w:right w:val="single" w:sz="4" w:space="0" w:color="auto"/>
            </w:tcBorders>
            <w:vAlign w:val="center"/>
            <w:hideMark/>
          </w:tcPr>
          <w:p w14:paraId="4237F171" w14:textId="77777777" w:rsidR="00152E60" w:rsidRPr="00E156C1" w:rsidRDefault="00152E60" w:rsidP="00152E60">
            <w:pPr>
              <w:rPr>
                <w:b/>
                <w:bCs/>
                <w:sz w:val="26"/>
                <w:szCs w:val="26"/>
                <w:lang w:val="pt-BR"/>
              </w:rPr>
            </w:pPr>
          </w:p>
        </w:tc>
        <w:tc>
          <w:tcPr>
            <w:tcW w:w="678" w:type="pct"/>
            <w:vMerge/>
            <w:tcBorders>
              <w:top w:val="single" w:sz="4" w:space="0" w:color="auto"/>
              <w:left w:val="single" w:sz="4" w:space="0" w:color="auto"/>
              <w:bottom w:val="single" w:sz="4" w:space="0" w:color="auto"/>
              <w:right w:val="single" w:sz="4" w:space="0" w:color="auto"/>
            </w:tcBorders>
            <w:vAlign w:val="center"/>
            <w:hideMark/>
          </w:tcPr>
          <w:p w14:paraId="77364A1F" w14:textId="77777777" w:rsidR="00152E60" w:rsidRPr="00E156C1" w:rsidRDefault="00152E60" w:rsidP="00152E60">
            <w:pPr>
              <w:rPr>
                <w:b/>
                <w:bCs/>
                <w:sz w:val="26"/>
                <w:szCs w:val="26"/>
                <w:lang w:val="pt-BR"/>
              </w:rPr>
            </w:pPr>
          </w:p>
        </w:tc>
        <w:tc>
          <w:tcPr>
            <w:tcW w:w="585" w:type="pct"/>
            <w:tcBorders>
              <w:top w:val="single" w:sz="4" w:space="0" w:color="auto"/>
              <w:left w:val="single" w:sz="4" w:space="0" w:color="auto"/>
              <w:bottom w:val="single" w:sz="4" w:space="0" w:color="auto"/>
              <w:right w:val="single" w:sz="4" w:space="0" w:color="auto"/>
            </w:tcBorders>
            <w:vAlign w:val="center"/>
            <w:hideMark/>
          </w:tcPr>
          <w:p w14:paraId="78C691CD"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1409" w:type="pct"/>
            <w:tcBorders>
              <w:top w:val="single" w:sz="4" w:space="0" w:color="auto"/>
              <w:left w:val="single" w:sz="4" w:space="0" w:color="auto"/>
              <w:bottom w:val="single" w:sz="4" w:space="0" w:color="auto"/>
              <w:right w:val="single" w:sz="4" w:space="0" w:color="auto"/>
            </w:tcBorders>
            <w:vAlign w:val="center"/>
            <w:hideMark/>
          </w:tcPr>
          <w:p w14:paraId="74D46021"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2823FE78"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3C645EB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1930" w:type="pct"/>
            <w:tcBorders>
              <w:top w:val="single" w:sz="4" w:space="0" w:color="auto"/>
              <w:left w:val="single" w:sz="4" w:space="0" w:color="auto"/>
              <w:bottom w:val="single" w:sz="4" w:space="0" w:color="auto"/>
              <w:right w:val="single" w:sz="4" w:space="0" w:color="auto"/>
            </w:tcBorders>
            <w:vAlign w:val="center"/>
          </w:tcPr>
          <w:p w14:paraId="71937AB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1</w:t>
            </w:r>
          </w:p>
          <w:p w14:paraId="41D864B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risk management</w:t>
            </w:r>
          </w:p>
        </w:tc>
        <w:tc>
          <w:tcPr>
            <w:tcW w:w="678" w:type="pct"/>
            <w:tcBorders>
              <w:top w:val="single" w:sz="4" w:space="0" w:color="auto"/>
              <w:left w:val="single" w:sz="4" w:space="0" w:color="auto"/>
              <w:bottom w:val="single" w:sz="4" w:space="0" w:color="auto"/>
              <w:right w:val="single" w:sz="4" w:space="0" w:color="auto"/>
            </w:tcBorders>
            <w:vAlign w:val="center"/>
          </w:tcPr>
          <w:p w14:paraId="259CF2B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1118F4D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576583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FB8AFB7"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7E60110"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930" w:type="pct"/>
            <w:tcBorders>
              <w:top w:val="single" w:sz="4" w:space="0" w:color="auto"/>
              <w:left w:val="single" w:sz="4" w:space="0" w:color="auto"/>
              <w:bottom w:val="single" w:sz="4" w:space="0" w:color="auto"/>
              <w:right w:val="single" w:sz="4" w:space="0" w:color="auto"/>
            </w:tcBorders>
            <w:vAlign w:val="center"/>
          </w:tcPr>
          <w:p w14:paraId="1DC37085"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2</w:t>
            </w:r>
          </w:p>
          <w:p w14:paraId="6DC070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financial information</w:t>
            </w:r>
          </w:p>
        </w:tc>
        <w:tc>
          <w:tcPr>
            <w:tcW w:w="678" w:type="pct"/>
            <w:tcBorders>
              <w:top w:val="single" w:sz="4" w:space="0" w:color="auto"/>
              <w:left w:val="single" w:sz="4" w:space="0" w:color="auto"/>
              <w:bottom w:val="single" w:sz="4" w:space="0" w:color="auto"/>
              <w:right w:val="single" w:sz="4" w:space="0" w:color="auto"/>
            </w:tcBorders>
            <w:vAlign w:val="center"/>
          </w:tcPr>
          <w:p w14:paraId="0AA9356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8723B6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715EDFB2"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145182EE"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4B39E9A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1930" w:type="pct"/>
            <w:tcBorders>
              <w:top w:val="single" w:sz="4" w:space="0" w:color="auto"/>
              <w:left w:val="single" w:sz="4" w:space="0" w:color="auto"/>
              <w:bottom w:val="single" w:sz="4" w:space="0" w:color="auto"/>
              <w:right w:val="single" w:sz="4" w:space="0" w:color="auto"/>
            </w:tcBorders>
            <w:vAlign w:val="center"/>
          </w:tcPr>
          <w:p w14:paraId="07C5944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3</w:t>
            </w:r>
          </w:p>
          <w:p w14:paraId="41D5E46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business’s finance function</w:t>
            </w:r>
          </w:p>
        </w:tc>
        <w:tc>
          <w:tcPr>
            <w:tcW w:w="678" w:type="pct"/>
            <w:tcBorders>
              <w:top w:val="single" w:sz="4" w:space="0" w:color="auto"/>
              <w:left w:val="single" w:sz="4" w:space="0" w:color="auto"/>
              <w:bottom w:val="single" w:sz="4" w:space="0" w:color="auto"/>
              <w:right w:val="single" w:sz="4" w:space="0" w:color="auto"/>
            </w:tcBorders>
            <w:vAlign w:val="center"/>
          </w:tcPr>
          <w:p w14:paraId="45A8D668"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79361F1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2C53578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702D0F15"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618905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930" w:type="pct"/>
            <w:tcBorders>
              <w:top w:val="single" w:sz="4" w:space="0" w:color="auto"/>
              <w:left w:val="single" w:sz="4" w:space="0" w:color="auto"/>
              <w:bottom w:val="single" w:sz="4" w:space="0" w:color="auto"/>
              <w:right w:val="single" w:sz="4" w:space="0" w:color="auto"/>
            </w:tcBorders>
            <w:vAlign w:val="center"/>
          </w:tcPr>
          <w:p w14:paraId="476750E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4</w:t>
            </w:r>
          </w:p>
          <w:p w14:paraId="6198415A"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Business and personal finance</w:t>
            </w:r>
          </w:p>
        </w:tc>
        <w:tc>
          <w:tcPr>
            <w:tcW w:w="678" w:type="pct"/>
            <w:tcBorders>
              <w:top w:val="single" w:sz="4" w:space="0" w:color="auto"/>
              <w:left w:val="single" w:sz="4" w:space="0" w:color="auto"/>
              <w:bottom w:val="single" w:sz="4" w:space="0" w:color="auto"/>
              <w:right w:val="single" w:sz="4" w:space="0" w:color="auto"/>
            </w:tcBorders>
            <w:vAlign w:val="center"/>
          </w:tcPr>
          <w:p w14:paraId="29100EC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6814F15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67C78A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661A212C"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BA87AD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1930" w:type="pct"/>
            <w:tcBorders>
              <w:top w:val="single" w:sz="4" w:space="0" w:color="auto"/>
              <w:left w:val="single" w:sz="4" w:space="0" w:color="auto"/>
              <w:bottom w:val="single" w:sz="4" w:space="0" w:color="auto"/>
              <w:right w:val="single" w:sz="4" w:space="0" w:color="auto"/>
            </w:tcBorders>
            <w:vAlign w:val="center"/>
          </w:tcPr>
          <w:p w14:paraId="597E28D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5</w:t>
            </w:r>
          </w:p>
          <w:p w14:paraId="57F238B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professional accountant</w:t>
            </w:r>
          </w:p>
        </w:tc>
        <w:tc>
          <w:tcPr>
            <w:tcW w:w="678" w:type="pct"/>
            <w:tcBorders>
              <w:top w:val="single" w:sz="4" w:space="0" w:color="auto"/>
              <w:left w:val="single" w:sz="4" w:space="0" w:color="auto"/>
              <w:bottom w:val="single" w:sz="4" w:space="0" w:color="auto"/>
              <w:right w:val="single" w:sz="4" w:space="0" w:color="auto"/>
            </w:tcBorders>
            <w:vAlign w:val="center"/>
          </w:tcPr>
          <w:p w14:paraId="0276B88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F92943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554C2AF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32422003"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377791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1930" w:type="pct"/>
            <w:tcBorders>
              <w:top w:val="single" w:sz="4" w:space="0" w:color="auto"/>
              <w:left w:val="single" w:sz="4" w:space="0" w:color="auto"/>
              <w:bottom w:val="single" w:sz="4" w:space="0" w:color="auto"/>
              <w:right w:val="single" w:sz="4" w:space="0" w:color="auto"/>
            </w:tcBorders>
            <w:vAlign w:val="center"/>
          </w:tcPr>
          <w:p w14:paraId="696D349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6</w:t>
            </w:r>
          </w:p>
          <w:p w14:paraId="1D88029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Structure and regulation of the accountancy profession</w:t>
            </w:r>
          </w:p>
        </w:tc>
        <w:tc>
          <w:tcPr>
            <w:tcW w:w="678" w:type="pct"/>
            <w:tcBorders>
              <w:top w:val="single" w:sz="4" w:space="0" w:color="auto"/>
              <w:left w:val="single" w:sz="4" w:space="0" w:color="auto"/>
              <w:bottom w:val="single" w:sz="4" w:space="0" w:color="auto"/>
              <w:right w:val="single" w:sz="4" w:space="0" w:color="auto"/>
            </w:tcBorders>
            <w:vAlign w:val="center"/>
          </w:tcPr>
          <w:p w14:paraId="05D7298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2A5FEF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3D74508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3657846"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2DD2EC2E" w14:textId="77777777" w:rsidR="00152E60" w:rsidRPr="00E156C1" w:rsidRDefault="00152E60" w:rsidP="00152E60">
            <w:pPr>
              <w:pStyle w:val="Body"/>
              <w:spacing w:line="360" w:lineRule="auto"/>
              <w:jc w:val="center"/>
              <w:rPr>
                <w:rFonts w:ascii="Times New Roman" w:hAnsi="Times New Roman"/>
                <w:sz w:val="26"/>
                <w:szCs w:val="26"/>
              </w:rPr>
            </w:pPr>
          </w:p>
        </w:tc>
        <w:tc>
          <w:tcPr>
            <w:tcW w:w="1930" w:type="pct"/>
            <w:tcBorders>
              <w:top w:val="single" w:sz="4" w:space="0" w:color="auto"/>
              <w:left w:val="single" w:sz="4" w:space="0" w:color="auto"/>
              <w:bottom w:val="single" w:sz="4" w:space="0" w:color="auto"/>
              <w:right w:val="single" w:sz="4" w:space="0" w:color="auto"/>
            </w:tcBorders>
            <w:vAlign w:val="center"/>
            <w:hideMark/>
          </w:tcPr>
          <w:p w14:paraId="0FBB796E"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678" w:type="pct"/>
            <w:tcBorders>
              <w:top w:val="single" w:sz="4" w:space="0" w:color="auto"/>
              <w:left w:val="single" w:sz="4" w:space="0" w:color="auto"/>
              <w:bottom w:val="single" w:sz="4" w:space="0" w:color="auto"/>
              <w:right w:val="single" w:sz="4" w:space="0" w:color="auto"/>
            </w:tcBorders>
            <w:vAlign w:val="center"/>
            <w:hideMark/>
          </w:tcPr>
          <w:p w14:paraId="262E26D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30</w:t>
            </w:r>
          </w:p>
        </w:tc>
        <w:tc>
          <w:tcPr>
            <w:tcW w:w="585" w:type="pct"/>
            <w:tcBorders>
              <w:top w:val="single" w:sz="4" w:space="0" w:color="auto"/>
              <w:left w:val="single" w:sz="4" w:space="0" w:color="auto"/>
              <w:bottom w:val="single" w:sz="4" w:space="0" w:color="auto"/>
              <w:right w:val="single" w:sz="4" w:space="0" w:color="auto"/>
            </w:tcBorders>
            <w:vAlign w:val="center"/>
            <w:hideMark/>
          </w:tcPr>
          <w:p w14:paraId="5394AA38"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8</w:t>
            </w:r>
          </w:p>
        </w:tc>
        <w:tc>
          <w:tcPr>
            <w:tcW w:w="1409" w:type="pct"/>
            <w:tcBorders>
              <w:top w:val="single" w:sz="4" w:space="0" w:color="auto"/>
              <w:left w:val="single" w:sz="4" w:space="0" w:color="auto"/>
              <w:bottom w:val="single" w:sz="4" w:space="0" w:color="auto"/>
              <w:right w:val="single" w:sz="4" w:space="0" w:color="auto"/>
            </w:tcBorders>
            <w:vAlign w:val="center"/>
            <w:hideMark/>
          </w:tcPr>
          <w:p w14:paraId="0953155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2</w:t>
            </w:r>
          </w:p>
        </w:tc>
      </w:tr>
    </w:tbl>
    <w:p w14:paraId="76C409F1" w14:textId="77777777" w:rsidR="00152E60" w:rsidRPr="00E156C1" w:rsidRDefault="00152E60" w:rsidP="00152E60">
      <w:pPr>
        <w:jc w:val="both"/>
        <w:rPr>
          <w:rFonts w:eastAsia="Times New Roman"/>
          <w:b/>
          <w:sz w:val="26"/>
          <w:szCs w:val="26"/>
        </w:rPr>
      </w:pPr>
    </w:p>
    <w:p w14:paraId="59BE4DB2" w14:textId="77777777" w:rsidR="00152E60" w:rsidRPr="00E156C1" w:rsidRDefault="00152E60" w:rsidP="00152E60">
      <w:pPr>
        <w:jc w:val="center"/>
        <w:rPr>
          <w:b/>
          <w:sz w:val="26"/>
          <w:szCs w:val="26"/>
        </w:rPr>
      </w:pPr>
      <w:r w:rsidRPr="00E156C1">
        <w:rPr>
          <w:b/>
          <w:sz w:val="26"/>
          <w:szCs w:val="26"/>
        </w:rPr>
        <w:t>CHAPTER 1 – INTRODUCTION TO RISK MANAGEMENT</w:t>
      </w:r>
    </w:p>
    <w:p w14:paraId="74B79C46" w14:textId="77777777" w:rsidR="00152E60" w:rsidRPr="00E156C1" w:rsidRDefault="00152E60" w:rsidP="00152E60">
      <w:pPr>
        <w:ind w:firstLine="426"/>
        <w:jc w:val="both"/>
        <w:rPr>
          <w:i/>
          <w:sz w:val="26"/>
          <w:szCs w:val="26"/>
        </w:rPr>
      </w:pPr>
      <w:r w:rsidRPr="00E156C1">
        <w:rPr>
          <w:i/>
          <w:sz w:val="26"/>
          <w:szCs w:val="26"/>
        </w:rPr>
        <w:t>This chapter identifies the main components of the risk management process. It will also show how these main components operate and identify the key issues in relation to risk and crisis management.</w:t>
      </w:r>
    </w:p>
    <w:p w14:paraId="42F317E0" w14:textId="77777777" w:rsidR="00152E60" w:rsidRPr="00E156C1" w:rsidRDefault="00152E60" w:rsidP="00152E60">
      <w:pPr>
        <w:jc w:val="both"/>
        <w:rPr>
          <w:b/>
          <w:sz w:val="26"/>
          <w:szCs w:val="26"/>
        </w:rPr>
      </w:pPr>
      <w:r w:rsidRPr="00E156C1">
        <w:rPr>
          <w:b/>
          <w:sz w:val="26"/>
          <w:szCs w:val="26"/>
        </w:rPr>
        <w:t>1.1. Introduction to risk</w:t>
      </w:r>
    </w:p>
    <w:p w14:paraId="02E7BC54" w14:textId="77777777" w:rsidR="00152E60" w:rsidRPr="00E156C1" w:rsidRDefault="00152E60" w:rsidP="00152E60">
      <w:pPr>
        <w:jc w:val="both"/>
        <w:rPr>
          <w:b/>
          <w:sz w:val="26"/>
          <w:szCs w:val="26"/>
        </w:rPr>
      </w:pPr>
      <w:r w:rsidRPr="00E156C1">
        <w:rPr>
          <w:b/>
          <w:sz w:val="26"/>
          <w:szCs w:val="26"/>
        </w:rPr>
        <w:lastRenderedPageBreak/>
        <w:t>1.2. Risks for businesses and their investors</w:t>
      </w:r>
    </w:p>
    <w:p w14:paraId="0F308EBA" w14:textId="77777777" w:rsidR="00152E60" w:rsidRPr="00E156C1" w:rsidRDefault="00152E60" w:rsidP="00152E60">
      <w:pPr>
        <w:widowControl w:val="0"/>
        <w:ind w:left="66" w:firstLine="643"/>
        <w:jc w:val="both"/>
        <w:rPr>
          <w:sz w:val="26"/>
          <w:szCs w:val="26"/>
        </w:rPr>
      </w:pPr>
      <w:r w:rsidRPr="00E156C1">
        <w:rPr>
          <w:b/>
          <w:i/>
          <w:spacing w:val="4"/>
          <w:sz w:val="26"/>
          <w:szCs w:val="26"/>
        </w:rPr>
        <w:t>1.2.1. Risks for the business</w:t>
      </w:r>
    </w:p>
    <w:p w14:paraId="54E02F7E" w14:textId="77777777" w:rsidR="00152E60" w:rsidRPr="00E156C1" w:rsidRDefault="00152E60" w:rsidP="00152E60">
      <w:pPr>
        <w:widowControl w:val="0"/>
        <w:ind w:left="709"/>
        <w:jc w:val="both"/>
        <w:rPr>
          <w:b/>
          <w:i/>
          <w:spacing w:val="4"/>
          <w:sz w:val="26"/>
          <w:szCs w:val="26"/>
        </w:rPr>
      </w:pPr>
      <w:r w:rsidRPr="00E156C1">
        <w:rPr>
          <w:b/>
          <w:i/>
          <w:spacing w:val="4"/>
          <w:sz w:val="26"/>
          <w:szCs w:val="26"/>
        </w:rPr>
        <w:t>1.2.2. Risks for investors</w:t>
      </w:r>
    </w:p>
    <w:p w14:paraId="378ACEEA" w14:textId="77777777" w:rsidR="00152E60" w:rsidRPr="00E156C1" w:rsidRDefault="00152E60" w:rsidP="00152E60">
      <w:pPr>
        <w:widowControl w:val="0"/>
        <w:ind w:left="709"/>
        <w:jc w:val="both"/>
        <w:rPr>
          <w:b/>
          <w:i/>
          <w:spacing w:val="4"/>
          <w:sz w:val="26"/>
          <w:szCs w:val="26"/>
        </w:rPr>
      </w:pPr>
      <w:r w:rsidRPr="00E156C1">
        <w:rPr>
          <w:b/>
          <w:i/>
          <w:spacing w:val="4"/>
          <w:sz w:val="26"/>
          <w:szCs w:val="26"/>
        </w:rPr>
        <w:t>1.2.3. Risks and strategic planning</w:t>
      </w:r>
    </w:p>
    <w:p w14:paraId="6330AE30" w14:textId="77777777" w:rsidR="00152E60" w:rsidRPr="00E156C1" w:rsidRDefault="00152E60" w:rsidP="00152E60">
      <w:pPr>
        <w:jc w:val="both"/>
        <w:rPr>
          <w:b/>
          <w:sz w:val="26"/>
          <w:szCs w:val="26"/>
        </w:rPr>
      </w:pPr>
      <w:r w:rsidRPr="00E156C1">
        <w:rPr>
          <w:b/>
          <w:sz w:val="26"/>
          <w:szCs w:val="26"/>
        </w:rPr>
        <w:t>1.3. Types of risk</w:t>
      </w:r>
    </w:p>
    <w:p w14:paraId="5D9756B4" w14:textId="77777777" w:rsidR="00152E60" w:rsidRPr="00E156C1" w:rsidRDefault="00152E60" w:rsidP="00152E60">
      <w:pPr>
        <w:widowControl w:val="0"/>
        <w:ind w:left="66" w:firstLine="643"/>
        <w:jc w:val="both"/>
        <w:rPr>
          <w:sz w:val="26"/>
          <w:szCs w:val="26"/>
        </w:rPr>
      </w:pPr>
      <w:r w:rsidRPr="00E156C1">
        <w:rPr>
          <w:b/>
          <w:i/>
          <w:spacing w:val="4"/>
          <w:sz w:val="26"/>
          <w:szCs w:val="26"/>
        </w:rPr>
        <w:t>1.3.1. Risks classifications</w:t>
      </w:r>
    </w:p>
    <w:p w14:paraId="11E62D7B" w14:textId="77777777" w:rsidR="00152E60" w:rsidRPr="00E156C1" w:rsidRDefault="00152E60" w:rsidP="00152E60">
      <w:pPr>
        <w:widowControl w:val="0"/>
        <w:ind w:left="709"/>
        <w:jc w:val="both"/>
        <w:rPr>
          <w:b/>
          <w:i/>
          <w:spacing w:val="4"/>
          <w:sz w:val="26"/>
          <w:szCs w:val="26"/>
        </w:rPr>
      </w:pPr>
      <w:r w:rsidRPr="00E156C1">
        <w:rPr>
          <w:b/>
          <w:i/>
          <w:spacing w:val="4"/>
          <w:sz w:val="26"/>
          <w:szCs w:val="26"/>
        </w:rPr>
        <w:t>1.3.2. Financial risk</w:t>
      </w:r>
    </w:p>
    <w:p w14:paraId="466B85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3.3. Operational risk</w:t>
      </w:r>
    </w:p>
    <w:p w14:paraId="25E793FB" w14:textId="77777777" w:rsidR="00152E60" w:rsidRPr="00E156C1" w:rsidRDefault="00152E60" w:rsidP="00152E60">
      <w:pPr>
        <w:jc w:val="both"/>
        <w:rPr>
          <w:b/>
          <w:sz w:val="26"/>
          <w:szCs w:val="26"/>
        </w:rPr>
      </w:pPr>
      <w:r w:rsidRPr="00E156C1">
        <w:rPr>
          <w:b/>
          <w:sz w:val="26"/>
          <w:szCs w:val="26"/>
        </w:rPr>
        <w:t>1.4. Risk concepts</w:t>
      </w:r>
    </w:p>
    <w:p w14:paraId="4024C632" w14:textId="77777777" w:rsidR="00152E60" w:rsidRPr="00E156C1" w:rsidRDefault="00152E60" w:rsidP="00152E60">
      <w:pPr>
        <w:jc w:val="both"/>
        <w:rPr>
          <w:b/>
          <w:sz w:val="26"/>
          <w:szCs w:val="26"/>
        </w:rPr>
      </w:pPr>
      <w:r w:rsidRPr="00E156C1">
        <w:rPr>
          <w:b/>
          <w:sz w:val="26"/>
          <w:szCs w:val="26"/>
        </w:rPr>
        <w:t>1.5. The objectives of risk management</w:t>
      </w:r>
    </w:p>
    <w:p w14:paraId="5DD446FA" w14:textId="77777777" w:rsidR="00152E60" w:rsidRPr="00E156C1" w:rsidRDefault="00152E60" w:rsidP="00152E60">
      <w:pPr>
        <w:jc w:val="both"/>
        <w:rPr>
          <w:b/>
          <w:sz w:val="26"/>
          <w:szCs w:val="26"/>
        </w:rPr>
      </w:pPr>
      <w:r w:rsidRPr="00E156C1">
        <w:rPr>
          <w:b/>
          <w:sz w:val="26"/>
          <w:szCs w:val="26"/>
        </w:rPr>
        <w:t>1.6. The risk management process</w:t>
      </w:r>
    </w:p>
    <w:p w14:paraId="33B3C45B"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6.1. Components of risk management process </w:t>
      </w:r>
    </w:p>
    <w:p w14:paraId="1280A13E" w14:textId="77777777" w:rsidR="00152E60" w:rsidRPr="00E156C1" w:rsidRDefault="00152E60" w:rsidP="00152E60">
      <w:pPr>
        <w:widowControl w:val="0"/>
        <w:ind w:left="709"/>
        <w:jc w:val="both"/>
        <w:rPr>
          <w:b/>
          <w:i/>
          <w:spacing w:val="4"/>
          <w:sz w:val="26"/>
          <w:szCs w:val="26"/>
        </w:rPr>
      </w:pPr>
      <w:r w:rsidRPr="00E156C1">
        <w:rPr>
          <w:b/>
          <w:i/>
          <w:spacing w:val="4"/>
          <w:sz w:val="26"/>
          <w:szCs w:val="26"/>
        </w:rPr>
        <w:t>1.6.2. Risks awareness and identification</w:t>
      </w:r>
    </w:p>
    <w:p w14:paraId="6BB67441" w14:textId="77777777" w:rsidR="00152E60" w:rsidRPr="00E156C1" w:rsidRDefault="00152E60" w:rsidP="00152E60">
      <w:pPr>
        <w:widowControl w:val="0"/>
        <w:ind w:left="709"/>
        <w:jc w:val="both"/>
        <w:rPr>
          <w:b/>
          <w:i/>
          <w:spacing w:val="4"/>
          <w:sz w:val="26"/>
          <w:szCs w:val="26"/>
        </w:rPr>
      </w:pPr>
      <w:r w:rsidRPr="00E156C1">
        <w:rPr>
          <w:b/>
          <w:i/>
          <w:spacing w:val="4"/>
          <w:sz w:val="26"/>
          <w:szCs w:val="26"/>
        </w:rPr>
        <w:t>1.6.3. Risks analysis: assessment and measurement</w:t>
      </w:r>
    </w:p>
    <w:p w14:paraId="5196CC4F" w14:textId="77777777" w:rsidR="00152E60" w:rsidRPr="00E156C1" w:rsidRDefault="00152E60" w:rsidP="00152E60">
      <w:pPr>
        <w:widowControl w:val="0"/>
        <w:ind w:left="66" w:firstLine="643"/>
        <w:jc w:val="both"/>
        <w:rPr>
          <w:sz w:val="26"/>
          <w:szCs w:val="26"/>
        </w:rPr>
      </w:pPr>
      <w:r w:rsidRPr="00E156C1">
        <w:rPr>
          <w:b/>
          <w:i/>
          <w:spacing w:val="4"/>
          <w:sz w:val="26"/>
          <w:szCs w:val="26"/>
        </w:rPr>
        <w:t>1.6.4. Risks response and control</w:t>
      </w:r>
    </w:p>
    <w:p w14:paraId="2128E5B7" w14:textId="77777777" w:rsidR="00152E60" w:rsidRPr="00E156C1" w:rsidRDefault="00152E60" w:rsidP="00152E60">
      <w:pPr>
        <w:widowControl w:val="0"/>
        <w:ind w:left="709"/>
        <w:jc w:val="both"/>
        <w:rPr>
          <w:b/>
          <w:i/>
          <w:spacing w:val="4"/>
          <w:sz w:val="26"/>
          <w:szCs w:val="26"/>
        </w:rPr>
      </w:pPr>
      <w:r w:rsidRPr="00E156C1">
        <w:rPr>
          <w:b/>
          <w:i/>
          <w:spacing w:val="4"/>
          <w:sz w:val="26"/>
          <w:szCs w:val="26"/>
        </w:rPr>
        <w:t>1.6.5. Monitoring and reporting risk</w:t>
      </w:r>
    </w:p>
    <w:p w14:paraId="3901705A" w14:textId="77777777" w:rsidR="00152E60" w:rsidRPr="00E156C1" w:rsidRDefault="00152E60" w:rsidP="00152E60">
      <w:pPr>
        <w:jc w:val="both"/>
        <w:rPr>
          <w:b/>
          <w:sz w:val="26"/>
          <w:szCs w:val="26"/>
        </w:rPr>
      </w:pPr>
      <w:r w:rsidRPr="00E156C1">
        <w:rPr>
          <w:b/>
          <w:sz w:val="26"/>
          <w:szCs w:val="26"/>
        </w:rPr>
        <w:t>1.7. Crisis management</w:t>
      </w:r>
    </w:p>
    <w:p w14:paraId="0740027E"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7.1. What is crisis? </w:t>
      </w:r>
    </w:p>
    <w:p w14:paraId="3DAC4E6D" w14:textId="77777777" w:rsidR="00152E60" w:rsidRPr="00E156C1" w:rsidRDefault="00152E60" w:rsidP="00152E60">
      <w:pPr>
        <w:widowControl w:val="0"/>
        <w:ind w:left="709"/>
        <w:jc w:val="both"/>
        <w:rPr>
          <w:b/>
          <w:i/>
          <w:spacing w:val="4"/>
          <w:sz w:val="26"/>
          <w:szCs w:val="26"/>
        </w:rPr>
      </w:pPr>
      <w:r w:rsidRPr="00E156C1">
        <w:rPr>
          <w:b/>
          <w:i/>
          <w:spacing w:val="4"/>
          <w:sz w:val="26"/>
          <w:szCs w:val="26"/>
        </w:rPr>
        <w:t>1.7.2. What is crisis management?</w:t>
      </w:r>
    </w:p>
    <w:p w14:paraId="16497D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7.3. Types of crisis</w:t>
      </w:r>
    </w:p>
    <w:p w14:paraId="1C5A7954" w14:textId="77777777" w:rsidR="00152E60" w:rsidRPr="00E156C1" w:rsidRDefault="00152E60" w:rsidP="00152E60">
      <w:pPr>
        <w:widowControl w:val="0"/>
        <w:ind w:left="66" w:firstLine="643"/>
        <w:jc w:val="both"/>
        <w:rPr>
          <w:sz w:val="26"/>
          <w:szCs w:val="26"/>
        </w:rPr>
      </w:pPr>
      <w:r w:rsidRPr="00E156C1">
        <w:rPr>
          <w:b/>
          <w:i/>
          <w:spacing w:val="4"/>
          <w:sz w:val="26"/>
          <w:szCs w:val="26"/>
        </w:rPr>
        <w:t>1.7.4. Managing a crisis.</w:t>
      </w:r>
    </w:p>
    <w:p w14:paraId="55ED559E" w14:textId="77777777" w:rsidR="00152E60" w:rsidRPr="00E156C1" w:rsidRDefault="00152E60" w:rsidP="00152E60">
      <w:pPr>
        <w:jc w:val="both"/>
        <w:rPr>
          <w:b/>
          <w:sz w:val="26"/>
          <w:szCs w:val="26"/>
        </w:rPr>
      </w:pPr>
      <w:r w:rsidRPr="00E156C1">
        <w:rPr>
          <w:b/>
          <w:sz w:val="26"/>
          <w:szCs w:val="26"/>
        </w:rPr>
        <w:t>1.8. Disaster recovery</w:t>
      </w:r>
    </w:p>
    <w:p w14:paraId="0CFA80E4" w14:textId="77777777" w:rsidR="00152E60" w:rsidRPr="00E156C1" w:rsidRDefault="00152E60" w:rsidP="00152E60">
      <w:pPr>
        <w:rPr>
          <w:rFonts w:eastAsia="Times New Roman"/>
          <w:b/>
          <w:sz w:val="26"/>
          <w:szCs w:val="26"/>
        </w:rPr>
      </w:pPr>
    </w:p>
    <w:p w14:paraId="012F734A" w14:textId="77777777" w:rsidR="00152E60" w:rsidRPr="00E156C1" w:rsidRDefault="00152E60" w:rsidP="00152E60">
      <w:pPr>
        <w:ind w:left="426"/>
        <w:jc w:val="center"/>
        <w:rPr>
          <w:b/>
          <w:sz w:val="26"/>
          <w:szCs w:val="26"/>
        </w:rPr>
      </w:pPr>
      <w:r w:rsidRPr="00E156C1">
        <w:rPr>
          <w:b/>
          <w:sz w:val="26"/>
          <w:szCs w:val="26"/>
        </w:rPr>
        <w:t>CHAPTER 2 – INTRODUCTION TO FINANCIAL INFORMATION</w:t>
      </w:r>
    </w:p>
    <w:p w14:paraId="146683CD" w14:textId="77777777" w:rsidR="00152E60" w:rsidRPr="00E156C1" w:rsidRDefault="00152E60" w:rsidP="00152E60">
      <w:pPr>
        <w:ind w:firstLine="426"/>
        <w:jc w:val="both"/>
        <w:rPr>
          <w:i/>
          <w:sz w:val="26"/>
          <w:szCs w:val="26"/>
        </w:rPr>
      </w:pPr>
      <w:r w:rsidRPr="00E156C1">
        <w:rPr>
          <w:i/>
          <w:sz w:val="26"/>
          <w:szCs w:val="26"/>
        </w:rPr>
        <w:t xml:space="preserve">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identify the issues surrounding information processing, security and management in the context of accounting and other systems. Finally, the chapter will highlight why the </w:t>
      </w:r>
      <w:r w:rsidRPr="00E156C1">
        <w:rPr>
          <w:i/>
          <w:sz w:val="26"/>
          <w:szCs w:val="26"/>
        </w:rPr>
        <w:lastRenderedPageBreak/>
        <w:t>management of a business require information about performance measurement including non-routine areas such as in supporting an entity’s sustainability management.</w:t>
      </w:r>
    </w:p>
    <w:p w14:paraId="3BDAFF81" w14:textId="77777777" w:rsidR="00152E60" w:rsidRPr="00E156C1" w:rsidRDefault="00152E60" w:rsidP="00152E60">
      <w:pPr>
        <w:ind w:firstLine="426"/>
        <w:jc w:val="both"/>
        <w:rPr>
          <w:i/>
          <w:sz w:val="26"/>
          <w:szCs w:val="26"/>
        </w:rPr>
      </w:pPr>
    </w:p>
    <w:p w14:paraId="5B88C766" w14:textId="77777777" w:rsidR="00152E60" w:rsidRPr="00E156C1" w:rsidRDefault="00152E60" w:rsidP="00152E60">
      <w:pPr>
        <w:jc w:val="both"/>
        <w:rPr>
          <w:b/>
          <w:sz w:val="26"/>
          <w:szCs w:val="26"/>
        </w:rPr>
      </w:pPr>
      <w:r w:rsidRPr="00E156C1">
        <w:rPr>
          <w:b/>
          <w:sz w:val="26"/>
          <w:szCs w:val="26"/>
        </w:rPr>
        <w:t>2.1. The importance of business finance</w:t>
      </w:r>
    </w:p>
    <w:p w14:paraId="295679CF" w14:textId="77777777" w:rsidR="00152E60" w:rsidRPr="00E156C1" w:rsidRDefault="00152E60" w:rsidP="00152E60">
      <w:pPr>
        <w:jc w:val="both"/>
        <w:rPr>
          <w:b/>
          <w:sz w:val="26"/>
          <w:szCs w:val="26"/>
        </w:rPr>
      </w:pPr>
      <w:r w:rsidRPr="00E156C1">
        <w:rPr>
          <w:b/>
          <w:sz w:val="26"/>
          <w:szCs w:val="26"/>
        </w:rPr>
        <w:t>2.2. Uses and types of financial information</w:t>
      </w:r>
    </w:p>
    <w:p w14:paraId="758BC74C" w14:textId="77777777" w:rsidR="00152E60" w:rsidRPr="00E156C1" w:rsidRDefault="00152E60" w:rsidP="00152E60">
      <w:pPr>
        <w:widowControl w:val="0"/>
        <w:ind w:left="66" w:firstLine="643"/>
        <w:jc w:val="both"/>
        <w:rPr>
          <w:sz w:val="26"/>
          <w:szCs w:val="26"/>
        </w:rPr>
      </w:pPr>
      <w:r w:rsidRPr="00E156C1">
        <w:rPr>
          <w:b/>
          <w:i/>
          <w:spacing w:val="4"/>
          <w:sz w:val="26"/>
          <w:szCs w:val="26"/>
        </w:rPr>
        <w:t>2.2.1. Why do businesses and managers need financial information?</w:t>
      </w:r>
    </w:p>
    <w:p w14:paraId="0E69AB4B"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Types of information</w:t>
      </w:r>
    </w:p>
    <w:p w14:paraId="06DD1951" w14:textId="77777777" w:rsidR="00152E60" w:rsidRPr="00E156C1" w:rsidRDefault="00152E60" w:rsidP="00152E60">
      <w:pPr>
        <w:jc w:val="both"/>
        <w:rPr>
          <w:b/>
          <w:sz w:val="26"/>
          <w:szCs w:val="26"/>
        </w:rPr>
      </w:pPr>
      <w:r w:rsidRPr="00E156C1">
        <w:rPr>
          <w:b/>
          <w:sz w:val="26"/>
          <w:szCs w:val="26"/>
        </w:rPr>
        <w:t>2.3. Quality of good information</w:t>
      </w:r>
    </w:p>
    <w:p w14:paraId="6B20ED53" w14:textId="77777777" w:rsidR="00152E60" w:rsidRPr="00E156C1" w:rsidRDefault="00152E60" w:rsidP="00152E60">
      <w:pPr>
        <w:widowControl w:val="0"/>
        <w:ind w:left="66" w:firstLine="643"/>
        <w:jc w:val="both"/>
        <w:rPr>
          <w:sz w:val="26"/>
          <w:szCs w:val="26"/>
        </w:rPr>
      </w:pPr>
      <w:r w:rsidRPr="00E156C1">
        <w:rPr>
          <w:b/>
          <w:i/>
          <w:spacing w:val="4"/>
          <w:sz w:val="26"/>
          <w:szCs w:val="26"/>
        </w:rPr>
        <w:t>2.3.1. What makes information valuable?</w:t>
      </w:r>
    </w:p>
    <w:p w14:paraId="693D6C21" w14:textId="77777777" w:rsidR="00152E60" w:rsidRPr="00E156C1" w:rsidRDefault="00152E60" w:rsidP="00152E60">
      <w:pPr>
        <w:widowControl w:val="0"/>
        <w:ind w:left="709"/>
        <w:jc w:val="both"/>
        <w:rPr>
          <w:b/>
          <w:i/>
          <w:spacing w:val="4"/>
          <w:sz w:val="26"/>
          <w:szCs w:val="26"/>
        </w:rPr>
      </w:pPr>
      <w:r w:rsidRPr="00E156C1">
        <w:rPr>
          <w:b/>
          <w:i/>
          <w:spacing w:val="4"/>
          <w:sz w:val="26"/>
          <w:szCs w:val="26"/>
        </w:rPr>
        <w:t>2.3.2. Assessing the cost and value of information</w:t>
      </w:r>
    </w:p>
    <w:p w14:paraId="746A2C3D" w14:textId="77777777" w:rsidR="00152E60" w:rsidRPr="00E156C1" w:rsidRDefault="00152E60" w:rsidP="00152E60">
      <w:pPr>
        <w:jc w:val="both"/>
        <w:rPr>
          <w:b/>
          <w:sz w:val="26"/>
          <w:szCs w:val="26"/>
        </w:rPr>
      </w:pPr>
      <w:r w:rsidRPr="00E156C1">
        <w:rPr>
          <w:b/>
          <w:sz w:val="26"/>
          <w:szCs w:val="26"/>
        </w:rPr>
        <w:t>2.4. Sources of data and information</w:t>
      </w:r>
    </w:p>
    <w:p w14:paraId="283022D6" w14:textId="77777777" w:rsidR="00152E60" w:rsidRPr="00E156C1" w:rsidRDefault="00152E60" w:rsidP="00152E60">
      <w:pPr>
        <w:widowControl w:val="0"/>
        <w:ind w:left="66" w:firstLine="643"/>
        <w:jc w:val="both"/>
        <w:rPr>
          <w:sz w:val="26"/>
          <w:szCs w:val="26"/>
        </w:rPr>
      </w:pPr>
      <w:r w:rsidRPr="00E156C1">
        <w:rPr>
          <w:b/>
          <w:i/>
          <w:spacing w:val="4"/>
          <w:sz w:val="26"/>
          <w:szCs w:val="26"/>
        </w:rPr>
        <w:t>2.4.1. Definition of data and information</w:t>
      </w:r>
    </w:p>
    <w:p w14:paraId="59B53D30" w14:textId="77777777" w:rsidR="00152E60" w:rsidRPr="00E156C1" w:rsidRDefault="00152E60" w:rsidP="00152E60">
      <w:pPr>
        <w:widowControl w:val="0"/>
        <w:ind w:left="709"/>
        <w:jc w:val="both"/>
        <w:rPr>
          <w:b/>
          <w:i/>
          <w:spacing w:val="4"/>
          <w:sz w:val="26"/>
          <w:szCs w:val="26"/>
        </w:rPr>
      </w:pPr>
      <w:r w:rsidRPr="00E156C1">
        <w:rPr>
          <w:b/>
          <w:i/>
          <w:spacing w:val="4"/>
          <w:sz w:val="26"/>
          <w:szCs w:val="26"/>
        </w:rPr>
        <w:t>2.4.2. Internal data sources</w:t>
      </w:r>
    </w:p>
    <w:p w14:paraId="18F9454A" w14:textId="77777777" w:rsidR="00152E60" w:rsidRPr="00E156C1" w:rsidRDefault="00152E60" w:rsidP="00152E60">
      <w:pPr>
        <w:widowControl w:val="0"/>
        <w:ind w:left="709"/>
        <w:jc w:val="both"/>
        <w:rPr>
          <w:b/>
          <w:i/>
          <w:spacing w:val="4"/>
          <w:sz w:val="26"/>
          <w:szCs w:val="26"/>
        </w:rPr>
      </w:pPr>
      <w:r w:rsidRPr="00E156C1">
        <w:rPr>
          <w:b/>
          <w:i/>
          <w:spacing w:val="4"/>
          <w:sz w:val="26"/>
          <w:szCs w:val="26"/>
        </w:rPr>
        <w:t>2.4.3. External data sources</w:t>
      </w:r>
    </w:p>
    <w:p w14:paraId="2DE3DC1C" w14:textId="77777777" w:rsidR="00152E60" w:rsidRPr="00E156C1" w:rsidRDefault="00152E60" w:rsidP="00152E60">
      <w:pPr>
        <w:widowControl w:val="0"/>
        <w:ind w:left="709"/>
        <w:jc w:val="both"/>
        <w:rPr>
          <w:b/>
          <w:i/>
          <w:spacing w:val="4"/>
          <w:sz w:val="26"/>
          <w:szCs w:val="26"/>
        </w:rPr>
      </w:pPr>
      <w:r w:rsidRPr="00E156C1">
        <w:rPr>
          <w:b/>
          <w:i/>
          <w:spacing w:val="4"/>
          <w:sz w:val="26"/>
          <w:szCs w:val="26"/>
        </w:rPr>
        <w:t>2.4.4. Big data</w:t>
      </w:r>
    </w:p>
    <w:p w14:paraId="197FE8CE" w14:textId="77777777" w:rsidR="00152E60" w:rsidRPr="00E156C1" w:rsidRDefault="00152E60" w:rsidP="00152E60">
      <w:pPr>
        <w:jc w:val="both"/>
        <w:rPr>
          <w:b/>
          <w:sz w:val="26"/>
          <w:szCs w:val="26"/>
        </w:rPr>
      </w:pPr>
      <w:r w:rsidRPr="00E156C1">
        <w:rPr>
          <w:b/>
          <w:sz w:val="26"/>
          <w:szCs w:val="26"/>
        </w:rPr>
        <w:t>2.5. Information processing and management</w:t>
      </w:r>
    </w:p>
    <w:p w14:paraId="5B12D703" w14:textId="77777777" w:rsidR="00152E60" w:rsidRPr="00E156C1" w:rsidRDefault="00152E60" w:rsidP="00152E60">
      <w:pPr>
        <w:widowControl w:val="0"/>
        <w:ind w:left="66" w:firstLine="643"/>
        <w:jc w:val="both"/>
        <w:rPr>
          <w:sz w:val="26"/>
          <w:szCs w:val="26"/>
        </w:rPr>
      </w:pPr>
      <w:r w:rsidRPr="00E156C1">
        <w:rPr>
          <w:b/>
          <w:i/>
          <w:spacing w:val="4"/>
          <w:sz w:val="26"/>
          <w:szCs w:val="26"/>
        </w:rPr>
        <w:t>2.5.1. How is data/information processed?</w:t>
      </w:r>
    </w:p>
    <w:p w14:paraId="7CCF866C" w14:textId="77777777" w:rsidR="00152E60" w:rsidRPr="00E156C1" w:rsidRDefault="00152E60" w:rsidP="00152E60">
      <w:pPr>
        <w:widowControl w:val="0"/>
        <w:ind w:left="709"/>
        <w:jc w:val="both"/>
        <w:rPr>
          <w:b/>
          <w:i/>
          <w:spacing w:val="4"/>
          <w:sz w:val="26"/>
          <w:szCs w:val="26"/>
        </w:rPr>
      </w:pPr>
      <w:r w:rsidRPr="00E156C1">
        <w:rPr>
          <w:b/>
          <w:i/>
          <w:spacing w:val="4"/>
          <w:sz w:val="26"/>
          <w:szCs w:val="26"/>
        </w:rPr>
        <w:t>2.5.2. Information systems</w:t>
      </w:r>
    </w:p>
    <w:p w14:paraId="4064D27F" w14:textId="77777777" w:rsidR="00152E60" w:rsidRPr="00E156C1" w:rsidRDefault="00152E60" w:rsidP="00152E60">
      <w:pPr>
        <w:widowControl w:val="0"/>
        <w:ind w:left="709"/>
        <w:jc w:val="both"/>
        <w:rPr>
          <w:b/>
          <w:i/>
          <w:spacing w:val="4"/>
          <w:sz w:val="26"/>
          <w:szCs w:val="26"/>
        </w:rPr>
      </w:pPr>
      <w:r w:rsidRPr="00E156C1">
        <w:rPr>
          <w:b/>
          <w:i/>
          <w:spacing w:val="4"/>
          <w:sz w:val="26"/>
          <w:szCs w:val="26"/>
        </w:rPr>
        <w:t>2.5.3. The transaction process system (TPS)</w:t>
      </w:r>
    </w:p>
    <w:p w14:paraId="76EC3650" w14:textId="77777777" w:rsidR="00152E60" w:rsidRPr="00E156C1" w:rsidRDefault="00152E60" w:rsidP="00152E60">
      <w:pPr>
        <w:widowControl w:val="0"/>
        <w:ind w:left="709"/>
        <w:jc w:val="both"/>
        <w:rPr>
          <w:b/>
          <w:i/>
          <w:spacing w:val="4"/>
          <w:sz w:val="26"/>
          <w:szCs w:val="26"/>
        </w:rPr>
      </w:pPr>
      <w:r w:rsidRPr="00E156C1">
        <w:rPr>
          <w:b/>
          <w:i/>
          <w:spacing w:val="4"/>
          <w:sz w:val="26"/>
          <w:szCs w:val="26"/>
        </w:rPr>
        <w:t>2.5.4. The management information system (MIS)</w:t>
      </w:r>
    </w:p>
    <w:p w14:paraId="5EEC95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5.5. Information management systems</w:t>
      </w:r>
    </w:p>
    <w:p w14:paraId="3535BB13" w14:textId="77777777" w:rsidR="00152E60" w:rsidRPr="00E156C1" w:rsidRDefault="00152E60" w:rsidP="00152E60">
      <w:pPr>
        <w:jc w:val="both"/>
        <w:rPr>
          <w:b/>
          <w:sz w:val="26"/>
          <w:szCs w:val="26"/>
        </w:rPr>
      </w:pPr>
      <w:r w:rsidRPr="00E156C1">
        <w:rPr>
          <w:b/>
          <w:sz w:val="26"/>
          <w:szCs w:val="26"/>
        </w:rPr>
        <w:t>2.6. Information security:</w:t>
      </w:r>
    </w:p>
    <w:p w14:paraId="6956A376" w14:textId="77777777" w:rsidR="00152E60" w:rsidRPr="00E156C1" w:rsidRDefault="00152E60" w:rsidP="00152E60">
      <w:pPr>
        <w:widowControl w:val="0"/>
        <w:ind w:left="66" w:firstLine="643"/>
        <w:jc w:val="both"/>
        <w:rPr>
          <w:sz w:val="26"/>
          <w:szCs w:val="26"/>
        </w:rPr>
      </w:pPr>
      <w:r w:rsidRPr="00E156C1">
        <w:rPr>
          <w:b/>
          <w:i/>
          <w:spacing w:val="4"/>
          <w:sz w:val="26"/>
          <w:szCs w:val="26"/>
        </w:rPr>
        <w:t>2.6.1. Why is information security important?</w:t>
      </w:r>
    </w:p>
    <w:p w14:paraId="3BC9E4B9" w14:textId="77777777" w:rsidR="00152E60" w:rsidRPr="00E156C1" w:rsidRDefault="00152E60" w:rsidP="00152E60">
      <w:pPr>
        <w:widowControl w:val="0"/>
        <w:ind w:left="709"/>
        <w:jc w:val="both"/>
        <w:rPr>
          <w:b/>
          <w:i/>
          <w:spacing w:val="4"/>
          <w:sz w:val="26"/>
          <w:szCs w:val="26"/>
        </w:rPr>
      </w:pPr>
      <w:r w:rsidRPr="00E156C1">
        <w:rPr>
          <w:b/>
          <w:i/>
          <w:spacing w:val="4"/>
          <w:sz w:val="26"/>
          <w:szCs w:val="26"/>
        </w:rPr>
        <w:t>2.6.2. Ensuring the security of information</w:t>
      </w:r>
    </w:p>
    <w:p w14:paraId="4B58548A" w14:textId="77777777" w:rsidR="00152E60" w:rsidRPr="00E156C1" w:rsidRDefault="00152E60" w:rsidP="00152E60">
      <w:pPr>
        <w:widowControl w:val="0"/>
        <w:ind w:left="709"/>
        <w:jc w:val="both"/>
        <w:rPr>
          <w:b/>
          <w:i/>
          <w:spacing w:val="4"/>
          <w:sz w:val="26"/>
          <w:szCs w:val="26"/>
        </w:rPr>
      </w:pPr>
      <w:r w:rsidRPr="00E156C1">
        <w:rPr>
          <w:b/>
          <w:i/>
          <w:spacing w:val="4"/>
          <w:sz w:val="26"/>
          <w:szCs w:val="26"/>
        </w:rPr>
        <w:t>2.6.3. Cybersecurity</w:t>
      </w:r>
    </w:p>
    <w:p w14:paraId="16B008FA" w14:textId="77777777" w:rsidR="00152E60" w:rsidRPr="00E156C1" w:rsidRDefault="00152E60" w:rsidP="00152E60">
      <w:pPr>
        <w:jc w:val="both"/>
        <w:rPr>
          <w:b/>
          <w:sz w:val="26"/>
          <w:szCs w:val="26"/>
        </w:rPr>
      </w:pPr>
      <w:r w:rsidRPr="00E156C1">
        <w:rPr>
          <w:b/>
          <w:sz w:val="26"/>
          <w:szCs w:val="26"/>
        </w:rPr>
        <w:t>2.7. Users of financial information and their information needs</w:t>
      </w:r>
    </w:p>
    <w:p w14:paraId="7A55264C" w14:textId="77777777" w:rsidR="00152E60" w:rsidRPr="00E156C1" w:rsidRDefault="00152E60" w:rsidP="00152E60">
      <w:pPr>
        <w:widowControl w:val="0"/>
        <w:ind w:left="66" w:firstLine="643"/>
        <w:jc w:val="both"/>
        <w:rPr>
          <w:sz w:val="26"/>
          <w:szCs w:val="26"/>
        </w:rPr>
      </w:pPr>
      <w:r w:rsidRPr="00E156C1">
        <w:rPr>
          <w:b/>
          <w:i/>
          <w:spacing w:val="4"/>
          <w:sz w:val="26"/>
          <w:szCs w:val="26"/>
        </w:rPr>
        <w:t>2.7.1. What is financial information used for?</w:t>
      </w:r>
    </w:p>
    <w:p w14:paraId="2FAB3CC1" w14:textId="77777777" w:rsidR="00152E60" w:rsidRPr="00E156C1" w:rsidRDefault="00152E60" w:rsidP="00152E60">
      <w:pPr>
        <w:widowControl w:val="0"/>
        <w:ind w:left="709"/>
        <w:jc w:val="both"/>
        <w:rPr>
          <w:b/>
          <w:i/>
          <w:spacing w:val="4"/>
          <w:sz w:val="26"/>
          <w:szCs w:val="26"/>
        </w:rPr>
      </w:pPr>
      <w:r w:rsidRPr="00E156C1">
        <w:rPr>
          <w:b/>
          <w:i/>
          <w:spacing w:val="4"/>
          <w:sz w:val="26"/>
          <w:szCs w:val="26"/>
        </w:rPr>
        <w:t>2.7.2. Who uses financial information?</w:t>
      </w:r>
    </w:p>
    <w:p w14:paraId="57467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2.7.3. When is financial information useful?</w:t>
      </w:r>
    </w:p>
    <w:p w14:paraId="45607D18" w14:textId="77777777" w:rsidR="00152E60" w:rsidRPr="00E156C1" w:rsidRDefault="00152E60" w:rsidP="00152E60">
      <w:pPr>
        <w:widowControl w:val="0"/>
        <w:ind w:left="709"/>
        <w:jc w:val="both"/>
        <w:rPr>
          <w:b/>
          <w:i/>
          <w:spacing w:val="4"/>
          <w:sz w:val="26"/>
          <w:szCs w:val="26"/>
        </w:rPr>
      </w:pPr>
      <w:r w:rsidRPr="00E156C1">
        <w:rPr>
          <w:b/>
          <w:i/>
          <w:spacing w:val="4"/>
          <w:sz w:val="26"/>
          <w:szCs w:val="26"/>
        </w:rPr>
        <w:t>2.7.4. Information for making decisions and making managers accountable</w:t>
      </w:r>
    </w:p>
    <w:p w14:paraId="21ABDC29" w14:textId="77777777" w:rsidR="00152E60" w:rsidRPr="00E156C1" w:rsidRDefault="00152E60" w:rsidP="00152E60">
      <w:pPr>
        <w:widowControl w:val="0"/>
        <w:ind w:left="709"/>
        <w:jc w:val="both"/>
        <w:rPr>
          <w:b/>
          <w:i/>
          <w:spacing w:val="4"/>
          <w:sz w:val="26"/>
          <w:szCs w:val="26"/>
        </w:rPr>
      </w:pPr>
      <w:r w:rsidRPr="00E156C1">
        <w:rPr>
          <w:b/>
          <w:i/>
          <w:spacing w:val="4"/>
          <w:sz w:val="26"/>
          <w:szCs w:val="26"/>
        </w:rPr>
        <w:t>2.7.5. Qualitative characteristics of financial statements</w:t>
      </w:r>
    </w:p>
    <w:p w14:paraId="5929CD96"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2.7.6. The cost constraint on useful financial reporting</w:t>
      </w:r>
    </w:p>
    <w:p w14:paraId="33C0D247" w14:textId="77777777" w:rsidR="00152E60" w:rsidRPr="00E156C1" w:rsidRDefault="00152E60" w:rsidP="00152E60">
      <w:pPr>
        <w:jc w:val="both"/>
        <w:rPr>
          <w:b/>
          <w:sz w:val="26"/>
          <w:szCs w:val="26"/>
        </w:rPr>
      </w:pPr>
      <w:r w:rsidRPr="00E156C1">
        <w:rPr>
          <w:b/>
          <w:sz w:val="26"/>
          <w:szCs w:val="26"/>
        </w:rPr>
        <w:t>2.8. Limitations of financial information in meeting users’ needs</w:t>
      </w:r>
    </w:p>
    <w:p w14:paraId="074FBF05" w14:textId="77777777" w:rsidR="00152E60" w:rsidRPr="00E156C1" w:rsidRDefault="00152E60" w:rsidP="00152E60">
      <w:pPr>
        <w:widowControl w:val="0"/>
        <w:ind w:left="66" w:firstLine="643"/>
        <w:jc w:val="both"/>
        <w:rPr>
          <w:sz w:val="26"/>
          <w:szCs w:val="26"/>
        </w:rPr>
      </w:pPr>
      <w:r w:rsidRPr="00E156C1">
        <w:rPr>
          <w:b/>
          <w:i/>
          <w:spacing w:val="4"/>
          <w:sz w:val="26"/>
          <w:szCs w:val="26"/>
        </w:rPr>
        <w:t>2.8.1. Standardized and aggregated representation</w:t>
      </w:r>
    </w:p>
    <w:p w14:paraId="195FD266" w14:textId="77777777" w:rsidR="00152E60" w:rsidRPr="00E156C1" w:rsidRDefault="00152E60" w:rsidP="00152E60">
      <w:pPr>
        <w:widowControl w:val="0"/>
        <w:ind w:left="709"/>
        <w:jc w:val="both"/>
        <w:rPr>
          <w:b/>
          <w:i/>
          <w:spacing w:val="4"/>
          <w:sz w:val="26"/>
          <w:szCs w:val="26"/>
        </w:rPr>
      </w:pPr>
      <w:r w:rsidRPr="00E156C1">
        <w:rPr>
          <w:b/>
          <w:i/>
          <w:spacing w:val="4"/>
          <w:sz w:val="26"/>
          <w:szCs w:val="26"/>
        </w:rPr>
        <w:t>2.8.2. Backward-looking</w:t>
      </w:r>
    </w:p>
    <w:p w14:paraId="0C1753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8.3. Omission of non-financial information</w:t>
      </w:r>
    </w:p>
    <w:p w14:paraId="75F0AA71" w14:textId="77777777" w:rsidR="00152E60" w:rsidRPr="00E156C1" w:rsidRDefault="00152E60" w:rsidP="00152E60">
      <w:pPr>
        <w:widowControl w:val="0"/>
        <w:ind w:left="709"/>
        <w:jc w:val="both"/>
        <w:rPr>
          <w:b/>
          <w:i/>
          <w:spacing w:val="4"/>
          <w:sz w:val="26"/>
          <w:szCs w:val="26"/>
        </w:rPr>
      </w:pPr>
      <w:r w:rsidRPr="00E156C1">
        <w:rPr>
          <w:b/>
          <w:i/>
          <w:spacing w:val="4"/>
          <w:sz w:val="26"/>
          <w:szCs w:val="26"/>
        </w:rPr>
        <w:t>2.8.4. Other sources of information</w:t>
      </w:r>
    </w:p>
    <w:p w14:paraId="2CC7B886" w14:textId="77777777" w:rsidR="00152E60" w:rsidRPr="00E156C1" w:rsidRDefault="00152E60" w:rsidP="00152E60">
      <w:pPr>
        <w:jc w:val="both"/>
        <w:rPr>
          <w:b/>
          <w:sz w:val="26"/>
          <w:szCs w:val="26"/>
        </w:rPr>
      </w:pPr>
      <w:r w:rsidRPr="00E156C1">
        <w:rPr>
          <w:b/>
          <w:sz w:val="26"/>
          <w:szCs w:val="26"/>
        </w:rPr>
        <w:t>2.9. The effects of poor financial information</w:t>
      </w:r>
    </w:p>
    <w:p w14:paraId="04FEAFBF" w14:textId="77777777" w:rsidR="00152E60" w:rsidRPr="00E156C1" w:rsidRDefault="00152E60" w:rsidP="00152E60">
      <w:pPr>
        <w:ind w:left="426"/>
        <w:jc w:val="center"/>
        <w:rPr>
          <w:b/>
          <w:sz w:val="26"/>
          <w:szCs w:val="26"/>
        </w:rPr>
      </w:pPr>
    </w:p>
    <w:p w14:paraId="39A8D54E" w14:textId="77777777" w:rsidR="00152E60" w:rsidRPr="00E156C1" w:rsidRDefault="00152E60" w:rsidP="00152E60">
      <w:pPr>
        <w:ind w:left="426"/>
        <w:jc w:val="center"/>
        <w:rPr>
          <w:b/>
          <w:sz w:val="26"/>
          <w:szCs w:val="26"/>
        </w:rPr>
      </w:pPr>
      <w:r w:rsidRPr="00E156C1">
        <w:rPr>
          <w:b/>
          <w:sz w:val="26"/>
          <w:szCs w:val="26"/>
        </w:rPr>
        <w:t>CHAPTER 3 – THE BUSINESS’S FINANCE FUNCTION</w:t>
      </w:r>
    </w:p>
    <w:p w14:paraId="1D0BDD8A" w14:textId="77777777" w:rsidR="00152E60" w:rsidRPr="00E156C1" w:rsidRDefault="00152E60" w:rsidP="00152E60">
      <w:pPr>
        <w:ind w:firstLine="426"/>
        <w:jc w:val="both"/>
        <w:rPr>
          <w:i/>
          <w:sz w:val="26"/>
          <w:szCs w:val="26"/>
        </w:rPr>
      </w:pPr>
      <w:r w:rsidRPr="00E156C1">
        <w:rPr>
          <w:i/>
          <w:sz w:val="26"/>
          <w:szCs w:val="26"/>
        </w:rPr>
        <w:t>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specify how accounting and finance functions support businesses in pursuit of their objectives and how a strategic plan is converted into fully integrated business and operational plans. The chapter will help identify the main considerations in establishing and maintaining accounting and financial reporting functions and financial control process. Besides, it will specify why the management of a business requires information about performance measurement including non-routine areas such as in supporting an entity’s sustainability management. Finally, the chapter will show the accountant’s role in preparing and presenting information for the management of a business.</w:t>
      </w:r>
    </w:p>
    <w:p w14:paraId="6B3EC68E" w14:textId="77777777" w:rsidR="00152E60" w:rsidRPr="00E156C1" w:rsidRDefault="00152E60" w:rsidP="00152E60">
      <w:pPr>
        <w:jc w:val="both"/>
        <w:rPr>
          <w:b/>
          <w:sz w:val="26"/>
          <w:szCs w:val="26"/>
        </w:rPr>
      </w:pPr>
      <w:r w:rsidRPr="00E156C1">
        <w:rPr>
          <w:b/>
          <w:sz w:val="26"/>
          <w:szCs w:val="26"/>
        </w:rPr>
        <w:t>3.1. Tasks of the finance function</w:t>
      </w:r>
    </w:p>
    <w:p w14:paraId="6254241A" w14:textId="77777777" w:rsidR="00152E60" w:rsidRPr="00E156C1" w:rsidRDefault="00152E60" w:rsidP="00152E60">
      <w:pPr>
        <w:jc w:val="both"/>
        <w:rPr>
          <w:b/>
          <w:sz w:val="26"/>
          <w:szCs w:val="26"/>
        </w:rPr>
      </w:pPr>
      <w:r w:rsidRPr="00E156C1">
        <w:rPr>
          <w:b/>
          <w:sz w:val="26"/>
          <w:szCs w:val="26"/>
        </w:rPr>
        <w:t>3.2. The structure of the finance function</w:t>
      </w:r>
    </w:p>
    <w:p w14:paraId="50F9F6A6" w14:textId="77777777" w:rsidR="00152E60" w:rsidRPr="00E156C1" w:rsidRDefault="00152E60" w:rsidP="00152E60">
      <w:pPr>
        <w:jc w:val="both"/>
        <w:rPr>
          <w:b/>
          <w:sz w:val="26"/>
          <w:szCs w:val="26"/>
        </w:rPr>
      </w:pPr>
      <w:r w:rsidRPr="00E156C1">
        <w:rPr>
          <w:b/>
          <w:sz w:val="26"/>
          <w:szCs w:val="26"/>
        </w:rPr>
        <w:t>3.3. Managing the finance function</w:t>
      </w:r>
    </w:p>
    <w:p w14:paraId="20782C27" w14:textId="77777777" w:rsidR="00152E60" w:rsidRPr="00E156C1" w:rsidRDefault="00152E60" w:rsidP="00152E60">
      <w:pPr>
        <w:widowControl w:val="0"/>
        <w:ind w:left="66" w:firstLine="643"/>
        <w:jc w:val="both"/>
        <w:rPr>
          <w:sz w:val="26"/>
          <w:szCs w:val="26"/>
        </w:rPr>
      </w:pPr>
      <w:r w:rsidRPr="00E156C1">
        <w:rPr>
          <w:b/>
          <w:i/>
          <w:spacing w:val="4"/>
          <w:sz w:val="26"/>
          <w:szCs w:val="26"/>
        </w:rPr>
        <w:t>3.3.1. Planning and control</w:t>
      </w:r>
    </w:p>
    <w:p w14:paraId="3D429295" w14:textId="77777777" w:rsidR="00152E60" w:rsidRPr="00E156C1" w:rsidRDefault="00152E60" w:rsidP="00152E60">
      <w:pPr>
        <w:widowControl w:val="0"/>
        <w:ind w:left="709"/>
        <w:jc w:val="both"/>
        <w:rPr>
          <w:b/>
          <w:i/>
          <w:spacing w:val="4"/>
          <w:sz w:val="26"/>
          <w:szCs w:val="26"/>
        </w:rPr>
      </w:pPr>
      <w:r w:rsidRPr="00E156C1">
        <w:rPr>
          <w:b/>
          <w:i/>
          <w:spacing w:val="4"/>
          <w:sz w:val="26"/>
          <w:szCs w:val="26"/>
        </w:rPr>
        <w:t>3.3.2. Organizing and leading</w:t>
      </w:r>
    </w:p>
    <w:p w14:paraId="3DFE43BB" w14:textId="77777777" w:rsidR="00152E60" w:rsidRPr="00E156C1" w:rsidRDefault="00152E60" w:rsidP="00152E60">
      <w:pPr>
        <w:jc w:val="both"/>
        <w:rPr>
          <w:b/>
          <w:sz w:val="26"/>
          <w:szCs w:val="26"/>
        </w:rPr>
      </w:pPr>
      <w:r w:rsidRPr="00E156C1">
        <w:rPr>
          <w:b/>
          <w:sz w:val="26"/>
          <w:szCs w:val="26"/>
        </w:rPr>
        <w:t>3.4. Measuring performance</w:t>
      </w:r>
    </w:p>
    <w:p w14:paraId="5E794276" w14:textId="77777777" w:rsidR="00152E60" w:rsidRPr="00E156C1" w:rsidRDefault="00152E60" w:rsidP="00152E60">
      <w:pPr>
        <w:widowControl w:val="0"/>
        <w:ind w:left="66" w:firstLine="643"/>
        <w:jc w:val="both"/>
        <w:rPr>
          <w:sz w:val="26"/>
          <w:szCs w:val="26"/>
        </w:rPr>
      </w:pPr>
      <w:r w:rsidRPr="00E156C1">
        <w:rPr>
          <w:b/>
          <w:i/>
          <w:spacing w:val="4"/>
          <w:sz w:val="26"/>
          <w:szCs w:val="26"/>
        </w:rPr>
        <w:t>3.4.1. Types of performance measure</w:t>
      </w:r>
    </w:p>
    <w:p w14:paraId="6CF78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3.4.2. Measuring profitability, activity and productivity</w:t>
      </w:r>
    </w:p>
    <w:p w14:paraId="6F134347" w14:textId="77777777" w:rsidR="00152E60" w:rsidRPr="00E156C1" w:rsidRDefault="00152E60" w:rsidP="00152E60">
      <w:pPr>
        <w:widowControl w:val="0"/>
        <w:ind w:left="709"/>
        <w:jc w:val="both"/>
        <w:rPr>
          <w:b/>
          <w:i/>
          <w:spacing w:val="4"/>
          <w:sz w:val="26"/>
          <w:szCs w:val="26"/>
        </w:rPr>
      </w:pPr>
      <w:r w:rsidRPr="00E156C1">
        <w:rPr>
          <w:b/>
          <w:i/>
          <w:spacing w:val="4"/>
          <w:sz w:val="26"/>
          <w:szCs w:val="26"/>
        </w:rPr>
        <w:t>3.4.3. Using information on performance measurement</w:t>
      </w:r>
    </w:p>
    <w:p w14:paraId="5108DD2C" w14:textId="77777777" w:rsidR="00152E60" w:rsidRPr="00E156C1" w:rsidRDefault="00152E60" w:rsidP="00152E60">
      <w:pPr>
        <w:widowControl w:val="0"/>
        <w:ind w:left="709"/>
        <w:jc w:val="both"/>
        <w:rPr>
          <w:b/>
          <w:i/>
          <w:spacing w:val="4"/>
          <w:sz w:val="26"/>
          <w:szCs w:val="26"/>
        </w:rPr>
      </w:pPr>
      <w:r w:rsidRPr="00E156C1">
        <w:rPr>
          <w:b/>
          <w:i/>
          <w:spacing w:val="4"/>
          <w:sz w:val="26"/>
          <w:szCs w:val="26"/>
        </w:rPr>
        <w:t>3.4.4. Limitations of financial measures</w:t>
      </w:r>
    </w:p>
    <w:p w14:paraId="5C19CDDB"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3.4.5. The balanced scorecard</w:t>
      </w:r>
    </w:p>
    <w:p w14:paraId="64FB2179" w14:textId="77777777" w:rsidR="00152E60" w:rsidRPr="00E156C1" w:rsidRDefault="00152E60" w:rsidP="00152E60">
      <w:pPr>
        <w:jc w:val="both"/>
        <w:rPr>
          <w:b/>
          <w:sz w:val="26"/>
          <w:szCs w:val="26"/>
        </w:rPr>
      </w:pPr>
      <w:r w:rsidRPr="00E156C1">
        <w:rPr>
          <w:b/>
          <w:sz w:val="26"/>
          <w:szCs w:val="26"/>
        </w:rPr>
        <w:t>3.5. Establishing financial control processes and internal controls</w:t>
      </w:r>
    </w:p>
    <w:p w14:paraId="114013C6" w14:textId="77777777" w:rsidR="00152E60" w:rsidRPr="00E156C1" w:rsidRDefault="00152E60" w:rsidP="00152E60">
      <w:pPr>
        <w:widowControl w:val="0"/>
        <w:ind w:left="66" w:firstLine="643"/>
        <w:jc w:val="both"/>
        <w:rPr>
          <w:sz w:val="26"/>
          <w:szCs w:val="26"/>
        </w:rPr>
      </w:pPr>
      <w:r w:rsidRPr="00E156C1">
        <w:rPr>
          <w:b/>
          <w:i/>
          <w:spacing w:val="4"/>
          <w:sz w:val="26"/>
          <w:szCs w:val="26"/>
        </w:rPr>
        <w:t>3.5.1. Why are financial control processes needed?</w:t>
      </w:r>
    </w:p>
    <w:p w14:paraId="62434D39" w14:textId="77777777" w:rsidR="00152E60" w:rsidRPr="00E156C1" w:rsidRDefault="00152E60" w:rsidP="00152E60">
      <w:pPr>
        <w:widowControl w:val="0"/>
        <w:ind w:left="709"/>
        <w:jc w:val="both"/>
        <w:rPr>
          <w:b/>
          <w:i/>
          <w:spacing w:val="4"/>
          <w:sz w:val="26"/>
          <w:szCs w:val="26"/>
        </w:rPr>
      </w:pPr>
      <w:r w:rsidRPr="00E156C1">
        <w:rPr>
          <w:b/>
          <w:i/>
          <w:spacing w:val="4"/>
          <w:sz w:val="26"/>
          <w:szCs w:val="26"/>
        </w:rPr>
        <w:t>3.5.2. What is internal control?</w:t>
      </w:r>
    </w:p>
    <w:p w14:paraId="4AF669AF" w14:textId="77777777" w:rsidR="00152E60" w:rsidRPr="00E156C1" w:rsidRDefault="00152E60" w:rsidP="00152E60">
      <w:pPr>
        <w:widowControl w:val="0"/>
        <w:ind w:left="709"/>
        <w:jc w:val="both"/>
        <w:rPr>
          <w:b/>
          <w:i/>
          <w:spacing w:val="4"/>
          <w:sz w:val="26"/>
          <w:szCs w:val="26"/>
        </w:rPr>
      </w:pPr>
      <w:r w:rsidRPr="00E156C1">
        <w:rPr>
          <w:b/>
          <w:i/>
          <w:spacing w:val="4"/>
          <w:sz w:val="26"/>
          <w:szCs w:val="26"/>
        </w:rPr>
        <w:t>3.5.3. Effective internal control (COSO)</w:t>
      </w:r>
    </w:p>
    <w:p w14:paraId="6A414094" w14:textId="77777777" w:rsidR="00152E60" w:rsidRPr="00E156C1" w:rsidRDefault="00152E60" w:rsidP="00152E60">
      <w:pPr>
        <w:widowControl w:val="0"/>
        <w:ind w:left="709"/>
        <w:jc w:val="both"/>
        <w:rPr>
          <w:b/>
          <w:sz w:val="26"/>
          <w:szCs w:val="26"/>
        </w:rPr>
      </w:pPr>
      <w:r w:rsidRPr="00E156C1">
        <w:rPr>
          <w:b/>
          <w:i/>
          <w:spacing w:val="4"/>
          <w:sz w:val="26"/>
          <w:szCs w:val="26"/>
        </w:rPr>
        <w:t>3.5.4. Risk management and internal control (FRC)</w:t>
      </w:r>
    </w:p>
    <w:p w14:paraId="64575E15" w14:textId="77777777" w:rsidR="00152E60" w:rsidRPr="00E156C1" w:rsidRDefault="00152E60" w:rsidP="00152E60">
      <w:pPr>
        <w:rPr>
          <w:rFonts w:eastAsia="Times New Roman"/>
          <w:b/>
          <w:sz w:val="26"/>
          <w:szCs w:val="26"/>
        </w:rPr>
      </w:pPr>
    </w:p>
    <w:p w14:paraId="06C13030" w14:textId="77777777" w:rsidR="00152E60" w:rsidRPr="00E156C1" w:rsidRDefault="00152E60" w:rsidP="00152E60">
      <w:pPr>
        <w:ind w:left="426"/>
        <w:jc w:val="center"/>
        <w:rPr>
          <w:b/>
          <w:sz w:val="26"/>
          <w:szCs w:val="26"/>
        </w:rPr>
      </w:pPr>
      <w:r w:rsidRPr="00E156C1">
        <w:rPr>
          <w:b/>
          <w:sz w:val="26"/>
          <w:szCs w:val="26"/>
        </w:rPr>
        <w:t>CHAPTER 4 – BUSINESS AND PERSONAL FINANCE</w:t>
      </w:r>
    </w:p>
    <w:p w14:paraId="3C624BC6" w14:textId="77777777" w:rsidR="00152E60" w:rsidRPr="00E156C1" w:rsidRDefault="00152E60" w:rsidP="00152E60">
      <w:pPr>
        <w:ind w:firstLine="426"/>
        <w:jc w:val="both"/>
        <w:rPr>
          <w:i/>
          <w:sz w:val="26"/>
          <w:szCs w:val="26"/>
        </w:rPr>
      </w:pPr>
      <w:r w:rsidRPr="00E156C1">
        <w:rPr>
          <w:i/>
          <w:sz w:val="26"/>
          <w:szCs w:val="26"/>
        </w:rPr>
        <w:t>This chapter identifies the characteristics, terms and conditions and role of alternative short, medium and long-term sources of finance available to different businesses. The chapter also identifies the processes by which businesses raise equity capital and other long-term finance and the appropriate methods of financing exports, including bills of exchange, letters of credit and export credit insurance. Besides, the chapter will specify the relationship between a business and its bankers and other providers of financial products and the general objectives of personal financial management. Finally, the chapter will identify the principles of personal financial management and the personal financial management process.</w:t>
      </w:r>
    </w:p>
    <w:p w14:paraId="2201B676" w14:textId="77777777" w:rsidR="00152E60" w:rsidRPr="00E156C1" w:rsidRDefault="00152E60" w:rsidP="00152E60">
      <w:pPr>
        <w:jc w:val="both"/>
        <w:rPr>
          <w:b/>
          <w:sz w:val="26"/>
          <w:szCs w:val="26"/>
        </w:rPr>
      </w:pPr>
      <w:r w:rsidRPr="00E156C1">
        <w:rPr>
          <w:b/>
          <w:sz w:val="26"/>
          <w:szCs w:val="26"/>
        </w:rPr>
        <w:t>4.1. Risk vs return</w:t>
      </w:r>
    </w:p>
    <w:p w14:paraId="36C183F1" w14:textId="77777777" w:rsidR="00152E60" w:rsidRPr="00E156C1" w:rsidRDefault="00152E60" w:rsidP="00152E60">
      <w:pPr>
        <w:jc w:val="both"/>
        <w:rPr>
          <w:b/>
          <w:sz w:val="26"/>
          <w:szCs w:val="26"/>
        </w:rPr>
      </w:pPr>
      <w:r w:rsidRPr="00E156C1">
        <w:rPr>
          <w:b/>
          <w:sz w:val="26"/>
          <w:szCs w:val="26"/>
        </w:rPr>
        <w:t>4.2. Balancing short-term and long-term finance</w:t>
      </w:r>
    </w:p>
    <w:p w14:paraId="38EF7B6F" w14:textId="77777777" w:rsidR="00152E60" w:rsidRPr="00E156C1" w:rsidRDefault="00152E60" w:rsidP="00152E60">
      <w:pPr>
        <w:widowControl w:val="0"/>
        <w:ind w:left="66" w:firstLine="643"/>
        <w:jc w:val="both"/>
        <w:rPr>
          <w:sz w:val="26"/>
          <w:szCs w:val="26"/>
        </w:rPr>
      </w:pPr>
      <w:r w:rsidRPr="00E156C1">
        <w:rPr>
          <w:b/>
          <w:i/>
          <w:spacing w:val="4"/>
          <w:sz w:val="26"/>
          <w:szCs w:val="26"/>
        </w:rPr>
        <w:t>4.2.1. Financing current assets</w:t>
      </w:r>
    </w:p>
    <w:p w14:paraId="565F24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2.2. The cost of short-term finance</w:t>
      </w:r>
    </w:p>
    <w:p w14:paraId="1B10870E" w14:textId="77777777" w:rsidR="00152E60" w:rsidRPr="00E156C1" w:rsidRDefault="00152E60" w:rsidP="00152E60">
      <w:pPr>
        <w:widowControl w:val="0"/>
        <w:ind w:left="709"/>
        <w:jc w:val="both"/>
        <w:rPr>
          <w:b/>
          <w:i/>
          <w:spacing w:val="4"/>
          <w:sz w:val="26"/>
          <w:szCs w:val="26"/>
        </w:rPr>
      </w:pPr>
      <w:r w:rsidRPr="00E156C1">
        <w:rPr>
          <w:b/>
          <w:i/>
          <w:spacing w:val="4"/>
          <w:sz w:val="26"/>
          <w:szCs w:val="26"/>
        </w:rPr>
        <w:t>4.2.3. The risks to borrowers of short-term finance</w:t>
      </w:r>
    </w:p>
    <w:p w14:paraId="6419E040" w14:textId="77777777" w:rsidR="00152E60" w:rsidRPr="00E156C1" w:rsidRDefault="00152E60" w:rsidP="00152E60">
      <w:pPr>
        <w:widowControl w:val="0"/>
        <w:ind w:left="709"/>
        <w:jc w:val="both"/>
        <w:rPr>
          <w:b/>
          <w:i/>
          <w:spacing w:val="4"/>
          <w:sz w:val="26"/>
          <w:szCs w:val="26"/>
        </w:rPr>
      </w:pPr>
      <w:r w:rsidRPr="00E156C1">
        <w:rPr>
          <w:b/>
          <w:i/>
          <w:spacing w:val="4"/>
          <w:sz w:val="26"/>
          <w:szCs w:val="26"/>
        </w:rPr>
        <w:t>4.2.4. Making the decision between short-term and long-term finance</w:t>
      </w:r>
    </w:p>
    <w:p w14:paraId="4FBCF1FB" w14:textId="77777777" w:rsidR="00152E60" w:rsidRPr="00E156C1" w:rsidRDefault="00152E60" w:rsidP="00152E60">
      <w:pPr>
        <w:widowControl w:val="0"/>
        <w:ind w:left="709"/>
        <w:jc w:val="both"/>
        <w:rPr>
          <w:b/>
          <w:i/>
          <w:spacing w:val="4"/>
          <w:sz w:val="26"/>
          <w:szCs w:val="26"/>
        </w:rPr>
      </w:pPr>
      <w:r w:rsidRPr="00E156C1">
        <w:rPr>
          <w:b/>
          <w:i/>
          <w:spacing w:val="4"/>
          <w:sz w:val="26"/>
          <w:szCs w:val="26"/>
        </w:rPr>
        <w:t>4.2.5. Holding cash or running out of cash</w:t>
      </w:r>
    </w:p>
    <w:p w14:paraId="1E9C1841" w14:textId="77777777" w:rsidR="00152E60" w:rsidRPr="00E156C1" w:rsidRDefault="00152E60" w:rsidP="00152E60">
      <w:pPr>
        <w:widowControl w:val="0"/>
        <w:ind w:left="709"/>
        <w:jc w:val="both"/>
        <w:rPr>
          <w:b/>
          <w:i/>
          <w:spacing w:val="4"/>
          <w:sz w:val="26"/>
          <w:szCs w:val="26"/>
        </w:rPr>
      </w:pPr>
      <w:r w:rsidRPr="00E156C1">
        <w:rPr>
          <w:b/>
          <w:i/>
          <w:spacing w:val="4"/>
          <w:sz w:val="26"/>
          <w:szCs w:val="26"/>
        </w:rPr>
        <w:t>4.2.6. Investing surplus cash in the short-term</w:t>
      </w:r>
    </w:p>
    <w:p w14:paraId="655B48EE" w14:textId="77777777" w:rsidR="00152E60" w:rsidRPr="00E156C1" w:rsidRDefault="00152E60" w:rsidP="00152E60">
      <w:pPr>
        <w:jc w:val="both"/>
        <w:rPr>
          <w:b/>
          <w:sz w:val="26"/>
          <w:szCs w:val="26"/>
        </w:rPr>
      </w:pPr>
      <w:r w:rsidRPr="00E156C1">
        <w:rPr>
          <w:b/>
          <w:sz w:val="26"/>
          <w:szCs w:val="26"/>
        </w:rPr>
        <w:t>4.3. The banking system</w:t>
      </w:r>
    </w:p>
    <w:p w14:paraId="7A09D210" w14:textId="77777777" w:rsidR="00152E60" w:rsidRPr="00E156C1" w:rsidRDefault="00152E60" w:rsidP="00152E60">
      <w:pPr>
        <w:widowControl w:val="0"/>
        <w:ind w:left="66" w:firstLine="643"/>
        <w:jc w:val="both"/>
        <w:rPr>
          <w:sz w:val="26"/>
          <w:szCs w:val="26"/>
        </w:rPr>
      </w:pPr>
      <w:r w:rsidRPr="00E156C1">
        <w:rPr>
          <w:b/>
          <w:i/>
          <w:spacing w:val="4"/>
          <w:sz w:val="26"/>
          <w:szCs w:val="26"/>
        </w:rPr>
        <w:t>4.3.1. Financial intermediation</w:t>
      </w:r>
    </w:p>
    <w:p w14:paraId="65CC9676" w14:textId="77777777" w:rsidR="00152E60" w:rsidRPr="00E156C1" w:rsidRDefault="00152E60" w:rsidP="00152E60">
      <w:pPr>
        <w:widowControl w:val="0"/>
        <w:ind w:left="709"/>
        <w:jc w:val="both"/>
        <w:rPr>
          <w:b/>
          <w:i/>
          <w:spacing w:val="4"/>
          <w:sz w:val="26"/>
          <w:szCs w:val="26"/>
        </w:rPr>
      </w:pPr>
      <w:r w:rsidRPr="00E156C1">
        <w:rPr>
          <w:b/>
          <w:i/>
          <w:spacing w:val="4"/>
          <w:sz w:val="26"/>
          <w:szCs w:val="26"/>
        </w:rPr>
        <w:t>4.3.2. Banks</w:t>
      </w:r>
    </w:p>
    <w:p w14:paraId="74B5275F" w14:textId="77777777" w:rsidR="00152E60" w:rsidRPr="00E156C1" w:rsidRDefault="00152E60" w:rsidP="00152E60">
      <w:pPr>
        <w:widowControl w:val="0"/>
        <w:ind w:left="709"/>
        <w:jc w:val="both"/>
        <w:rPr>
          <w:b/>
          <w:i/>
          <w:spacing w:val="4"/>
          <w:sz w:val="26"/>
          <w:szCs w:val="26"/>
        </w:rPr>
      </w:pPr>
      <w:r w:rsidRPr="00E156C1">
        <w:rPr>
          <w:b/>
          <w:i/>
          <w:spacing w:val="4"/>
          <w:sz w:val="26"/>
          <w:szCs w:val="26"/>
        </w:rPr>
        <w:t>4.3.3. The bank/customer contractual relationship</w:t>
      </w:r>
    </w:p>
    <w:p w14:paraId="64B4670A" w14:textId="77777777" w:rsidR="00152E60" w:rsidRPr="00E156C1" w:rsidRDefault="00152E60" w:rsidP="00152E60">
      <w:pPr>
        <w:widowControl w:val="0"/>
        <w:ind w:left="709"/>
        <w:jc w:val="both"/>
        <w:rPr>
          <w:b/>
          <w:i/>
          <w:spacing w:val="4"/>
          <w:sz w:val="26"/>
          <w:szCs w:val="26"/>
        </w:rPr>
      </w:pPr>
      <w:r w:rsidRPr="00E156C1">
        <w:rPr>
          <w:b/>
          <w:i/>
          <w:spacing w:val="4"/>
          <w:sz w:val="26"/>
          <w:szCs w:val="26"/>
        </w:rPr>
        <w:t>4.3.4. The bank/customer fiduciary relationship</w:t>
      </w:r>
    </w:p>
    <w:p w14:paraId="77E1CA77" w14:textId="77777777" w:rsidR="00152E60" w:rsidRPr="00E156C1" w:rsidRDefault="00152E60" w:rsidP="00152E60">
      <w:pPr>
        <w:jc w:val="both"/>
        <w:rPr>
          <w:b/>
          <w:sz w:val="26"/>
          <w:szCs w:val="26"/>
        </w:rPr>
      </w:pPr>
      <w:r w:rsidRPr="00E156C1">
        <w:rPr>
          <w:b/>
          <w:sz w:val="26"/>
          <w:szCs w:val="26"/>
        </w:rPr>
        <w:t>4.4. The money markets</w:t>
      </w:r>
    </w:p>
    <w:p w14:paraId="2C211D49" w14:textId="77777777" w:rsidR="00152E60" w:rsidRPr="00E156C1" w:rsidRDefault="00152E60" w:rsidP="00152E60">
      <w:pPr>
        <w:jc w:val="both"/>
        <w:rPr>
          <w:b/>
          <w:sz w:val="26"/>
          <w:szCs w:val="26"/>
        </w:rPr>
      </w:pPr>
      <w:r w:rsidRPr="00E156C1">
        <w:rPr>
          <w:b/>
          <w:sz w:val="26"/>
          <w:szCs w:val="26"/>
        </w:rPr>
        <w:t>4.5. The capital market for business finance</w:t>
      </w:r>
    </w:p>
    <w:p w14:paraId="0D6D3C49" w14:textId="77777777" w:rsidR="00152E60" w:rsidRPr="00E156C1" w:rsidRDefault="00152E60" w:rsidP="00152E60">
      <w:pPr>
        <w:jc w:val="both"/>
        <w:rPr>
          <w:b/>
          <w:sz w:val="26"/>
          <w:szCs w:val="26"/>
        </w:rPr>
      </w:pPr>
      <w:r w:rsidRPr="00E156C1">
        <w:rPr>
          <w:b/>
          <w:sz w:val="26"/>
          <w:szCs w:val="26"/>
        </w:rPr>
        <w:lastRenderedPageBreak/>
        <w:t>4.6. Sources of equity finance</w:t>
      </w:r>
    </w:p>
    <w:p w14:paraId="32AE69ED" w14:textId="77777777" w:rsidR="00152E60" w:rsidRPr="00E156C1" w:rsidRDefault="00152E60" w:rsidP="00152E60">
      <w:pPr>
        <w:widowControl w:val="0"/>
        <w:ind w:left="66" w:firstLine="643"/>
        <w:jc w:val="both"/>
        <w:rPr>
          <w:sz w:val="26"/>
          <w:szCs w:val="26"/>
        </w:rPr>
      </w:pPr>
      <w:r w:rsidRPr="00E156C1">
        <w:rPr>
          <w:b/>
          <w:i/>
          <w:spacing w:val="4"/>
          <w:sz w:val="26"/>
          <w:szCs w:val="26"/>
        </w:rPr>
        <w:t>4.6.1. Retained earnings</w:t>
      </w:r>
    </w:p>
    <w:p w14:paraId="682285C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2. Rights issues of shares</w:t>
      </w:r>
    </w:p>
    <w:p w14:paraId="0F733DF3" w14:textId="77777777" w:rsidR="00152E60" w:rsidRPr="00E156C1" w:rsidRDefault="00152E60" w:rsidP="00152E60">
      <w:pPr>
        <w:widowControl w:val="0"/>
        <w:ind w:left="709"/>
        <w:jc w:val="both"/>
        <w:rPr>
          <w:b/>
          <w:i/>
          <w:spacing w:val="4"/>
          <w:sz w:val="26"/>
          <w:szCs w:val="26"/>
        </w:rPr>
      </w:pPr>
      <w:r w:rsidRPr="00E156C1">
        <w:rPr>
          <w:b/>
          <w:i/>
          <w:spacing w:val="4"/>
          <w:sz w:val="26"/>
          <w:szCs w:val="26"/>
        </w:rPr>
        <w:t>4.6.3. New issues of shares</w:t>
      </w:r>
    </w:p>
    <w:p w14:paraId="531C432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4. Preference shares</w:t>
      </w:r>
    </w:p>
    <w:p w14:paraId="7E4931FD" w14:textId="77777777" w:rsidR="00152E60" w:rsidRPr="00E156C1" w:rsidRDefault="00152E60" w:rsidP="00152E60">
      <w:pPr>
        <w:widowControl w:val="0"/>
        <w:ind w:left="709"/>
        <w:jc w:val="both"/>
        <w:rPr>
          <w:b/>
          <w:i/>
          <w:spacing w:val="4"/>
          <w:sz w:val="26"/>
          <w:szCs w:val="26"/>
        </w:rPr>
      </w:pPr>
      <w:r w:rsidRPr="00E156C1">
        <w:rPr>
          <w:b/>
          <w:i/>
          <w:spacing w:val="4"/>
          <w:sz w:val="26"/>
          <w:szCs w:val="26"/>
        </w:rPr>
        <w:t>4.6.5. Going public</w:t>
      </w:r>
    </w:p>
    <w:p w14:paraId="590FBCA8" w14:textId="77777777" w:rsidR="00152E60" w:rsidRPr="00E156C1" w:rsidRDefault="00152E60" w:rsidP="00152E60">
      <w:pPr>
        <w:jc w:val="both"/>
        <w:rPr>
          <w:b/>
          <w:sz w:val="26"/>
          <w:szCs w:val="26"/>
        </w:rPr>
      </w:pPr>
      <w:r w:rsidRPr="00E156C1">
        <w:rPr>
          <w:b/>
          <w:sz w:val="26"/>
          <w:szCs w:val="26"/>
        </w:rPr>
        <w:t>4.7. Sources of debt finance</w:t>
      </w:r>
    </w:p>
    <w:p w14:paraId="4BC55BB6" w14:textId="77777777" w:rsidR="00152E60" w:rsidRPr="00E156C1" w:rsidRDefault="00152E60" w:rsidP="00152E60">
      <w:pPr>
        <w:widowControl w:val="0"/>
        <w:ind w:left="66" w:firstLine="643"/>
        <w:jc w:val="both"/>
        <w:rPr>
          <w:sz w:val="26"/>
          <w:szCs w:val="26"/>
        </w:rPr>
      </w:pPr>
      <w:r w:rsidRPr="00E156C1">
        <w:rPr>
          <w:b/>
          <w:i/>
          <w:spacing w:val="4"/>
          <w:sz w:val="26"/>
          <w:szCs w:val="26"/>
        </w:rPr>
        <w:t>4.7.1. Overdraft</w:t>
      </w:r>
    </w:p>
    <w:p w14:paraId="6D5C376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2. Debt factoring</w:t>
      </w:r>
    </w:p>
    <w:p w14:paraId="05C710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7.3. Term loans</w:t>
      </w:r>
    </w:p>
    <w:p w14:paraId="40C009F5" w14:textId="77777777" w:rsidR="00152E60" w:rsidRPr="00E156C1" w:rsidRDefault="00152E60" w:rsidP="00152E60">
      <w:pPr>
        <w:widowControl w:val="0"/>
        <w:ind w:left="709"/>
        <w:jc w:val="both"/>
        <w:rPr>
          <w:b/>
          <w:i/>
          <w:spacing w:val="4"/>
          <w:sz w:val="26"/>
          <w:szCs w:val="26"/>
        </w:rPr>
      </w:pPr>
      <w:r w:rsidRPr="00E156C1">
        <w:rPr>
          <w:b/>
          <w:i/>
          <w:spacing w:val="4"/>
          <w:sz w:val="26"/>
          <w:szCs w:val="26"/>
        </w:rPr>
        <w:t>4.7.4. Loan stock</w:t>
      </w:r>
    </w:p>
    <w:p w14:paraId="224AD52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5. Leasing</w:t>
      </w:r>
    </w:p>
    <w:p w14:paraId="2BE0B24E" w14:textId="77777777" w:rsidR="00152E60" w:rsidRPr="00E156C1" w:rsidRDefault="00152E60" w:rsidP="00152E60">
      <w:pPr>
        <w:widowControl w:val="0"/>
        <w:ind w:left="709"/>
        <w:jc w:val="both"/>
        <w:rPr>
          <w:b/>
          <w:i/>
          <w:spacing w:val="4"/>
          <w:sz w:val="26"/>
          <w:szCs w:val="26"/>
        </w:rPr>
      </w:pPr>
      <w:r w:rsidRPr="00E156C1">
        <w:rPr>
          <w:b/>
          <w:i/>
          <w:spacing w:val="4"/>
          <w:sz w:val="26"/>
          <w:szCs w:val="26"/>
        </w:rPr>
        <w:t>4.7.6. Other forms of debt</w:t>
      </w:r>
    </w:p>
    <w:p w14:paraId="66253273" w14:textId="77777777" w:rsidR="00152E60" w:rsidRPr="00E156C1" w:rsidRDefault="00152E60" w:rsidP="00152E60">
      <w:pPr>
        <w:jc w:val="both"/>
        <w:rPr>
          <w:b/>
          <w:sz w:val="26"/>
          <w:szCs w:val="26"/>
        </w:rPr>
      </w:pPr>
      <w:r w:rsidRPr="00E156C1">
        <w:rPr>
          <w:b/>
          <w:sz w:val="26"/>
          <w:szCs w:val="26"/>
        </w:rPr>
        <w:t>4.8. Financing a growing business</w:t>
      </w:r>
    </w:p>
    <w:p w14:paraId="3C0D56FF" w14:textId="77777777" w:rsidR="00152E60" w:rsidRPr="00E156C1" w:rsidRDefault="00152E60" w:rsidP="00152E60">
      <w:pPr>
        <w:widowControl w:val="0"/>
        <w:ind w:left="66" w:firstLine="643"/>
        <w:jc w:val="both"/>
        <w:rPr>
          <w:sz w:val="26"/>
          <w:szCs w:val="26"/>
        </w:rPr>
      </w:pPr>
      <w:r w:rsidRPr="00E156C1">
        <w:rPr>
          <w:b/>
          <w:i/>
          <w:spacing w:val="4"/>
          <w:sz w:val="26"/>
          <w:szCs w:val="26"/>
        </w:rPr>
        <w:t>4.8.1. Business angels and crowdfunding</w:t>
      </w:r>
    </w:p>
    <w:p w14:paraId="66CF39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8.2. Venture capital (VC)</w:t>
      </w:r>
    </w:p>
    <w:p w14:paraId="36E633D1" w14:textId="77777777" w:rsidR="00152E60" w:rsidRPr="00E156C1" w:rsidRDefault="00152E60" w:rsidP="00152E60">
      <w:pPr>
        <w:widowControl w:val="0"/>
        <w:ind w:left="709"/>
        <w:jc w:val="both"/>
        <w:rPr>
          <w:b/>
          <w:i/>
          <w:spacing w:val="4"/>
          <w:sz w:val="26"/>
          <w:szCs w:val="26"/>
        </w:rPr>
      </w:pPr>
      <w:r w:rsidRPr="00E156C1">
        <w:rPr>
          <w:b/>
          <w:i/>
          <w:spacing w:val="4"/>
          <w:sz w:val="26"/>
          <w:szCs w:val="26"/>
        </w:rPr>
        <w:t>4.8.3. AIM (Alternative Investment Market)</w:t>
      </w:r>
    </w:p>
    <w:p w14:paraId="385EA8F3" w14:textId="77777777" w:rsidR="00152E60" w:rsidRPr="00E156C1" w:rsidRDefault="00152E60" w:rsidP="00152E60">
      <w:pPr>
        <w:jc w:val="both"/>
        <w:rPr>
          <w:b/>
          <w:sz w:val="26"/>
          <w:szCs w:val="26"/>
        </w:rPr>
      </w:pPr>
      <w:r w:rsidRPr="00E156C1">
        <w:rPr>
          <w:b/>
          <w:sz w:val="26"/>
          <w:szCs w:val="26"/>
        </w:rPr>
        <w:t>4.9. Financing exports</w:t>
      </w:r>
    </w:p>
    <w:p w14:paraId="22844BD2" w14:textId="77777777" w:rsidR="00152E60" w:rsidRPr="00E156C1" w:rsidRDefault="00152E60" w:rsidP="00152E60">
      <w:pPr>
        <w:widowControl w:val="0"/>
        <w:ind w:left="66" w:firstLine="643"/>
        <w:jc w:val="both"/>
        <w:rPr>
          <w:sz w:val="26"/>
          <w:szCs w:val="26"/>
        </w:rPr>
      </w:pPr>
      <w:r w:rsidRPr="00E156C1">
        <w:rPr>
          <w:b/>
          <w:i/>
          <w:spacing w:val="4"/>
          <w:sz w:val="26"/>
          <w:szCs w:val="26"/>
        </w:rPr>
        <w:t>4.9.1. Trading risks</w:t>
      </w:r>
    </w:p>
    <w:p w14:paraId="485D6D16" w14:textId="77777777" w:rsidR="00152E60" w:rsidRPr="00E156C1" w:rsidRDefault="00152E60" w:rsidP="00152E60">
      <w:pPr>
        <w:widowControl w:val="0"/>
        <w:ind w:left="709"/>
        <w:jc w:val="both"/>
        <w:rPr>
          <w:b/>
          <w:i/>
          <w:spacing w:val="4"/>
          <w:sz w:val="26"/>
          <w:szCs w:val="26"/>
        </w:rPr>
      </w:pPr>
      <w:r w:rsidRPr="00E156C1">
        <w:rPr>
          <w:b/>
          <w:i/>
          <w:spacing w:val="4"/>
          <w:sz w:val="26"/>
          <w:szCs w:val="26"/>
        </w:rPr>
        <w:t>4.9.2. Reducing credit risk</w:t>
      </w:r>
    </w:p>
    <w:p w14:paraId="432ECEDE" w14:textId="77777777" w:rsidR="00152E60" w:rsidRPr="00E156C1" w:rsidRDefault="00152E60" w:rsidP="00152E60">
      <w:pPr>
        <w:jc w:val="both"/>
        <w:rPr>
          <w:b/>
          <w:sz w:val="26"/>
          <w:szCs w:val="26"/>
        </w:rPr>
      </w:pPr>
      <w:r w:rsidRPr="00E156C1">
        <w:rPr>
          <w:b/>
          <w:sz w:val="26"/>
          <w:szCs w:val="26"/>
        </w:rPr>
        <w:t>4.10. Personal financial management</w:t>
      </w:r>
    </w:p>
    <w:p w14:paraId="75C2E75F" w14:textId="77777777" w:rsidR="00152E60" w:rsidRPr="00E156C1" w:rsidRDefault="00152E60" w:rsidP="00152E60">
      <w:pPr>
        <w:widowControl w:val="0"/>
        <w:ind w:left="66" w:firstLine="643"/>
        <w:jc w:val="both"/>
        <w:rPr>
          <w:sz w:val="26"/>
          <w:szCs w:val="26"/>
        </w:rPr>
      </w:pPr>
      <w:r w:rsidRPr="00E156C1">
        <w:rPr>
          <w:b/>
          <w:i/>
          <w:spacing w:val="4"/>
          <w:sz w:val="26"/>
          <w:szCs w:val="26"/>
        </w:rPr>
        <w:t>4.10.1. Individual objectives and attitude to risk</w:t>
      </w:r>
    </w:p>
    <w:p w14:paraId="513327B7"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2. Individual circumstances</w:t>
      </w:r>
    </w:p>
    <w:p w14:paraId="3287693A"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3. Taking action</w:t>
      </w:r>
    </w:p>
    <w:p w14:paraId="0FDCB66E"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4. Borrowing</w:t>
      </w:r>
    </w:p>
    <w:p w14:paraId="214F64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5. Investment and saving</w:t>
      </w:r>
    </w:p>
    <w:p w14:paraId="7DBEAC4D"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6. Protection</w:t>
      </w:r>
    </w:p>
    <w:p w14:paraId="16E4F4CB"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7. Retirement planning</w:t>
      </w:r>
    </w:p>
    <w:p w14:paraId="688FDC19"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8. Estate planning</w:t>
      </w:r>
    </w:p>
    <w:p w14:paraId="71FB8871" w14:textId="77777777" w:rsidR="00152E60" w:rsidRPr="00E156C1" w:rsidRDefault="00152E60" w:rsidP="00152E60">
      <w:pPr>
        <w:rPr>
          <w:rFonts w:eastAsia="Times New Roman"/>
          <w:b/>
          <w:sz w:val="26"/>
          <w:szCs w:val="26"/>
        </w:rPr>
      </w:pPr>
    </w:p>
    <w:p w14:paraId="5C0B403C" w14:textId="77777777" w:rsidR="00D13FB6" w:rsidRPr="00E156C1" w:rsidRDefault="00D13FB6">
      <w:pPr>
        <w:rPr>
          <w:b/>
          <w:sz w:val="26"/>
          <w:szCs w:val="26"/>
        </w:rPr>
      </w:pPr>
      <w:r w:rsidRPr="00E156C1">
        <w:rPr>
          <w:b/>
          <w:sz w:val="26"/>
          <w:szCs w:val="26"/>
        </w:rPr>
        <w:br w:type="page"/>
      </w:r>
    </w:p>
    <w:p w14:paraId="59AE3D54" w14:textId="60B6B359" w:rsidR="00152E60" w:rsidRPr="00E156C1" w:rsidRDefault="00152E60" w:rsidP="00152E60">
      <w:pPr>
        <w:ind w:left="426"/>
        <w:jc w:val="center"/>
        <w:rPr>
          <w:b/>
          <w:sz w:val="26"/>
          <w:szCs w:val="26"/>
        </w:rPr>
      </w:pPr>
      <w:r w:rsidRPr="00E156C1">
        <w:rPr>
          <w:b/>
          <w:sz w:val="26"/>
          <w:szCs w:val="26"/>
        </w:rPr>
        <w:lastRenderedPageBreak/>
        <w:t>CHAPTER 5 – THE PROFESSIONAL ACCOUNTANT</w:t>
      </w:r>
    </w:p>
    <w:p w14:paraId="0C73971C" w14:textId="77777777" w:rsidR="00152E60" w:rsidRPr="00E156C1" w:rsidRDefault="00152E60" w:rsidP="00152E60">
      <w:pPr>
        <w:ind w:firstLine="426"/>
        <w:jc w:val="both"/>
        <w:rPr>
          <w:i/>
          <w:sz w:val="26"/>
          <w:szCs w:val="26"/>
        </w:rPr>
      </w:pPr>
      <w:r w:rsidRPr="00E156C1">
        <w:rPr>
          <w:i/>
          <w:sz w:val="26"/>
          <w:szCs w:val="26"/>
        </w:rPr>
        <w:t>This chapter identifies the importance to the public interest of high quality, accurate financial reporting and assurance. It specifies the rationale for key parts of the profession’s work and the links between the public interest, technical competence and professional responsibility. Besides, the chapter will also specify the links between professional ethics, accounting principles, accounting standards and sound business management. Finally, the chapter will specify the ways in which the accountancy profession interacts with other professions.</w:t>
      </w:r>
    </w:p>
    <w:p w14:paraId="4978CD9C" w14:textId="77777777" w:rsidR="00152E60" w:rsidRPr="00E156C1" w:rsidRDefault="00152E60" w:rsidP="00152E60">
      <w:pPr>
        <w:jc w:val="both"/>
        <w:rPr>
          <w:b/>
          <w:sz w:val="26"/>
          <w:szCs w:val="26"/>
        </w:rPr>
      </w:pPr>
      <w:r w:rsidRPr="00E156C1">
        <w:rPr>
          <w:b/>
          <w:sz w:val="26"/>
          <w:szCs w:val="26"/>
        </w:rPr>
        <w:t>5.1. Introduction to the accountancy profession</w:t>
      </w:r>
    </w:p>
    <w:p w14:paraId="3A74BB9B" w14:textId="77777777" w:rsidR="00152E60" w:rsidRPr="00E156C1" w:rsidRDefault="00152E60" w:rsidP="00152E60">
      <w:pPr>
        <w:jc w:val="both"/>
        <w:rPr>
          <w:b/>
          <w:sz w:val="26"/>
          <w:szCs w:val="26"/>
        </w:rPr>
      </w:pPr>
      <w:r w:rsidRPr="00E156C1">
        <w:rPr>
          <w:b/>
          <w:sz w:val="26"/>
          <w:szCs w:val="26"/>
        </w:rPr>
        <w:t>5.2. The importance of the accountancy profession</w:t>
      </w:r>
    </w:p>
    <w:p w14:paraId="2B4DEC4C" w14:textId="77777777" w:rsidR="00152E60" w:rsidRPr="00E156C1" w:rsidRDefault="00152E60" w:rsidP="00152E60">
      <w:pPr>
        <w:widowControl w:val="0"/>
        <w:ind w:left="66" w:firstLine="643"/>
        <w:jc w:val="both"/>
        <w:rPr>
          <w:sz w:val="26"/>
          <w:szCs w:val="26"/>
        </w:rPr>
      </w:pPr>
      <w:r w:rsidRPr="00E156C1">
        <w:rPr>
          <w:b/>
          <w:i/>
          <w:spacing w:val="4"/>
          <w:sz w:val="26"/>
          <w:szCs w:val="26"/>
        </w:rPr>
        <w:t>5.2.1. The effective working of capital markets</w:t>
      </w:r>
    </w:p>
    <w:p w14:paraId="676EE1EB"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The public interest</w:t>
      </w:r>
    </w:p>
    <w:p w14:paraId="23DDEB0F" w14:textId="77777777" w:rsidR="00152E60" w:rsidRPr="00E156C1" w:rsidRDefault="00152E60" w:rsidP="00152E60">
      <w:pPr>
        <w:jc w:val="both"/>
        <w:rPr>
          <w:b/>
          <w:sz w:val="26"/>
          <w:szCs w:val="26"/>
        </w:rPr>
      </w:pPr>
      <w:r w:rsidRPr="00E156C1">
        <w:rPr>
          <w:b/>
          <w:sz w:val="26"/>
          <w:szCs w:val="26"/>
        </w:rPr>
        <w:t xml:space="preserve">5.3. Professional responsibility </w:t>
      </w:r>
    </w:p>
    <w:p w14:paraId="138F6D80" w14:textId="77777777" w:rsidR="00152E60" w:rsidRPr="00E156C1" w:rsidRDefault="00152E60" w:rsidP="00152E60">
      <w:pPr>
        <w:widowControl w:val="0"/>
        <w:ind w:left="66" w:firstLine="643"/>
        <w:jc w:val="both"/>
        <w:rPr>
          <w:sz w:val="26"/>
          <w:szCs w:val="26"/>
        </w:rPr>
      </w:pPr>
      <w:r w:rsidRPr="00E156C1">
        <w:rPr>
          <w:b/>
          <w:i/>
          <w:spacing w:val="4"/>
          <w:sz w:val="26"/>
          <w:szCs w:val="26"/>
        </w:rPr>
        <w:t>5.3.1. Definition of ethic and ethical behavior</w:t>
      </w:r>
    </w:p>
    <w:p w14:paraId="0068932F" w14:textId="77777777" w:rsidR="00152E60" w:rsidRPr="00E156C1" w:rsidRDefault="00152E60" w:rsidP="00152E60">
      <w:pPr>
        <w:widowControl w:val="0"/>
        <w:ind w:left="709"/>
        <w:jc w:val="both"/>
        <w:rPr>
          <w:b/>
          <w:i/>
          <w:spacing w:val="4"/>
          <w:sz w:val="26"/>
          <w:szCs w:val="26"/>
        </w:rPr>
      </w:pPr>
      <w:r w:rsidRPr="00E156C1">
        <w:rPr>
          <w:b/>
          <w:i/>
          <w:spacing w:val="4"/>
          <w:sz w:val="26"/>
          <w:szCs w:val="26"/>
        </w:rPr>
        <w:t>5.3.2. Public trust and professional ethics</w:t>
      </w:r>
    </w:p>
    <w:p w14:paraId="46E310B8" w14:textId="77777777" w:rsidR="00152E60" w:rsidRPr="00E156C1" w:rsidRDefault="00152E60" w:rsidP="00152E60">
      <w:pPr>
        <w:widowControl w:val="0"/>
        <w:ind w:left="709"/>
        <w:jc w:val="both"/>
        <w:rPr>
          <w:b/>
          <w:i/>
          <w:spacing w:val="4"/>
          <w:sz w:val="26"/>
          <w:szCs w:val="26"/>
        </w:rPr>
      </w:pPr>
      <w:r w:rsidRPr="00E156C1">
        <w:rPr>
          <w:b/>
          <w:i/>
          <w:spacing w:val="4"/>
          <w:sz w:val="26"/>
          <w:szCs w:val="26"/>
        </w:rPr>
        <w:t>5.3.3. The ICAEW Code of Ethics: a conceptual framework</w:t>
      </w:r>
    </w:p>
    <w:p w14:paraId="100547DA" w14:textId="77777777" w:rsidR="00152E60" w:rsidRPr="00E156C1" w:rsidRDefault="00152E60" w:rsidP="00152E60">
      <w:pPr>
        <w:widowControl w:val="0"/>
        <w:ind w:left="709"/>
        <w:jc w:val="both"/>
        <w:rPr>
          <w:b/>
          <w:i/>
          <w:spacing w:val="4"/>
          <w:sz w:val="26"/>
          <w:szCs w:val="26"/>
        </w:rPr>
      </w:pPr>
      <w:r w:rsidRPr="00E156C1">
        <w:rPr>
          <w:b/>
          <w:i/>
          <w:spacing w:val="4"/>
          <w:sz w:val="26"/>
          <w:szCs w:val="26"/>
        </w:rPr>
        <w:t>5.3.4. Regulation of the accountancy profession</w:t>
      </w:r>
    </w:p>
    <w:p w14:paraId="35A2325D" w14:textId="77777777" w:rsidR="00152E60" w:rsidRPr="00E156C1" w:rsidRDefault="00152E60" w:rsidP="00152E60">
      <w:pPr>
        <w:jc w:val="both"/>
        <w:rPr>
          <w:b/>
          <w:sz w:val="26"/>
          <w:szCs w:val="26"/>
        </w:rPr>
      </w:pPr>
      <w:r w:rsidRPr="00E156C1">
        <w:rPr>
          <w:b/>
          <w:sz w:val="26"/>
          <w:szCs w:val="26"/>
        </w:rPr>
        <w:t xml:space="preserve">5.4. Technical competence </w:t>
      </w:r>
    </w:p>
    <w:p w14:paraId="2A72EE28" w14:textId="77777777" w:rsidR="00152E60" w:rsidRPr="00E156C1" w:rsidRDefault="00152E60" w:rsidP="00152E60">
      <w:pPr>
        <w:widowControl w:val="0"/>
        <w:ind w:left="709"/>
        <w:jc w:val="both"/>
        <w:rPr>
          <w:b/>
          <w:i/>
          <w:spacing w:val="4"/>
          <w:sz w:val="26"/>
          <w:szCs w:val="26"/>
        </w:rPr>
      </w:pPr>
      <w:r w:rsidRPr="00E156C1">
        <w:rPr>
          <w:b/>
          <w:i/>
          <w:spacing w:val="4"/>
          <w:sz w:val="26"/>
          <w:szCs w:val="26"/>
        </w:rPr>
        <w:t>5.4.1. ICAEW’s entry and education requirements</w:t>
      </w:r>
    </w:p>
    <w:p w14:paraId="16273C3E"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Continuing membership of ICAEW</w:t>
      </w:r>
    </w:p>
    <w:p w14:paraId="7A3EC37A"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Reserved areas of practice</w:t>
      </w:r>
    </w:p>
    <w:p w14:paraId="54DE1EEC" w14:textId="77777777" w:rsidR="00152E60" w:rsidRPr="00E156C1" w:rsidRDefault="00152E60" w:rsidP="00152E60">
      <w:pPr>
        <w:jc w:val="both"/>
        <w:rPr>
          <w:b/>
          <w:sz w:val="26"/>
          <w:szCs w:val="26"/>
        </w:rPr>
      </w:pPr>
      <w:r w:rsidRPr="00E156C1">
        <w:rPr>
          <w:b/>
          <w:sz w:val="26"/>
          <w:szCs w:val="26"/>
        </w:rPr>
        <w:t xml:space="preserve">5.5. The work of the accountancy profession </w:t>
      </w:r>
    </w:p>
    <w:p w14:paraId="68552A7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1. Maintain control and safeguarding assets</w:t>
      </w:r>
    </w:p>
    <w:p w14:paraId="264ACBD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2. Financial management</w:t>
      </w:r>
    </w:p>
    <w:p w14:paraId="1E7A717D"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Financial reporting</w:t>
      </w:r>
    </w:p>
    <w:p w14:paraId="5A608A59" w14:textId="77777777" w:rsidR="00152E60" w:rsidRPr="00E156C1" w:rsidRDefault="00152E60" w:rsidP="00152E60">
      <w:pPr>
        <w:jc w:val="both"/>
        <w:rPr>
          <w:b/>
          <w:sz w:val="26"/>
          <w:szCs w:val="26"/>
        </w:rPr>
      </w:pPr>
      <w:r w:rsidRPr="00E156C1">
        <w:rPr>
          <w:b/>
          <w:sz w:val="26"/>
          <w:szCs w:val="26"/>
        </w:rPr>
        <w:t xml:space="preserve">5.6. Professional ethics </w:t>
      </w:r>
    </w:p>
    <w:p w14:paraId="44A84C2D" w14:textId="77777777" w:rsidR="00152E60" w:rsidRPr="00E156C1" w:rsidRDefault="00152E60" w:rsidP="00152E60">
      <w:pPr>
        <w:widowControl w:val="0"/>
        <w:ind w:left="66" w:firstLine="643"/>
        <w:jc w:val="both"/>
        <w:rPr>
          <w:sz w:val="26"/>
          <w:szCs w:val="26"/>
        </w:rPr>
      </w:pPr>
      <w:r w:rsidRPr="00E156C1">
        <w:rPr>
          <w:b/>
          <w:i/>
          <w:spacing w:val="4"/>
          <w:sz w:val="26"/>
          <w:szCs w:val="26"/>
        </w:rPr>
        <w:t>5.6.1. The IESBA Code of Ethics</w:t>
      </w:r>
    </w:p>
    <w:p w14:paraId="077F3E0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The ICAEW Code of Ethics</w:t>
      </w:r>
    </w:p>
    <w:p w14:paraId="377A762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Integrity</w:t>
      </w:r>
    </w:p>
    <w:p w14:paraId="7014263C" w14:textId="77777777" w:rsidR="00152E60" w:rsidRPr="00E156C1" w:rsidRDefault="00152E60" w:rsidP="00152E60">
      <w:pPr>
        <w:widowControl w:val="0"/>
        <w:ind w:left="709"/>
        <w:jc w:val="both"/>
        <w:rPr>
          <w:b/>
          <w:i/>
          <w:spacing w:val="4"/>
          <w:sz w:val="26"/>
          <w:szCs w:val="26"/>
        </w:rPr>
      </w:pPr>
      <w:r w:rsidRPr="00E156C1">
        <w:rPr>
          <w:b/>
          <w:i/>
          <w:spacing w:val="4"/>
          <w:sz w:val="26"/>
          <w:szCs w:val="26"/>
        </w:rPr>
        <w:t>5.6.4. Objectivity</w:t>
      </w:r>
    </w:p>
    <w:p w14:paraId="500BCB1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5. Professional competence and due care</w:t>
      </w:r>
    </w:p>
    <w:p w14:paraId="6F7B6F4C"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5.6.6. Confidentiality</w:t>
      </w:r>
    </w:p>
    <w:p w14:paraId="6D69A20E" w14:textId="77777777" w:rsidR="00152E60" w:rsidRPr="00E156C1" w:rsidRDefault="00152E60" w:rsidP="00152E60">
      <w:pPr>
        <w:widowControl w:val="0"/>
        <w:ind w:left="709"/>
        <w:jc w:val="both"/>
        <w:rPr>
          <w:b/>
          <w:i/>
          <w:spacing w:val="4"/>
          <w:sz w:val="26"/>
          <w:szCs w:val="26"/>
        </w:rPr>
      </w:pPr>
      <w:r w:rsidRPr="00E156C1">
        <w:rPr>
          <w:b/>
          <w:i/>
          <w:spacing w:val="4"/>
          <w:sz w:val="26"/>
          <w:szCs w:val="26"/>
        </w:rPr>
        <w:t>5.6.7. Professional behavior</w:t>
      </w:r>
    </w:p>
    <w:p w14:paraId="087ADF36" w14:textId="77777777" w:rsidR="00152E60" w:rsidRPr="00E156C1" w:rsidRDefault="00152E60" w:rsidP="00152E60">
      <w:pPr>
        <w:widowControl w:val="0"/>
        <w:ind w:left="709"/>
        <w:jc w:val="both"/>
        <w:rPr>
          <w:b/>
          <w:i/>
          <w:spacing w:val="4"/>
          <w:sz w:val="26"/>
          <w:szCs w:val="26"/>
        </w:rPr>
      </w:pPr>
      <w:r w:rsidRPr="00E156C1">
        <w:rPr>
          <w:b/>
          <w:i/>
          <w:spacing w:val="4"/>
          <w:sz w:val="26"/>
          <w:szCs w:val="26"/>
        </w:rPr>
        <w:t>5.6.8. Threats to professional principles</w:t>
      </w:r>
    </w:p>
    <w:p w14:paraId="6CD1D24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9. Safeguard against threats</w:t>
      </w:r>
    </w:p>
    <w:p w14:paraId="487D3926" w14:textId="77777777" w:rsidR="00152E60" w:rsidRPr="00E156C1" w:rsidRDefault="00152E60" w:rsidP="00152E60">
      <w:pPr>
        <w:jc w:val="both"/>
        <w:rPr>
          <w:b/>
          <w:sz w:val="26"/>
          <w:szCs w:val="26"/>
        </w:rPr>
      </w:pPr>
      <w:r w:rsidRPr="00E156C1">
        <w:rPr>
          <w:b/>
          <w:sz w:val="26"/>
          <w:szCs w:val="26"/>
        </w:rPr>
        <w:t xml:space="preserve">5.7. Accounting principles </w:t>
      </w:r>
    </w:p>
    <w:p w14:paraId="07063FC0" w14:textId="77777777" w:rsidR="00152E60" w:rsidRPr="00E156C1" w:rsidRDefault="00152E60" w:rsidP="00152E60">
      <w:pPr>
        <w:jc w:val="both"/>
        <w:rPr>
          <w:b/>
          <w:sz w:val="26"/>
          <w:szCs w:val="26"/>
        </w:rPr>
      </w:pPr>
      <w:r w:rsidRPr="00E156C1">
        <w:rPr>
          <w:b/>
          <w:sz w:val="26"/>
          <w:szCs w:val="26"/>
        </w:rPr>
        <w:t xml:space="preserve">5.8. Accounting standards </w:t>
      </w:r>
    </w:p>
    <w:p w14:paraId="15C84D2B" w14:textId="77777777" w:rsidR="00152E60" w:rsidRPr="00E156C1" w:rsidRDefault="00152E60" w:rsidP="00152E60">
      <w:pPr>
        <w:jc w:val="both"/>
        <w:rPr>
          <w:b/>
          <w:sz w:val="26"/>
          <w:szCs w:val="26"/>
        </w:rPr>
      </w:pPr>
      <w:r w:rsidRPr="00E156C1">
        <w:rPr>
          <w:b/>
          <w:sz w:val="26"/>
          <w:szCs w:val="26"/>
        </w:rPr>
        <w:t>5.9. Roles of the professional accountant</w:t>
      </w:r>
    </w:p>
    <w:p w14:paraId="404528BD" w14:textId="77777777" w:rsidR="00152E60" w:rsidRPr="00E156C1" w:rsidRDefault="00152E60" w:rsidP="00152E60">
      <w:pPr>
        <w:widowControl w:val="0"/>
        <w:ind w:left="66" w:firstLine="643"/>
        <w:jc w:val="both"/>
        <w:rPr>
          <w:sz w:val="26"/>
          <w:szCs w:val="26"/>
        </w:rPr>
      </w:pPr>
      <w:r w:rsidRPr="00E156C1">
        <w:rPr>
          <w:b/>
          <w:i/>
          <w:spacing w:val="4"/>
          <w:sz w:val="26"/>
          <w:szCs w:val="26"/>
        </w:rPr>
        <w:t>5.9.1. The professional accountant in public practice</w:t>
      </w:r>
    </w:p>
    <w:p w14:paraId="3838A464" w14:textId="77777777" w:rsidR="00152E60" w:rsidRPr="00E156C1" w:rsidRDefault="00152E60" w:rsidP="00152E60">
      <w:pPr>
        <w:widowControl w:val="0"/>
        <w:ind w:left="709"/>
        <w:jc w:val="both"/>
        <w:rPr>
          <w:b/>
          <w:i/>
          <w:spacing w:val="4"/>
          <w:sz w:val="26"/>
          <w:szCs w:val="26"/>
        </w:rPr>
      </w:pPr>
      <w:r w:rsidRPr="00E156C1">
        <w:rPr>
          <w:b/>
          <w:i/>
          <w:spacing w:val="4"/>
          <w:sz w:val="26"/>
          <w:szCs w:val="26"/>
        </w:rPr>
        <w:t>5.9.2. The professional accountant in business</w:t>
      </w:r>
    </w:p>
    <w:p w14:paraId="70075FF9" w14:textId="77777777" w:rsidR="00152E60" w:rsidRPr="00E156C1" w:rsidRDefault="00152E60" w:rsidP="00152E60">
      <w:pPr>
        <w:jc w:val="both"/>
        <w:rPr>
          <w:b/>
          <w:sz w:val="26"/>
          <w:szCs w:val="26"/>
        </w:rPr>
      </w:pPr>
      <w:r w:rsidRPr="00E156C1">
        <w:rPr>
          <w:b/>
          <w:sz w:val="26"/>
          <w:szCs w:val="26"/>
        </w:rPr>
        <w:t>5.10. Limits of the professional accountant’s responsibilities</w:t>
      </w:r>
    </w:p>
    <w:p w14:paraId="65F9D6E1" w14:textId="77777777" w:rsidR="00152E60" w:rsidRPr="00E156C1" w:rsidRDefault="00152E60" w:rsidP="00152E60">
      <w:pPr>
        <w:jc w:val="both"/>
        <w:rPr>
          <w:b/>
          <w:sz w:val="26"/>
          <w:szCs w:val="26"/>
        </w:rPr>
      </w:pPr>
    </w:p>
    <w:p w14:paraId="3CB566A8" w14:textId="77777777" w:rsidR="00152E60" w:rsidRPr="00E156C1" w:rsidRDefault="00152E60" w:rsidP="00152E60">
      <w:pPr>
        <w:ind w:left="426"/>
        <w:jc w:val="center"/>
        <w:rPr>
          <w:b/>
          <w:sz w:val="26"/>
          <w:szCs w:val="26"/>
        </w:rPr>
      </w:pPr>
      <w:r w:rsidRPr="00E156C1">
        <w:rPr>
          <w:b/>
          <w:sz w:val="26"/>
          <w:szCs w:val="26"/>
        </w:rPr>
        <w:t>CHAPTER 6 – STRUCTURE AND REGULATION OF THE ACCOUNTANCY PROFESSION</w:t>
      </w:r>
    </w:p>
    <w:p w14:paraId="16300A9C" w14:textId="77777777" w:rsidR="00152E60" w:rsidRPr="00E156C1" w:rsidRDefault="00152E60" w:rsidP="00152E60">
      <w:pPr>
        <w:ind w:firstLine="426"/>
        <w:jc w:val="both"/>
        <w:rPr>
          <w:i/>
          <w:sz w:val="26"/>
          <w:szCs w:val="26"/>
        </w:rPr>
      </w:pPr>
      <w:r w:rsidRPr="00E156C1">
        <w:rPr>
          <w:i/>
          <w:sz w:val="26"/>
          <w:szCs w:val="26"/>
        </w:rPr>
        <w:t>This chapter specifies the rational for key parts of the profession’s work, the key features of the structure of the accountancy profession and the regulatory framework within which professional accountants work.</w:t>
      </w:r>
    </w:p>
    <w:p w14:paraId="4C13B267" w14:textId="77777777" w:rsidR="00152E60" w:rsidRPr="00E156C1" w:rsidRDefault="00152E60" w:rsidP="00152E60">
      <w:pPr>
        <w:jc w:val="both"/>
        <w:rPr>
          <w:b/>
          <w:sz w:val="26"/>
          <w:szCs w:val="26"/>
        </w:rPr>
      </w:pPr>
      <w:r w:rsidRPr="00E156C1">
        <w:rPr>
          <w:b/>
          <w:sz w:val="26"/>
          <w:szCs w:val="26"/>
        </w:rPr>
        <w:t>6.1. The structure of the accountancy profession</w:t>
      </w:r>
    </w:p>
    <w:p w14:paraId="2AAFE7F2" w14:textId="77777777" w:rsidR="00152E60" w:rsidRPr="00E156C1" w:rsidRDefault="00152E60" w:rsidP="00152E60">
      <w:pPr>
        <w:widowControl w:val="0"/>
        <w:ind w:left="66" w:firstLine="643"/>
        <w:jc w:val="both"/>
        <w:rPr>
          <w:sz w:val="26"/>
          <w:szCs w:val="26"/>
        </w:rPr>
      </w:pPr>
      <w:r w:rsidRPr="00E156C1">
        <w:rPr>
          <w:b/>
          <w:i/>
          <w:spacing w:val="4"/>
          <w:sz w:val="26"/>
          <w:szCs w:val="26"/>
        </w:rPr>
        <w:t>6.1.1. The Consultative Committee of Accountancy Bodies (CCAB)</w:t>
      </w:r>
    </w:p>
    <w:p w14:paraId="3961F02D" w14:textId="77777777" w:rsidR="00152E60" w:rsidRPr="00E156C1" w:rsidRDefault="00152E60" w:rsidP="00152E60">
      <w:pPr>
        <w:widowControl w:val="0"/>
        <w:ind w:left="709"/>
        <w:jc w:val="both"/>
        <w:rPr>
          <w:b/>
          <w:i/>
          <w:spacing w:val="4"/>
          <w:sz w:val="26"/>
          <w:szCs w:val="26"/>
        </w:rPr>
      </w:pPr>
      <w:r w:rsidRPr="00E156C1">
        <w:rPr>
          <w:b/>
          <w:i/>
          <w:spacing w:val="4"/>
          <w:sz w:val="26"/>
          <w:szCs w:val="26"/>
        </w:rPr>
        <w:t>6.1.2. International Federation of Accountants (IFAC)</w:t>
      </w:r>
    </w:p>
    <w:p w14:paraId="7D47D033" w14:textId="77777777" w:rsidR="00152E60" w:rsidRPr="00E156C1" w:rsidRDefault="00152E60" w:rsidP="00152E60">
      <w:pPr>
        <w:widowControl w:val="0"/>
        <w:ind w:left="66" w:firstLine="643"/>
        <w:jc w:val="both"/>
        <w:rPr>
          <w:sz w:val="26"/>
          <w:szCs w:val="26"/>
        </w:rPr>
      </w:pPr>
      <w:r w:rsidRPr="00E156C1">
        <w:rPr>
          <w:b/>
          <w:i/>
          <w:spacing w:val="4"/>
          <w:sz w:val="26"/>
          <w:szCs w:val="26"/>
        </w:rPr>
        <w:t>6.1.3. Accountants in the UK</w:t>
      </w:r>
    </w:p>
    <w:p w14:paraId="470B3D45" w14:textId="77777777" w:rsidR="00152E60" w:rsidRPr="00E156C1" w:rsidRDefault="00152E60" w:rsidP="00152E60">
      <w:pPr>
        <w:jc w:val="both"/>
        <w:rPr>
          <w:b/>
          <w:sz w:val="26"/>
          <w:szCs w:val="26"/>
        </w:rPr>
      </w:pPr>
      <w:r w:rsidRPr="00E156C1">
        <w:rPr>
          <w:b/>
          <w:sz w:val="26"/>
          <w:szCs w:val="26"/>
        </w:rPr>
        <w:t>6.2. Regulation of professions</w:t>
      </w:r>
    </w:p>
    <w:p w14:paraId="153A6CF1" w14:textId="77777777" w:rsidR="00152E60" w:rsidRPr="00E156C1" w:rsidRDefault="00152E60" w:rsidP="00152E60">
      <w:pPr>
        <w:widowControl w:val="0"/>
        <w:ind w:left="66" w:firstLine="643"/>
        <w:jc w:val="both"/>
        <w:rPr>
          <w:sz w:val="26"/>
          <w:szCs w:val="26"/>
        </w:rPr>
      </w:pPr>
      <w:r w:rsidRPr="00E156C1">
        <w:rPr>
          <w:b/>
          <w:i/>
          <w:spacing w:val="4"/>
          <w:sz w:val="26"/>
          <w:szCs w:val="26"/>
        </w:rPr>
        <w:t>6.2.1. The necessity of regulation of professions</w:t>
      </w:r>
    </w:p>
    <w:p w14:paraId="7D720A1A" w14:textId="77777777" w:rsidR="00152E60" w:rsidRPr="00E156C1" w:rsidRDefault="00152E60" w:rsidP="00152E60">
      <w:pPr>
        <w:widowControl w:val="0"/>
        <w:ind w:left="709"/>
        <w:jc w:val="both"/>
        <w:rPr>
          <w:b/>
          <w:i/>
          <w:spacing w:val="4"/>
          <w:sz w:val="26"/>
          <w:szCs w:val="26"/>
        </w:rPr>
      </w:pPr>
      <w:r w:rsidRPr="00E156C1">
        <w:rPr>
          <w:b/>
          <w:i/>
          <w:spacing w:val="4"/>
          <w:sz w:val="26"/>
          <w:szCs w:val="26"/>
        </w:rPr>
        <w:t>6.2.2. Methods of regulations</w:t>
      </w:r>
    </w:p>
    <w:p w14:paraId="1AFA7C43" w14:textId="77777777" w:rsidR="00152E60" w:rsidRPr="00E156C1" w:rsidRDefault="00152E60" w:rsidP="00152E60">
      <w:pPr>
        <w:widowControl w:val="0"/>
        <w:ind w:left="66" w:firstLine="643"/>
        <w:jc w:val="both"/>
        <w:rPr>
          <w:sz w:val="26"/>
          <w:szCs w:val="26"/>
        </w:rPr>
      </w:pPr>
      <w:r w:rsidRPr="00E156C1">
        <w:rPr>
          <w:b/>
          <w:i/>
          <w:spacing w:val="4"/>
          <w:sz w:val="26"/>
          <w:szCs w:val="26"/>
        </w:rPr>
        <w:t>6.2.3. Self-regulation</w:t>
      </w:r>
    </w:p>
    <w:p w14:paraId="167DD0B6" w14:textId="77777777" w:rsidR="00152E60" w:rsidRPr="00E156C1" w:rsidRDefault="00152E60" w:rsidP="00152E60">
      <w:pPr>
        <w:jc w:val="both"/>
        <w:rPr>
          <w:b/>
          <w:sz w:val="26"/>
          <w:szCs w:val="26"/>
        </w:rPr>
      </w:pPr>
      <w:r w:rsidRPr="00E156C1">
        <w:rPr>
          <w:b/>
          <w:sz w:val="26"/>
          <w:szCs w:val="26"/>
        </w:rPr>
        <w:t xml:space="preserve">6.3. The Financial Reporting Council (FRC) </w:t>
      </w:r>
    </w:p>
    <w:p w14:paraId="73BC9CB2" w14:textId="77777777" w:rsidR="00152E60" w:rsidRPr="00E156C1" w:rsidRDefault="00152E60" w:rsidP="00152E60">
      <w:pPr>
        <w:jc w:val="both"/>
        <w:rPr>
          <w:b/>
          <w:sz w:val="26"/>
          <w:szCs w:val="26"/>
        </w:rPr>
      </w:pPr>
      <w:r w:rsidRPr="00E156C1">
        <w:rPr>
          <w:b/>
          <w:sz w:val="26"/>
          <w:szCs w:val="26"/>
        </w:rPr>
        <w:t xml:space="preserve">6.4. Regulation of the accountancy profession in the UK </w:t>
      </w:r>
    </w:p>
    <w:p w14:paraId="25D45CEA" w14:textId="77777777" w:rsidR="00152E60" w:rsidRPr="00E156C1" w:rsidRDefault="00152E60" w:rsidP="00152E60">
      <w:pPr>
        <w:widowControl w:val="0"/>
        <w:ind w:left="66" w:firstLine="643"/>
        <w:jc w:val="both"/>
        <w:rPr>
          <w:sz w:val="26"/>
          <w:szCs w:val="26"/>
        </w:rPr>
      </w:pPr>
      <w:r w:rsidRPr="00E156C1">
        <w:rPr>
          <w:b/>
          <w:i/>
          <w:spacing w:val="4"/>
          <w:sz w:val="26"/>
          <w:szCs w:val="26"/>
        </w:rPr>
        <w:t>6.4.1. The role of the government</w:t>
      </w:r>
    </w:p>
    <w:p w14:paraId="5EFD4769" w14:textId="77777777" w:rsidR="00152E60" w:rsidRPr="00E156C1" w:rsidRDefault="00152E60" w:rsidP="00152E60">
      <w:pPr>
        <w:widowControl w:val="0"/>
        <w:ind w:left="709"/>
        <w:jc w:val="both"/>
        <w:rPr>
          <w:b/>
          <w:i/>
          <w:spacing w:val="4"/>
          <w:sz w:val="26"/>
          <w:szCs w:val="26"/>
        </w:rPr>
      </w:pPr>
      <w:r w:rsidRPr="00E156C1">
        <w:rPr>
          <w:b/>
          <w:i/>
          <w:spacing w:val="4"/>
          <w:sz w:val="26"/>
          <w:szCs w:val="26"/>
        </w:rPr>
        <w:t>6.4.2. Self-regulation by the accountancy profession</w:t>
      </w:r>
    </w:p>
    <w:p w14:paraId="35A96F25" w14:textId="77777777" w:rsidR="00152E60" w:rsidRPr="00E156C1" w:rsidRDefault="00152E60" w:rsidP="00152E60">
      <w:pPr>
        <w:widowControl w:val="0"/>
        <w:ind w:left="66" w:firstLine="643"/>
        <w:jc w:val="both"/>
        <w:rPr>
          <w:sz w:val="26"/>
          <w:szCs w:val="26"/>
        </w:rPr>
      </w:pPr>
      <w:r w:rsidRPr="00E156C1">
        <w:rPr>
          <w:b/>
          <w:i/>
          <w:spacing w:val="4"/>
          <w:sz w:val="26"/>
          <w:szCs w:val="26"/>
        </w:rPr>
        <w:t>6.4.3. The FRC’s oversight mechanism</w:t>
      </w:r>
    </w:p>
    <w:p w14:paraId="4019BCC7" w14:textId="77777777" w:rsidR="00152E60" w:rsidRPr="00E156C1" w:rsidRDefault="00152E60" w:rsidP="00152E60">
      <w:pPr>
        <w:jc w:val="both"/>
        <w:rPr>
          <w:b/>
          <w:sz w:val="26"/>
          <w:szCs w:val="26"/>
        </w:rPr>
      </w:pPr>
      <w:r w:rsidRPr="00E156C1">
        <w:rPr>
          <w:b/>
          <w:sz w:val="26"/>
          <w:szCs w:val="26"/>
        </w:rPr>
        <w:t xml:space="preserve">6.5. Regulation of the financial services industry </w:t>
      </w:r>
    </w:p>
    <w:p w14:paraId="366BEC12" w14:textId="77777777" w:rsidR="00152E60" w:rsidRPr="00E156C1" w:rsidRDefault="00152E60" w:rsidP="00152E60">
      <w:pPr>
        <w:widowControl w:val="0"/>
        <w:ind w:left="1560" w:hanging="851"/>
        <w:jc w:val="both"/>
        <w:rPr>
          <w:sz w:val="26"/>
          <w:szCs w:val="26"/>
        </w:rPr>
      </w:pPr>
      <w:r w:rsidRPr="00E156C1">
        <w:rPr>
          <w:b/>
          <w:i/>
          <w:spacing w:val="4"/>
          <w:sz w:val="26"/>
          <w:szCs w:val="26"/>
        </w:rPr>
        <w:t>6.5.1. Regulation of the financial services: effects on the accountancy profession</w:t>
      </w:r>
    </w:p>
    <w:p w14:paraId="654C36D8"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6.5.2. Other financial regulators</w:t>
      </w:r>
    </w:p>
    <w:p w14:paraId="37E0E12C" w14:textId="77777777" w:rsidR="00152E60" w:rsidRPr="00E156C1" w:rsidRDefault="00152E60" w:rsidP="00152E60">
      <w:pPr>
        <w:jc w:val="both"/>
        <w:rPr>
          <w:b/>
          <w:sz w:val="26"/>
          <w:szCs w:val="26"/>
        </w:rPr>
      </w:pPr>
      <w:r w:rsidRPr="00E156C1">
        <w:rPr>
          <w:b/>
          <w:sz w:val="26"/>
          <w:szCs w:val="26"/>
        </w:rPr>
        <w:t xml:space="preserve">6.6. Disciplinary procedures against accountants </w:t>
      </w:r>
    </w:p>
    <w:p w14:paraId="492B339E" w14:textId="77777777" w:rsidR="00152E60" w:rsidRPr="00E156C1" w:rsidRDefault="00152E60" w:rsidP="00152E60">
      <w:pPr>
        <w:widowControl w:val="0"/>
        <w:ind w:left="66" w:firstLine="643"/>
        <w:jc w:val="both"/>
        <w:rPr>
          <w:sz w:val="26"/>
          <w:szCs w:val="26"/>
        </w:rPr>
      </w:pPr>
      <w:r w:rsidRPr="00E156C1">
        <w:rPr>
          <w:b/>
          <w:i/>
          <w:spacing w:val="4"/>
          <w:sz w:val="26"/>
          <w:szCs w:val="26"/>
        </w:rPr>
        <w:t>6.6.1. Why are disciplinary procedures required?</w:t>
      </w:r>
    </w:p>
    <w:p w14:paraId="19681E0D" w14:textId="77777777" w:rsidR="00152E60" w:rsidRPr="00E156C1" w:rsidRDefault="00152E60" w:rsidP="00152E60">
      <w:pPr>
        <w:widowControl w:val="0"/>
        <w:ind w:left="1418" w:hanging="709"/>
        <w:jc w:val="both"/>
        <w:rPr>
          <w:b/>
          <w:i/>
          <w:spacing w:val="4"/>
          <w:sz w:val="26"/>
          <w:szCs w:val="26"/>
        </w:rPr>
      </w:pPr>
      <w:r w:rsidRPr="00E156C1">
        <w:rPr>
          <w:b/>
          <w:i/>
          <w:spacing w:val="4"/>
          <w:sz w:val="26"/>
          <w:szCs w:val="26"/>
        </w:rPr>
        <w:t>6.6.2. ICAEW’s complaints and disciplinary procedures: the Professional Standards department (PSD)</w:t>
      </w:r>
    </w:p>
    <w:p w14:paraId="4A55908B" w14:textId="77777777" w:rsidR="00152E60" w:rsidRPr="00E156C1" w:rsidRDefault="00152E60" w:rsidP="00152E60">
      <w:pPr>
        <w:widowControl w:val="0"/>
        <w:ind w:left="66" w:firstLine="643"/>
        <w:jc w:val="both"/>
        <w:rPr>
          <w:sz w:val="26"/>
          <w:szCs w:val="26"/>
        </w:rPr>
      </w:pPr>
      <w:r w:rsidRPr="00E156C1">
        <w:rPr>
          <w:b/>
          <w:i/>
          <w:spacing w:val="4"/>
          <w:sz w:val="26"/>
          <w:szCs w:val="26"/>
        </w:rPr>
        <w:t>6.6.3. FRC’s Accountancy Scheme</w:t>
      </w:r>
    </w:p>
    <w:p w14:paraId="4F970AB3" w14:textId="77777777" w:rsidR="00152E60" w:rsidRPr="00E156C1" w:rsidRDefault="00152E60" w:rsidP="00152E60">
      <w:pPr>
        <w:jc w:val="both"/>
        <w:rPr>
          <w:b/>
          <w:sz w:val="26"/>
          <w:szCs w:val="26"/>
        </w:rPr>
      </w:pPr>
    </w:p>
    <w:p w14:paraId="70824593"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50B3FC5B"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23E514E3"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265F1C89" w14:textId="77777777" w:rsidR="00152E60" w:rsidRPr="00E156C1" w:rsidRDefault="00152E60" w:rsidP="00152E60">
      <w:pPr>
        <w:widowControl w:val="0"/>
        <w:ind w:left="426"/>
        <w:jc w:val="both"/>
        <w:rPr>
          <w:spacing w:val="4"/>
          <w:sz w:val="26"/>
          <w:szCs w:val="26"/>
        </w:rPr>
      </w:pPr>
      <w:r w:rsidRPr="00E156C1">
        <w:rPr>
          <w:rFonts w:eastAsia="Times New Roman"/>
          <w:sz w:val="26"/>
          <w:szCs w:val="26"/>
        </w:rPr>
        <w:t>Will be given in class</w:t>
      </w:r>
    </w:p>
    <w:p w14:paraId="29D685F8" w14:textId="77777777" w:rsidR="00152E60" w:rsidRPr="00E156C1" w:rsidRDefault="00152E60" w:rsidP="00152E60">
      <w:pPr>
        <w:rPr>
          <w:rFonts w:eastAsia="Times New Roman"/>
          <w:b/>
          <w:sz w:val="26"/>
          <w:szCs w:val="26"/>
        </w:rPr>
      </w:pPr>
      <w:r w:rsidRPr="00E156C1">
        <w:rPr>
          <w:rFonts w:eastAsia="Times New Roman"/>
          <w:b/>
          <w:sz w:val="26"/>
          <w:szCs w:val="26"/>
        </w:rPr>
        <w:t>9. ASSESSMENT &amp; GRADING POLICY:</w:t>
      </w:r>
    </w:p>
    <w:p w14:paraId="25DE3889" w14:textId="77777777" w:rsidR="00152E60" w:rsidRPr="00E156C1" w:rsidRDefault="00152E60" w:rsidP="00152E60">
      <w:pPr>
        <w:ind w:left="720"/>
        <w:jc w:val="both"/>
        <w:rPr>
          <w:sz w:val="26"/>
          <w:szCs w:val="26"/>
        </w:rPr>
      </w:pPr>
      <w:r w:rsidRPr="00E156C1">
        <w:rPr>
          <w:sz w:val="26"/>
          <w:szCs w:val="26"/>
        </w:rPr>
        <w:t>Based on evaluation system of ICAEW - CFAB</w:t>
      </w:r>
    </w:p>
    <w:p w14:paraId="592BB782" w14:textId="77777777" w:rsidR="00152E60" w:rsidRPr="00E156C1" w:rsidRDefault="00152E60" w:rsidP="00152E60">
      <w:pPr>
        <w:ind w:left="720"/>
        <w:jc w:val="both"/>
        <w:rPr>
          <w:sz w:val="26"/>
          <w:szCs w:val="26"/>
        </w:rPr>
      </w:pPr>
    </w:p>
    <w:p w14:paraId="7D2BEAF6" w14:textId="77777777" w:rsidR="00152E60" w:rsidRPr="00E156C1" w:rsidRDefault="00152E60" w:rsidP="00152E60">
      <w:pPr>
        <w:ind w:left="720"/>
        <w:jc w:val="both"/>
        <w:rPr>
          <w:sz w:val="26"/>
          <w:szCs w:val="26"/>
        </w:rPr>
      </w:pPr>
    </w:p>
    <w:p w14:paraId="18E1DF6C" w14:textId="60BA45E1"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2C44F60C"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6C9FEC98" w14:textId="77777777" w:rsidR="00152E60" w:rsidRPr="00E156C1" w:rsidRDefault="00152E60" w:rsidP="00152E60">
      <w:pPr>
        <w:rPr>
          <w:rFonts w:eastAsia="Times New Roman"/>
          <w:sz w:val="26"/>
          <w:szCs w:val="26"/>
        </w:rPr>
      </w:pPr>
    </w:p>
    <w:p w14:paraId="4E4472F0" w14:textId="77777777" w:rsidR="00152E60" w:rsidRPr="00E156C1" w:rsidRDefault="00152E60" w:rsidP="00152E60">
      <w:pPr>
        <w:rPr>
          <w:rFonts w:eastAsia="Times New Roman"/>
          <w:sz w:val="26"/>
          <w:szCs w:val="26"/>
        </w:rPr>
      </w:pPr>
    </w:p>
    <w:p w14:paraId="32FA346F" w14:textId="77777777" w:rsidR="00152E60" w:rsidRPr="00E156C1" w:rsidRDefault="00152E60" w:rsidP="00152E60">
      <w:pPr>
        <w:rPr>
          <w:rFonts w:eastAsia="Times New Roman"/>
          <w:sz w:val="26"/>
          <w:szCs w:val="26"/>
        </w:rPr>
      </w:pPr>
    </w:p>
    <w:p w14:paraId="43BA5898" w14:textId="56717D30" w:rsidR="00152E60" w:rsidRPr="00E156C1" w:rsidRDefault="00152E60" w:rsidP="00152E60">
      <w:pPr>
        <w:ind w:right="-421"/>
        <w:rPr>
          <w:rFonts w:eastAsia="Times New Roman"/>
          <w:b/>
          <w:sz w:val="26"/>
          <w:szCs w:val="26"/>
        </w:rPr>
        <w:sectPr w:rsidR="00152E60" w:rsidRPr="00E156C1">
          <w:pgSz w:w="12240" w:h="15840"/>
          <w:pgMar w:top="1011" w:right="850" w:bottom="715" w:left="1440" w:header="720" w:footer="720" w:gutter="0"/>
          <w:cols w:space="720"/>
        </w:sect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5EE5A9FD" w14:textId="77777777" w:rsidR="00152E60" w:rsidRPr="00E156C1" w:rsidRDefault="00152E60" w:rsidP="00152E60">
      <w:pPr>
        <w:ind w:left="720"/>
        <w:jc w:val="both"/>
        <w:rPr>
          <w:sz w:val="26"/>
          <w:szCs w:val="26"/>
        </w:rPr>
      </w:pPr>
    </w:p>
    <w:tbl>
      <w:tblPr>
        <w:tblW w:w="9764" w:type="dxa"/>
        <w:jc w:val="center"/>
        <w:tblLook w:val="04A0" w:firstRow="1" w:lastRow="0" w:firstColumn="1" w:lastColumn="0" w:noHBand="0" w:noVBand="1"/>
      </w:tblPr>
      <w:tblGrid>
        <w:gridCol w:w="5070"/>
        <w:gridCol w:w="4694"/>
      </w:tblGrid>
      <w:tr w:rsidR="002B1323" w:rsidRPr="00E156C1" w14:paraId="4F18FBBA" w14:textId="77777777" w:rsidTr="002B1323">
        <w:trPr>
          <w:jc w:val="center"/>
        </w:trPr>
        <w:tc>
          <w:tcPr>
            <w:tcW w:w="5070" w:type="dxa"/>
          </w:tcPr>
          <w:p w14:paraId="7965A9DC" w14:textId="77777777" w:rsidR="002B1323" w:rsidRPr="00E156C1" w:rsidRDefault="002B1323" w:rsidP="002B1323">
            <w:pPr>
              <w:jc w:val="center"/>
              <w:rPr>
                <w:b/>
                <w:spacing w:val="-6"/>
                <w:sz w:val="24"/>
                <w:szCs w:val="24"/>
              </w:rPr>
            </w:pPr>
            <w:r w:rsidRPr="00E156C1">
              <w:rPr>
                <w:b/>
                <w:spacing w:val="-6"/>
                <w:sz w:val="24"/>
                <w:szCs w:val="24"/>
              </w:rPr>
              <w:t xml:space="preserve">MINISTRY OF EDUCAION AND TRAINING </w:t>
            </w:r>
          </w:p>
          <w:p w14:paraId="4C32678A" w14:textId="77777777" w:rsidR="002B1323" w:rsidRPr="00E156C1" w:rsidRDefault="002B1323" w:rsidP="002B1323">
            <w:pPr>
              <w:jc w:val="center"/>
              <w:rPr>
                <w:b/>
                <w:spacing w:val="-6"/>
                <w:sz w:val="24"/>
                <w:szCs w:val="24"/>
              </w:rPr>
            </w:pPr>
            <w:r w:rsidRPr="00E156C1">
              <w:rPr>
                <w:b/>
                <w:spacing w:val="-6"/>
                <w:sz w:val="24"/>
                <w:szCs w:val="24"/>
              </w:rPr>
              <w:t>NATIONAL ECONOMICS UNIVESRITY</w:t>
            </w:r>
          </w:p>
          <w:p w14:paraId="44BAF478" w14:textId="77777777" w:rsidR="002B1323" w:rsidRPr="00E156C1" w:rsidRDefault="002B1323" w:rsidP="002B1323">
            <w:pPr>
              <w:jc w:val="center"/>
              <w:rPr>
                <w:b/>
                <w:spacing w:val="-6"/>
                <w:sz w:val="24"/>
                <w:szCs w:val="24"/>
              </w:rPr>
            </w:pPr>
            <w:r w:rsidRPr="00E156C1">
              <w:rPr>
                <w:b/>
                <w:spacing w:val="-6"/>
                <w:sz w:val="24"/>
                <w:szCs w:val="24"/>
              </w:rPr>
              <w:t>-------------------</w:t>
            </w:r>
          </w:p>
          <w:p w14:paraId="5341898B" w14:textId="77777777" w:rsidR="002B1323" w:rsidRPr="00E156C1" w:rsidRDefault="002B1323" w:rsidP="002B1323">
            <w:pPr>
              <w:rPr>
                <w:b/>
                <w:spacing w:val="-6"/>
                <w:sz w:val="24"/>
                <w:szCs w:val="24"/>
              </w:rPr>
            </w:pPr>
          </w:p>
        </w:tc>
        <w:tc>
          <w:tcPr>
            <w:tcW w:w="4694" w:type="dxa"/>
          </w:tcPr>
          <w:p w14:paraId="14466D32" w14:textId="77777777" w:rsidR="002B1323" w:rsidRPr="00E156C1" w:rsidRDefault="002B1323" w:rsidP="002B1323">
            <w:pPr>
              <w:jc w:val="center"/>
              <w:rPr>
                <w:b/>
                <w:spacing w:val="-6"/>
                <w:sz w:val="24"/>
                <w:szCs w:val="24"/>
              </w:rPr>
            </w:pPr>
            <w:r w:rsidRPr="00E156C1">
              <w:rPr>
                <w:b/>
                <w:spacing w:val="-6"/>
                <w:sz w:val="24"/>
                <w:szCs w:val="24"/>
              </w:rPr>
              <w:t>SOCIALIST REPUBLIC OF VIETNAM</w:t>
            </w:r>
          </w:p>
          <w:p w14:paraId="6CD7C684" w14:textId="77777777" w:rsidR="002B1323" w:rsidRPr="00E156C1" w:rsidRDefault="002B1323" w:rsidP="002B1323">
            <w:pPr>
              <w:jc w:val="center"/>
              <w:rPr>
                <w:b/>
                <w:spacing w:val="-6"/>
                <w:sz w:val="24"/>
                <w:szCs w:val="24"/>
              </w:rPr>
            </w:pPr>
            <w:r w:rsidRPr="00E156C1">
              <w:rPr>
                <w:b/>
                <w:spacing w:val="-6"/>
                <w:sz w:val="24"/>
                <w:szCs w:val="24"/>
              </w:rPr>
              <w:t>Independence - Freedom - Happiness</w:t>
            </w:r>
          </w:p>
          <w:p w14:paraId="2CE7AE5D" w14:textId="77777777" w:rsidR="002B1323" w:rsidRPr="00E156C1" w:rsidRDefault="002B1323" w:rsidP="002B1323">
            <w:pPr>
              <w:jc w:val="center"/>
              <w:rPr>
                <w:b/>
                <w:spacing w:val="-6"/>
                <w:sz w:val="24"/>
                <w:szCs w:val="24"/>
              </w:rPr>
            </w:pPr>
            <w:r w:rsidRPr="00E156C1">
              <w:rPr>
                <w:b/>
                <w:spacing w:val="-6"/>
                <w:sz w:val="24"/>
                <w:szCs w:val="24"/>
              </w:rPr>
              <w:t>-----------------------------------</w:t>
            </w:r>
          </w:p>
        </w:tc>
      </w:tr>
    </w:tbl>
    <w:p w14:paraId="0C7DF586" w14:textId="77777777" w:rsidR="002B1323" w:rsidRPr="00E156C1" w:rsidRDefault="002B1323" w:rsidP="002B1323">
      <w:pPr>
        <w:jc w:val="center"/>
        <w:rPr>
          <w:rFonts w:eastAsia="Times New Roman"/>
          <w:b/>
          <w:bCs/>
          <w:color w:val="000000"/>
          <w:sz w:val="26"/>
          <w:szCs w:val="26"/>
        </w:rPr>
      </w:pPr>
    </w:p>
    <w:p w14:paraId="5740DF2F" w14:textId="77777777" w:rsidR="002B1323" w:rsidRPr="00E156C1" w:rsidRDefault="002B1323" w:rsidP="002B1323">
      <w:pPr>
        <w:jc w:val="center"/>
        <w:rPr>
          <w:rFonts w:eastAsia="Times New Roman"/>
          <w:b/>
          <w:bCs/>
          <w:color w:val="000000"/>
          <w:sz w:val="32"/>
          <w:szCs w:val="32"/>
        </w:rPr>
      </w:pPr>
      <w:r w:rsidRPr="00E156C1">
        <w:rPr>
          <w:rFonts w:eastAsia="Times New Roman"/>
          <w:b/>
          <w:bCs/>
          <w:color w:val="000000"/>
          <w:sz w:val="32"/>
          <w:szCs w:val="32"/>
        </w:rPr>
        <w:t>COURSE SYLLABUS</w:t>
      </w:r>
    </w:p>
    <w:p w14:paraId="6EBEEF2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2DEAA123" w14:textId="77777777" w:rsidR="002B1323" w:rsidRPr="00E156C1" w:rsidRDefault="002B1323" w:rsidP="002B1323">
      <w:pPr>
        <w:jc w:val="center"/>
        <w:rPr>
          <w:rFonts w:eastAsia="Times New Roman"/>
          <w:b/>
          <w:color w:val="000000"/>
          <w:sz w:val="26"/>
          <w:szCs w:val="26"/>
        </w:rPr>
      </w:pPr>
    </w:p>
    <w:p w14:paraId="1D348512"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rPr>
        <w:t xml:space="preserve">1.  COURSE NAME: </w:t>
      </w:r>
      <w:r w:rsidRPr="00E156C1">
        <w:rPr>
          <w:b/>
          <w:sz w:val="26"/>
          <w:szCs w:val="26"/>
        </w:rPr>
        <w:t>Accounting (ICAEW) 2</w:t>
      </w:r>
    </w:p>
    <w:p w14:paraId="02E1D6B7"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Code:</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Number of Credit: </w:t>
      </w:r>
      <w:r w:rsidRPr="00E156C1">
        <w:rPr>
          <w:rFonts w:eastAsia="Times New Roman"/>
          <w:b/>
          <w:color w:val="000000"/>
          <w:sz w:val="26"/>
          <w:szCs w:val="26"/>
        </w:rPr>
        <w:t>03</w:t>
      </w:r>
    </w:p>
    <w:p w14:paraId="2CF6CF6C" w14:textId="77777777" w:rsidR="002B1323" w:rsidRPr="00E156C1" w:rsidRDefault="002B1323" w:rsidP="002B1323">
      <w:pPr>
        <w:jc w:val="both"/>
        <w:rPr>
          <w:rFonts w:eastAsia="Times New Roman"/>
          <w:szCs w:val="26"/>
        </w:rPr>
      </w:pPr>
      <w:r w:rsidRPr="00E156C1">
        <w:rPr>
          <w:rFonts w:eastAsia="Times New Roman"/>
          <w:sz w:val="26"/>
          <w:szCs w:val="26"/>
        </w:rPr>
        <w:tab/>
      </w:r>
    </w:p>
    <w:p w14:paraId="13802AC5" w14:textId="77777777" w:rsidR="002B1323" w:rsidRPr="00E156C1" w:rsidRDefault="002B1323" w:rsidP="002B1323">
      <w:pPr>
        <w:jc w:val="both"/>
        <w:rPr>
          <w:rFonts w:eastAsia="Times New Roman"/>
          <w:b/>
          <w:sz w:val="26"/>
          <w:szCs w:val="26"/>
        </w:rPr>
      </w:pPr>
      <w:r w:rsidRPr="00E156C1">
        <w:rPr>
          <w:rFonts w:eastAsia="Times New Roman"/>
          <w:b/>
          <w:sz w:val="26"/>
          <w:szCs w:val="26"/>
        </w:rPr>
        <w:t xml:space="preserve">2. DEPARTMENT IN CHARGE OF INSTRUCTION: </w:t>
      </w:r>
    </w:p>
    <w:p w14:paraId="36F58B74"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Department of Financial Accounting, School of Accounting and Auditing</w:t>
      </w:r>
    </w:p>
    <w:p w14:paraId="04F3AA59" w14:textId="77777777" w:rsidR="002B1323" w:rsidRPr="00E156C1" w:rsidRDefault="002B1323" w:rsidP="002B1323">
      <w:pPr>
        <w:jc w:val="both"/>
        <w:rPr>
          <w:rFonts w:eastAsia="Times New Roman"/>
          <w:b/>
          <w:sz w:val="26"/>
          <w:szCs w:val="26"/>
          <w:lang w:val="vi-VN"/>
        </w:rPr>
      </w:pPr>
    </w:p>
    <w:p w14:paraId="12DADD92"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3</w:t>
      </w:r>
      <w:r w:rsidRPr="00E156C1">
        <w:rPr>
          <w:rFonts w:eastAsia="Times New Roman"/>
          <w:b/>
          <w:sz w:val="26"/>
          <w:szCs w:val="26"/>
          <w:lang w:val="fr-FR"/>
        </w:rPr>
        <w:t>. PRE-REQUISITE:</w:t>
      </w:r>
    </w:p>
    <w:p w14:paraId="7172D738" w14:textId="77777777" w:rsidR="002B1323" w:rsidRPr="00E156C1" w:rsidRDefault="002B1323" w:rsidP="00E3474C">
      <w:pPr>
        <w:pStyle w:val="ListParagraph"/>
        <w:numPr>
          <w:ilvl w:val="0"/>
          <w:numId w:val="225"/>
        </w:numPr>
        <w:jc w:val="both"/>
        <w:rPr>
          <w:sz w:val="26"/>
          <w:szCs w:val="26"/>
        </w:rPr>
      </w:pPr>
      <w:r w:rsidRPr="00E156C1">
        <w:rPr>
          <w:sz w:val="26"/>
          <w:szCs w:val="26"/>
        </w:rPr>
        <w:t>Accounting (ICAEW) 1</w:t>
      </w:r>
    </w:p>
    <w:p w14:paraId="5DB76D7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4. COURSE DESCRIPTION:</w:t>
      </w:r>
    </w:p>
    <w:p w14:paraId="60F02ED9" w14:textId="77777777" w:rsidR="002B1323" w:rsidRPr="00E156C1" w:rsidRDefault="002B1323" w:rsidP="002B1323">
      <w:pPr>
        <w:jc w:val="both"/>
        <w:rPr>
          <w:sz w:val="26"/>
          <w:szCs w:val="26"/>
        </w:rPr>
      </w:pPr>
      <w:r w:rsidRPr="00E156C1">
        <w:rPr>
          <w:sz w:val="26"/>
          <w:szCs w:val="26"/>
          <w:lang w:val="vi-VN"/>
        </w:rPr>
        <w:t>This course</w:t>
      </w:r>
      <w:r w:rsidRPr="00E156C1">
        <w:rPr>
          <w:sz w:val="26"/>
          <w:szCs w:val="26"/>
        </w:rPr>
        <w:t xml:space="preserve">, continuing from Accounting 1, </w:t>
      </w:r>
      <w:r w:rsidRPr="00E156C1">
        <w:rPr>
          <w:sz w:val="26"/>
          <w:szCs w:val="26"/>
          <w:lang w:val="vi-VN"/>
        </w:rPr>
        <w:t xml:space="preserve">introduces to the student the main accounting </w:t>
      </w:r>
      <w:r w:rsidRPr="00E156C1">
        <w:rPr>
          <w:sz w:val="26"/>
          <w:szCs w:val="26"/>
        </w:rPr>
        <w:t>procedures</w:t>
      </w:r>
      <w:r w:rsidRPr="00E156C1">
        <w:rPr>
          <w:sz w:val="26"/>
          <w:szCs w:val="26"/>
          <w:lang w:val="vi-VN"/>
        </w:rPr>
        <w:t xml:space="preserve"> in firms </w:t>
      </w:r>
      <w:r w:rsidRPr="00E156C1">
        <w:rPr>
          <w:sz w:val="26"/>
          <w:szCs w:val="26"/>
        </w:rPr>
        <w:t xml:space="preserve">compliance </w:t>
      </w:r>
      <w:r w:rsidRPr="00E156C1">
        <w:rPr>
          <w:sz w:val="26"/>
          <w:szCs w:val="26"/>
          <w:lang w:val="vi-VN"/>
        </w:rPr>
        <w:t xml:space="preserve">to the current </w:t>
      </w:r>
      <w:r w:rsidRPr="00E156C1">
        <w:rPr>
          <w:sz w:val="26"/>
          <w:szCs w:val="26"/>
        </w:rPr>
        <w:t>IFRS</w:t>
      </w:r>
      <w:r w:rsidRPr="00E156C1">
        <w:rPr>
          <w:sz w:val="26"/>
          <w:szCs w:val="26"/>
          <w:lang w:val="vi-VN"/>
        </w:rPr>
        <w:t xml:space="preserve">. </w:t>
      </w:r>
      <w:r w:rsidRPr="00E156C1">
        <w:rPr>
          <w:sz w:val="26"/>
          <w:szCs w:val="26"/>
        </w:rPr>
        <w:t>Specifically, t</w:t>
      </w:r>
      <w:r w:rsidRPr="00E156C1">
        <w:rPr>
          <w:sz w:val="26"/>
          <w:szCs w:val="26"/>
          <w:lang w:val="vi-VN"/>
        </w:rPr>
        <w:t>h</w:t>
      </w:r>
      <w:r w:rsidRPr="00E156C1">
        <w:rPr>
          <w:sz w:val="26"/>
          <w:szCs w:val="26"/>
        </w:rPr>
        <w:t>is course contains: (1) Accounting for irrecoverable debts and allowances; (2) Accounting for accruals and prepayment; (3) Accounting for Non-current assets and depreciation; (4) Company financial statements under UK GAAP and under IFRS; (5) Statement of cash flows; (6) and Accounting for sole traders and partnerships.</w:t>
      </w:r>
    </w:p>
    <w:p w14:paraId="79421DE2" w14:textId="77777777" w:rsidR="002B1323" w:rsidRPr="00E156C1" w:rsidRDefault="002B1323" w:rsidP="002B1323">
      <w:pPr>
        <w:jc w:val="both"/>
        <w:rPr>
          <w:rFonts w:eastAsia="Times New Roman"/>
          <w:b/>
          <w:sz w:val="26"/>
          <w:szCs w:val="26"/>
        </w:rPr>
      </w:pPr>
      <w:r w:rsidRPr="00E156C1">
        <w:rPr>
          <w:rFonts w:eastAsia="Times New Roman"/>
          <w:b/>
          <w:sz w:val="26"/>
          <w:szCs w:val="26"/>
        </w:rPr>
        <w:t>5. COURSE OBJECTIVES:</w:t>
      </w:r>
    </w:p>
    <w:p w14:paraId="78816C3F" w14:textId="77777777" w:rsidR="002B1323" w:rsidRPr="00E156C1" w:rsidRDefault="002B1323" w:rsidP="002B1323">
      <w:pPr>
        <w:jc w:val="both"/>
        <w:rPr>
          <w:sz w:val="26"/>
          <w:szCs w:val="26"/>
        </w:rPr>
      </w:pPr>
      <w:r w:rsidRPr="00E156C1">
        <w:rPr>
          <w:sz w:val="26"/>
          <w:szCs w:val="26"/>
        </w:rPr>
        <w:t>Beyond completion of this course students might be able to.</w:t>
      </w:r>
    </w:p>
    <w:p w14:paraId="1822A48D" w14:textId="77777777" w:rsidR="002B1323" w:rsidRPr="00E156C1" w:rsidRDefault="002B1323" w:rsidP="00E3474C">
      <w:pPr>
        <w:pStyle w:val="ListParagraph"/>
        <w:numPr>
          <w:ilvl w:val="0"/>
          <w:numId w:val="218"/>
        </w:numPr>
        <w:jc w:val="both"/>
        <w:rPr>
          <w:sz w:val="26"/>
          <w:szCs w:val="26"/>
        </w:rPr>
      </w:pPr>
      <w:r w:rsidRPr="00E156C1">
        <w:rPr>
          <w:sz w:val="26"/>
          <w:szCs w:val="26"/>
        </w:rPr>
        <w:t>Accurately recognize and measure separate items like irrecoverable debts and allowances, accruals and prepayments, non-current assets and depreciation, etc.</w:t>
      </w:r>
    </w:p>
    <w:p w14:paraId="040F6BD9"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apply accounting techniques to record transaction into various accounts and accounting books.</w:t>
      </w:r>
    </w:p>
    <w:p w14:paraId="5EA92744"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prepare financial statements compliance to UK GAAP, and to IFRS.</w:t>
      </w:r>
    </w:p>
    <w:p w14:paraId="1A5447D4" w14:textId="77777777" w:rsidR="002B1323" w:rsidRPr="00E156C1" w:rsidRDefault="002B1323" w:rsidP="00E3474C">
      <w:pPr>
        <w:pStyle w:val="ListParagraph"/>
        <w:numPr>
          <w:ilvl w:val="0"/>
          <w:numId w:val="218"/>
        </w:numPr>
        <w:jc w:val="both"/>
        <w:rPr>
          <w:sz w:val="26"/>
          <w:szCs w:val="26"/>
        </w:rPr>
      </w:pPr>
      <w:r w:rsidRPr="00E156C1">
        <w:rPr>
          <w:sz w:val="26"/>
          <w:szCs w:val="26"/>
        </w:rPr>
        <w:lastRenderedPageBreak/>
        <w:t>Recognize the differences between financial statements for corporations and for sole traders and partnerships, not only in preparation methods but also in formats and structure.</w:t>
      </w:r>
    </w:p>
    <w:p w14:paraId="2E54479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6. COURSE CONTENT:</w:t>
      </w:r>
    </w:p>
    <w:p w14:paraId="724C2354" w14:textId="77777777" w:rsidR="002B1323" w:rsidRPr="00E156C1" w:rsidRDefault="002B1323" w:rsidP="002B1323">
      <w:pPr>
        <w:jc w:val="center"/>
        <w:rPr>
          <w:b/>
          <w:sz w:val="26"/>
          <w:szCs w:val="26"/>
          <w:lang w:val="vi-VN"/>
        </w:rPr>
      </w:pPr>
      <w:r w:rsidRPr="00E156C1">
        <w:rPr>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240"/>
        <w:gridCol w:w="838"/>
        <w:gridCol w:w="982"/>
        <w:gridCol w:w="1452"/>
        <w:gridCol w:w="960"/>
      </w:tblGrid>
      <w:tr w:rsidR="002B1323" w:rsidRPr="00E156C1" w14:paraId="38580FB7" w14:textId="77777777" w:rsidTr="00D13FB6">
        <w:trPr>
          <w:cantSplit/>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tcPr>
          <w:p w14:paraId="6DF450CA" w14:textId="77777777" w:rsidR="002B1323" w:rsidRPr="00E156C1" w:rsidRDefault="002B1323" w:rsidP="002B1323">
            <w:pPr>
              <w:jc w:val="center"/>
              <w:rPr>
                <w:b/>
                <w:bCs/>
                <w:i/>
                <w:sz w:val="26"/>
                <w:szCs w:val="26"/>
                <w:lang w:val="pt-BR"/>
              </w:rPr>
            </w:pPr>
            <w:r w:rsidRPr="00E156C1">
              <w:rPr>
                <w:b/>
                <w:bCs/>
                <w:i/>
                <w:sz w:val="26"/>
                <w:szCs w:val="26"/>
                <w:lang w:val="pt-BR"/>
              </w:rPr>
              <w:t>No</w:t>
            </w:r>
          </w:p>
        </w:tc>
        <w:tc>
          <w:tcPr>
            <w:tcW w:w="4240" w:type="dxa"/>
            <w:vMerge w:val="restart"/>
            <w:tcBorders>
              <w:top w:val="single" w:sz="4" w:space="0" w:color="auto"/>
              <w:left w:val="single" w:sz="4" w:space="0" w:color="auto"/>
              <w:bottom w:val="single" w:sz="4" w:space="0" w:color="auto"/>
              <w:right w:val="single" w:sz="4" w:space="0" w:color="auto"/>
            </w:tcBorders>
            <w:vAlign w:val="center"/>
          </w:tcPr>
          <w:p w14:paraId="50CC3836" w14:textId="77777777" w:rsidR="002B1323" w:rsidRPr="00E156C1" w:rsidRDefault="002B1323" w:rsidP="002B1323">
            <w:pPr>
              <w:jc w:val="center"/>
              <w:rPr>
                <w:b/>
                <w:bCs/>
                <w:i/>
                <w:sz w:val="26"/>
                <w:szCs w:val="26"/>
                <w:lang w:val="pt-BR"/>
              </w:rPr>
            </w:pPr>
            <w:r w:rsidRPr="00E156C1">
              <w:rPr>
                <w:b/>
                <w:bCs/>
                <w:i/>
                <w:sz w:val="26"/>
                <w:szCs w:val="26"/>
                <w:lang w:val="pt-BR"/>
              </w:rPr>
              <w:t>Contents</w:t>
            </w:r>
          </w:p>
        </w:tc>
        <w:tc>
          <w:tcPr>
            <w:tcW w:w="838" w:type="dxa"/>
            <w:vMerge w:val="restart"/>
            <w:tcBorders>
              <w:top w:val="single" w:sz="4" w:space="0" w:color="auto"/>
              <w:left w:val="single" w:sz="4" w:space="0" w:color="auto"/>
              <w:bottom w:val="single" w:sz="4" w:space="0" w:color="auto"/>
              <w:right w:val="single" w:sz="4" w:space="0" w:color="auto"/>
            </w:tcBorders>
            <w:vAlign w:val="center"/>
          </w:tcPr>
          <w:p w14:paraId="45955FEF" w14:textId="77777777" w:rsidR="002B1323" w:rsidRPr="00E156C1" w:rsidRDefault="002B1323" w:rsidP="002B1323">
            <w:pPr>
              <w:jc w:val="center"/>
              <w:rPr>
                <w:b/>
                <w:bCs/>
                <w:i/>
                <w:sz w:val="26"/>
                <w:szCs w:val="26"/>
              </w:rPr>
            </w:pPr>
            <w:r w:rsidRPr="00E156C1">
              <w:rPr>
                <w:b/>
                <w:bCs/>
                <w:i/>
                <w:sz w:val="26"/>
                <w:szCs w:val="26"/>
                <w:lang w:val="pt-BR"/>
              </w:rPr>
              <w:t>Total hours</w:t>
            </w:r>
          </w:p>
        </w:tc>
        <w:tc>
          <w:tcPr>
            <w:tcW w:w="2434" w:type="dxa"/>
            <w:gridSpan w:val="2"/>
            <w:tcBorders>
              <w:top w:val="single" w:sz="4" w:space="0" w:color="auto"/>
              <w:left w:val="single" w:sz="4" w:space="0" w:color="auto"/>
              <w:bottom w:val="single" w:sz="4" w:space="0" w:color="auto"/>
              <w:right w:val="single" w:sz="4" w:space="0" w:color="auto"/>
            </w:tcBorders>
            <w:vAlign w:val="center"/>
          </w:tcPr>
          <w:p w14:paraId="0E8E3862" w14:textId="77777777" w:rsidR="002B1323" w:rsidRPr="00E156C1" w:rsidRDefault="002B1323" w:rsidP="002B1323">
            <w:pPr>
              <w:jc w:val="center"/>
              <w:rPr>
                <w:b/>
                <w:bCs/>
                <w:i/>
                <w:sz w:val="26"/>
                <w:szCs w:val="26"/>
                <w:lang w:val="pt-BR"/>
              </w:rPr>
            </w:pPr>
            <w:r w:rsidRPr="00E156C1">
              <w:rPr>
                <w:b/>
                <w:bCs/>
                <w:i/>
                <w:sz w:val="26"/>
                <w:szCs w:val="26"/>
                <w:lang w:val="pt-BR"/>
              </w:rPr>
              <w:t>In details</w:t>
            </w:r>
          </w:p>
        </w:tc>
        <w:tc>
          <w:tcPr>
            <w:tcW w:w="960" w:type="dxa"/>
            <w:tcBorders>
              <w:top w:val="single" w:sz="4" w:space="0" w:color="auto"/>
              <w:left w:val="single" w:sz="4" w:space="0" w:color="auto"/>
              <w:bottom w:val="single" w:sz="4" w:space="0" w:color="auto"/>
              <w:right w:val="single" w:sz="4" w:space="0" w:color="auto"/>
            </w:tcBorders>
          </w:tcPr>
          <w:p w14:paraId="0115B1F1" w14:textId="77777777" w:rsidR="002B1323" w:rsidRPr="00E156C1" w:rsidRDefault="002B1323" w:rsidP="002B1323">
            <w:pPr>
              <w:jc w:val="center"/>
              <w:rPr>
                <w:b/>
                <w:bCs/>
                <w:i/>
                <w:sz w:val="26"/>
                <w:szCs w:val="26"/>
                <w:lang w:val="pt-BR"/>
              </w:rPr>
            </w:pPr>
            <w:r w:rsidRPr="00E156C1">
              <w:rPr>
                <w:b/>
                <w:bCs/>
                <w:i/>
                <w:sz w:val="26"/>
                <w:szCs w:val="26"/>
                <w:lang w:val="pt-BR"/>
              </w:rPr>
              <w:t>Notes</w:t>
            </w:r>
          </w:p>
        </w:tc>
      </w:tr>
      <w:tr w:rsidR="002B1323" w:rsidRPr="00E156C1" w14:paraId="115AC55B" w14:textId="77777777" w:rsidTr="00D13FB6">
        <w:trPr>
          <w:cantSplit/>
          <w:jc w:val="center"/>
        </w:trPr>
        <w:tc>
          <w:tcPr>
            <w:tcW w:w="534" w:type="dxa"/>
            <w:vMerge/>
            <w:tcBorders>
              <w:top w:val="single" w:sz="4" w:space="0" w:color="auto"/>
              <w:left w:val="single" w:sz="4" w:space="0" w:color="auto"/>
              <w:bottom w:val="single" w:sz="4" w:space="0" w:color="auto"/>
              <w:right w:val="single" w:sz="4" w:space="0" w:color="auto"/>
            </w:tcBorders>
          </w:tcPr>
          <w:p w14:paraId="255FBCEB" w14:textId="77777777" w:rsidR="002B1323" w:rsidRPr="00E156C1" w:rsidRDefault="002B1323" w:rsidP="002B1323">
            <w:pPr>
              <w:jc w:val="center"/>
              <w:rPr>
                <w:b/>
                <w:bCs/>
                <w:i/>
                <w:sz w:val="26"/>
                <w:szCs w:val="26"/>
                <w:lang w:val="pt-BR"/>
              </w:rPr>
            </w:pPr>
          </w:p>
        </w:tc>
        <w:tc>
          <w:tcPr>
            <w:tcW w:w="4240" w:type="dxa"/>
            <w:vMerge/>
            <w:tcBorders>
              <w:top w:val="single" w:sz="4" w:space="0" w:color="auto"/>
              <w:left w:val="single" w:sz="4" w:space="0" w:color="auto"/>
              <w:bottom w:val="single" w:sz="4" w:space="0" w:color="auto"/>
              <w:right w:val="single" w:sz="4" w:space="0" w:color="auto"/>
            </w:tcBorders>
          </w:tcPr>
          <w:p w14:paraId="64DF55B7" w14:textId="77777777" w:rsidR="002B1323" w:rsidRPr="00E156C1" w:rsidRDefault="002B1323" w:rsidP="002B1323">
            <w:pPr>
              <w:jc w:val="center"/>
              <w:rPr>
                <w:b/>
                <w:bCs/>
                <w:i/>
                <w:sz w:val="26"/>
                <w:szCs w:val="26"/>
                <w:lang w:val="pt-BR"/>
              </w:rPr>
            </w:pPr>
          </w:p>
        </w:tc>
        <w:tc>
          <w:tcPr>
            <w:tcW w:w="838" w:type="dxa"/>
            <w:vMerge/>
            <w:tcBorders>
              <w:top w:val="single" w:sz="4" w:space="0" w:color="auto"/>
              <w:left w:val="single" w:sz="4" w:space="0" w:color="auto"/>
              <w:bottom w:val="single" w:sz="4" w:space="0" w:color="auto"/>
              <w:right w:val="single" w:sz="4" w:space="0" w:color="auto"/>
            </w:tcBorders>
            <w:vAlign w:val="bottom"/>
          </w:tcPr>
          <w:p w14:paraId="66E83F38" w14:textId="77777777" w:rsidR="002B1323" w:rsidRPr="00E156C1" w:rsidRDefault="002B1323" w:rsidP="002B1323">
            <w:pPr>
              <w:jc w:val="center"/>
              <w:rPr>
                <w:b/>
                <w:bCs/>
                <w:i/>
                <w:sz w:val="26"/>
                <w:szCs w:val="26"/>
                <w:lang w:val="pt-BR"/>
              </w:rPr>
            </w:pPr>
          </w:p>
        </w:tc>
        <w:tc>
          <w:tcPr>
            <w:tcW w:w="982" w:type="dxa"/>
            <w:tcBorders>
              <w:top w:val="single" w:sz="4" w:space="0" w:color="auto"/>
              <w:left w:val="single" w:sz="4" w:space="0" w:color="auto"/>
              <w:bottom w:val="single" w:sz="4" w:space="0" w:color="auto"/>
              <w:right w:val="single" w:sz="4" w:space="0" w:color="auto"/>
            </w:tcBorders>
            <w:vAlign w:val="center"/>
          </w:tcPr>
          <w:p w14:paraId="76CE3D34" w14:textId="77777777" w:rsidR="002B1323" w:rsidRPr="00E156C1" w:rsidRDefault="002B1323" w:rsidP="002B1323">
            <w:pPr>
              <w:jc w:val="center"/>
              <w:rPr>
                <w:b/>
                <w:bCs/>
                <w:i/>
                <w:sz w:val="26"/>
                <w:szCs w:val="26"/>
                <w:lang w:val="pt-BR"/>
              </w:rPr>
            </w:pPr>
            <w:r w:rsidRPr="00E156C1">
              <w:rPr>
                <w:b/>
                <w:bCs/>
                <w:i/>
                <w:sz w:val="26"/>
                <w:szCs w:val="26"/>
                <w:lang w:val="pt-BR"/>
              </w:rPr>
              <w:t>Theory</w:t>
            </w:r>
          </w:p>
        </w:tc>
        <w:tc>
          <w:tcPr>
            <w:tcW w:w="1452" w:type="dxa"/>
            <w:tcBorders>
              <w:top w:val="single" w:sz="4" w:space="0" w:color="auto"/>
              <w:left w:val="single" w:sz="4" w:space="0" w:color="auto"/>
              <w:bottom w:val="single" w:sz="4" w:space="0" w:color="auto"/>
              <w:right w:val="single" w:sz="4" w:space="0" w:color="auto"/>
            </w:tcBorders>
            <w:vAlign w:val="center"/>
          </w:tcPr>
          <w:p w14:paraId="610EE960" w14:textId="77777777" w:rsidR="002B1323" w:rsidRPr="00E156C1" w:rsidRDefault="002B1323" w:rsidP="002B1323">
            <w:pPr>
              <w:jc w:val="center"/>
              <w:rPr>
                <w:b/>
                <w:bCs/>
                <w:i/>
                <w:sz w:val="26"/>
                <w:szCs w:val="26"/>
                <w:lang w:val="pt-BR"/>
              </w:rPr>
            </w:pPr>
            <w:r w:rsidRPr="00E156C1">
              <w:rPr>
                <w:b/>
                <w:bCs/>
                <w:i/>
                <w:sz w:val="26"/>
                <w:szCs w:val="26"/>
                <w:lang w:val="pt-BR"/>
              </w:rPr>
              <w:t>Practice, Discussion, Exams</w:t>
            </w:r>
          </w:p>
        </w:tc>
        <w:tc>
          <w:tcPr>
            <w:tcW w:w="960" w:type="dxa"/>
            <w:tcBorders>
              <w:top w:val="single" w:sz="4" w:space="0" w:color="auto"/>
              <w:left w:val="single" w:sz="4" w:space="0" w:color="auto"/>
              <w:bottom w:val="single" w:sz="4" w:space="0" w:color="auto"/>
              <w:right w:val="single" w:sz="4" w:space="0" w:color="auto"/>
            </w:tcBorders>
          </w:tcPr>
          <w:p w14:paraId="141C00E3" w14:textId="77777777" w:rsidR="002B1323" w:rsidRPr="00E156C1" w:rsidRDefault="002B1323" w:rsidP="002B1323">
            <w:pPr>
              <w:jc w:val="center"/>
              <w:rPr>
                <w:b/>
                <w:bCs/>
                <w:i/>
                <w:sz w:val="26"/>
                <w:szCs w:val="26"/>
                <w:lang w:val="pt-BR"/>
              </w:rPr>
            </w:pPr>
          </w:p>
        </w:tc>
      </w:tr>
      <w:tr w:rsidR="002B1323" w:rsidRPr="00E156C1" w14:paraId="6B6B19C2"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6251F312" w14:textId="77777777" w:rsidR="002B1323" w:rsidRPr="00E156C1" w:rsidRDefault="002B1323" w:rsidP="002B1323">
            <w:pPr>
              <w:jc w:val="both"/>
              <w:rPr>
                <w:sz w:val="26"/>
                <w:szCs w:val="26"/>
                <w:lang w:val="vi-VN"/>
              </w:rPr>
            </w:pPr>
            <w:r w:rsidRPr="00E156C1">
              <w:rPr>
                <w:sz w:val="26"/>
                <w:szCs w:val="26"/>
              </w:rPr>
              <w:t>1</w:t>
            </w:r>
          </w:p>
          <w:p w14:paraId="7CE6F086" w14:textId="77777777" w:rsidR="002B1323" w:rsidRPr="00E156C1" w:rsidRDefault="002B1323" w:rsidP="002B1323">
            <w:pPr>
              <w:jc w:val="both"/>
              <w:rPr>
                <w:sz w:val="26"/>
                <w:szCs w:val="26"/>
                <w:lang w:val="vi-VN"/>
              </w:rPr>
            </w:pPr>
          </w:p>
        </w:tc>
        <w:tc>
          <w:tcPr>
            <w:tcW w:w="4240" w:type="dxa"/>
            <w:tcBorders>
              <w:top w:val="single" w:sz="4" w:space="0" w:color="auto"/>
              <w:left w:val="single" w:sz="4" w:space="0" w:color="auto"/>
              <w:bottom w:val="single" w:sz="4" w:space="0" w:color="auto"/>
              <w:right w:val="single" w:sz="4" w:space="0" w:color="auto"/>
            </w:tcBorders>
          </w:tcPr>
          <w:p w14:paraId="42A62F9A" w14:textId="77777777" w:rsidR="002B1323" w:rsidRPr="00E156C1" w:rsidRDefault="002B1323" w:rsidP="002B1323">
            <w:pPr>
              <w:jc w:val="both"/>
              <w:rPr>
                <w:sz w:val="26"/>
                <w:szCs w:val="26"/>
                <w:lang w:val="vi-VN"/>
              </w:rPr>
            </w:pPr>
            <w:r w:rsidRPr="00E156C1">
              <w:rPr>
                <w:sz w:val="26"/>
                <w:szCs w:val="26"/>
              </w:rPr>
              <w:t>Chapter 8</w:t>
            </w:r>
            <w:r w:rsidRPr="00E156C1">
              <w:rPr>
                <w:sz w:val="26"/>
                <w:szCs w:val="26"/>
                <w:lang w:val="vi-VN"/>
              </w:rPr>
              <w:t>:</w:t>
            </w:r>
          </w:p>
          <w:p w14:paraId="7C7D0893" w14:textId="77777777" w:rsidR="002B1323" w:rsidRPr="00E156C1" w:rsidRDefault="002B1323" w:rsidP="002B1323">
            <w:pPr>
              <w:jc w:val="both"/>
              <w:rPr>
                <w:b/>
                <w:sz w:val="26"/>
                <w:szCs w:val="26"/>
              </w:rPr>
            </w:pPr>
            <w:r w:rsidRPr="00E156C1">
              <w:rPr>
                <w:b/>
                <w:sz w:val="26"/>
                <w:szCs w:val="26"/>
              </w:rPr>
              <w:t>Irrecoverable debts and allowances</w:t>
            </w:r>
          </w:p>
        </w:tc>
        <w:tc>
          <w:tcPr>
            <w:tcW w:w="838" w:type="dxa"/>
            <w:tcBorders>
              <w:top w:val="single" w:sz="4" w:space="0" w:color="auto"/>
              <w:left w:val="single" w:sz="4" w:space="0" w:color="auto"/>
              <w:bottom w:val="single" w:sz="4" w:space="0" w:color="auto"/>
              <w:right w:val="single" w:sz="4" w:space="0" w:color="auto"/>
            </w:tcBorders>
          </w:tcPr>
          <w:p w14:paraId="63BEE33D"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D20947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EC9C5B"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13723F3" w14:textId="77777777" w:rsidR="002B1323" w:rsidRPr="00E156C1" w:rsidRDefault="002B1323" w:rsidP="002B1323">
            <w:pPr>
              <w:jc w:val="both"/>
              <w:rPr>
                <w:i/>
                <w:sz w:val="26"/>
                <w:szCs w:val="26"/>
                <w:lang w:val="vi-VN"/>
              </w:rPr>
            </w:pPr>
          </w:p>
        </w:tc>
      </w:tr>
      <w:tr w:rsidR="002B1323" w:rsidRPr="00E156C1" w14:paraId="1721E5C3"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6C82AAE" w14:textId="77777777" w:rsidR="002B1323" w:rsidRPr="00E156C1" w:rsidRDefault="002B1323" w:rsidP="002B1323">
            <w:pPr>
              <w:jc w:val="both"/>
              <w:rPr>
                <w:sz w:val="26"/>
                <w:szCs w:val="26"/>
                <w:lang w:val="vi-VN"/>
              </w:rPr>
            </w:pPr>
            <w:r w:rsidRPr="00E156C1">
              <w:rPr>
                <w:sz w:val="26"/>
                <w:szCs w:val="26"/>
                <w:lang w:val="vi-VN"/>
              </w:rPr>
              <w:t>2</w:t>
            </w:r>
          </w:p>
        </w:tc>
        <w:tc>
          <w:tcPr>
            <w:tcW w:w="4240" w:type="dxa"/>
            <w:tcBorders>
              <w:top w:val="single" w:sz="4" w:space="0" w:color="auto"/>
              <w:left w:val="single" w:sz="4" w:space="0" w:color="auto"/>
              <w:bottom w:val="single" w:sz="4" w:space="0" w:color="auto"/>
              <w:right w:val="single" w:sz="4" w:space="0" w:color="auto"/>
            </w:tcBorders>
          </w:tcPr>
          <w:p w14:paraId="481A0AC9" w14:textId="77777777" w:rsidR="002B1323" w:rsidRPr="00E156C1" w:rsidRDefault="002B1323" w:rsidP="002B1323">
            <w:pPr>
              <w:jc w:val="both"/>
              <w:rPr>
                <w:sz w:val="26"/>
                <w:szCs w:val="26"/>
                <w:lang w:val="vi-VN"/>
              </w:rPr>
            </w:pPr>
            <w:r w:rsidRPr="00E156C1">
              <w:rPr>
                <w:sz w:val="26"/>
                <w:szCs w:val="26"/>
              </w:rPr>
              <w:t>Chapter 9</w:t>
            </w:r>
            <w:r w:rsidRPr="00E156C1">
              <w:rPr>
                <w:sz w:val="26"/>
                <w:szCs w:val="26"/>
                <w:lang w:val="vi-VN"/>
              </w:rPr>
              <w:t>:</w:t>
            </w:r>
          </w:p>
          <w:p w14:paraId="2A1C95FD" w14:textId="77777777" w:rsidR="002B1323" w:rsidRPr="00E156C1" w:rsidRDefault="002B1323" w:rsidP="002B1323">
            <w:pPr>
              <w:jc w:val="both"/>
              <w:rPr>
                <w:sz w:val="26"/>
                <w:szCs w:val="26"/>
              </w:rPr>
            </w:pPr>
            <w:r w:rsidRPr="00E156C1">
              <w:rPr>
                <w:b/>
                <w:sz w:val="26"/>
                <w:szCs w:val="26"/>
              </w:rPr>
              <w:t>Accruals and prepayments</w:t>
            </w:r>
          </w:p>
        </w:tc>
        <w:tc>
          <w:tcPr>
            <w:tcW w:w="838" w:type="dxa"/>
            <w:tcBorders>
              <w:top w:val="single" w:sz="4" w:space="0" w:color="auto"/>
              <w:left w:val="single" w:sz="4" w:space="0" w:color="auto"/>
              <w:bottom w:val="single" w:sz="4" w:space="0" w:color="auto"/>
              <w:right w:val="single" w:sz="4" w:space="0" w:color="auto"/>
            </w:tcBorders>
          </w:tcPr>
          <w:p w14:paraId="25B2E400"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5AE1ACB7"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1EABC4B8"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EA69153" w14:textId="77777777" w:rsidR="002B1323" w:rsidRPr="00E156C1" w:rsidRDefault="002B1323" w:rsidP="002B1323">
            <w:pPr>
              <w:jc w:val="both"/>
              <w:rPr>
                <w:i/>
                <w:sz w:val="26"/>
                <w:szCs w:val="26"/>
                <w:lang w:val="vi-VN"/>
              </w:rPr>
            </w:pPr>
          </w:p>
        </w:tc>
      </w:tr>
      <w:tr w:rsidR="002B1323" w:rsidRPr="00E156C1" w14:paraId="5FA4F4AA"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A781DB2" w14:textId="77777777" w:rsidR="002B1323" w:rsidRPr="00E156C1" w:rsidRDefault="002B1323" w:rsidP="002B1323">
            <w:pPr>
              <w:jc w:val="both"/>
              <w:rPr>
                <w:sz w:val="26"/>
                <w:szCs w:val="26"/>
                <w:lang w:val="vi-VN"/>
              </w:rPr>
            </w:pPr>
            <w:r w:rsidRPr="00E156C1">
              <w:rPr>
                <w:sz w:val="26"/>
                <w:szCs w:val="26"/>
                <w:lang w:val="vi-VN"/>
              </w:rPr>
              <w:t>3</w:t>
            </w:r>
          </w:p>
        </w:tc>
        <w:tc>
          <w:tcPr>
            <w:tcW w:w="4240" w:type="dxa"/>
            <w:tcBorders>
              <w:top w:val="single" w:sz="4" w:space="0" w:color="auto"/>
              <w:left w:val="single" w:sz="4" w:space="0" w:color="auto"/>
              <w:bottom w:val="single" w:sz="4" w:space="0" w:color="auto"/>
              <w:right w:val="single" w:sz="4" w:space="0" w:color="auto"/>
            </w:tcBorders>
          </w:tcPr>
          <w:p w14:paraId="3D17DD74" w14:textId="77777777" w:rsidR="002B1323" w:rsidRPr="00E156C1" w:rsidRDefault="002B1323" w:rsidP="002B1323">
            <w:pPr>
              <w:jc w:val="both"/>
              <w:rPr>
                <w:sz w:val="26"/>
                <w:szCs w:val="26"/>
                <w:lang w:val="vi-VN"/>
              </w:rPr>
            </w:pPr>
            <w:r w:rsidRPr="00E156C1">
              <w:rPr>
                <w:sz w:val="26"/>
                <w:szCs w:val="26"/>
              </w:rPr>
              <w:t>Chapter 10</w:t>
            </w:r>
            <w:r w:rsidRPr="00E156C1">
              <w:rPr>
                <w:sz w:val="26"/>
                <w:szCs w:val="26"/>
                <w:lang w:val="vi-VN"/>
              </w:rPr>
              <w:t>:</w:t>
            </w:r>
          </w:p>
          <w:p w14:paraId="57976FEC" w14:textId="77777777" w:rsidR="002B1323" w:rsidRPr="00E156C1" w:rsidRDefault="002B1323" w:rsidP="002B1323">
            <w:pPr>
              <w:jc w:val="both"/>
              <w:rPr>
                <w:b/>
                <w:sz w:val="26"/>
                <w:szCs w:val="26"/>
              </w:rPr>
            </w:pPr>
            <w:r w:rsidRPr="00E156C1">
              <w:rPr>
                <w:b/>
                <w:sz w:val="26"/>
                <w:szCs w:val="26"/>
              </w:rPr>
              <w:t>Non-current assets and depreciation</w:t>
            </w:r>
          </w:p>
        </w:tc>
        <w:tc>
          <w:tcPr>
            <w:tcW w:w="838" w:type="dxa"/>
            <w:tcBorders>
              <w:top w:val="single" w:sz="4" w:space="0" w:color="auto"/>
              <w:left w:val="single" w:sz="4" w:space="0" w:color="auto"/>
              <w:bottom w:val="single" w:sz="4" w:space="0" w:color="auto"/>
              <w:right w:val="single" w:sz="4" w:space="0" w:color="auto"/>
            </w:tcBorders>
          </w:tcPr>
          <w:p w14:paraId="67ADA732"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0BF409A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2C23E38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7DC75ED" w14:textId="77777777" w:rsidR="002B1323" w:rsidRPr="00E156C1" w:rsidRDefault="002B1323" w:rsidP="002B1323">
            <w:pPr>
              <w:jc w:val="both"/>
              <w:rPr>
                <w:i/>
                <w:sz w:val="26"/>
                <w:szCs w:val="26"/>
                <w:lang w:val="vi-VN"/>
              </w:rPr>
            </w:pPr>
          </w:p>
        </w:tc>
      </w:tr>
      <w:tr w:rsidR="002B1323" w:rsidRPr="00E156C1" w14:paraId="269177A8"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564B096E" w14:textId="77777777" w:rsidR="002B1323" w:rsidRPr="00E156C1" w:rsidRDefault="002B1323" w:rsidP="002B1323">
            <w:pPr>
              <w:jc w:val="both"/>
              <w:rPr>
                <w:sz w:val="26"/>
                <w:szCs w:val="26"/>
                <w:lang w:val="vi-VN"/>
              </w:rPr>
            </w:pPr>
            <w:r w:rsidRPr="00E156C1">
              <w:rPr>
                <w:sz w:val="26"/>
                <w:szCs w:val="26"/>
                <w:lang w:val="vi-VN"/>
              </w:rPr>
              <w:t>4</w:t>
            </w:r>
          </w:p>
        </w:tc>
        <w:tc>
          <w:tcPr>
            <w:tcW w:w="4240" w:type="dxa"/>
            <w:tcBorders>
              <w:top w:val="single" w:sz="4" w:space="0" w:color="auto"/>
              <w:left w:val="single" w:sz="4" w:space="0" w:color="auto"/>
              <w:bottom w:val="single" w:sz="4" w:space="0" w:color="auto"/>
              <w:right w:val="single" w:sz="4" w:space="0" w:color="auto"/>
            </w:tcBorders>
          </w:tcPr>
          <w:p w14:paraId="17B59B7A" w14:textId="77777777" w:rsidR="002B1323" w:rsidRPr="00E156C1" w:rsidRDefault="002B1323" w:rsidP="002B1323">
            <w:pPr>
              <w:jc w:val="both"/>
              <w:rPr>
                <w:sz w:val="26"/>
                <w:szCs w:val="26"/>
                <w:lang w:val="vi-VN"/>
              </w:rPr>
            </w:pPr>
            <w:r w:rsidRPr="00E156C1">
              <w:rPr>
                <w:sz w:val="26"/>
                <w:szCs w:val="26"/>
              </w:rPr>
              <w:t>Chapter 11</w:t>
            </w:r>
            <w:r w:rsidRPr="00E156C1">
              <w:rPr>
                <w:sz w:val="26"/>
                <w:szCs w:val="26"/>
                <w:lang w:val="vi-VN"/>
              </w:rPr>
              <w:t>:</w:t>
            </w:r>
          </w:p>
          <w:p w14:paraId="2D1A5AFB" w14:textId="77777777" w:rsidR="002B1323" w:rsidRPr="00E156C1" w:rsidRDefault="002B1323" w:rsidP="002B1323">
            <w:pPr>
              <w:jc w:val="both"/>
              <w:rPr>
                <w:sz w:val="26"/>
                <w:szCs w:val="26"/>
              </w:rPr>
            </w:pPr>
            <w:r w:rsidRPr="00E156C1">
              <w:rPr>
                <w:b/>
                <w:sz w:val="26"/>
                <w:szCs w:val="26"/>
              </w:rPr>
              <w:t>Company financial statements</w:t>
            </w:r>
          </w:p>
        </w:tc>
        <w:tc>
          <w:tcPr>
            <w:tcW w:w="838" w:type="dxa"/>
            <w:tcBorders>
              <w:top w:val="single" w:sz="4" w:space="0" w:color="auto"/>
              <w:left w:val="single" w:sz="4" w:space="0" w:color="auto"/>
              <w:bottom w:val="single" w:sz="4" w:space="0" w:color="auto"/>
              <w:right w:val="single" w:sz="4" w:space="0" w:color="auto"/>
            </w:tcBorders>
          </w:tcPr>
          <w:p w14:paraId="672129D8"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7E4F3B6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40A7BD62"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E192AF2" w14:textId="77777777" w:rsidR="002B1323" w:rsidRPr="00E156C1" w:rsidRDefault="002B1323" w:rsidP="002B1323">
            <w:pPr>
              <w:jc w:val="both"/>
              <w:rPr>
                <w:i/>
                <w:sz w:val="26"/>
                <w:szCs w:val="26"/>
                <w:lang w:val="vi-VN"/>
              </w:rPr>
            </w:pPr>
          </w:p>
        </w:tc>
      </w:tr>
      <w:tr w:rsidR="002B1323" w:rsidRPr="00E156C1" w14:paraId="733D8827"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35A837AE" w14:textId="77777777" w:rsidR="002B1323" w:rsidRPr="00E156C1" w:rsidRDefault="002B1323" w:rsidP="002B1323">
            <w:pPr>
              <w:jc w:val="both"/>
              <w:rPr>
                <w:sz w:val="26"/>
                <w:szCs w:val="26"/>
                <w:lang w:val="vi-VN"/>
              </w:rPr>
            </w:pPr>
            <w:r w:rsidRPr="00E156C1">
              <w:rPr>
                <w:sz w:val="26"/>
                <w:szCs w:val="26"/>
                <w:lang w:val="vi-VN"/>
              </w:rPr>
              <w:t>5</w:t>
            </w:r>
          </w:p>
        </w:tc>
        <w:tc>
          <w:tcPr>
            <w:tcW w:w="4240" w:type="dxa"/>
            <w:tcBorders>
              <w:top w:val="single" w:sz="4" w:space="0" w:color="auto"/>
              <w:left w:val="single" w:sz="4" w:space="0" w:color="auto"/>
              <w:bottom w:val="single" w:sz="4" w:space="0" w:color="auto"/>
              <w:right w:val="single" w:sz="4" w:space="0" w:color="auto"/>
            </w:tcBorders>
          </w:tcPr>
          <w:p w14:paraId="116CEB46" w14:textId="77777777" w:rsidR="002B1323" w:rsidRPr="00E156C1" w:rsidRDefault="002B1323" w:rsidP="002B1323">
            <w:pPr>
              <w:jc w:val="both"/>
              <w:rPr>
                <w:sz w:val="26"/>
                <w:szCs w:val="26"/>
                <w:lang w:val="vi-VN"/>
              </w:rPr>
            </w:pPr>
            <w:r w:rsidRPr="00E156C1">
              <w:rPr>
                <w:sz w:val="26"/>
                <w:szCs w:val="26"/>
              </w:rPr>
              <w:t>Chapter 12</w:t>
            </w:r>
            <w:r w:rsidRPr="00E156C1">
              <w:rPr>
                <w:sz w:val="26"/>
                <w:szCs w:val="26"/>
                <w:lang w:val="vi-VN"/>
              </w:rPr>
              <w:t>:</w:t>
            </w:r>
          </w:p>
          <w:p w14:paraId="1A8AA6D6" w14:textId="77777777" w:rsidR="002B1323" w:rsidRPr="00E156C1" w:rsidRDefault="002B1323" w:rsidP="002B1323">
            <w:pPr>
              <w:jc w:val="both"/>
              <w:rPr>
                <w:sz w:val="26"/>
                <w:szCs w:val="26"/>
              </w:rPr>
            </w:pPr>
            <w:r w:rsidRPr="00E156C1">
              <w:rPr>
                <w:b/>
                <w:sz w:val="26"/>
                <w:szCs w:val="26"/>
              </w:rPr>
              <w:t>Company financial statements under IFRS</w:t>
            </w:r>
          </w:p>
        </w:tc>
        <w:tc>
          <w:tcPr>
            <w:tcW w:w="838" w:type="dxa"/>
            <w:tcBorders>
              <w:top w:val="single" w:sz="4" w:space="0" w:color="auto"/>
              <w:left w:val="single" w:sz="4" w:space="0" w:color="auto"/>
              <w:bottom w:val="single" w:sz="4" w:space="0" w:color="auto"/>
              <w:right w:val="single" w:sz="4" w:space="0" w:color="auto"/>
            </w:tcBorders>
          </w:tcPr>
          <w:p w14:paraId="542F2161"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F206493"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08BF292E"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289B9205" w14:textId="77777777" w:rsidR="002B1323" w:rsidRPr="00E156C1" w:rsidRDefault="002B1323" w:rsidP="002B1323">
            <w:pPr>
              <w:jc w:val="both"/>
              <w:rPr>
                <w:i/>
                <w:sz w:val="26"/>
                <w:szCs w:val="26"/>
                <w:lang w:val="vi-VN"/>
              </w:rPr>
            </w:pPr>
          </w:p>
        </w:tc>
      </w:tr>
      <w:tr w:rsidR="002B1323" w:rsidRPr="00E156C1" w14:paraId="3536A16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1A9D452B" w14:textId="77777777" w:rsidR="002B1323" w:rsidRPr="00E156C1" w:rsidRDefault="002B1323" w:rsidP="002B1323">
            <w:pPr>
              <w:jc w:val="both"/>
              <w:rPr>
                <w:sz w:val="26"/>
                <w:szCs w:val="26"/>
              </w:rPr>
            </w:pPr>
            <w:r w:rsidRPr="00E156C1">
              <w:rPr>
                <w:sz w:val="26"/>
                <w:szCs w:val="26"/>
              </w:rPr>
              <w:t>6</w:t>
            </w:r>
          </w:p>
        </w:tc>
        <w:tc>
          <w:tcPr>
            <w:tcW w:w="4240" w:type="dxa"/>
            <w:tcBorders>
              <w:top w:val="single" w:sz="4" w:space="0" w:color="auto"/>
              <w:left w:val="single" w:sz="4" w:space="0" w:color="auto"/>
              <w:bottom w:val="single" w:sz="4" w:space="0" w:color="auto"/>
              <w:right w:val="single" w:sz="4" w:space="0" w:color="auto"/>
            </w:tcBorders>
          </w:tcPr>
          <w:p w14:paraId="1E7345FC" w14:textId="77777777" w:rsidR="002B1323" w:rsidRPr="00E156C1" w:rsidRDefault="002B1323" w:rsidP="002B1323">
            <w:pPr>
              <w:jc w:val="both"/>
              <w:rPr>
                <w:sz w:val="26"/>
                <w:szCs w:val="26"/>
              </w:rPr>
            </w:pPr>
            <w:r w:rsidRPr="00E156C1">
              <w:rPr>
                <w:sz w:val="26"/>
                <w:szCs w:val="26"/>
              </w:rPr>
              <w:t>Chapter 13:</w:t>
            </w:r>
          </w:p>
          <w:p w14:paraId="47509356" w14:textId="77777777" w:rsidR="002B1323" w:rsidRPr="00E156C1" w:rsidRDefault="002B1323" w:rsidP="002B1323">
            <w:pPr>
              <w:jc w:val="both"/>
              <w:rPr>
                <w:sz w:val="26"/>
                <w:szCs w:val="26"/>
              </w:rPr>
            </w:pPr>
            <w:r w:rsidRPr="00E156C1">
              <w:rPr>
                <w:b/>
                <w:sz w:val="26"/>
                <w:szCs w:val="26"/>
              </w:rPr>
              <w:t>Statement of cash flows</w:t>
            </w:r>
          </w:p>
        </w:tc>
        <w:tc>
          <w:tcPr>
            <w:tcW w:w="838" w:type="dxa"/>
            <w:tcBorders>
              <w:top w:val="single" w:sz="4" w:space="0" w:color="auto"/>
              <w:left w:val="single" w:sz="4" w:space="0" w:color="auto"/>
              <w:bottom w:val="single" w:sz="4" w:space="0" w:color="auto"/>
              <w:right w:val="single" w:sz="4" w:space="0" w:color="auto"/>
            </w:tcBorders>
          </w:tcPr>
          <w:p w14:paraId="79312C52" w14:textId="77777777" w:rsidR="002B1323" w:rsidRPr="00E156C1" w:rsidRDefault="002B1323" w:rsidP="002B1323">
            <w:pPr>
              <w:jc w:val="both"/>
              <w:rPr>
                <w:b/>
                <w:sz w:val="26"/>
                <w:szCs w:val="26"/>
              </w:rPr>
            </w:pPr>
            <w:r w:rsidRPr="00E156C1">
              <w:rPr>
                <w:b/>
                <w:sz w:val="26"/>
                <w:szCs w:val="26"/>
              </w:rPr>
              <w:t>8</w:t>
            </w:r>
          </w:p>
        </w:tc>
        <w:tc>
          <w:tcPr>
            <w:tcW w:w="982" w:type="dxa"/>
            <w:tcBorders>
              <w:top w:val="single" w:sz="4" w:space="0" w:color="auto"/>
              <w:left w:val="single" w:sz="4" w:space="0" w:color="auto"/>
              <w:bottom w:val="single" w:sz="4" w:space="0" w:color="auto"/>
              <w:right w:val="single" w:sz="4" w:space="0" w:color="auto"/>
            </w:tcBorders>
          </w:tcPr>
          <w:p w14:paraId="6E7E3D13"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7BF9E255" w14:textId="77777777" w:rsidR="002B1323" w:rsidRPr="00E156C1" w:rsidRDefault="002B1323" w:rsidP="002B1323">
            <w:pPr>
              <w:jc w:val="both"/>
              <w:rPr>
                <w:b/>
                <w:sz w:val="26"/>
                <w:szCs w:val="26"/>
              </w:rPr>
            </w:pPr>
            <w:r w:rsidRPr="00E156C1">
              <w:rPr>
                <w:b/>
                <w:sz w:val="26"/>
                <w:szCs w:val="26"/>
              </w:rPr>
              <w:t>4</w:t>
            </w:r>
          </w:p>
        </w:tc>
        <w:tc>
          <w:tcPr>
            <w:tcW w:w="960" w:type="dxa"/>
            <w:tcBorders>
              <w:top w:val="single" w:sz="4" w:space="0" w:color="auto"/>
              <w:left w:val="single" w:sz="4" w:space="0" w:color="auto"/>
              <w:bottom w:val="single" w:sz="4" w:space="0" w:color="auto"/>
              <w:right w:val="single" w:sz="4" w:space="0" w:color="auto"/>
            </w:tcBorders>
          </w:tcPr>
          <w:p w14:paraId="3C6CCE64" w14:textId="77777777" w:rsidR="002B1323" w:rsidRPr="00E156C1" w:rsidRDefault="002B1323" w:rsidP="002B1323">
            <w:pPr>
              <w:jc w:val="both"/>
              <w:rPr>
                <w:i/>
                <w:sz w:val="26"/>
                <w:szCs w:val="26"/>
                <w:lang w:val="vi-VN"/>
              </w:rPr>
            </w:pPr>
          </w:p>
        </w:tc>
      </w:tr>
      <w:tr w:rsidR="002B1323" w:rsidRPr="00E156C1" w14:paraId="3EF2C43B"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BD9D1EB" w14:textId="77777777" w:rsidR="002B1323" w:rsidRPr="00E156C1" w:rsidRDefault="002B1323" w:rsidP="002B1323">
            <w:pPr>
              <w:jc w:val="both"/>
              <w:rPr>
                <w:sz w:val="26"/>
                <w:szCs w:val="26"/>
              </w:rPr>
            </w:pPr>
            <w:r w:rsidRPr="00E156C1">
              <w:rPr>
                <w:sz w:val="26"/>
                <w:szCs w:val="26"/>
              </w:rPr>
              <w:t>7</w:t>
            </w:r>
          </w:p>
        </w:tc>
        <w:tc>
          <w:tcPr>
            <w:tcW w:w="4240" w:type="dxa"/>
            <w:tcBorders>
              <w:top w:val="single" w:sz="4" w:space="0" w:color="auto"/>
              <w:left w:val="single" w:sz="4" w:space="0" w:color="auto"/>
              <w:bottom w:val="single" w:sz="4" w:space="0" w:color="auto"/>
              <w:right w:val="single" w:sz="4" w:space="0" w:color="auto"/>
            </w:tcBorders>
          </w:tcPr>
          <w:p w14:paraId="3E56E961" w14:textId="77777777" w:rsidR="002B1323" w:rsidRPr="00E156C1" w:rsidRDefault="002B1323" w:rsidP="002B1323">
            <w:pPr>
              <w:jc w:val="both"/>
              <w:rPr>
                <w:sz w:val="26"/>
                <w:szCs w:val="26"/>
              </w:rPr>
            </w:pPr>
            <w:r w:rsidRPr="00E156C1">
              <w:rPr>
                <w:sz w:val="26"/>
                <w:szCs w:val="26"/>
              </w:rPr>
              <w:t>Chapter 14:</w:t>
            </w:r>
          </w:p>
          <w:p w14:paraId="2744133E" w14:textId="77777777" w:rsidR="002B1323" w:rsidRPr="00E156C1" w:rsidRDefault="002B1323" w:rsidP="002B1323">
            <w:pPr>
              <w:jc w:val="both"/>
              <w:rPr>
                <w:b/>
                <w:sz w:val="26"/>
                <w:szCs w:val="26"/>
              </w:rPr>
            </w:pPr>
            <w:r w:rsidRPr="00E156C1">
              <w:rPr>
                <w:b/>
                <w:sz w:val="26"/>
                <w:szCs w:val="26"/>
              </w:rPr>
              <w:t>Company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79A305AA"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7E1D4A4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44B7B25A"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56420CD2" w14:textId="77777777" w:rsidR="002B1323" w:rsidRPr="00E156C1" w:rsidRDefault="002B1323" w:rsidP="002B1323">
            <w:pPr>
              <w:jc w:val="both"/>
              <w:rPr>
                <w:i/>
                <w:sz w:val="26"/>
                <w:szCs w:val="26"/>
                <w:lang w:val="vi-VN"/>
              </w:rPr>
            </w:pPr>
          </w:p>
        </w:tc>
      </w:tr>
      <w:tr w:rsidR="002B1323" w:rsidRPr="00E156C1" w14:paraId="55FE33D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25EF383" w14:textId="77777777" w:rsidR="002B1323" w:rsidRPr="00E156C1" w:rsidRDefault="002B1323" w:rsidP="002B1323">
            <w:pPr>
              <w:jc w:val="both"/>
              <w:rPr>
                <w:sz w:val="26"/>
                <w:szCs w:val="26"/>
              </w:rPr>
            </w:pPr>
            <w:r w:rsidRPr="00E156C1">
              <w:rPr>
                <w:sz w:val="26"/>
                <w:szCs w:val="26"/>
              </w:rPr>
              <w:t>8</w:t>
            </w:r>
          </w:p>
        </w:tc>
        <w:tc>
          <w:tcPr>
            <w:tcW w:w="4240" w:type="dxa"/>
            <w:tcBorders>
              <w:top w:val="single" w:sz="4" w:space="0" w:color="auto"/>
              <w:left w:val="single" w:sz="4" w:space="0" w:color="auto"/>
              <w:bottom w:val="single" w:sz="4" w:space="0" w:color="auto"/>
              <w:right w:val="single" w:sz="4" w:space="0" w:color="auto"/>
            </w:tcBorders>
          </w:tcPr>
          <w:p w14:paraId="0FB0A788" w14:textId="77777777" w:rsidR="002B1323" w:rsidRPr="00E156C1" w:rsidRDefault="002B1323" w:rsidP="002B1323">
            <w:pPr>
              <w:jc w:val="both"/>
              <w:rPr>
                <w:sz w:val="26"/>
                <w:szCs w:val="26"/>
              </w:rPr>
            </w:pPr>
            <w:r w:rsidRPr="00E156C1">
              <w:rPr>
                <w:sz w:val="26"/>
                <w:szCs w:val="26"/>
              </w:rPr>
              <w:t>Chapter 15:</w:t>
            </w:r>
          </w:p>
          <w:p w14:paraId="0717D611" w14:textId="77777777" w:rsidR="002B1323" w:rsidRPr="00E156C1" w:rsidRDefault="002B1323" w:rsidP="002B1323">
            <w:pPr>
              <w:jc w:val="both"/>
              <w:rPr>
                <w:b/>
                <w:sz w:val="26"/>
                <w:szCs w:val="26"/>
              </w:rPr>
            </w:pPr>
            <w:r w:rsidRPr="00E156C1">
              <w:rPr>
                <w:b/>
                <w:sz w:val="26"/>
                <w:szCs w:val="26"/>
              </w:rPr>
              <w:t>Sole trader and partnership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387C037F"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089EF742"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80437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4A917AE" w14:textId="77777777" w:rsidR="002B1323" w:rsidRPr="00E156C1" w:rsidRDefault="002B1323" w:rsidP="002B1323">
            <w:pPr>
              <w:jc w:val="both"/>
              <w:rPr>
                <w:i/>
                <w:sz w:val="26"/>
                <w:szCs w:val="26"/>
                <w:lang w:val="vi-VN"/>
              </w:rPr>
            </w:pPr>
          </w:p>
        </w:tc>
      </w:tr>
      <w:tr w:rsidR="002B1323" w:rsidRPr="00E156C1" w14:paraId="50FFB83C" w14:textId="77777777" w:rsidTr="00D13FB6">
        <w:trPr>
          <w:trHeight w:val="296"/>
          <w:jc w:val="center"/>
        </w:trPr>
        <w:tc>
          <w:tcPr>
            <w:tcW w:w="534" w:type="dxa"/>
            <w:tcBorders>
              <w:top w:val="single" w:sz="4" w:space="0" w:color="auto"/>
              <w:left w:val="single" w:sz="4" w:space="0" w:color="auto"/>
              <w:bottom w:val="single" w:sz="4" w:space="0" w:color="auto"/>
              <w:right w:val="single" w:sz="4" w:space="0" w:color="auto"/>
            </w:tcBorders>
            <w:vAlign w:val="center"/>
          </w:tcPr>
          <w:p w14:paraId="1416CF51" w14:textId="77777777" w:rsidR="002B1323" w:rsidRPr="00E156C1" w:rsidRDefault="002B1323" w:rsidP="002B1323">
            <w:pPr>
              <w:jc w:val="both"/>
              <w:rPr>
                <w:b/>
                <w:bCs/>
                <w:sz w:val="26"/>
                <w:szCs w:val="26"/>
              </w:rPr>
            </w:pPr>
          </w:p>
        </w:tc>
        <w:tc>
          <w:tcPr>
            <w:tcW w:w="4240" w:type="dxa"/>
            <w:tcBorders>
              <w:top w:val="single" w:sz="4" w:space="0" w:color="auto"/>
              <w:left w:val="single" w:sz="4" w:space="0" w:color="auto"/>
              <w:bottom w:val="single" w:sz="4" w:space="0" w:color="auto"/>
              <w:right w:val="single" w:sz="4" w:space="0" w:color="auto"/>
            </w:tcBorders>
            <w:vAlign w:val="center"/>
          </w:tcPr>
          <w:p w14:paraId="4A1C099A" w14:textId="77777777" w:rsidR="002B1323" w:rsidRPr="00E156C1" w:rsidRDefault="002B1323" w:rsidP="002B1323">
            <w:pPr>
              <w:jc w:val="both"/>
              <w:rPr>
                <w:b/>
                <w:bCs/>
                <w:sz w:val="26"/>
                <w:szCs w:val="26"/>
                <w:lang w:val="vi-VN"/>
              </w:rPr>
            </w:pPr>
            <w:r w:rsidRPr="00E156C1">
              <w:rPr>
                <w:b/>
                <w:bCs/>
                <w:sz w:val="26"/>
                <w:szCs w:val="26"/>
              </w:rPr>
              <w:t>Total</w:t>
            </w:r>
          </w:p>
        </w:tc>
        <w:tc>
          <w:tcPr>
            <w:tcW w:w="838" w:type="dxa"/>
            <w:tcBorders>
              <w:top w:val="single" w:sz="4" w:space="0" w:color="auto"/>
              <w:left w:val="single" w:sz="4" w:space="0" w:color="auto"/>
              <w:bottom w:val="single" w:sz="4" w:space="0" w:color="auto"/>
              <w:right w:val="single" w:sz="4" w:space="0" w:color="auto"/>
            </w:tcBorders>
            <w:vAlign w:val="center"/>
          </w:tcPr>
          <w:p w14:paraId="30A9351C" w14:textId="77777777" w:rsidR="002B1323" w:rsidRPr="00E156C1" w:rsidRDefault="002B1323" w:rsidP="002B1323">
            <w:pPr>
              <w:jc w:val="both"/>
              <w:rPr>
                <w:b/>
                <w:sz w:val="26"/>
                <w:szCs w:val="26"/>
              </w:rPr>
            </w:pPr>
            <w:r w:rsidRPr="00E156C1">
              <w:rPr>
                <w:b/>
                <w:sz w:val="26"/>
                <w:szCs w:val="26"/>
              </w:rPr>
              <w:t>45</w:t>
            </w:r>
          </w:p>
        </w:tc>
        <w:tc>
          <w:tcPr>
            <w:tcW w:w="982" w:type="dxa"/>
            <w:tcBorders>
              <w:top w:val="single" w:sz="4" w:space="0" w:color="auto"/>
              <w:left w:val="single" w:sz="4" w:space="0" w:color="auto"/>
              <w:bottom w:val="single" w:sz="4" w:space="0" w:color="auto"/>
              <w:right w:val="single" w:sz="4" w:space="0" w:color="auto"/>
            </w:tcBorders>
            <w:vAlign w:val="center"/>
          </w:tcPr>
          <w:p w14:paraId="666736AE" w14:textId="77777777" w:rsidR="002B1323" w:rsidRPr="00E156C1" w:rsidRDefault="002B1323" w:rsidP="002B1323">
            <w:pPr>
              <w:jc w:val="both"/>
              <w:rPr>
                <w:b/>
                <w:sz w:val="26"/>
                <w:szCs w:val="26"/>
              </w:rPr>
            </w:pPr>
            <w:r w:rsidRPr="00E156C1">
              <w:rPr>
                <w:b/>
                <w:sz w:val="26"/>
                <w:szCs w:val="26"/>
              </w:rPr>
              <w:t>27</w:t>
            </w:r>
          </w:p>
        </w:tc>
        <w:tc>
          <w:tcPr>
            <w:tcW w:w="1452" w:type="dxa"/>
            <w:tcBorders>
              <w:top w:val="single" w:sz="4" w:space="0" w:color="auto"/>
              <w:left w:val="single" w:sz="4" w:space="0" w:color="auto"/>
              <w:bottom w:val="single" w:sz="4" w:space="0" w:color="auto"/>
              <w:right w:val="single" w:sz="4" w:space="0" w:color="auto"/>
            </w:tcBorders>
            <w:vAlign w:val="center"/>
          </w:tcPr>
          <w:p w14:paraId="20A9A44E" w14:textId="77777777" w:rsidR="002B1323" w:rsidRPr="00E156C1" w:rsidRDefault="002B1323" w:rsidP="002B1323">
            <w:pPr>
              <w:jc w:val="both"/>
              <w:rPr>
                <w:b/>
                <w:sz w:val="26"/>
                <w:szCs w:val="26"/>
              </w:rPr>
            </w:pPr>
            <w:r w:rsidRPr="00E156C1">
              <w:rPr>
                <w:b/>
                <w:sz w:val="26"/>
                <w:szCs w:val="26"/>
              </w:rPr>
              <w:t>18</w:t>
            </w:r>
          </w:p>
        </w:tc>
        <w:tc>
          <w:tcPr>
            <w:tcW w:w="960" w:type="dxa"/>
            <w:tcBorders>
              <w:top w:val="single" w:sz="4" w:space="0" w:color="auto"/>
              <w:left w:val="single" w:sz="4" w:space="0" w:color="auto"/>
              <w:bottom w:val="single" w:sz="4" w:space="0" w:color="auto"/>
              <w:right w:val="single" w:sz="4" w:space="0" w:color="auto"/>
            </w:tcBorders>
            <w:vAlign w:val="center"/>
          </w:tcPr>
          <w:p w14:paraId="2710F7D0" w14:textId="77777777" w:rsidR="002B1323" w:rsidRPr="00E156C1" w:rsidRDefault="002B1323" w:rsidP="002B1323">
            <w:pPr>
              <w:jc w:val="both"/>
              <w:rPr>
                <w:b/>
                <w:bCs/>
                <w:sz w:val="26"/>
                <w:szCs w:val="26"/>
              </w:rPr>
            </w:pPr>
          </w:p>
        </w:tc>
      </w:tr>
    </w:tbl>
    <w:p w14:paraId="7D4BAF2F" w14:textId="77777777" w:rsidR="002B1323" w:rsidRPr="00E156C1" w:rsidRDefault="002B1323" w:rsidP="002B1323">
      <w:pPr>
        <w:jc w:val="center"/>
        <w:rPr>
          <w:b/>
          <w:sz w:val="26"/>
          <w:szCs w:val="26"/>
          <w:lang w:val="vi-VN"/>
        </w:rPr>
      </w:pPr>
      <w:r w:rsidRPr="00E156C1">
        <w:rPr>
          <w:b/>
          <w:sz w:val="26"/>
          <w:szCs w:val="26"/>
          <w:lang w:val="vi-VN"/>
        </w:rPr>
        <w:lastRenderedPageBreak/>
        <w:t>COURSE OUTLINE</w:t>
      </w:r>
    </w:p>
    <w:p w14:paraId="5B8C92A9" w14:textId="77777777" w:rsidR="002B1323" w:rsidRPr="00E156C1" w:rsidRDefault="002B1323" w:rsidP="002B1323">
      <w:pPr>
        <w:jc w:val="center"/>
        <w:rPr>
          <w:b/>
          <w:sz w:val="26"/>
          <w:szCs w:val="26"/>
        </w:rPr>
      </w:pPr>
      <w:r w:rsidRPr="00E156C1">
        <w:rPr>
          <w:b/>
          <w:sz w:val="26"/>
          <w:szCs w:val="26"/>
          <w:lang w:val="vi-VN"/>
        </w:rPr>
        <w:t xml:space="preserve">CHAPTER </w:t>
      </w:r>
      <w:r w:rsidRPr="00E156C1">
        <w:rPr>
          <w:b/>
          <w:sz w:val="26"/>
          <w:szCs w:val="26"/>
        </w:rPr>
        <w:t>8</w:t>
      </w:r>
      <w:r w:rsidRPr="00E156C1">
        <w:rPr>
          <w:b/>
          <w:sz w:val="26"/>
          <w:szCs w:val="26"/>
          <w:lang w:val="vi-VN"/>
        </w:rPr>
        <w:t xml:space="preserve">: </w:t>
      </w:r>
      <w:r w:rsidRPr="00E156C1">
        <w:rPr>
          <w:b/>
          <w:sz w:val="26"/>
          <w:szCs w:val="26"/>
        </w:rPr>
        <w:t>IRRECOVERABLE DEBTS AND ALLOWANCES</w:t>
      </w:r>
    </w:p>
    <w:p w14:paraId="3AE34F83" w14:textId="77777777" w:rsidR="002B1323" w:rsidRPr="00E156C1" w:rsidRDefault="002B1323" w:rsidP="002B1323">
      <w:pPr>
        <w:ind w:firstLine="450"/>
        <w:jc w:val="both"/>
        <w:rPr>
          <w:i/>
          <w:sz w:val="26"/>
          <w:szCs w:val="26"/>
        </w:rPr>
      </w:pPr>
      <w:r w:rsidRPr="00E156C1">
        <w:rPr>
          <w:i/>
          <w:sz w:val="26"/>
          <w:szCs w:val="26"/>
        </w:rPr>
        <w:t>This chapter focuses on recognizing, measuring, recording, and presenting bad debts and allowance for doubtful debts. Various issues will be covered in this chapter including, writing off bad debts, dishonoring accounts receivable, allowances, and procedures of recording in general journal and ledger.</w:t>
      </w:r>
    </w:p>
    <w:p w14:paraId="3D6E2091"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w:t>
      </w:r>
    </w:p>
    <w:p w14:paraId="44E43B8F"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Writing off irrecoverable debts</w:t>
      </w:r>
    </w:p>
    <w:p w14:paraId="02CDB179"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Dishonor receivables and irrecoverable debts</w:t>
      </w:r>
    </w:p>
    <w:p w14:paraId="281E1E3D"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llowances for receivables</w:t>
      </w:r>
    </w:p>
    <w:p w14:paraId="267AD53E"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ccounting for irrecoverable debts and receivables allowances</w:t>
      </w:r>
    </w:p>
    <w:p w14:paraId="5153762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Irrecoverable debts written off: ledger accounting entries</w:t>
      </w:r>
    </w:p>
    <w:p w14:paraId="09E88CB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Allowance for receivables: ledger accounting entries</w:t>
      </w:r>
    </w:p>
    <w:p w14:paraId="396AF417"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 and allowances on the ETB</w:t>
      </w:r>
    </w:p>
    <w:p w14:paraId="5722E541" w14:textId="77777777" w:rsidR="002B1323" w:rsidRPr="00E156C1" w:rsidRDefault="002B1323" w:rsidP="002B1323">
      <w:pPr>
        <w:tabs>
          <w:tab w:val="right" w:leader="dot" w:pos="8222"/>
        </w:tabs>
        <w:spacing w:beforeLines="60" w:before="144" w:afterLines="60" w:after="144"/>
        <w:jc w:val="both"/>
        <w:rPr>
          <w:sz w:val="26"/>
          <w:szCs w:val="26"/>
          <w:lang w:val="vi-VN"/>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70C1D2B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8</w:t>
      </w:r>
    </w:p>
    <w:p w14:paraId="56BDAA1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8</w:t>
      </w:r>
    </w:p>
    <w:p w14:paraId="45333F0C"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IFRS 15 and IAS 18</w:t>
      </w:r>
    </w:p>
    <w:p w14:paraId="5A069184"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49094CD8" w14:textId="77777777" w:rsidR="002B1323" w:rsidRPr="00E156C1" w:rsidRDefault="002B1323" w:rsidP="002B1323">
      <w:pPr>
        <w:jc w:val="both"/>
        <w:rPr>
          <w:sz w:val="26"/>
          <w:szCs w:val="26"/>
          <w:lang w:val="vi-VN"/>
        </w:rPr>
      </w:pPr>
    </w:p>
    <w:p w14:paraId="04D5D6C9" w14:textId="77777777" w:rsidR="002B1323" w:rsidRPr="00E156C1" w:rsidRDefault="002B1323" w:rsidP="002B1323">
      <w:pPr>
        <w:jc w:val="both"/>
        <w:rPr>
          <w:sz w:val="26"/>
          <w:szCs w:val="26"/>
          <w:lang w:val="vi-VN"/>
        </w:rPr>
      </w:pPr>
    </w:p>
    <w:p w14:paraId="1A9D881B" w14:textId="77777777" w:rsidR="002B1323" w:rsidRPr="00E156C1" w:rsidRDefault="002B1323" w:rsidP="002B1323">
      <w:pPr>
        <w:jc w:val="center"/>
        <w:rPr>
          <w:sz w:val="26"/>
          <w:szCs w:val="26"/>
        </w:rPr>
      </w:pPr>
      <w:r w:rsidRPr="00E156C1">
        <w:rPr>
          <w:b/>
          <w:sz w:val="26"/>
          <w:szCs w:val="26"/>
          <w:lang w:val="vi-VN"/>
        </w:rPr>
        <w:t xml:space="preserve">CHAPTER </w:t>
      </w:r>
      <w:r w:rsidRPr="00E156C1">
        <w:rPr>
          <w:b/>
          <w:sz w:val="26"/>
          <w:szCs w:val="26"/>
        </w:rPr>
        <w:t>9</w:t>
      </w:r>
      <w:r w:rsidRPr="00E156C1">
        <w:rPr>
          <w:b/>
          <w:sz w:val="26"/>
          <w:szCs w:val="26"/>
          <w:lang w:val="vi-VN"/>
        </w:rPr>
        <w:t xml:space="preserve">: </w:t>
      </w:r>
      <w:r w:rsidRPr="00E156C1">
        <w:rPr>
          <w:b/>
          <w:sz w:val="26"/>
          <w:szCs w:val="26"/>
        </w:rPr>
        <w:t>ACCRUALS AND PREPAYMENTS</w:t>
      </w:r>
    </w:p>
    <w:p w14:paraId="287B384B" w14:textId="77777777" w:rsidR="002B1323" w:rsidRPr="00E156C1" w:rsidRDefault="002B1323" w:rsidP="002B1323">
      <w:pPr>
        <w:spacing w:beforeLines="60" w:before="144" w:afterLines="60" w:after="144"/>
        <w:ind w:firstLine="360"/>
        <w:jc w:val="both"/>
        <w:rPr>
          <w:i/>
          <w:sz w:val="26"/>
          <w:szCs w:val="26"/>
        </w:rPr>
      </w:pPr>
      <w:r w:rsidRPr="00E156C1">
        <w:rPr>
          <w:i/>
          <w:sz w:val="26"/>
          <w:szCs w:val="26"/>
        </w:rPr>
        <w:t>This chapter aims to equip students the knowledge of accruals and prepayment. In specification, this chapter first provide principle behind accruals and prepayment- that is matching principle. Then, the chapter guides the methods to record these items in current year and consecutive years beyond matching principle. And finally, the chapter provide guidelines to present these items in financial statements.</w:t>
      </w:r>
    </w:p>
    <w:p w14:paraId="1A2B6FD6"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principle behind accruals and prepayments</w:t>
      </w:r>
    </w:p>
    <w:p w14:paraId="0F6E2F6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w:t>
      </w:r>
    </w:p>
    <w:p w14:paraId="111C260F"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lastRenderedPageBreak/>
        <w:t>Prepayments</w:t>
      </w:r>
    </w:p>
    <w:p w14:paraId="7FECB90E"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ounting for accruals and prepayments</w:t>
      </w:r>
    </w:p>
    <w:p w14:paraId="37844359"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Accruals</w:t>
      </w:r>
    </w:p>
    <w:p w14:paraId="68189182"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Prepayments</w:t>
      </w:r>
    </w:p>
    <w:p w14:paraId="119322D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accruals principle and income</w:t>
      </w:r>
    </w:p>
    <w:p w14:paraId="54AB3F55"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 prepayments, advances and arrears on the ETB</w:t>
      </w:r>
    </w:p>
    <w:p w14:paraId="48A97B71"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8F1768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9</w:t>
      </w:r>
    </w:p>
    <w:p w14:paraId="525D79D4"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9</w:t>
      </w:r>
    </w:p>
    <w:p w14:paraId="671790D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0E1D0F68" w14:textId="77777777" w:rsidR="002B1323" w:rsidRPr="00E156C1" w:rsidRDefault="002B1323" w:rsidP="002B1323">
      <w:pPr>
        <w:tabs>
          <w:tab w:val="right" w:leader="dot" w:pos="8222"/>
        </w:tabs>
        <w:spacing w:beforeLines="60" w:before="144" w:afterLines="60" w:after="144"/>
        <w:jc w:val="center"/>
        <w:rPr>
          <w:b/>
          <w:sz w:val="26"/>
          <w:szCs w:val="26"/>
          <w:lang w:val="vi-VN"/>
        </w:rPr>
      </w:pPr>
    </w:p>
    <w:p w14:paraId="0BE4C733"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0</w:t>
      </w:r>
      <w:r w:rsidRPr="00E156C1">
        <w:rPr>
          <w:b/>
          <w:sz w:val="26"/>
          <w:szCs w:val="26"/>
          <w:lang w:val="vi-VN"/>
        </w:rPr>
        <w:t xml:space="preserve">: </w:t>
      </w:r>
      <w:r w:rsidRPr="00E156C1">
        <w:rPr>
          <w:b/>
          <w:sz w:val="26"/>
          <w:szCs w:val="26"/>
        </w:rPr>
        <w:t>NON – CURRENT ASSETS AND DEPRECIATION</w:t>
      </w:r>
    </w:p>
    <w:p w14:paraId="62BAAEC4"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s about accounting issues related to increases, decreases and depreciation of noncurrent assets, including tangible fixed assets and intangible fixed assets. In relation to tangible and intangible fixed assets, the chapter provide the condensed knowledge of recognizing, measuring, recording and presenting in financial statements.</w:t>
      </w:r>
    </w:p>
    <w:p w14:paraId="2ECF7ABB"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For depreciation of non-current assets, the chapter provides three main depreciation methods and principles for application in firms. The accounting procedures for depreciation also provided in this chapter.</w:t>
      </w:r>
    </w:p>
    <w:p w14:paraId="68A4367E"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Non-current assets and depreciation</w:t>
      </w:r>
    </w:p>
    <w:p w14:paraId="7ECB627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IAS 16 Property, Plant and Equipment</w:t>
      </w:r>
    </w:p>
    <w:p w14:paraId="5B8CDE72"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st of a non-current asset</w:t>
      </w:r>
    </w:p>
    <w:p w14:paraId="463EA13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aying for a non-current asset</w:t>
      </w:r>
    </w:p>
    <w:p w14:paraId="6BBC9B9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Useful life</w:t>
      </w:r>
    </w:p>
    <w:p w14:paraId="3DA9E86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What is depreciation</w:t>
      </w:r>
    </w:p>
    <w:p w14:paraId="3A460E6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sidual value</w:t>
      </w:r>
    </w:p>
    <w:p w14:paraId="2CA2CAAD"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objective of depreciation</w:t>
      </w:r>
    </w:p>
    <w:p w14:paraId="7C46191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concepts and depreciation</w:t>
      </w:r>
    </w:p>
    <w:p w14:paraId="283DD48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mmon depreciation misconceptions</w:t>
      </w:r>
    </w:p>
    <w:p w14:paraId="670E65F4"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lastRenderedPageBreak/>
        <w:t xml:space="preserve"> Calculating depreciation</w:t>
      </w:r>
    </w:p>
    <w:p w14:paraId="2E6A1C9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Methods of depreciation</w:t>
      </w:r>
    </w:p>
    <w:p w14:paraId="37D82D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Straight line method of depreciation</w:t>
      </w:r>
    </w:p>
    <w:p w14:paraId="7B5323C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reducing balance method of depreciation</w:t>
      </w:r>
    </w:p>
    <w:p w14:paraId="3F91900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pplying a depreciation method consistently</w:t>
      </w:r>
    </w:p>
    <w:p w14:paraId="4E4FD9B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ng enhancement expenditure</w:t>
      </w:r>
    </w:p>
    <w:p w14:paraId="6860855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the depreciation method</w:t>
      </w:r>
    </w:p>
    <w:p w14:paraId="59E8537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carrying amount: fall in value (impairment loss)</w:t>
      </w:r>
    </w:p>
    <w:p w14:paraId="40D6D58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useful life or residual value</w:t>
      </w:r>
    </w:p>
    <w:p w14:paraId="0CCB231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Accounting for depreciation</w:t>
      </w:r>
    </w:p>
    <w:p w14:paraId="680F05C5"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epreciation</w:t>
      </w:r>
    </w:p>
    <w:p w14:paraId="235D4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on on the ETB</w:t>
      </w:r>
    </w:p>
    <w:p w14:paraId="4CB46DC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Non-current asset disposals</w:t>
      </w:r>
    </w:p>
    <w:p w14:paraId="40E5875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principles behind calculating the profit or loss on disposal</w:t>
      </w:r>
    </w:p>
    <w:p w14:paraId="40854EE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 disposal</w:t>
      </w:r>
    </w:p>
    <w:p w14:paraId="553190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isposals of non-current assets given in part-exchange</w:t>
      </w:r>
    </w:p>
    <w:p w14:paraId="697E4D2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s on the ETB</w:t>
      </w:r>
    </w:p>
    <w:p w14:paraId="2D62F423"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asset register</w:t>
      </w:r>
    </w:p>
    <w:p w14:paraId="483CBF2D" w14:textId="77777777" w:rsidR="002B1323" w:rsidRPr="00E156C1" w:rsidRDefault="002B1323" w:rsidP="002B1323">
      <w:pPr>
        <w:pStyle w:val="ListParagraph"/>
        <w:tabs>
          <w:tab w:val="left" w:pos="540"/>
        </w:tabs>
        <w:ind w:left="1080" w:hanging="825"/>
        <w:jc w:val="both"/>
        <w:rPr>
          <w:color w:val="000000"/>
          <w:sz w:val="26"/>
          <w:szCs w:val="26"/>
        </w:rPr>
      </w:pPr>
    </w:p>
    <w:p w14:paraId="5D7F00BB"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Intangible non-current assets</w:t>
      </w:r>
    </w:p>
    <w:p w14:paraId="6C4BE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Goodwill</w:t>
      </w:r>
    </w:p>
    <w:p w14:paraId="3724D17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urchased goodwill</w:t>
      </w:r>
    </w:p>
    <w:p w14:paraId="1A84D29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purchased goodwill</w:t>
      </w:r>
    </w:p>
    <w:p w14:paraId="7490D20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How is the value of purchased goodwill decided?</w:t>
      </w:r>
    </w:p>
    <w:p w14:paraId="72D7816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velopment cost</w:t>
      </w:r>
    </w:p>
    <w:p w14:paraId="508C6BA4"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Other intangible assets</w:t>
      </w:r>
    </w:p>
    <w:p w14:paraId="360A4BF8"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non-current assets note to the statement of financial position</w:t>
      </w:r>
    </w:p>
    <w:p w14:paraId="44113752"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6384108A"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0</w:t>
      </w:r>
    </w:p>
    <w:p w14:paraId="5C7B7079"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0</w:t>
      </w:r>
    </w:p>
    <w:p w14:paraId="0696B2D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lastRenderedPageBreak/>
        <w:t xml:space="preserve">International </w:t>
      </w:r>
      <w:r w:rsidRPr="00E156C1">
        <w:rPr>
          <w:sz w:val="26"/>
          <w:szCs w:val="26"/>
          <w:lang w:val="vi-VN"/>
        </w:rPr>
        <w:t>accounting</w:t>
      </w:r>
      <w:r w:rsidRPr="00E156C1">
        <w:rPr>
          <w:sz w:val="26"/>
          <w:szCs w:val="26"/>
        </w:rPr>
        <w:t xml:space="preserve"> standard 16 (IAS 16): Property, Plant and Equipment</w:t>
      </w:r>
    </w:p>
    <w:p w14:paraId="5E57B6A0"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605EDC4"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1</w:t>
      </w:r>
      <w:r w:rsidRPr="00E156C1">
        <w:rPr>
          <w:b/>
          <w:sz w:val="26"/>
          <w:szCs w:val="26"/>
          <w:lang w:val="vi-VN"/>
        </w:rPr>
        <w:t xml:space="preserve">: </w:t>
      </w:r>
      <w:r w:rsidRPr="00E156C1">
        <w:rPr>
          <w:b/>
          <w:sz w:val="26"/>
          <w:szCs w:val="26"/>
        </w:rPr>
        <w:t>COMPANY FINANCIAL STATEMENTS</w:t>
      </w:r>
    </w:p>
    <w:p w14:paraId="0C7F69A6" w14:textId="77777777" w:rsidR="002B1323" w:rsidRPr="00E156C1" w:rsidRDefault="002B1323" w:rsidP="002B1323">
      <w:pPr>
        <w:pStyle w:val="HTMLPreformatted"/>
        <w:shd w:val="clear" w:color="auto" w:fill="FFFFFF"/>
        <w:spacing w:line="360" w:lineRule="auto"/>
        <w:jc w:val="both"/>
        <w:rPr>
          <w:rFonts w:ascii="Times New Roman" w:eastAsia="Calibri" w:hAnsi="Times New Roman"/>
          <w:i/>
          <w:sz w:val="26"/>
          <w:szCs w:val="26"/>
        </w:rPr>
      </w:pPr>
      <w:r w:rsidRPr="00E156C1">
        <w:rPr>
          <w:rFonts w:ascii="Times New Roman" w:eastAsia="Calibri" w:hAnsi="Times New Roman"/>
          <w:i/>
          <w:sz w:val="26"/>
          <w:szCs w:val="26"/>
        </w:rPr>
        <w:tab/>
        <w:t xml:space="preserve">This chapter is an introduction to limited company. This includes nature of the firm; Owner’s equity; dividends; liabilities; and </w:t>
      </w:r>
      <w:r w:rsidRPr="00E156C1">
        <w:rPr>
          <w:rFonts w:ascii="Times New Roman" w:hAnsi="Times New Roman"/>
          <w:i/>
          <w:color w:val="000000"/>
          <w:sz w:val="26"/>
          <w:szCs w:val="26"/>
        </w:rPr>
        <w:t>regulatory framework for company financial statements</w:t>
      </w:r>
      <w:r w:rsidRPr="00E156C1">
        <w:rPr>
          <w:rFonts w:ascii="Times New Roman" w:eastAsia="Calibri" w:hAnsi="Times New Roman"/>
          <w:i/>
          <w:sz w:val="26"/>
          <w:szCs w:val="26"/>
        </w:rPr>
        <w:t>. The chapter also provide detailed accounting standards (IAS) applied for this kind of firms.</w:t>
      </w:r>
    </w:p>
    <w:p w14:paraId="0F04B8E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he nature of limited company</w:t>
      </w:r>
    </w:p>
    <w:p w14:paraId="43376212"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capital and shareholders</w:t>
      </w:r>
    </w:p>
    <w:p w14:paraId="3EBA1D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Public and private companies</w:t>
      </w:r>
    </w:p>
    <w:p w14:paraId="0511B7E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companies</w:t>
      </w:r>
    </w:p>
    <w:p w14:paraId="13C950B8"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share capital</w:t>
      </w:r>
    </w:p>
    <w:p w14:paraId="2D2A6BF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Equity shares and preference shares</w:t>
      </w:r>
    </w:p>
    <w:p w14:paraId="4F7D141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ssued and called-up capital</w:t>
      </w:r>
    </w:p>
    <w:p w14:paraId="0C7867A9"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rredeemable and redeemable preference shares</w:t>
      </w:r>
    </w:p>
    <w:p w14:paraId="022D85CE"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share capital</w:t>
      </w:r>
    </w:p>
    <w:p w14:paraId="2772E749"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retained earnings and other reserves</w:t>
      </w:r>
    </w:p>
    <w:p w14:paraId="7E1F9EE1"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etained earnings</w:t>
      </w:r>
    </w:p>
    <w:p w14:paraId="1E1F19E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premium</w:t>
      </w:r>
    </w:p>
    <w:p w14:paraId="2A313F48"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General reserve</w:t>
      </w:r>
    </w:p>
    <w:p w14:paraId="3E5585D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Dividends</w:t>
      </w:r>
    </w:p>
    <w:p w14:paraId="71FD983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ights issues and bonus issues of shares</w:t>
      </w:r>
    </w:p>
    <w:p w14:paraId="28C699BB"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ights issues of shares</w:t>
      </w:r>
    </w:p>
    <w:p w14:paraId="660463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Bonus issues of shares</w:t>
      </w:r>
    </w:p>
    <w:p w14:paraId="51713F16" w14:textId="77777777" w:rsidR="002B1323" w:rsidRPr="00E156C1" w:rsidRDefault="002B1323" w:rsidP="00E3474C">
      <w:pPr>
        <w:pStyle w:val="ListParagraph"/>
        <w:numPr>
          <w:ilvl w:val="1"/>
          <w:numId w:val="220"/>
        </w:numPr>
        <w:tabs>
          <w:tab w:val="left" w:pos="720"/>
        </w:tabs>
        <w:ind w:hanging="735"/>
        <w:jc w:val="both"/>
        <w:rPr>
          <w:b/>
          <w:color w:val="000000"/>
          <w:sz w:val="26"/>
          <w:szCs w:val="26"/>
          <w:lang w:val="fr-FR"/>
        </w:rPr>
      </w:pPr>
      <w:r w:rsidRPr="00E156C1">
        <w:rPr>
          <w:b/>
          <w:color w:val="000000"/>
          <w:sz w:val="26"/>
          <w:szCs w:val="26"/>
          <w:lang w:val="fr-FR"/>
        </w:rPr>
        <w:t xml:space="preserve"> Non-current liabilities (debt capital)</w:t>
      </w:r>
    </w:p>
    <w:p w14:paraId="008E1B45"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lang w:val="fr-FR"/>
        </w:rPr>
        <w:t xml:space="preserve"> </w:t>
      </w:r>
      <w:r w:rsidRPr="00E156C1">
        <w:rPr>
          <w:b/>
          <w:color w:val="000000"/>
          <w:sz w:val="26"/>
          <w:szCs w:val="26"/>
        </w:rPr>
        <w:t xml:space="preserve">Provisions </w:t>
      </w:r>
    </w:p>
    <w:p w14:paraId="66B8C53C"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ax</w:t>
      </w:r>
    </w:p>
    <w:p w14:paraId="59737E37"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evenue</w:t>
      </w:r>
    </w:p>
    <w:p w14:paraId="3EBDED1B" w14:textId="77777777" w:rsidR="002B1323" w:rsidRPr="00E156C1" w:rsidRDefault="002B1323" w:rsidP="00E3474C">
      <w:pPr>
        <w:pStyle w:val="ListParagraph"/>
        <w:numPr>
          <w:ilvl w:val="1"/>
          <w:numId w:val="220"/>
        </w:numPr>
        <w:tabs>
          <w:tab w:val="left" w:pos="720"/>
          <w:tab w:val="left" w:pos="990"/>
        </w:tabs>
        <w:ind w:hanging="735"/>
        <w:jc w:val="both"/>
        <w:rPr>
          <w:b/>
          <w:color w:val="000000"/>
          <w:sz w:val="26"/>
          <w:szCs w:val="26"/>
        </w:rPr>
      </w:pPr>
      <w:r w:rsidRPr="00E156C1">
        <w:rPr>
          <w:b/>
          <w:color w:val="000000"/>
          <w:sz w:val="26"/>
          <w:szCs w:val="26"/>
        </w:rPr>
        <w:t>The regulatory framework for company financial statements</w:t>
      </w:r>
    </w:p>
    <w:p w14:paraId="173DF895"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Why does IAS 1 include formats?</w:t>
      </w:r>
    </w:p>
    <w:p w14:paraId="3F762274"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lastRenderedPageBreak/>
        <w:t>Structure and content of financial statements</w:t>
      </w:r>
    </w:p>
    <w:p w14:paraId="32148A11"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IAS 8 Accounting policies, changes in Accounting estimates and errors</w:t>
      </w:r>
    </w:p>
    <w:p w14:paraId="5901846B"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Ethics as an issue for regulators</w:t>
      </w:r>
    </w:p>
    <w:p w14:paraId="2A41D956"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B3B7143"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1</w:t>
      </w:r>
    </w:p>
    <w:p w14:paraId="7274F9F1"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1</w:t>
      </w:r>
    </w:p>
    <w:p w14:paraId="0CA59441" w14:textId="77777777" w:rsidR="002B1323" w:rsidRPr="00E156C1" w:rsidRDefault="002B1323" w:rsidP="00E3474C">
      <w:pPr>
        <w:pStyle w:val="ListParagraph"/>
        <w:numPr>
          <w:ilvl w:val="0"/>
          <w:numId w:val="226"/>
        </w:numPr>
        <w:jc w:val="both"/>
        <w:rPr>
          <w:sz w:val="26"/>
          <w:szCs w:val="26"/>
        </w:rPr>
      </w:pPr>
      <w:r w:rsidRPr="00E156C1">
        <w:rPr>
          <w:sz w:val="26"/>
          <w:szCs w:val="26"/>
        </w:rPr>
        <w:t xml:space="preserve">International </w:t>
      </w:r>
      <w:r w:rsidRPr="00E156C1">
        <w:rPr>
          <w:sz w:val="26"/>
          <w:szCs w:val="26"/>
          <w:lang w:val="vi-VN"/>
        </w:rPr>
        <w:t>accounting</w:t>
      </w:r>
      <w:r w:rsidRPr="00E156C1">
        <w:rPr>
          <w:sz w:val="26"/>
          <w:szCs w:val="26"/>
        </w:rPr>
        <w:t xml:space="preserve"> standard 1 (IAS 1): Presentation of Financial Statements</w:t>
      </w:r>
    </w:p>
    <w:p w14:paraId="47354546" w14:textId="77777777" w:rsidR="002B1323" w:rsidRPr="00E156C1" w:rsidRDefault="002B1323" w:rsidP="00E3474C">
      <w:pPr>
        <w:pStyle w:val="ListParagraph"/>
        <w:numPr>
          <w:ilvl w:val="0"/>
          <w:numId w:val="226"/>
        </w:numPr>
        <w:jc w:val="both"/>
        <w:rPr>
          <w:color w:val="000000"/>
          <w:sz w:val="26"/>
          <w:szCs w:val="26"/>
        </w:rPr>
      </w:pPr>
      <w:r w:rsidRPr="00E156C1">
        <w:rPr>
          <w:sz w:val="26"/>
          <w:szCs w:val="26"/>
        </w:rPr>
        <w:t xml:space="preserve">International accounting standard 8 (IAS 8): </w:t>
      </w:r>
      <w:r w:rsidRPr="00E156C1">
        <w:rPr>
          <w:color w:val="000000"/>
          <w:sz w:val="26"/>
          <w:szCs w:val="26"/>
        </w:rPr>
        <w:t xml:space="preserve">Accounting policies, changes in Accounting </w:t>
      </w:r>
      <w:r w:rsidRPr="00E156C1">
        <w:rPr>
          <w:sz w:val="26"/>
          <w:szCs w:val="26"/>
          <w:lang w:val="vi-VN"/>
        </w:rPr>
        <w:t>estimates</w:t>
      </w:r>
      <w:r w:rsidRPr="00E156C1">
        <w:rPr>
          <w:color w:val="000000"/>
          <w:sz w:val="26"/>
          <w:szCs w:val="26"/>
        </w:rPr>
        <w:t xml:space="preserve"> and errors</w:t>
      </w:r>
    </w:p>
    <w:p w14:paraId="61AF691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215F8F51" w14:textId="77777777" w:rsidR="002B1323" w:rsidRPr="00E156C1" w:rsidRDefault="002B1323" w:rsidP="002B1323">
      <w:pPr>
        <w:spacing w:beforeLines="60" w:before="144" w:afterLines="60" w:after="144"/>
        <w:jc w:val="center"/>
        <w:rPr>
          <w:b/>
          <w:sz w:val="26"/>
          <w:szCs w:val="26"/>
          <w:lang w:val="vi-VN"/>
        </w:rPr>
      </w:pPr>
    </w:p>
    <w:p w14:paraId="6A09E8D8"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2</w:t>
      </w:r>
      <w:r w:rsidRPr="00E156C1">
        <w:rPr>
          <w:b/>
          <w:sz w:val="26"/>
          <w:szCs w:val="26"/>
          <w:lang w:val="vi-VN"/>
        </w:rPr>
        <w:t xml:space="preserve">: </w:t>
      </w:r>
      <w:r w:rsidRPr="00E156C1">
        <w:rPr>
          <w:b/>
          <w:sz w:val="26"/>
          <w:szCs w:val="26"/>
        </w:rPr>
        <w:t>COMPANY FINANCIAL STATEMENTS UNDER IFRS</w:t>
      </w:r>
    </w:p>
    <w:p w14:paraId="19369F2E"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ntroduces the Income Statement and Statement of Financial Position under IFRS. Specifically, this chapter provides application of IAS 1 for preparing financial statements.</w:t>
      </w:r>
    </w:p>
    <w:p w14:paraId="5F857316"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The statement of profit or loss (IAS 1)</w:t>
      </w:r>
    </w:p>
    <w:p w14:paraId="1D9D08DB"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Cost of sales, distribution costs and administrative expenses</w:t>
      </w:r>
    </w:p>
    <w:p w14:paraId="2C6988AF"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Other income</w:t>
      </w:r>
    </w:p>
    <w:p w14:paraId="67AD7438"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Finance costs</w:t>
      </w:r>
    </w:p>
    <w:p w14:paraId="04506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color w:val="000000"/>
          <w:sz w:val="26"/>
          <w:szCs w:val="26"/>
        </w:rPr>
        <w:t xml:space="preserve"> </w:t>
      </w:r>
      <w:r w:rsidRPr="00E156C1">
        <w:rPr>
          <w:b/>
          <w:color w:val="000000"/>
          <w:sz w:val="26"/>
          <w:szCs w:val="26"/>
        </w:rPr>
        <w:t>The statement of financial position (IAS 1)</w:t>
      </w:r>
    </w:p>
    <w:p w14:paraId="1CD5F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Applying the IAS 1 formats</w:t>
      </w:r>
    </w:p>
    <w:p w14:paraId="58BB613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78CF2D1"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2</w:t>
      </w:r>
    </w:p>
    <w:p w14:paraId="654BF71E" w14:textId="77777777" w:rsidR="002B1323" w:rsidRPr="00E156C1" w:rsidRDefault="002B1323" w:rsidP="00E3474C">
      <w:pPr>
        <w:pStyle w:val="ListParagraph"/>
        <w:numPr>
          <w:ilvl w:val="0"/>
          <w:numId w:val="227"/>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2</w:t>
      </w:r>
    </w:p>
    <w:p w14:paraId="2E5426C5" w14:textId="77777777" w:rsidR="002B1323" w:rsidRPr="00E156C1" w:rsidRDefault="002B1323" w:rsidP="00E3474C">
      <w:pPr>
        <w:pStyle w:val="ListParagraph"/>
        <w:numPr>
          <w:ilvl w:val="0"/>
          <w:numId w:val="227"/>
        </w:numPr>
        <w:jc w:val="both"/>
        <w:rPr>
          <w:sz w:val="26"/>
          <w:szCs w:val="26"/>
        </w:rPr>
      </w:pPr>
      <w:r w:rsidRPr="00E156C1">
        <w:rPr>
          <w:sz w:val="26"/>
          <w:szCs w:val="26"/>
        </w:rPr>
        <w:t>International accounting standard 1 (IAS 1): Presentation of Financial Statements</w:t>
      </w:r>
    </w:p>
    <w:p w14:paraId="6D602A7B"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International accounting standard 27 (IAS 27): Separate Financial Statements</w:t>
      </w:r>
    </w:p>
    <w:p w14:paraId="1D4AA580"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3BBD9DE" w14:textId="77777777" w:rsidR="002B1323" w:rsidRPr="00E156C1" w:rsidRDefault="002B1323" w:rsidP="002B1323">
      <w:pPr>
        <w:jc w:val="both"/>
        <w:rPr>
          <w:sz w:val="26"/>
          <w:szCs w:val="26"/>
          <w:lang w:val="vi-VN"/>
        </w:rPr>
      </w:pPr>
    </w:p>
    <w:p w14:paraId="68A20698" w14:textId="77777777" w:rsidR="002B1323" w:rsidRPr="00E156C1" w:rsidRDefault="002B1323" w:rsidP="002B1323">
      <w:pPr>
        <w:spacing w:line="240" w:lineRule="auto"/>
        <w:rPr>
          <w:b/>
          <w:sz w:val="26"/>
          <w:szCs w:val="26"/>
          <w:lang w:val="vi-VN"/>
        </w:rPr>
      </w:pPr>
      <w:r w:rsidRPr="00E156C1">
        <w:rPr>
          <w:b/>
          <w:sz w:val="26"/>
          <w:szCs w:val="26"/>
          <w:lang w:val="vi-VN"/>
        </w:rPr>
        <w:br w:type="page"/>
      </w:r>
    </w:p>
    <w:p w14:paraId="2AE3D31B" w14:textId="77777777" w:rsidR="002B1323" w:rsidRPr="00E156C1" w:rsidRDefault="002B1323" w:rsidP="002B1323">
      <w:pPr>
        <w:spacing w:beforeLines="60" w:before="144" w:afterLines="60" w:after="144"/>
        <w:jc w:val="center"/>
        <w:rPr>
          <w:sz w:val="26"/>
          <w:szCs w:val="26"/>
        </w:rPr>
      </w:pPr>
      <w:r w:rsidRPr="00E156C1">
        <w:rPr>
          <w:b/>
          <w:sz w:val="26"/>
          <w:szCs w:val="26"/>
          <w:lang w:val="vi-VN"/>
        </w:rPr>
        <w:lastRenderedPageBreak/>
        <w:t xml:space="preserve">CHAPTER </w:t>
      </w:r>
      <w:r w:rsidRPr="00E156C1">
        <w:rPr>
          <w:b/>
          <w:sz w:val="26"/>
          <w:szCs w:val="26"/>
        </w:rPr>
        <w:t>13</w:t>
      </w:r>
      <w:r w:rsidRPr="00E156C1">
        <w:rPr>
          <w:b/>
          <w:sz w:val="26"/>
          <w:szCs w:val="26"/>
          <w:lang w:val="vi-VN"/>
        </w:rPr>
        <w:t xml:space="preserve">: </w:t>
      </w:r>
      <w:r w:rsidRPr="00E156C1">
        <w:rPr>
          <w:b/>
          <w:sz w:val="26"/>
          <w:szCs w:val="26"/>
        </w:rPr>
        <w:t>STATEMENTS OF CASH FLOWS</w:t>
      </w:r>
    </w:p>
    <w:p w14:paraId="01267D24" w14:textId="77777777" w:rsidR="002B1323" w:rsidRPr="00E156C1" w:rsidRDefault="002B1323" w:rsidP="002B1323">
      <w:pPr>
        <w:spacing w:beforeLines="60" w:before="144" w:afterLines="60" w:after="144"/>
        <w:ind w:firstLine="720"/>
        <w:jc w:val="both"/>
        <w:rPr>
          <w:sz w:val="26"/>
          <w:szCs w:val="26"/>
        </w:rPr>
      </w:pPr>
      <w:r w:rsidRPr="00E156C1">
        <w:rPr>
          <w:i/>
          <w:sz w:val="26"/>
          <w:szCs w:val="26"/>
        </w:rPr>
        <w:t xml:space="preserve">Statement of cash flows is one of the most important financial statements. It provides users sources of cash and cash disbursement. Users could assess cash generating ability of firms. This chapter firstly provides purposes and format of the statement. Then the chapter introduces two methods can be applied to prepare this important statement. </w:t>
      </w:r>
    </w:p>
    <w:p w14:paraId="3C9B88BF"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Statement of cash flows (IAS 7)</w:t>
      </w:r>
    </w:p>
    <w:p w14:paraId="35D9E9D8"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AS 7 Statement of Cash Flows (FRS 102.s7)</w:t>
      </w:r>
    </w:p>
    <w:p w14:paraId="03ECDC56"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urpose of IAS 7</w:t>
      </w:r>
    </w:p>
    <w:p w14:paraId="30CD930E"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Scope</w:t>
      </w:r>
    </w:p>
    <w:p w14:paraId="598F4252"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Format of the statement of cash flows</w:t>
      </w:r>
    </w:p>
    <w:p w14:paraId="67F0338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operating activities</w:t>
      </w:r>
    </w:p>
    <w:p w14:paraId="04F4D567"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Direct method</w:t>
      </w:r>
    </w:p>
    <w:p w14:paraId="3FAB755C"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direct method</w:t>
      </w:r>
    </w:p>
    <w:p w14:paraId="2FC212F4"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Explanation</w:t>
      </w:r>
    </w:p>
    <w:p w14:paraId="435DEDE3"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ayments of interest and income tax</w:t>
      </w:r>
    </w:p>
    <w:p w14:paraId="057BEFBD"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vesting activities</w:t>
      </w:r>
    </w:p>
    <w:p w14:paraId="7EA8EA1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financing activities</w:t>
      </w:r>
    </w:p>
    <w:p w14:paraId="31288829"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Preparing a statement of cash flows</w:t>
      </w:r>
    </w:p>
    <w:p w14:paraId="7AFC5BA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E549F1C"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3</w:t>
      </w:r>
    </w:p>
    <w:p w14:paraId="4F68CAD0"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3</w:t>
      </w:r>
    </w:p>
    <w:p w14:paraId="02397F0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7 (IAS 7): Statement of Cash Flows</w:t>
      </w:r>
    </w:p>
    <w:p w14:paraId="72CA235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6E07F8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4</w:t>
      </w:r>
      <w:r w:rsidRPr="00E156C1">
        <w:rPr>
          <w:b/>
          <w:sz w:val="26"/>
          <w:szCs w:val="26"/>
          <w:lang w:val="vi-VN"/>
        </w:rPr>
        <w:t xml:space="preserve">: </w:t>
      </w:r>
      <w:r w:rsidRPr="00E156C1">
        <w:rPr>
          <w:b/>
          <w:sz w:val="26"/>
          <w:szCs w:val="26"/>
        </w:rPr>
        <w:t>COMPANY FINANCIAL STATEMENTS UNDER UK GAAP</w:t>
      </w:r>
    </w:p>
    <w:p w14:paraId="7D8A842F" w14:textId="77777777" w:rsidR="002B1323" w:rsidRPr="00E156C1" w:rsidRDefault="002B1323" w:rsidP="002B1323">
      <w:pPr>
        <w:pStyle w:val="ListParagraph"/>
        <w:spacing w:beforeLines="60" w:before="144" w:afterLines="60" w:after="144"/>
        <w:ind w:left="0" w:firstLine="720"/>
        <w:jc w:val="both"/>
        <w:rPr>
          <w:i/>
          <w:sz w:val="26"/>
          <w:szCs w:val="26"/>
        </w:rPr>
      </w:pPr>
      <w:r w:rsidRPr="00E156C1">
        <w:rPr>
          <w:i/>
          <w:sz w:val="26"/>
          <w:szCs w:val="26"/>
        </w:rPr>
        <w:t>This chapter introduces the UK Generally Accepted Accounting Principle (UK GAAP). It also shows the True and Fair View; Publishing Annual Accounts and the requirements for listed and unlisted companies. This chapter also focuses on an introduction of UK GAAP terminology and formats which help users comparability between UK accounting system and other countries’ systems.</w:t>
      </w:r>
    </w:p>
    <w:p w14:paraId="45FE0D37"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lastRenderedPageBreak/>
        <w:t xml:space="preserve"> What is UK GAAP</w:t>
      </w:r>
    </w:p>
    <w:p w14:paraId="3E4DC07C"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t>Published accounts</w:t>
      </w:r>
    </w:p>
    <w:p w14:paraId="47DE3627"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ing annual accounts</w:t>
      </w:r>
    </w:p>
    <w:p w14:paraId="32D05F98"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True and fair view</w:t>
      </w:r>
    </w:p>
    <w:p w14:paraId="7EF0137F"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ed accounts of listed and unlisted companies</w:t>
      </w:r>
    </w:p>
    <w:p w14:paraId="5B28E1B3" w14:textId="77777777" w:rsidR="002B1323" w:rsidRPr="00E156C1" w:rsidRDefault="002B1323" w:rsidP="00E3474C">
      <w:pPr>
        <w:pStyle w:val="ListParagraph"/>
        <w:numPr>
          <w:ilvl w:val="1"/>
          <w:numId w:val="224"/>
        </w:numPr>
        <w:tabs>
          <w:tab w:val="left" w:pos="630"/>
          <w:tab w:val="left" w:pos="1620"/>
        </w:tabs>
        <w:ind w:left="720" w:hanging="720"/>
        <w:jc w:val="both"/>
        <w:rPr>
          <w:b/>
          <w:color w:val="000000"/>
          <w:sz w:val="26"/>
          <w:szCs w:val="26"/>
        </w:rPr>
      </w:pPr>
      <w:r w:rsidRPr="00E156C1">
        <w:rPr>
          <w:b/>
          <w:color w:val="000000"/>
          <w:sz w:val="26"/>
          <w:szCs w:val="26"/>
        </w:rPr>
        <w:t>UK GAAP terminology and formats</w:t>
      </w:r>
    </w:p>
    <w:p w14:paraId="4A6785E4"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UK GAAP terminology</w:t>
      </w:r>
    </w:p>
    <w:p w14:paraId="00884AF5"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UK format</w:t>
      </w:r>
    </w:p>
    <w:p w14:paraId="07B0454A"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Fixed assets</w:t>
      </w:r>
    </w:p>
    <w:p w14:paraId="105EE8C6"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urrent and long-term liabilities</w:t>
      </w:r>
    </w:p>
    <w:p w14:paraId="2414BE73"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ompany financial statements for publication</w:t>
      </w:r>
    </w:p>
    <w:p w14:paraId="4ADAFAAF"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4DCFF6E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4</w:t>
      </w:r>
    </w:p>
    <w:p w14:paraId="3E401705"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4</w:t>
      </w:r>
    </w:p>
    <w:p w14:paraId="3BBFF48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27 (IAS 27): Separate Financial Statements</w:t>
      </w:r>
    </w:p>
    <w:p w14:paraId="4E13E2F6"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BF6D8F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5</w:t>
      </w:r>
      <w:r w:rsidRPr="00E156C1">
        <w:rPr>
          <w:b/>
          <w:sz w:val="26"/>
          <w:szCs w:val="26"/>
          <w:lang w:val="vi-VN"/>
        </w:rPr>
        <w:t xml:space="preserve">: </w:t>
      </w:r>
      <w:r w:rsidRPr="00E156C1">
        <w:rPr>
          <w:b/>
          <w:sz w:val="26"/>
          <w:szCs w:val="26"/>
        </w:rPr>
        <w:t>SOLE TRADER AND PARTNERSHIP FINANCIAL STATEMENTS UNDER UK GAAP</w:t>
      </w:r>
    </w:p>
    <w:p w14:paraId="77EFA279" w14:textId="77777777" w:rsidR="002B1323" w:rsidRPr="00E156C1" w:rsidRDefault="002B1323" w:rsidP="002B1323">
      <w:pPr>
        <w:spacing w:beforeLines="60" w:before="144" w:afterLines="60" w:after="144"/>
        <w:ind w:firstLine="360"/>
        <w:jc w:val="both"/>
        <w:rPr>
          <w:sz w:val="26"/>
          <w:szCs w:val="26"/>
        </w:rPr>
      </w:pPr>
      <w:r w:rsidRPr="00E156C1">
        <w:rPr>
          <w:i/>
          <w:sz w:val="26"/>
          <w:szCs w:val="26"/>
        </w:rPr>
        <w:t>This chapter introduces financial statements and other accounting regulations for sole traders and for partnership. In details, chapter provides accounting procedure applied in sole trader and partnerships in relation for formation, operation, results distributions, and termination.</w:t>
      </w:r>
    </w:p>
    <w:p w14:paraId="3F38F544"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Sole trader financial statement</w:t>
      </w:r>
    </w:p>
    <w:p w14:paraId="07260E8B"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artnership</w:t>
      </w:r>
    </w:p>
    <w:p w14:paraId="5A089FFE"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The partnership agreement</w:t>
      </w:r>
    </w:p>
    <w:p w14:paraId="17EEC7A4"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ppropriating partnership profit</w:t>
      </w:r>
    </w:p>
    <w:p w14:paraId="3E6D956D"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uaranteed minimum profit share</w:t>
      </w:r>
    </w:p>
    <w:p w14:paraId="0D0A4EF1"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reparing partnership account</w:t>
      </w:r>
    </w:p>
    <w:p w14:paraId="5F832CF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How does accounting for partnership differ from accounting for sole traders</w:t>
      </w:r>
    </w:p>
    <w:p w14:paraId="46601EFF"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lastRenderedPageBreak/>
        <w:t>Accounting for partner’s ownership interest</w:t>
      </w:r>
    </w:p>
    <w:p w14:paraId="709209BB"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loans bay partners</w:t>
      </w:r>
    </w:p>
    <w:p w14:paraId="2D8C36C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appropriation of net profit/loss</w:t>
      </w:r>
    </w:p>
    <w:p w14:paraId="771D72A3"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Partnership account on ETB</w:t>
      </w:r>
    </w:p>
    <w:p w14:paraId="3FC3BFF7"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Accounting for changes in partnership structure</w:t>
      </w:r>
    </w:p>
    <w:p w14:paraId="53A83E2C"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Retirement or death of a partner</w:t>
      </w:r>
    </w:p>
    <w:p w14:paraId="7865F6D9"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oodwill in the partnership account</w:t>
      </w:r>
    </w:p>
    <w:p w14:paraId="7ABBCD01"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dmission of a partner</w:t>
      </w:r>
    </w:p>
    <w:p w14:paraId="11B4880B"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55D3B808"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5</w:t>
      </w:r>
    </w:p>
    <w:p w14:paraId="3647E0ED"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5</w:t>
      </w:r>
    </w:p>
    <w:p w14:paraId="7E8CABA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75A21169" w14:textId="77777777" w:rsidR="002B1323" w:rsidRPr="00E156C1" w:rsidRDefault="002B1323" w:rsidP="002B1323">
      <w:pPr>
        <w:jc w:val="both"/>
        <w:rPr>
          <w:sz w:val="2"/>
          <w:szCs w:val="26"/>
          <w:lang w:val="vi-VN"/>
        </w:rPr>
      </w:pPr>
    </w:p>
    <w:p w14:paraId="6582F123" w14:textId="77777777" w:rsidR="002B1323" w:rsidRPr="00E156C1" w:rsidRDefault="002B1323" w:rsidP="002B1323">
      <w:pPr>
        <w:spacing w:beforeLines="60" w:before="144" w:afterLines="60" w:after="144"/>
        <w:jc w:val="both"/>
        <w:rPr>
          <w:b/>
          <w:sz w:val="26"/>
          <w:szCs w:val="26"/>
          <w:lang w:val="vi-VN"/>
        </w:rPr>
      </w:pPr>
      <w:r w:rsidRPr="00E156C1">
        <w:rPr>
          <w:rFonts w:eastAsia="Times New Roman"/>
          <w:b/>
          <w:sz w:val="26"/>
          <w:szCs w:val="26"/>
          <w:lang w:val="vi-VN"/>
        </w:rPr>
        <w:t>7</w:t>
      </w:r>
      <w:r w:rsidRPr="00E156C1">
        <w:rPr>
          <w:rFonts w:eastAsia="Times New Roman"/>
          <w:b/>
          <w:sz w:val="26"/>
          <w:szCs w:val="26"/>
        </w:rPr>
        <w:t>. REQUIRED TEXTBOOK &amp; COURSE MATERIALS</w:t>
      </w:r>
    </w:p>
    <w:p w14:paraId="6B69BFA0" w14:textId="77777777" w:rsidR="002B1323" w:rsidRPr="00E156C1" w:rsidRDefault="002B1323" w:rsidP="00E3474C">
      <w:pPr>
        <w:pStyle w:val="ListParagraph"/>
        <w:numPr>
          <w:ilvl w:val="0"/>
          <w:numId w:val="226"/>
        </w:numPr>
        <w:jc w:val="both"/>
        <w:rPr>
          <w:sz w:val="26"/>
          <w:szCs w:val="26"/>
          <w:lang w:val="vi-VN"/>
        </w:rPr>
      </w:pPr>
      <w:r w:rsidRPr="00E156C1">
        <w:rPr>
          <w:sz w:val="26"/>
          <w:szCs w:val="26"/>
          <w:lang w:val="en-GB"/>
        </w:rPr>
        <w:t>Accounting - Study Manual</w:t>
      </w:r>
      <w:r w:rsidRPr="00E156C1">
        <w:rPr>
          <w:sz w:val="26"/>
          <w:szCs w:val="26"/>
          <w:lang w:val="vi-VN"/>
        </w:rPr>
        <w:t>, ICAEW 2017</w:t>
      </w:r>
    </w:p>
    <w:p w14:paraId="52E95D40" w14:textId="77777777" w:rsidR="002B1323" w:rsidRPr="00E156C1" w:rsidRDefault="002B1323" w:rsidP="00E3474C">
      <w:pPr>
        <w:pStyle w:val="ListParagraph"/>
        <w:numPr>
          <w:ilvl w:val="0"/>
          <w:numId w:val="226"/>
        </w:numPr>
        <w:jc w:val="both"/>
        <w:rPr>
          <w:sz w:val="26"/>
          <w:szCs w:val="26"/>
          <w:lang w:val="en-GB"/>
        </w:rPr>
      </w:pPr>
      <w:r w:rsidRPr="00E156C1">
        <w:rPr>
          <w:sz w:val="26"/>
          <w:szCs w:val="26"/>
          <w:lang w:val="en-GB"/>
        </w:rPr>
        <w:t>Accounting - Test Bank</w:t>
      </w:r>
      <w:r w:rsidRPr="00E156C1">
        <w:rPr>
          <w:sz w:val="26"/>
          <w:szCs w:val="26"/>
          <w:lang w:val="vi-VN"/>
        </w:rPr>
        <w:t>, ICAEW 2017</w:t>
      </w:r>
    </w:p>
    <w:p w14:paraId="5DAB5177" w14:textId="77777777" w:rsidR="002B1323" w:rsidRPr="00E156C1" w:rsidRDefault="002B1323" w:rsidP="002B1323">
      <w:pPr>
        <w:pStyle w:val="Heading3"/>
        <w:spacing w:line="360" w:lineRule="auto"/>
        <w:rPr>
          <w:sz w:val="2"/>
        </w:rPr>
      </w:pPr>
    </w:p>
    <w:p w14:paraId="10612DAE" w14:textId="77777777" w:rsidR="002B1323" w:rsidRPr="00E156C1" w:rsidRDefault="002B1323" w:rsidP="002B1323">
      <w:pPr>
        <w:pStyle w:val="Heading3"/>
        <w:spacing w:line="360" w:lineRule="auto"/>
      </w:pPr>
      <w:r w:rsidRPr="00E156C1">
        <w:t xml:space="preserve">8. </w:t>
      </w:r>
      <w:r w:rsidRPr="00E156C1">
        <w:rPr>
          <w:caps/>
        </w:rPr>
        <w:t>Recommended Texts &amp; Other Readings</w:t>
      </w:r>
    </w:p>
    <w:p w14:paraId="7B2231D1" w14:textId="77777777" w:rsidR="002B1323" w:rsidRPr="00E156C1" w:rsidRDefault="002B1323" w:rsidP="00E3474C">
      <w:pPr>
        <w:numPr>
          <w:ilvl w:val="0"/>
          <w:numId w:val="217"/>
        </w:numPr>
        <w:jc w:val="both"/>
        <w:rPr>
          <w:sz w:val="26"/>
          <w:szCs w:val="26"/>
          <w:lang w:val="vi-VN"/>
        </w:rPr>
      </w:pPr>
      <w:r w:rsidRPr="00E156C1">
        <w:rPr>
          <w:sz w:val="26"/>
          <w:szCs w:val="26"/>
          <w:lang w:val="vi-VN"/>
        </w:rPr>
        <w:t>International Accounting Standards</w:t>
      </w:r>
      <w:r w:rsidRPr="00E156C1">
        <w:rPr>
          <w:sz w:val="26"/>
          <w:szCs w:val="26"/>
        </w:rPr>
        <w:t xml:space="preserve"> (IAS)</w:t>
      </w:r>
    </w:p>
    <w:p w14:paraId="69DE154F" w14:textId="77777777" w:rsidR="002B1323" w:rsidRPr="00E156C1" w:rsidRDefault="002B1323" w:rsidP="00E3474C">
      <w:pPr>
        <w:numPr>
          <w:ilvl w:val="0"/>
          <w:numId w:val="217"/>
        </w:numPr>
        <w:jc w:val="both"/>
        <w:rPr>
          <w:sz w:val="26"/>
          <w:szCs w:val="26"/>
          <w:lang w:val="vi-VN"/>
        </w:rPr>
      </w:pPr>
      <w:r w:rsidRPr="00E156C1">
        <w:rPr>
          <w:sz w:val="26"/>
          <w:szCs w:val="26"/>
        </w:rPr>
        <w:t>International Financial Reporting Standards (IFRS)</w:t>
      </w:r>
    </w:p>
    <w:p w14:paraId="07E4779B" w14:textId="77777777" w:rsidR="002B1323" w:rsidRPr="00E156C1" w:rsidRDefault="002B1323" w:rsidP="00E3474C">
      <w:pPr>
        <w:numPr>
          <w:ilvl w:val="0"/>
          <w:numId w:val="217"/>
        </w:numPr>
        <w:jc w:val="both"/>
        <w:rPr>
          <w:sz w:val="26"/>
          <w:szCs w:val="26"/>
          <w:lang w:val="vi-VN"/>
        </w:rPr>
      </w:pPr>
      <w:r w:rsidRPr="00E156C1">
        <w:rPr>
          <w:sz w:val="26"/>
          <w:szCs w:val="26"/>
        </w:rPr>
        <w:t>US GAAP</w:t>
      </w:r>
    </w:p>
    <w:p w14:paraId="62CD2B1B" w14:textId="77777777" w:rsidR="002B1323" w:rsidRPr="00E156C1" w:rsidRDefault="002B1323" w:rsidP="00E3474C">
      <w:pPr>
        <w:numPr>
          <w:ilvl w:val="0"/>
          <w:numId w:val="217"/>
        </w:numPr>
        <w:jc w:val="both"/>
        <w:rPr>
          <w:sz w:val="26"/>
          <w:szCs w:val="26"/>
          <w:lang w:val="vi-VN"/>
        </w:rPr>
      </w:pPr>
      <w:r w:rsidRPr="00E156C1">
        <w:rPr>
          <w:sz w:val="26"/>
          <w:szCs w:val="26"/>
        </w:rPr>
        <w:t>UK GAAP</w:t>
      </w:r>
    </w:p>
    <w:p w14:paraId="73FB94AE" w14:textId="77777777" w:rsidR="002B1323" w:rsidRPr="00E156C1" w:rsidRDefault="002B1323" w:rsidP="00E3474C">
      <w:pPr>
        <w:pStyle w:val="ListParagraph"/>
        <w:numPr>
          <w:ilvl w:val="0"/>
          <w:numId w:val="217"/>
        </w:numPr>
        <w:jc w:val="both"/>
        <w:rPr>
          <w:sz w:val="26"/>
          <w:szCs w:val="26"/>
        </w:rPr>
      </w:pPr>
      <w:r w:rsidRPr="00E156C1">
        <w:rPr>
          <w:sz w:val="26"/>
          <w:szCs w:val="26"/>
        </w:rPr>
        <w:t>Other Required Materials by Lecturer</w:t>
      </w:r>
    </w:p>
    <w:p w14:paraId="1583CA4E"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rPr>
        <w:t>9. ASSESSMENT &amp; GRADING POLICY:</w:t>
      </w:r>
    </w:p>
    <w:p w14:paraId="7BF4C5CF" w14:textId="77777777" w:rsidR="002B1323" w:rsidRPr="00E156C1" w:rsidRDefault="002B1323" w:rsidP="002B1323">
      <w:pPr>
        <w:ind w:firstLine="720"/>
        <w:jc w:val="both"/>
        <w:rPr>
          <w:b/>
          <w:bCs/>
          <w:sz w:val="26"/>
          <w:szCs w:val="26"/>
          <w:lang w:val="nb-NO"/>
        </w:rPr>
      </w:pPr>
      <w:r w:rsidRPr="00E156C1">
        <w:rPr>
          <w:spacing w:val="-4"/>
          <w:sz w:val="26"/>
          <w:szCs w:val="26"/>
        </w:rPr>
        <w:t>Based on the evaluation system of ICAEW - CFAB</w:t>
      </w:r>
    </w:p>
    <w:p w14:paraId="78558E3B" w14:textId="77777777" w:rsidR="002B1323" w:rsidRPr="00E156C1" w:rsidRDefault="002B1323" w:rsidP="002B1323">
      <w:pPr>
        <w:jc w:val="both"/>
        <w:rPr>
          <w:rFonts w:eastAsia="Times New Roman"/>
          <w:sz w:val="10"/>
          <w:szCs w:val="26"/>
        </w:rPr>
      </w:pPr>
    </w:p>
    <w:p w14:paraId="053E6D57" w14:textId="5ADC783F"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Pr="00E156C1">
        <w:rPr>
          <w:rFonts w:eastAsia="Times New Roman"/>
          <w:i/>
          <w:iCs/>
          <w:sz w:val="26"/>
          <w:szCs w:val="26"/>
        </w:rPr>
        <w:tab/>
      </w:r>
      <w:r w:rsidR="00D309DA" w:rsidRPr="00E156C1">
        <w:rPr>
          <w:rFonts w:eastAsia="Times New Roman"/>
          <w:i/>
          <w:iCs/>
          <w:color w:val="000000"/>
          <w:sz w:val="26"/>
          <w:szCs w:val="26"/>
        </w:rPr>
        <w:t>Hanoi, date      month      year 2019</w:t>
      </w:r>
    </w:p>
    <w:p w14:paraId="46F5587B"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D50312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w:t>
      </w:r>
    </w:p>
    <w:p w14:paraId="187AE0DE" w14:textId="77777777" w:rsidR="002B1323" w:rsidRPr="00E156C1" w:rsidRDefault="002B1323" w:rsidP="002B1323">
      <w:pPr>
        <w:rPr>
          <w:rFonts w:eastAsia="Times New Roman"/>
          <w:color w:val="000000"/>
          <w:sz w:val="26"/>
          <w:szCs w:val="26"/>
        </w:rPr>
      </w:pPr>
    </w:p>
    <w:p w14:paraId="3D115880" w14:textId="77777777" w:rsidR="002B1323" w:rsidRPr="00E156C1" w:rsidRDefault="002B1323" w:rsidP="002B1323">
      <w:pPr>
        <w:rPr>
          <w:rFonts w:eastAsia="Times New Roman"/>
          <w:color w:val="000000"/>
          <w:sz w:val="26"/>
          <w:szCs w:val="26"/>
        </w:rPr>
      </w:pPr>
    </w:p>
    <w:p w14:paraId="5D7CF4A6" w14:textId="67512FD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1DC26F74"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73A853D" w14:textId="77777777" w:rsidR="002B1323" w:rsidRPr="00E156C1" w:rsidRDefault="002B1323" w:rsidP="002B1323">
      <w:pPr>
        <w:jc w:val="both"/>
        <w:rPr>
          <w:sz w:val="26"/>
          <w:szCs w:val="26"/>
        </w:rPr>
      </w:pPr>
    </w:p>
    <w:tbl>
      <w:tblPr>
        <w:tblW w:w="10814" w:type="dxa"/>
        <w:tblInd w:w="-601" w:type="dxa"/>
        <w:tblLook w:val="04A0" w:firstRow="1" w:lastRow="0" w:firstColumn="1" w:lastColumn="0" w:noHBand="0" w:noVBand="1"/>
      </w:tblPr>
      <w:tblGrid>
        <w:gridCol w:w="5956"/>
        <w:gridCol w:w="4858"/>
      </w:tblGrid>
      <w:tr w:rsidR="002B1323" w:rsidRPr="00E156C1" w14:paraId="33AC92ED" w14:textId="77777777" w:rsidTr="002B1323">
        <w:trPr>
          <w:trHeight w:val="1505"/>
        </w:trPr>
        <w:tc>
          <w:tcPr>
            <w:tcW w:w="5956" w:type="dxa"/>
          </w:tcPr>
          <w:p w14:paraId="2B2C998E" w14:textId="77777777" w:rsidR="002B1323" w:rsidRPr="00E156C1" w:rsidRDefault="002B1323" w:rsidP="002B1323">
            <w:pPr>
              <w:jc w:val="center"/>
              <w:rPr>
                <w:b/>
                <w:sz w:val="24"/>
                <w:szCs w:val="26"/>
              </w:rPr>
            </w:pPr>
            <w:r w:rsidRPr="00E156C1">
              <w:rPr>
                <w:b/>
                <w:sz w:val="24"/>
                <w:szCs w:val="26"/>
              </w:rPr>
              <w:t>MINISTRY OF EDUACTION AND TRAINING</w:t>
            </w:r>
          </w:p>
          <w:p w14:paraId="690BA5B7" w14:textId="77777777" w:rsidR="002B1323" w:rsidRPr="00E156C1" w:rsidRDefault="002B1323" w:rsidP="002B1323">
            <w:pPr>
              <w:jc w:val="center"/>
              <w:rPr>
                <w:b/>
                <w:sz w:val="24"/>
                <w:szCs w:val="26"/>
              </w:rPr>
            </w:pPr>
            <w:r w:rsidRPr="00E156C1">
              <w:rPr>
                <w:b/>
                <w:sz w:val="24"/>
                <w:szCs w:val="26"/>
              </w:rPr>
              <w:t>NATIONAL ECONOMICS UNIVERSITY</w:t>
            </w:r>
          </w:p>
          <w:p w14:paraId="26247C23" w14:textId="7DD597FE" w:rsidR="002B1323" w:rsidRPr="00E156C1" w:rsidRDefault="002B1323" w:rsidP="00D13FB6">
            <w:pPr>
              <w:jc w:val="center"/>
              <w:rPr>
                <w:b/>
                <w:sz w:val="24"/>
                <w:szCs w:val="26"/>
              </w:rPr>
            </w:pPr>
            <w:r w:rsidRPr="00E156C1">
              <w:rPr>
                <w:b/>
                <w:sz w:val="24"/>
                <w:szCs w:val="26"/>
              </w:rPr>
              <w:t>-------------------</w:t>
            </w:r>
          </w:p>
        </w:tc>
        <w:tc>
          <w:tcPr>
            <w:tcW w:w="4858" w:type="dxa"/>
          </w:tcPr>
          <w:p w14:paraId="60BB1305" w14:textId="77777777" w:rsidR="002B1323" w:rsidRPr="00E156C1" w:rsidRDefault="002B1323" w:rsidP="002B1323">
            <w:pPr>
              <w:jc w:val="center"/>
              <w:rPr>
                <w:b/>
                <w:sz w:val="24"/>
                <w:szCs w:val="26"/>
              </w:rPr>
            </w:pPr>
            <w:r w:rsidRPr="00E156C1">
              <w:rPr>
                <w:b/>
                <w:sz w:val="24"/>
                <w:szCs w:val="26"/>
              </w:rPr>
              <w:t>SOCIALIST REPUBLIC OF VIETNAM</w:t>
            </w:r>
          </w:p>
          <w:p w14:paraId="03D58B86" w14:textId="77777777" w:rsidR="002B1323" w:rsidRPr="00E156C1" w:rsidRDefault="002B1323" w:rsidP="002B1323">
            <w:pPr>
              <w:jc w:val="center"/>
              <w:rPr>
                <w:b/>
                <w:sz w:val="24"/>
                <w:szCs w:val="26"/>
              </w:rPr>
            </w:pPr>
            <w:r w:rsidRPr="00E156C1">
              <w:rPr>
                <w:b/>
                <w:sz w:val="24"/>
                <w:szCs w:val="26"/>
              </w:rPr>
              <w:t>Independence – Liberty - Happiness</w:t>
            </w:r>
          </w:p>
          <w:p w14:paraId="32564BF4" w14:textId="77777777" w:rsidR="002B1323" w:rsidRPr="00E156C1" w:rsidRDefault="002B1323" w:rsidP="002B1323">
            <w:pPr>
              <w:jc w:val="center"/>
              <w:rPr>
                <w:b/>
                <w:sz w:val="24"/>
                <w:szCs w:val="26"/>
              </w:rPr>
            </w:pPr>
            <w:r w:rsidRPr="00E156C1">
              <w:rPr>
                <w:b/>
                <w:sz w:val="24"/>
                <w:szCs w:val="26"/>
              </w:rPr>
              <w:t>-----------------------------------</w:t>
            </w:r>
          </w:p>
        </w:tc>
      </w:tr>
    </w:tbl>
    <w:p w14:paraId="7E8D6C47" w14:textId="77777777" w:rsidR="002B1323" w:rsidRPr="00E156C1" w:rsidRDefault="002B1323" w:rsidP="002B1323">
      <w:pPr>
        <w:jc w:val="center"/>
        <w:rPr>
          <w:rFonts w:eastAsia="Times New Roman"/>
          <w:b/>
          <w:bCs/>
          <w:color w:val="000000"/>
          <w:szCs w:val="26"/>
        </w:rPr>
      </w:pPr>
      <w:r w:rsidRPr="00E156C1">
        <w:rPr>
          <w:rFonts w:eastAsia="Times New Roman"/>
          <w:b/>
          <w:bCs/>
          <w:color w:val="000000"/>
          <w:szCs w:val="26"/>
        </w:rPr>
        <w:t>COURSE SYLLABUS</w:t>
      </w:r>
    </w:p>
    <w:p w14:paraId="127FEC5D"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09B55F8" w14:textId="77777777" w:rsidR="002B1323" w:rsidRPr="00E156C1" w:rsidRDefault="002B1323" w:rsidP="002B1323">
      <w:pPr>
        <w:jc w:val="center"/>
        <w:rPr>
          <w:rFonts w:eastAsia="Times New Roman"/>
          <w:color w:val="000000"/>
          <w:sz w:val="26"/>
          <w:szCs w:val="26"/>
        </w:rPr>
      </w:pPr>
    </w:p>
    <w:p w14:paraId="723DEF0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1</w:t>
      </w:r>
      <w:r w:rsidRPr="00E156C1">
        <w:rPr>
          <w:rFonts w:eastAsia="Times New Roman"/>
          <w:b/>
          <w:color w:val="000000"/>
          <w:sz w:val="26"/>
          <w:szCs w:val="26"/>
        </w:rPr>
        <w:t>. COURSE NAME</w:t>
      </w:r>
      <w:r w:rsidRPr="00E156C1">
        <w:rPr>
          <w:rFonts w:eastAsia="Times New Roman"/>
          <w:color w:val="000000"/>
          <w:sz w:val="26"/>
          <w:szCs w:val="26"/>
        </w:rPr>
        <w:t xml:space="preserve">: </w:t>
      </w:r>
    </w:p>
    <w:p w14:paraId="4D08850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Management Information (ICAEW)1</w:t>
      </w:r>
    </w:p>
    <w:p w14:paraId="5AE496D7"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Course code:  KTQT1105</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E7B978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2. </w:t>
      </w:r>
      <w:r w:rsidRPr="00E156C1">
        <w:rPr>
          <w:rFonts w:eastAsia="Times New Roman"/>
          <w:b/>
          <w:color w:val="000000"/>
          <w:sz w:val="26"/>
          <w:szCs w:val="26"/>
        </w:rPr>
        <w:t>DEPARTMENT</w:t>
      </w:r>
      <w:r w:rsidRPr="00E156C1">
        <w:rPr>
          <w:rFonts w:eastAsia="Times New Roman"/>
          <w:color w:val="000000"/>
          <w:sz w:val="26"/>
          <w:szCs w:val="26"/>
        </w:rPr>
        <w:t>: Management Accounting</w:t>
      </w:r>
    </w:p>
    <w:p w14:paraId="36705B86"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3. </w:t>
      </w:r>
      <w:r w:rsidRPr="00E156C1">
        <w:rPr>
          <w:rFonts w:eastAsia="Times New Roman"/>
          <w:b/>
          <w:color w:val="000000"/>
          <w:sz w:val="26"/>
          <w:szCs w:val="26"/>
        </w:rPr>
        <w:t>PRE-REQUISITE</w:t>
      </w:r>
      <w:r w:rsidRPr="00E156C1">
        <w:rPr>
          <w:rFonts w:eastAsia="Times New Roman"/>
          <w:color w:val="000000"/>
          <w:sz w:val="26"/>
          <w:szCs w:val="26"/>
        </w:rPr>
        <w:t xml:space="preserve">: </w:t>
      </w:r>
    </w:p>
    <w:p w14:paraId="0F7402D8" w14:textId="77777777" w:rsidR="002B1323" w:rsidRPr="00E156C1" w:rsidRDefault="002B1323" w:rsidP="002B1323">
      <w:pPr>
        <w:pStyle w:val="Heading1"/>
        <w:spacing w:line="360" w:lineRule="auto"/>
        <w:rPr>
          <w:b w:val="0"/>
          <w:sz w:val="26"/>
          <w:szCs w:val="26"/>
          <w:lang w:val="en"/>
        </w:rPr>
      </w:pPr>
      <w:r w:rsidRPr="00E156C1">
        <w:rPr>
          <w:b w:val="0"/>
          <w:sz w:val="26"/>
          <w:szCs w:val="26"/>
        </w:rPr>
        <w:t>Accounting</w:t>
      </w:r>
      <w:r w:rsidRPr="00E156C1">
        <w:rPr>
          <w:b w:val="0"/>
          <w:sz w:val="26"/>
          <w:szCs w:val="26"/>
          <w:lang w:val="en-US"/>
        </w:rPr>
        <w:t xml:space="preserve"> (ICAEW) 1</w:t>
      </w:r>
      <w:r w:rsidRPr="00E156C1">
        <w:rPr>
          <w:b w:val="0"/>
          <w:sz w:val="26"/>
          <w:szCs w:val="26"/>
        </w:rPr>
        <w:t xml:space="preserve">, </w:t>
      </w:r>
      <w:r w:rsidRPr="00E156C1">
        <w:rPr>
          <w:b w:val="0"/>
          <w:sz w:val="26"/>
          <w:szCs w:val="26"/>
          <w:lang w:val="en"/>
        </w:rPr>
        <w:t xml:space="preserve">Microeconomics 1, </w:t>
      </w:r>
      <w:r w:rsidRPr="00E156C1">
        <w:rPr>
          <w:b w:val="0"/>
          <w:sz w:val="26"/>
          <w:szCs w:val="26"/>
        </w:rPr>
        <w:t>Macroeconomics 1</w:t>
      </w:r>
    </w:p>
    <w:p w14:paraId="709DBFCE" w14:textId="77777777" w:rsidR="002B1323" w:rsidRPr="00E156C1" w:rsidRDefault="002B1323" w:rsidP="002B1323">
      <w:pPr>
        <w:jc w:val="both"/>
        <w:rPr>
          <w:rFonts w:eastAsia="Times New Roman"/>
          <w:color w:val="000000"/>
          <w:sz w:val="26"/>
          <w:szCs w:val="26"/>
          <w:lang w:val="sv-SE"/>
        </w:rPr>
      </w:pPr>
      <w:r w:rsidRPr="00E156C1">
        <w:rPr>
          <w:rFonts w:eastAsia="Times New Roman"/>
          <w:color w:val="000000"/>
          <w:sz w:val="26"/>
          <w:szCs w:val="26"/>
        </w:rPr>
        <w:t>4</w:t>
      </w:r>
      <w:r w:rsidRPr="00E156C1">
        <w:rPr>
          <w:rFonts w:eastAsia="Times New Roman"/>
          <w:b/>
          <w:color w:val="000000"/>
          <w:sz w:val="26"/>
          <w:szCs w:val="26"/>
        </w:rPr>
        <w:t>. COURSE DISCRIPTION</w:t>
      </w:r>
      <w:r w:rsidRPr="00E156C1">
        <w:rPr>
          <w:rFonts w:eastAsia="Times New Roman"/>
          <w:color w:val="000000"/>
          <w:sz w:val="26"/>
          <w:szCs w:val="26"/>
        </w:rPr>
        <w:t>:</w:t>
      </w:r>
      <w:r w:rsidRPr="00E156C1">
        <w:rPr>
          <w:sz w:val="26"/>
          <w:szCs w:val="26"/>
          <w:lang w:val="sv-SE"/>
        </w:rPr>
        <w:t xml:space="preserve"> </w:t>
      </w:r>
    </w:p>
    <w:p w14:paraId="6ED42989" w14:textId="77777777" w:rsidR="002B1323" w:rsidRPr="00E156C1" w:rsidRDefault="002B1323" w:rsidP="002B1323">
      <w:pPr>
        <w:ind w:firstLine="720"/>
        <w:jc w:val="both"/>
        <w:rPr>
          <w:color w:val="000000"/>
          <w:sz w:val="26"/>
          <w:szCs w:val="26"/>
          <w:lang w:val="sv-SE"/>
        </w:rPr>
      </w:pPr>
      <w:r w:rsidRPr="00E156C1">
        <w:rPr>
          <w:sz w:val="26"/>
          <w:szCs w:val="26"/>
          <w:lang w:val="sv-SE"/>
        </w:rPr>
        <w:t xml:space="preserve">The course covers major areas of management accounting including the fundamentals of costing, unit cost calculations, marginal costing and absorption costing,  pricing caculations, budgeting. The course  aims to enable learners to prepare essential accounting information for the  management of a business. </w:t>
      </w:r>
    </w:p>
    <w:p w14:paraId="5C4A5598" w14:textId="77777777" w:rsidR="002B1323" w:rsidRPr="00E156C1" w:rsidRDefault="002B1323" w:rsidP="002B1323">
      <w:pPr>
        <w:rPr>
          <w:rFonts w:eastAsia="Times New Roman"/>
          <w:color w:val="000000"/>
          <w:sz w:val="26"/>
          <w:szCs w:val="26"/>
        </w:rPr>
      </w:pPr>
      <w:r w:rsidRPr="00E156C1">
        <w:rPr>
          <w:rFonts w:eastAsia="Times New Roman"/>
          <w:b/>
          <w:color w:val="000000"/>
          <w:sz w:val="26"/>
          <w:szCs w:val="26"/>
        </w:rPr>
        <w:t>5. COURSE OBJECTIVES</w:t>
      </w:r>
      <w:r w:rsidRPr="00E156C1">
        <w:rPr>
          <w:rFonts w:eastAsia="Times New Roman"/>
          <w:color w:val="000000"/>
          <w:sz w:val="26"/>
          <w:szCs w:val="26"/>
        </w:rPr>
        <w:t>:</w:t>
      </w:r>
    </w:p>
    <w:p w14:paraId="2AC2868E" w14:textId="77777777" w:rsidR="002B1323" w:rsidRPr="00E156C1" w:rsidRDefault="002B1323" w:rsidP="002B1323">
      <w:pPr>
        <w:tabs>
          <w:tab w:val="num" w:pos="480"/>
        </w:tabs>
        <w:jc w:val="both"/>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03B0C35E" w14:textId="77777777" w:rsidR="002B1323" w:rsidRPr="00E156C1" w:rsidRDefault="002B1323" w:rsidP="00E3474C">
      <w:pPr>
        <w:numPr>
          <w:ilvl w:val="0"/>
          <w:numId w:val="230"/>
        </w:numPr>
        <w:jc w:val="both"/>
        <w:rPr>
          <w:iCs/>
          <w:sz w:val="26"/>
          <w:szCs w:val="26"/>
        </w:rPr>
      </w:pPr>
      <w:r w:rsidRPr="00E156C1">
        <w:rPr>
          <w:iCs/>
          <w:sz w:val="26"/>
          <w:szCs w:val="26"/>
        </w:rPr>
        <w:t>Establish  the costs associated with the production of products and provision of services  and use them  to determine prices</w:t>
      </w:r>
    </w:p>
    <w:p w14:paraId="2F438F18" w14:textId="77777777" w:rsidR="002B1323" w:rsidRPr="00E156C1" w:rsidRDefault="002B1323" w:rsidP="00E3474C">
      <w:pPr>
        <w:numPr>
          <w:ilvl w:val="0"/>
          <w:numId w:val="230"/>
        </w:numPr>
        <w:jc w:val="both"/>
        <w:rPr>
          <w:iCs/>
          <w:sz w:val="26"/>
          <w:szCs w:val="26"/>
        </w:rPr>
      </w:pPr>
      <w:r w:rsidRPr="00E156C1">
        <w:rPr>
          <w:iCs/>
          <w:sz w:val="26"/>
          <w:szCs w:val="26"/>
        </w:rPr>
        <w:t xml:space="preserve">Select appropriate budgeting  approaches and methods and prepare budgets  </w:t>
      </w:r>
    </w:p>
    <w:p w14:paraId="4DD54A0F"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6. </w:t>
      </w:r>
      <w:r w:rsidRPr="00E156C1">
        <w:rPr>
          <w:rFonts w:eastAsia="Times New Roman"/>
          <w:b/>
          <w:color w:val="000000"/>
          <w:sz w:val="26"/>
          <w:szCs w:val="26"/>
        </w:rPr>
        <w:t>COURSE SCHEDULE</w:t>
      </w:r>
      <w:r w:rsidRPr="00E156C1">
        <w:rPr>
          <w:rFonts w:eastAsia="Times New Roman"/>
          <w:color w:val="000000"/>
          <w:sz w:val="26"/>
          <w:szCs w:val="26"/>
        </w:rPr>
        <w:t>:</w:t>
      </w:r>
    </w:p>
    <w:p w14:paraId="0A870016" w14:textId="77777777" w:rsidR="002B1323" w:rsidRPr="00E156C1" w:rsidRDefault="002B1323" w:rsidP="002B1323">
      <w:pPr>
        <w:jc w:val="center"/>
        <w:rPr>
          <w:b/>
          <w:color w:val="000000"/>
          <w:sz w:val="26"/>
          <w:szCs w:val="26"/>
        </w:rPr>
      </w:pPr>
      <w:r w:rsidRPr="00E156C1">
        <w:rPr>
          <w:b/>
          <w:color w:val="000000"/>
          <w:sz w:val="26"/>
          <w:szCs w:val="26"/>
        </w:rPr>
        <w:t>TIME SCHEDUL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89"/>
        <w:gridCol w:w="917"/>
        <w:gridCol w:w="1334"/>
        <w:gridCol w:w="1726"/>
      </w:tblGrid>
      <w:tr w:rsidR="002B1323" w:rsidRPr="00E156C1" w14:paraId="68340118" w14:textId="77777777" w:rsidTr="002B1323">
        <w:trPr>
          <w:trHeight w:val="543"/>
          <w:jc w:val="center"/>
        </w:trPr>
        <w:tc>
          <w:tcPr>
            <w:tcW w:w="3044" w:type="pct"/>
            <w:vMerge w:val="restart"/>
            <w:vAlign w:val="center"/>
          </w:tcPr>
          <w:p w14:paraId="781B0F46" w14:textId="77777777" w:rsidR="002B1323" w:rsidRPr="00E156C1" w:rsidRDefault="002B1323" w:rsidP="002B1323">
            <w:pPr>
              <w:spacing w:line="240" w:lineRule="auto"/>
              <w:jc w:val="center"/>
              <w:rPr>
                <w:b/>
                <w:sz w:val="24"/>
                <w:szCs w:val="26"/>
              </w:rPr>
            </w:pPr>
            <w:r w:rsidRPr="00E156C1">
              <w:rPr>
                <w:b/>
                <w:sz w:val="24"/>
                <w:szCs w:val="26"/>
              </w:rPr>
              <w:t>Contents</w:t>
            </w:r>
          </w:p>
        </w:tc>
        <w:tc>
          <w:tcPr>
            <w:tcW w:w="1956" w:type="pct"/>
            <w:gridSpan w:val="3"/>
            <w:vAlign w:val="center"/>
          </w:tcPr>
          <w:p w14:paraId="4125F4FA" w14:textId="77777777" w:rsidR="002B1323" w:rsidRPr="00E156C1" w:rsidRDefault="002B1323" w:rsidP="002B1323">
            <w:pPr>
              <w:spacing w:line="240" w:lineRule="auto"/>
              <w:jc w:val="center"/>
              <w:rPr>
                <w:b/>
                <w:sz w:val="24"/>
                <w:szCs w:val="26"/>
              </w:rPr>
            </w:pPr>
            <w:r w:rsidRPr="00E156C1">
              <w:rPr>
                <w:b/>
                <w:sz w:val="24"/>
                <w:szCs w:val="26"/>
              </w:rPr>
              <w:t xml:space="preserve">30 sessions </w:t>
            </w:r>
            <w:r w:rsidRPr="00E156C1">
              <w:rPr>
                <w:b/>
                <w:sz w:val="24"/>
                <w:szCs w:val="26"/>
              </w:rPr>
              <w:br/>
              <w:t>( 1 session = 50 minutes)</w:t>
            </w:r>
          </w:p>
        </w:tc>
      </w:tr>
      <w:tr w:rsidR="002B1323" w:rsidRPr="00E156C1" w14:paraId="234EF3EF" w14:textId="77777777" w:rsidTr="002B1323">
        <w:trPr>
          <w:jc w:val="center"/>
        </w:trPr>
        <w:tc>
          <w:tcPr>
            <w:tcW w:w="3044" w:type="pct"/>
            <w:vMerge/>
            <w:vAlign w:val="center"/>
          </w:tcPr>
          <w:p w14:paraId="2E1AF39A" w14:textId="77777777" w:rsidR="002B1323" w:rsidRPr="00E156C1" w:rsidRDefault="002B1323" w:rsidP="002B1323">
            <w:pPr>
              <w:spacing w:line="240" w:lineRule="auto"/>
              <w:jc w:val="center"/>
              <w:rPr>
                <w:b/>
                <w:sz w:val="24"/>
                <w:szCs w:val="26"/>
              </w:rPr>
            </w:pPr>
          </w:p>
        </w:tc>
        <w:tc>
          <w:tcPr>
            <w:tcW w:w="451" w:type="pct"/>
            <w:vAlign w:val="center"/>
          </w:tcPr>
          <w:p w14:paraId="5B00146A" w14:textId="77777777" w:rsidR="002B1323" w:rsidRPr="00E156C1" w:rsidRDefault="002B1323" w:rsidP="002B1323">
            <w:pPr>
              <w:spacing w:line="240" w:lineRule="auto"/>
              <w:jc w:val="center"/>
              <w:rPr>
                <w:b/>
                <w:sz w:val="24"/>
                <w:szCs w:val="26"/>
              </w:rPr>
            </w:pPr>
            <w:r w:rsidRPr="00E156C1">
              <w:rPr>
                <w:b/>
                <w:sz w:val="24"/>
                <w:szCs w:val="26"/>
              </w:rPr>
              <w:t>Total</w:t>
            </w:r>
          </w:p>
        </w:tc>
        <w:tc>
          <w:tcPr>
            <w:tcW w:w="656" w:type="pct"/>
            <w:vAlign w:val="center"/>
          </w:tcPr>
          <w:p w14:paraId="2D1C0C90" w14:textId="77777777" w:rsidR="002B1323" w:rsidRPr="00E156C1" w:rsidRDefault="002B1323" w:rsidP="002B1323">
            <w:pPr>
              <w:spacing w:line="240" w:lineRule="auto"/>
              <w:jc w:val="center"/>
              <w:rPr>
                <w:b/>
                <w:sz w:val="24"/>
                <w:szCs w:val="26"/>
              </w:rPr>
            </w:pPr>
            <w:r w:rsidRPr="00E156C1">
              <w:rPr>
                <w:b/>
                <w:sz w:val="24"/>
                <w:szCs w:val="26"/>
              </w:rPr>
              <w:t>Lectures</w:t>
            </w:r>
          </w:p>
        </w:tc>
        <w:tc>
          <w:tcPr>
            <w:tcW w:w="849" w:type="pct"/>
            <w:vAlign w:val="center"/>
          </w:tcPr>
          <w:p w14:paraId="281AB2ED" w14:textId="77777777" w:rsidR="002B1323" w:rsidRPr="00E156C1" w:rsidRDefault="002B1323" w:rsidP="002B1323">
            <w:pPr>
              <w:spacing w:line="240" w:lineRule="auto"/>
              <w:jc w:val="center"/>
              <w:rPr>
                <w:b/>
                <w:sz w:val="24"/>
                <w:szCs w:val="26"/>
              </w:rPr>
            </w:pPr>
            <w:r w:rsidRPr="00E156C1">
              <w:rPr>
                <w:b/>
                <w:sz w:val="24"/>
                <w:szCs w:val="26"/>
              </w:rPr>
              <w:t xml:space="preserve">Exercises &amp; </w:t>
            </w:r>
            <w:r w:rsidRPr="00E156C1">
              <w:rPr>
                <w:b/>
                <w:sz w:val="24"/>
                <w:szCs w:val="26"/>
              </w:rPr>
              <w:br/>
              <w:t>discussion</w:t>
            </w:r>
          </w:p>
        </w:tc>
      </w:tr>
      <w:tr w:rsidR="002B1323" w:rsidRPr="00E156C1" w14:paraId="69D2D48E" w14:textId="77777777" w:rsidTr="002B1323">
        <w:trPr>
          <w:jc w:val="center"/>
        </w:trPr>
        <w:tc>
          <w:tcPr>
            <w:tcW w:w="3044" w:type="pct"/>
          </w:tcPr>
          <w:p w14:paraId="26F0D664" w14:textId="77777777" w:rsidR="002B1323" w:rsidRPr="00E156C1" w:rsidRDefault="002B1323" w:rsidP="002B1323">
            <w:pPr>
              <w:spacing w:line="240" w:lineRule="auto"/>
              <w:jc w:val="both"/>
              <w:rPr>
                <w:sz w:val="24"/>
                <w:szCs w:val="26"/>
              </w:rPr>
            </w:pPr>
            <w:r w:rsidRPr="00E156C1">
              <w:rPr>
                <w:sz w:val="24"/>
                <w:szCs w:val="26"/>
              </w:rPr>
              <w:t xml:space="preserve">Chapter 1: </w:t>
            </w:r>
            <w:r w:rsidRPr="00E156C1">
              <w:rPr>
                <w:sz w:val="24"/>
                <w:szCs w:val="26"/>
                <w:lang w:val="sv-SE"/>
              </w:rPr>
              <w:t xml:space="preserve">The fundamental of costing </w:t>
            </w:r>
          </w:p>
        </w:tc>
        <w:tc>
          <w:tcPr>
            <w:tcW w:w="451" w:type="pct"/>
          </w:tcPr>
          <w:p w14:paraId="005D8782" w14:textId="77777777" w:rsidR="002B1323" w:rsidRPr="00E156C1" w:rsidRDefault="002B1323" w:rsidP="002B1323">
            <w:pPr>
              <w:spacing w:line="240" w:lineRule="auto"/>
              <w:jc w:val="center"/>
              <w:rPr>
                <w:sz w:val="24"/>
                <w:szCs w:val="26"/>
              </w:rPr>
            </w:pPr>
            <w:r w:rsidRPr="00E156C1">
              <w:rPr>
                <w:sz w:val="24"/>
                <w:szCs w:val="26"/>
              </w:rPr>
              <w:t>4</w:t>
            </w:r>
          </w:p>
        </w:tc>
        <w:tc>
          <w:tcPr>
            <w:tcW w:w="656" w:type="pct"/>
          </w:tcPr>
          <w:p w14:paraId="1F243D27" w14:textId="77777777" w:rsidR="002B1323" w:rsidRPr="00E156C1" w:rsidRDefault="002B1323" w:rsidP="002B1323">
            <w:pPr>
              <w:spacing w:line="240" w:lineRule="auto"/>
              <w:jc w:val="center"/>
              <w:rPr>
                <w:sz w:val="24"/>
                <w:szCs w:val="26"/>
              </w:rPr>
            </w:pPr>
            <w:r w:rsidRPr="00E156C1">
              <w:rPr>
                <w:sz w:val="24"/>
                <w:szCs w:val="26"/>
              </w:rPr>
              <w:t>2</w:t>
            </w:r>
          </w:p>
        </w:tc>
        <w:tc>
          <w:tcPr>
            <w:tcW w:w="849" w:type="pct"/>
          </w:tcPr>
          <w:p w14:paraId="4C4ABA1D"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0D3AB5AD" w14:textId="77777777" w:rsidTr="002B1323">
        <w:trPr>
          <w:jc w:val="center"/>
        </w:trPr>
        <w:tc>
          <w:tcPr>
            <w:tcW w:w="3044" w:type="pct"/>
          </w:tcPr>
          <w:p w14:paraId="58314C9C" w14:textId="77777777" w:rsidR="002B1323" w:rsidRPr="00E156C1" w:rsidRDefault="002B1323" w:rsidP="002B1323">
            <w:pPr>
              <w:spacing w:line="240" w:lineRule="auto"/>
              <w:jc w:val="both"/>
              <w:rPr>
                <w:sz w:val="24"/>
                <w:szCs w:val="26"/>
              </w:rPr>
            </w:pPr>
            <w:r w:rsidRPr="00E156C1">
              <w:rPr>
                <w:sz w:val="24"/>
                <w:szCs w:val="26"/>
              </w:rPr>
              <w:t>Chapter 2: Calculating unit costs (part 1)</w:t>
            </w:r>
            <w:r w:rsidRPr="00E156C1">
              <w:rPr>
                <w:sz w:val="24"/>
                <w:szCs w:val="26"/>
                <w:lang w:val="sv-SE"/>
              </w:rPr>
              <w:t xml:space="preserve"> </w:t>
            </w:r>
          </w:p>
        </w:tc>
        <w:tc>
          <w:tcPr>
            <w:tcW w:w="451" w:type="pct"/>
          </w:tcPr>
          <w:p w14:paraId="7654F4A1"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439BD46"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261EF8C7"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20D2EF69" w14:textId="77777777" w:rsidTr="002B1323">
        <w:trPr>
          <w:jc w:val="center"/>
        </w:trPr>
        <w:tc>
          <w:tcPr>
            <w:tcW w:w="3044" w:type="pct"/>
          </w:tcPr>
          <w:p w14:paraId="205856FC" w14:textId="77777777" w:rsidR="002B1323" w:rsidRPr="00E156C1" w:rsidRDefault="002B1323" w:rsidP="002B1323">
            <w:pPr>
              <w:spacing w:line="240" w:lineRule="auto"/>
              <w:jc w:val="both"/>
              <w:rPr>
                <w:sz w:val="24"/>
                <w:szCs w:val="26"/>
              </w:rPr>
            </w:pPr>
            <w:r w:rsidRPr="00E156C1">
              <w:rPr>
                <w:sz w:val="24"/>
                <w:szCs w:val="26"/>
              </w:rPr>
              <w:t>Chapter 3: Calculating unit costs (part 2)</w:t>
            </w:r>
          </w:p>
        </w:tc>
        <w:tc>
          <w:tcPr>
            <w:tcW w:w="451" w:type="pct"/>
          </w:tcPr>
          <w:p w14:paraId="780DD0AB"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50B2921"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5835BE50"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178BFC1" w14:textId="77777777" w:rsidTr="002B1323">
        <w:trPr>
          <w:jc w:val="center"/>
        </w:trPr>
        <w:tc>
          <w:tcPr>
            <w:tcW w:w="3044" w:type="pct"/>
          </w:tcPr>
          <w:p w14:paraId="57375BA5" w14:textId="77777777" w:rsidR="002B1323" w:rsidRPr="00E156C1" w:rsidRDefault="002B1323" w:rsidP="002B1323">
            <w:pPr>
              <w:spacing w:line="240" w:lineRule="auto"/>
              <w:jc w:val="both"/>
              <w:rPr>
                <w:sz w:val="24"/>
                <w:szCs w:val="26"/>
                <w:lang w:val="sv-SE"/>
              </w:rPr>
            </w:pPr>
            <w:r w:rsidRPr="00E156C1">
              <w:rPr>
                <w:sz w:val="24"/>
                <w:szCs w:val="26"/>
              </w:rPr>
              <w:t xml:space="preserve">Chapter </w:t>
            </w:r>
            <w:r w:rsidRPr="00E156C1">
              <w:rPr>
                <w:sz w:val="24"/>
                <w:szCs w:val="26"/>
                <w:lang w:val="de-DE"/>
              </w:rPr>
              <w:t xml:space="preserve">4: </w:t>
            </w:r>
            <w:r w:rsidRPr="00E156C1">
              <w:rPr>
                <w:sz w:val="24"/>
                <w:szCs w:val="26"/>
                <w:lang w:val="sv-SE"/>
              </w:rPr>
              <w:t>Marginal costing and absorption costing</w:t>
            </w:r>
          </w:p>
        </w:tc>
        <w:tc>
          <w:tcPr>
            <w:tcW w:w="451" w:type="pct"/>
          </w:tcPr>
          <w:p w14:paraId="01C3B43E"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BE66632"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60EB646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6A244760" w14:textId="77777777" w:rsidTr="002B1323">
        <w:trPr>
          <w:jc w:val="center"/>
        </w:trPr>
        <w:tc>
          <w:tcPr>
            <w:tcW w:w="3044" w:type="pct"/>
          </w:tcPr>
          <w:p w14:paraId="50612940" w14:textId="77777777" w:rsidR="002B1323" w:rsidRPr="00E156C1" w:rsidRDefault="002B1323" w:rsidP="002B1323">
            <w:pPr>
              <w:spacing w:line="240" w:lineRule="auto"/>
              <w:jc w:val="both"/>
              <w:rPr>
                <w:sz w:val="24"/>
                <w:szCs w:val="26"/>
                <w:lang w:val="sv-SE"/>
              </w:rPr>
            </w:pPr>
            <w:r w:rsidRPr="00E156C1">
              <w:rPr>
                <w:sz w:val="24"/>
                <w:szCs w:val="26"/>
              </w:rPr>
              <w:lastRenderedPageBreak/>
              <w:t xml:space="preserve">Chapter 5: </w:t>
            </w:r>
            <w:r w:rsidRPr="00E156C1">
              <w:rPr>
                <w:sz w:val="24"/>
                <w:szCs w:val="26"/>
                <w:lang w:val="sv-SE"/>
              </w:rPr>
              <w:t>Pricing caculations</w:t>
            </w:r>
          </w:p>
        </w:tc>
        <w:tc>
          <w:tcPr>
            <w:tcW w:w="451" w:type="pct"/>
          </w:tcPr>
          <w:p w14:paraId="3A7869CC"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87F8004"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0E5EE92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7ACB65B7" w14:textId="77777777" w:rsidTr="002B1323">
        <w:trPr>
          <w:jc w:val="center"/>
        </w:trPr>
        <w:tc>
          <w:tcPr>
            <w:tcW w:w="3044" w:type="pct"/>
          </w:tcPr>
          <w:p w14:paraId="0CD31A86" w14:textId="77777777" w:rsidR="002B1323" w:rsidRPr="00E156C1" w:rsidRDefault="002B1323" w:rsidP="002B1323">
            <w:pPr>
              <w:spacing w:line="240" w:lineRule="auto"/>
              <w:jc w:val="both"/>
              <w:rPr>
                <w:sz w:val="24"/>
                <w:szCs w:val="26"/>
              </w:rPr>
            </w:pPr>
            <w:r w:rsidRPr="00E156C1">
              <w:rPr>
                <w:sz w:val="24"/>
                <w:szCs w:val="26"/>
              </w:rPr>
              <w:t xml:space="preserve">Chapter 6: </w:t>
            </w:r>
            <w:r w:rsidRPr="00E156C1">
              <w:rPr>
                <w:sz w:val="24"/>
                <w:szCs w:val="26"/>
                <w:lang w:val="sv-SE"/>
              </w:rPr>
              <w:t xml:space="preserve"> Budgeting</w:t>
            </w:r>
          </w:p>
        </w:tc>
        <w:tc>
          <w:tcPr>
            <w:tcW w:w="451" w:type="pct"/>
          </w:tcPr>
          <w:p w14:paraId="19AD48B2"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27CA891E"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1FFAFD12"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6A88C90" w14:textId="77777777" w:rsidTr="002B1323">
        <w:trPr>
          <w:jc w:val="center"/>
        </w:trPr>
        <w:tc>
          <w:tcPr>
            <w:tcW w:w="3044" w:type="pct"/>
          </w:tcPr>
          <w:p w14:paraId="680A16F0" w14:textId="77777777" w:rsidR="002B1323" w:rsidRPr="00E156C1" w:rsidRDefault="002B1323" w:rsidP="002B1323">
            <w:pPr>
              <w:spacing w:line="240" w:lineRule="auto"/>
              <w:jc w:val="both"/>
              <w:rPr>
                <w:sz w:val="24"/>
                <w:szCs w:val="26"/>
                <w:lang w:val="de-DE"/>
              </w:rPr>
            </w:pPr>
            <w:r w:rsidRPr="00E156C1">
              <w:rPr>
                <w:sz w:val="24"/>
                <w:szCs w:val="26"/>
                <w:lang w:val="de-DE"/>
              </w:rPr>
              <w:t>Mid-term exam</w:t>
            </w:r>
          </w:p>
        </w:tc>
        <w:tc>
          <w:tcPr>
            <w:tcW w:w="451" w:type="pct"/>
          </w:tcPr>
          <w:p w14:paraId="661EDFF5" w14:textId="77777777" w:rsidR="002B1323" w:rsidRPr="00E156C1" w:rsidRDefault="002B1323" w:rsidP="002B1323">
            <w:pPr>
              <w:spacing w:line="240" w:lineRule="auto"/>
              <w:jc w:val="center"/>
              <w:rPr>
                <w:sz w:val="24"/>
                <w:szCs w:val="26"/>
              </w:rPr>
            </w:pPr>
            <w:r w:rsidRPr="00E156C1">
              <w:rPr>
                <w:sz w:val="24"/>
                <w:szCs w:val="26"/>
              </w:rPr>
              <w:t>1</w:t>
            </w:r>
          </w:p>
        </w:tc>
        <w:tc>
          <w:tcPr>
            <w:tcW w:w="656" w:type="pct"/>
          </w:tcPr>
          <w:p w14:paraId="4982B3FD" w14:textId="77777777" w:rsidR="002B1323" w:rsidRPr="00E156C1" w:rsidRDefault="002B1323" w:rsidP="002B1323">
            <w:pPr>
              <w:spacing w:line="240" w:lineRule="auto"/>
              <w:jc w:val="center"/>
              <w:rPr>
                <w:sz w:val="24"/>
                <w:szCs w:val="26"/>
              </w:rPr>
            </w:pPr>
            <w:r w:rsidRPr="00E156C1">
              <w:rPr>
                <w:sz w:val="24"/>
                <w:szCs w:val="26"/>
              </w:rPr>
              <w:t>1</w:t>
            </w:r>
          </w:p>
        </w:tc>
        <w:tc>
          <w:tcPr>
            <w:tcW w:w="849" w:type="pct"/>
          </w:tcPr>
          <w:p w14:paraId="363FBFA9" w14:textId="77777777" w:rsidR="002B1323" w:rsidRPr="00E156C1" w:rsidRDefault="002B1323" w:rsidP="002B1323">
            <w:pPr>
              <w:spacing w:line="240" w:lineRule="auto"/>
              <w:jc w:val="center"/>
              <w:rPr>
                <w:sz w:val="24"/>
                <w:szCs w:val="26"/>
              </w:rPr>
            </w:pPr>
          </w:p>
        </w:tc>
      </w:tr>
      <w:tr w:rsidR="002B1323" w:rsidRPr="00E156C1" w14:paraId="7A8D9E14" w14:textId="77777777" w:rsidTr="002B1323">
        <w:trPr>
          <w:jc w:val="center"/>
        </w:trPr>
        <w:tc>
          <w:tcPr>
            <w:tcW w:w="3044" w:type="pct"/>
          </w:tcPr>
          <w:p w14:paraId="4B2545CE" w14:textId="77777777" w:rsidR="002B1323" w:rsidRPr="00E156C1" w:rsidRDefault="002B1323" w:rsidP="002B1323">
            <w:pPr>
              <w:spacing w:line="240" w:lineRule="auto"/>
              <w:jc w:val="center"/>
              <w:rPr>
                <w:sz w:val="24"/>
                <w:szCs w:val="26"/>
              </w:rPr>
            </w:pPr>
            <w:r w:rsidRPr="00E156C1">
              <w:rPr>
                <w:sz w:val="24"/>
                <w:szCs w:val="26"/>
              </w:rPr>
              <w:t>Total</w:t>
            </w:r>
          </w:p>
        </w:tc>
        <w:tc>
          <w:tcPr>
            <w:tcW w:w="451" w:type="pct"/>
          </w:tcPr>
          <w:p w14:paraId="6FF3D357" w14:textId="77777777" w:rsidR="002B1323" w:rsidRPr="00E156C1" w:rsidRDefault="002B1323" w:rsidP="002B1323">
            <w:pPr>
              <w:spacing w:line="240" w:lineRule="auto"/>
              <w:jc w:val="center"/>
              <w:rPr>
                <w:b/>
                <w:sz w:val="24"/>
                <w:szCs w:val="26"/>
              </w:rPr>
            </w:pPr>
            <w:r w:rsidRPr="00E156C1">
              <w:rPr>
                <w:b/>
                <w:sz w:val="24"/>
                <w:szCs w:val="26"/>
              </w:rPr>
              <w:t>30</w:t>
            </w:r>
          </w:p>
        </w:tc>
        <w:tc>
          <w:tcPr>
            <w:tcW w:w="656" w:type="pct"/>
          </w:tcPr>
          <w:p w14:paraId="77FF92D5" w14:textId="77777777" w:rsidR="002B1323" w:rsidRPr="00E156C1" w:rsidRDefault="002B1323" w:rsidP="002B1323">
            <w:pPr>
              <w:spacing w:line="240" w:lineRule="auto"/>
              <w:jc w:val="center"/>
              <w:rPr>
                <w:b/>
                <w:sz w:val="24"/>
                <w:szCs w:val="26"/>
              </w:rPr>
            </w:pPr>
            <w:r w:rsidRPr="00E156C1">
              <w:rPr>
                <w:b/>
                <w:sz w:val="24"/>
                <w:szCs w:val="26"/>
              </w:rPr>
              <w:t>18</w:t>
            </w:r>
          </w:p>
        </w:tc>
        <w:tc>
          <w:tcPr>
            <w:tcW w:w="849" w:type="pct"/>
          </w:tcPr>
          <w:p w14:paraId="22B0FAAE" w14:textId="77777777" w:rsidR="002B1323" w:rsidRPr="00E156C1" w:rsidRDefault="002B1323" w:rsidP="002B1323">
            <w:pPr>
              <w:spacing w:line="240" w:lineRule="auto"/>
              <w:jc w:val="center"/>
              <w:rPr>
                <w:b/>
                <w:sz w:val="24"/>
                <w:szCs w:val="26"/>
              </w:rPr>
            </w:pPr>
            <w:r w:rsidRPr="00E156C1">
              <w:rPr>
                <w:b/>
                <w:sz w:val="24"/>
                <w:szCs w:val="26"/>
              </w:rPr>
              <w:t>12</w:t>
            </w:r>
          </w:p>
        </w:tc>
      </w:tr>
    </w:tbl>
    <w:p w14:paraId="077A6732" w14:textId="77777777" w:rsidR="00D13FB6" w:rsidRPr="00E156C1" w:rsidRDefault="00D13FB6" w:rsidP="002B1323">
      <w:pPr>
        <w:pStyle w:val="BodyText"/>
        <w:spacing w:line="360" w:lineRule="auto"/>
        <w:jc w:val="center"/>
        <w:rPr>
          <w:b/>
          <w:bCs/>
          <w:lang w:val="de-DE"/>
        </w:rPr>
      </w:pPr>
    </w:p>
    <w:p w14:paraId="25F6604D" w14:textId="36AC3502" w:rsidR="002B1323" w:rsidRPr="00E156C1" w:rsidRDefault="002B1323" w:rsidP="002B1323">
      <w:pPr>
        <w:pStyle w:val="BodyText"/>
        <w:spacing w:line="360" w:lineRule="auto"/>
        <w:jc w:val="center"/>
        <w:rPr>
          <w:b/>
          <w:lang w:val="sv-SE"/>
        </w:rPr>
      </w:pPr>
      <w:r w:rsidRPr="00E156C1">
        <w:rPr>
          <w:b/>
          <w:bCs/>
          <w:lang w:val="de-DE"/>
        </w:rPr>
        <w:t xml:space="preserve">CHAPTER 1: </w:t>
      </w:r>
      <w:r w:rsidRPr="00E156C1">
        <w:rPr>
          <w:b/>
          <w:lang w:val="sv-SE"/>
        </w:rPr>
        <w:t>THE FUNDAMENTALS OF COSTING</w:t>
      </w:r>
    </w:p>
    <w:p w14:paraId="77D92756" w14:textId="77777777" w:rsidR="002B1323" w:rsidRPr="00E156C1" w:rsidRDefault="002B1323" w:rsidP="002B1323">
      <w:pPr>
        <w:ind w:firstLine="603"/>
        <w:jc w:val="both"/>
        <w:rPr>
          <w:i/>
          <w:sz w:val="26"/>
          <w:szCs w:val="26"/>
        </w:rPr>
      </w:pPr>
      <w:r w:rsidRPr="00E156C1">
        <w:rPr>
          <w:i/>
          <w:color w:val="000000"/>
          <w:sz w:val="26"/>
          <w:szCs w:val="26"/>
        </w:rPr>
        <w:t>This chapter focuses on what is cost accounting; basic cost accounting concepts, cost classification for inventory valuation and profit measurement, cost classifications  for planning  and decision making, cost classifications for control, ethics</w:t>
      </w:r>
    </w:p>
    <w:p w14:paraId="60C70560" w14:textId="77777777" w:rsidR="002B1323" w:rsidRPr="00E156C1" w:rsidRDefault="002B1323" w:rsidP="002B1323">
      <w:pPr>
        <w:pStyle w:val="Heading2"/>
        <w:spacing w:line="360" w:lineRule="auto"/>
        <w:rPr>
          <w:rFonts w:cs="Times New Roman"/>
        </w:rPr>
      </w:pPr>
      <w:r w:rsidRPr="00E156C1">
        <w:rPr>
          <w:rFonts w:cs="Times New Roman"/>
        </w:rPr>
        <w:t>1.1. Cost accounting, management accounting and financial accounting</w:t>
      </w:r>
    </w:p>
    <w:p w14:paraId="4E262CE2" w14:textId="77777777" w:rsidR="002B1323" w:rsidRPr="00E156C1" w:rsidRDefault="002B1323" w:rsidP="002B1323">
      <w:pPr>
        <w:pStyle w:val="Heading2"/>
        <w:spacing w:line="360" w:lineRule="auto"/>
        <w:rPr>
          <w:rFonts w:cs="Times New Roman"/>
        </w:rPr>
      </w:pPr>
      <w:r w:rsidRPr="00E156C1">
        <w:rPr>
          <w:rFonts w:cs="Times New Roman"/>
        </w:rPr>
        <w:t>1.2. B</w:t>
      </w:r>
      <w:r w:rsidRPr="00E156C1">
        <w:rPr>
          <w:rFonts w:cs="Times New Roman"/>
          <w:color w:val="000000"/>
        </w:rPr>
        <w:t>asic cost accounting concepts</w:t>
      </w:r>
    </w:p>
    <w:p w14:paraId="2994C15B" w14:textId="77777777" w:rsidR="002B1323" w:rsidRPr="00E156C1" w:rsidRDefault="002B1323" w:rsidP="002B1323">
      <w:pPr>
        <w:jc w:val="both"/>
        <w:rPr>
          <w:b/>
          <w:bCs/>
          <w:sz w:val="26"/>
          <w:szCs w:val="26"/>
        </w:rPr>
      </w:pPr>
      <w:r w:rsidRPr="00E156C1">
        <w:rPr>
          <w:b/>
          <w:bCs/>
          <w:sz w:val="26"/>
          <w:szCs w:val="26"/>
        </w:rPr>
        <w:t>1.3. C</w:t>
      </w:r>
      <w:r w:rsidRPr="00E156C1">
        <w:rPr>
          <w:b/>
          <w:color w:val="000000"/>
          <w:sz w:val="26"/>
          <w:szCs w:val="26"/>
        </w:rPr>
        <w:t>ost classification for inventory valuation and profit measurement</w:t>
      </w:r>
    </w:p>
    <w:p w14:paraId="4ACA7F13" w14:textId="77777777" w:rsidR="002B1323" w:rsidRPr="00E156C1" w:rsidRDefault="002B1323" w:rsidP="002B1323">
      <w:pPr>
        <w:pStyle w:val="BodyText"/>
        <w:spacing w:line="360" w:lineRule="auto"/>
        <w:rPr>
          <w:b/>
          <w:bCs/>
        </w:rPr>
      </w:pPr>
      <w:r w:rsidRPr="00E156C1">
        <w:rPr>
          <w:b/>
          <w:bCs/>
        </w:rPr>
        <w:t>1.4</w:t>
      </w:r>
      <w:r w:rsidRPr="00E156C1">
        <w:rPr>
          <w:b/>
          <w:color w:val="000000"/>
        </w:rPr>
        <w:t xml:space="preserve"> Cost classifications  for planning  and decision making</w:t>
      </w:r>
    </w:p>
    <w:p w14:paraId="5579CC86" w14:textId="77777777" w:rsidR="002B1323" w:rsidRPr="00E156C1" w:rsidRDefault="002B1323" w:rsidP="002B1323">
      <w:pPr>
        <w:jc w:val="both"/>
        <w:rPr>
          <w:b/>
          <w:i/>
          <w:sz w:val="26"/>
          <w:szCs w:val="26"/>
        </w:rPr>
      </w:pPr>
      <w:r w:rsidRPr="00E156C1">
        <w:rPr>
          <w:b/>
          <w:bCs/>
          <w:sz w:val="26"/>
          <w:szCs w:val="26"/>
        </w:rPr>
        <w:t>1.5. C</w:t>
      </w:r>
      <w:r w:rsidRPr="00E156C1">
        <w:rPr>
          <w:b/>
          <w:color w:val="000000"/>
          <w:sz w:val="26"/>
          <w:szCs w:val="26"/>
        </w:rPr>
        <w:t>ost classifications for control</w:t>
      </w:r>
    </w:p>
    <w:p w14:paraId="3CA81B9A" w14:textId="77777777" w:rsidR="002B1323" w:rsidRPr="00E156C1" w:rsidRDefault="002B1323" w:rsidP="002B1323">
      <w:pPr>
        <w:pStyle w:val="BodyText"/>
        <w:spacing w:line="360" w:lineRule="auto"/>
        <w:rPr>
          <w:b/>
          <w:bCs/>
        </w:rPr>
      </w:pPr>
      <w:r w:rsidRPr="00E156C1">
        <w:rPr>
          <w:b/>
          <w:bCs/>
        </w:rPr>
        <w:t>1.6. E</w:t>
      </w:r>
      <w:r w:rsidRPr="00E156C1">
        <w:rPr>
          <w:b/>
          <w:color w:val="000000"/>
        </w:rPr>
        <w:t>thics</w:t>
      </w:r>
      <w:r w:rsidRPr="00E156C1">
        <w:rPr>
          <w:b/>
          <w:bCs/>
        </w:rPr>
        <w:t xml:space="preserve"> </w:t>
      </w:r>
    </w:p>
    <w:p w14:paraId="1837C481" w14:textId="77777777" w:rsidR="002B1323" w:rsidRPr="00E156C1" w:rsidRDefault="002B1323" w:rsidP="002B1323">
      <w:pPr>
        <w:pStyle w:val="BodyText"/>
        <w:spacing w:line="360" w:lineRule="auto"/>
        <w:rPr>
          <w:b/>
        </w:rPr>
      </w:pPr>
      <w:r w:rsidRPr="00E156C1">
        <w:t>Reference:</w:t>
      </w:r>
    </w:p>
    <w:p w14:paraId="2E7A4F5F"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1</w:t>
      </w:r>
    </w:p>
    <w:p w14:paraId="2543C66E" w14:textId="77777777" w:rsidR="002B1323" w:rsidRPr="00E156C1" w:rsidRDefault="002B1323" w:rsidP="002B1323">
      <w:pPr>
        <w:pStyle w:val="Heading2"/>
        <w:spacing w:line="360" w:lineRule="auto"/>
        <w:ind w:firstLine="720"/>
        <w:jc w:val="center"/>
        <w:rPr>
          <w:rFonts w:cs="Times New Roman"/>
          <w:b/>
          <w:sz w:val="8"/>
          <w:szCs w:val="8"/>
        </w:rPr>
      </w:pPr>
    </w:p>
    <w:p w14:paraId="34203869" w14:textId="77777777" w:rsidR="002B1323" w:rsidRPr="00E156C1" w:rsidRDefault="002B1323" w:rsidP="002B1323">
      <w:pPr>
        <w:pStyle w:val="Heading2"/>
        <w:spacing w:line="360" w:lineRule="auto"/>
        <w:ind w:firstLine="720"/>
        <w:jc w:val="center"/>
        <w:rPr>
          <w:rFonts w:cs="Times New Roman"/>
          <w:b/>
        </w:rPr>
      </w:pPr>
      <w:r w:rsidRPr="00E156C1">
        <w:rPr>
          <w:rFonts w:cs="Times New Roman"/>
          <w:b/>
          <w:bCs/>
          <w:lang w:val="de-DE"/>
        </w:rPr>
        <w:t>CHAPTER</w:t>
      </w:r>
      <w:r w:rsidRPr="00E156C1">
        <w:rPr>
          <w:rFonts w:cs="Times New Roman"/>
          <w:b/>
        </w:rPr>
        <w:t xml:space="preserve"> 2: CALCULATING UNIT </w:t>
      </w:r>
      <w:r w:rsidRPr="00E156C1">
        <w:rPr>
          <w:rFonts w:cs="Times New Roman"/>
          <w:b/>
          <w:lang w:val="sv-SE"/>
        </w:rPr>
        <w:t>COSTS (PART 1)</w:t>
      </w:r>
    </w:p>
    <w:p w14:paraId="5320F4CD" w14:textId="77777777" w:rsidR="002B1323" w:rsidRPr="00E156C1" w:rsidRDefault="002B1323" w:rsidP="002B1323">
      <w:pPr>
        <w:ind w:firstLine="720"/>
        <w:jc w:val="both"/>
        <w:rPr>
          <w:i/>
          <w:sz w:val="26"/>
          <w:szCs w:val="26"/>
        </w:rPr>
      </w:pPr>
      <w:r w:rsidRPr="00E156C1">
        <w:rPr>
          <w:i/>
          <w:sz w:val="26"/>
          <w:szCs w:val="26"/>
          <w:lang w:val="en"/>
        </w:rPr>
        <w:t>This chapter introduces the nature of direct and indirect costs for cost units, and inventory valuation.</w:t>
      </w:r>
    </w:p>
    <w:p w14:paraId="325C4274" w14:textId="77777777" w:rsidR="002B1323" w:rsidRPr="00E156C1" w:rsidRDefault="002B1323" w:rsidP="002B1323">
      <w:pPr>
        <w:jc w:val="both"/>
        <w:rPr>
          <w:b/>
          <w:bCs/>
          <w:sz w:val="26"/>
          <w:szCs w:val="26"/>
        </w:rPr>
      </w:pPr>
      <w:r w:rsidRPr="00E156C1">
        <w:rPr>
          <w:b/>
          <w:bCs/>
          <w:sz w:val="26"/>
          <w:szCs w:val="26"/>
        </w:rPr>
        <w:t>2.1. Identifying direct and indirect costs for cost units</w:t>
      </w:r>
    </w:p>
    <w:p w14:paraId="186E17C9" w14:textId="77777777" w:rsidR="002B1323" w:rsidRPr="00E156C1" w:rsidRDefault="002B1323" w:rsidP="002B1323">
      <w:pPr>
        <w:jc w:val="both"/>
        <w:rPr>
          <w:b/>
          <w:bCs/>
          <w:sz w:val="26"/>
          <w:szCs w:val="26"/>
        </w:rPr>
      </w:pPr>
      <w:r w:rsidRPr="00E156C1">
        <w:rPr>
          <w:b/>
          <w:bCs/>
          <w:sz w:val="26"/>
          <w:szCs w:val="26"/>
        </w:rPr>
        <w:t>2.2. Inventory valuation</w:t>
      </w:r>
    </w:p>
    <w:p w14:paraId="529343F9" w14:textId="77777777" w:rsidR="002B1323" w:rsidRPr="00E156C1" w:rsidRDefault="002B1323" w:rsidP="002B1323">
      <w:pPr>
        <w:pStyle w:val="BodyText"/>
        <w:spacing w:line="360" w:lineRule="auto"/>
      </w:pPr>
      <w:r w:rsidRPr="00E156C1">
        <w:t>Reference:</w:t>
      </w:r>
    </w:p>
    <w:p w14:paraId="76A38C02"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2</w:t>
      </w:r>
    </w:p>
    <w:p w14:paraId="7B3F1FC9" w14:textId="77777777" w:rsidR="002B1323" w:rsidRPr="00E156C1" w:rsidRDefault="002B1323" w:rsidP="002B1323">
      <w:pPr>
        <w:ind w:right="-270"/>
        <w:jc w:val="center"/>
        <w:rPr>
          <w:bCs/>
          <w:sz w:val="10"/>
          <w:szCs w:val="10"/>
          <w:lang w:val="de-DE"/>
        </w:rPr>
      </w:pPr>
    </w:p>
    <w:p w14:paraId="3FB353FC" w14:textId="77777777" w:rsidR="002B1323" w:rsidRPr="00E156C1" w:rsidRDefault="002B1323" w:rsidP="002B1323">
      <w:pPr>
        <w:ind w:right="-270"/>
        <w:jc w:val="center"/>
        <w:rPr>
          <w:b/>
          <w:bCs/>
          <w:sz w:val="26"/>
          <w:szCs w:val="26"/>
        </w:rPr>
      </w:pPr>
      <w:r w:rsidRPr="00E156C1">
        <w:rPr>
          <w:b/>
          <w:bCs/>
          <w:sz w:val="26"/>
          <w:szCs w:val="26"/>
          <w:lang w:val="de-DE"/>
        </w:rPr>
        <w:t>CHAPTER</w:t>
      </w:r>
      <w:r w:rsidRPr="00E156C1">
        <w:rPr>
          <w:b/>
          <w:bCs/>
          <w:sz w:val="26"/>
          <w:szCs w:val="26"/>
        </w:rPr>
        <w:t xml:space="preserve"> 3: CALCULATING UNIT </w:t>
      </w:r>
      <w:r w:rsidRPr="00E156C1">
        <w:rPr>
          <w:b/>
          <w:bCs/>
          <w:sz w:val="26"/>
          <w:szCs w:val="26"/>
          <w:lang w:val="sv-SE"/>
        </w:rPr>
        <w:t>COSTS (PART 2)</w:t>
      </w:r>
    </w:p>
    <w:p w14:paraId="5DA9CF06" w14:textId="77777777" w:rsidR="002B1323" w:rsidRPr="00E156C1" w:rsidRDefault="002B1323" w:rsidP="002B1323">
      <w:pPr>
        <w:ind w:right="-270" w:firstLine="720"/>
        <w:jc w:val="both"/>
        <w:rPr>
          <w:bCs/>
          <w:i/>
          <w:sz w:val="26"/>
          <w:szCs w:val="26"/>
          <w:lang w:val="en"/>
        </w:rPr>
      </w:pPr>
      <w:r w:rsidRPr="00E156C1">
        <w:rPr>
          <w:bCs/>
          <w:i/>
          <w:sz w:val="26"/>
          <w:szCs w:val="26"/>
          <w:lang w:val="en"/>
        </w:rPr>
        <w:t>This chapter introduces absorption costing, activity based costing, costing methods and other approaches to cost management likes life cycle costing, target costing, just in time…</w:t>
      </w:r>
    </w:p>
    <w:p w14:paraId="56780945" w14:textId="77777777" w:rsidR="002B1323" w:rsidRPr="00E156C1" w:rsidRDefault="002B1323" w:rsidP="002B1323">
      <w:pPr>
        <w:ind w:right="-270"/>
        <w:jc w:val="both"/>
        <w:rPr>
          <w:b/>
          <w:bCs/>
          <w:sz w:val="26"/>
          <w:szCs w:val="26"/>
          <w:lang w:val="de-DE"/>
        </w:rPr>
      </w:pPr>
      <w:r w:rsidRPr="00E156C1">
        <w:rPr>
          <w:b/>
          <w:bCs/>
          <w:sz w:val="26"/>
          <w:szCs w:val="26"/>
          <w:lang w:val="de-DE"/>
        </w:rPr>
        <w:t>3.1. A</w:t>
      </w:r>
      <w:r w:rsidRPr="00E156C1">
        <w:rPr>
          <w:b/>
          <w:bCs/>
          <w:sz w:val="26"/>
          <w:szCs w:val="26"/>
          <w:lang w:val="en"/>
        </w:rPr>
        <w:t xml:space="preserve">bsorption costing </w:t>
      </w:r>
    </w:p>
    <w:p w14:paraId="56089214" w14:textId="77777777" w:rsidR="002B1323" w:rsidRPr="00E156C1" w:rsidRDefault="002B1323" w:rsidP="002B1323">
      <w:pPr>
        <w:ind w:right="-270"/>
        <w:jc w:val="both"/>
        <w:rPr>
          <w:b/>
          <w:bCs/>
          <w:sz w:val="26"/>
          <w:szCs w:val="26"/>
          <w:lang w:val="de-DE"/>
        </w:rPr>
      </w:pPr>
      <w:r w:rsidRPr="00E156C1">
        <w:rPr>
          <w:b/>
          <w:bCs/>
          <w:sz w:val="26"/>
          <w:szCs w:val="26"/>
          <w:lang w:val="de-DE"/>
        </w:rPr>
        <w:t>3.2. A</w:t>
      </w:r>
      <w:r w:rsidRPr="00E156C1">
        <w:rPr>
          <w:b/>
          <w:bCs/>
          <w:sz w:val="26"/>
          <w:szCs w:val="26"/>
          <w:lang w:val="en"/>
        </w:rPr>
        <w:t>ctivity based costing</w:t>
      </w:r>
    </w:p>
    <w:p w14:paraId="21D8E654" w14:textId="77777777" w:rsidR="002B1323" w:rsidRPr="00E156C1" w:rsidRDefault="002B1323" w:rsidP="002B1323">
      <w:pPr>
        <w:ind w:right="-270"/>
        <w:jc w:val="both"/>
        <w:rPr>
          <w:b/>
          <w:bCs/>
          <w:sz w:val="26"/>
          <w:szCs w:val="26"/>
          <w:lang w:val="de-DE"/>
        </w:rPr>
      </w:pPr>
      <w:r w:rsidRPr="00E156C1">
        <w:rPr>
          <w:b/>
          <w:bCs/>
          <w:sz w:val="26"/>
          <w:szCs w:val="26"/>
          <w:lang w:val="de-DE"/>
        </w:rPr>
        <w:t>3.3. C</w:t>
      </w:r>
      <w:r w:rsidRPr="00E156C1">
        <w:rPr>
          <w:b/>
          <w:bCs/>
          <w:sz w:val="26"/>
          <w:szCs w:val="26"/>
          <w:lang w:val="en"/>
        </w:rPr>
        <w:t>osting methods</w:t>
      </w:r>
    </w:p>
    <w:p w14:paraId="1908EEEC" w14:textId="77777777" w:rsidR="002B1323" w:rsidRPr="00E156C1" w:rsidRDefault="002B1323" w:rsidP="002B1323">
      <w:pPr>
        <w:ind w:right="-270"/>
        <w:jc w:val="both"/>
        <w:rPr>
          <w:bCs/>
          <w:i/>
          <w:sz w:val="26"/>
          <w:szCs w:val="26"/>
          <w:lang w:val="de-DE"/>
        </w:rPr>
      </w:pPr>
      <w:r w:rsidRPr="00E156C1">
        <w:rPr>
          <w:b/>
          <w:bCs/>
          <w:sz w:val="26"/>
          <w:szCs w:val="26"/>
          <w:lang w:val="de-DE"/>
        </w:rPr>
        <w:t>3.4.</w:t>
      </w:r>
      <w:r w:rsidRPr="00E156C1">
        <w:rPr>
          <w:b/>
          <w:bCs/>
          <w:sz w:val="26"/>
          <w:szCs w:val="26"/>
          <w:lang w:val="en"/>
        </w:rPr>
        <w:t xml:space="preserve"> Other approaches to cost management</w:t>
      </w:r>
      <w:r w:rsidRPr="00E156C1">
        <w:rPr>
          <w:b/>
          <w:bCs/>
          <w:sz w:val="26"/>
          <w:szCs w:val="26"/>
          <w:lang w:val="de-DE"/>
        </w:rPr>
        <w:t xml:space="preserve"> </w:t>
      </w:r>
    </w:p>
    <w:p w14:paraId="06C29560" w14:textId="77777777" w:rsidR="002B1323" w:rsidRPr="00E156C1" w:rsidRDefault="002B1323" w:rsidP="002B1323">
      <w:pPr>
        <w:ind w:right="-270"/>
        <w:rPr>
          <w:bCs/>
          <w:sz w:val="26"/>
          <w:szCs w:val="26"/>
        </w:rPr>
      </w:pPr>
      <w:r w:rsidRPr="00E156C1">
        <w:rPr>
          <w:bCs/>
          <w:sz w:val="26"/>
          <w:szCs w:val="26"/>
        </w:rPr>
        <w:lastRenderedPageBreak/>
        <w:t>Reference:</w:t>
      </w:r>
    </w:p>
    <w:p w14:paraId="71E93BD8" w14:textId="77777777" w:rsidR="002B1323" w:rsidRPr="00E156C1" w:rsidRDefault="002B1323" w:rsidP="00E3474C">
      <w:pPr>
        <w:pStyle w:val="ListParagraph"/>
        <w:numPr>
          <w:ilvl w:val="0"/>
          <w:numId w:val="231"/>
        </w:numPr>
        <w:ind w:right="-270"/>
        <w:jc w:val="center"/>
        <w:rPr>
          <w:bCs/>
          <w:sz w:val="26"/>
          <w:szCs w:val="26"/>
        </w:rPr>
      </w:pPr>
      <w:r w:rsidRPr="00E156C1">
        <w:rPr>
          <w:bCs/>
          <w:sz w:val="26"/>
          <w:szCs w:val="26"/>
        </w:rPr>
        <w:t>Management Information, Study Manual for exams in 2016, Chapter 3</w:t>
      </w:r>
    </w:p>
    <w:p w14:paraId="1BA9C19C" w14:textId="77777777" w:rsidR="002B1323" w:rsidRPr="00E156C1" w:rsidRDefault="002B1323" w:rsidP="002B1323">
      <w:pPr>
        <w:pStyle w:val="BodyText"/>
        <w:spacing w:line="360" w:lineRule="auto"/>
        <w:jc w:val="center"/>
        <w:rPr>
          <w:b/>
          <w:bCs/>
          <w:lang w:val="de-DE"/>
        </w:rPr>
      </w:pPr>
      <w:r w:rsidRPr="00E156C1">
        <w:rPr>
          <w:b/>
          <w:bCs/>
          <w:lang w:val="de-DE"/>
        </w:rPr>
        <w:t>CHAPTER 4 : MARGINAL COSTING AND ABSORPTION COSTING</w:t>
      </w:r>
    </w:p>
    <w:p w14:paraId="5A754620" w14:textId="77777777" w:rsidR="002B1323" w:rsidRPr="00E156C1" w:rsidRDefault="002B1323" w:rsidP="002B1323">
      <w:pPr>
        <w:ind w:firstLine="720"/>
        <w:jc w:val="both"/>
        <w:rPr>
          <w:i/>
          <w:sz w:val="26"/>
          <w:szCs w:val="26"/>
          <w:lang w:val="de-DE"/>
        </w:rPr>
      </w:pPr>
      <w:r w:rsidRPr="00E156C1">
        <w:rPr>
          <w:i/>
          <w:sz w:val="26"/>
          <w:szCs w:val="26"/>
          <w:lang w:val="en"/>
        </w:rPr>
        <w:t xml:space="preserve">This chapter focuses on </w:t>
      </w:r>
      <w:r w:rsidRPr="00E156C1">
        <w:rPr>
          <w:i/>
          <w:sz w:val="26"/>
          <w:szCs w:val="26"/>
          <w:lang w:val="en"/>
        </w:rPr>
        <w:tab/>
        <w:t>how to calculate unit costs and profits/losses using marginal costing and how to reconcile profits under absorption costing and marginal costing</w:t>
      </w:r>
    </w:p>
    <w:p w14:paraId="60102C43" w14:textId="77777777" w:rsidR="002B1323" w:rsidRPr="00E156C1" w:rsidRDefault="002B1323" w:rsidP="002B1323">
      <w:pPr>
        <w:jc w:val="both"/>
        <w:rPr>
          <w:b/>
          <w:bCs/>
          <w:sz w:val="26"/>
          <w:szCs w:val="26"/>
          <w:lang w:val="de-DE"/>
        </w:rPr>
      </w:pPr>
      <w:r w:rsidRPr="00E156C1">
        <w:rPr>
          <w:b/>
          <w:bCs/>
          <w:sz w:val="26"/>
          <w:szCs w:val="26"/>
          <w:lang w:val="de-DE"/>
        </w:rPr>
        <w:t>4.1. Marginal cost and marginal costing</w:t>
      </w:r>
    </w:p>
    <w:p w14:paraId="677F0318" w14:textId="77777777" w:rsidR="002B1323" w:rsidRPr="00E156C1" w:rsidRDefault="002B1323" w:rsidP="002B1323">
      <w:pPr>
        <w:jc w:val="both"/>
        <w:rPr>
          <w:b/>
          <w:bCs/>
          <w:sz w:val="26"/>
          <w:szCs w:val="26"/>
          <w:lang w:val="de-DE"/>
        </w:rPr>
      </w:pPr>
      <w:r w:rsidRPr="00E156C1">
        <w:rPr>
          <w:b/>
          <w:bCs/>
          <w:sz w:val="26"/>
          <w:szCs w:val="26"/>
          <w:lang w:val="de-DE"/>
        </w:rPr>
        <w:t xml:space="preserve">4.2. Marginal costing and absorption costing acompared </w:t>
      </w:r>
    </w:p>
    <w:p w14:paraId="0EA69A1F" w14:textId="77777777" w:rsidR="002B1323" w:rsidRPr="00E156C1" w:rsidRDefault="002B1323" w:rsidP="002B1323">
      <w:pPr>
        <w:pStyle w:val="BodyText"/>
        <w:spacing w:line="360" w:lineRule="auto"/>
      </w:pPr>
      <w:r w:rsidRPr="00E156C1">
        <w:t>Reference:</w:t>
      </w:r>
    </w:p>
    <w:p w14:paraId="2873480B" w14:textId="77777777" w:rsidR="002B1323" w:rsidRPr="00E156C1" w:rsidRDefault="002B1323" w:rsidP="00E3474C">
      <w:pPr>
        <w:pStyle w:val="ListParagraph"/>
        <w:numPr>
          <w:ilvl w:val="0"/>
          <w:numId w:val="232"/>
        </w:numPr>
        <w:jc w:val="both"/>
        <w:rPr>
          <w:b/>
          <w:bCs/>
          <w:sz w:val="26"/>
          <w:szCs w:val="26"/>
          <w:lang w:val="de-DE"/>
        </w:rPr>
      </w:pPr>
      <w:r w:rsidRPr="00E156C1">
        <w:rPr>
          <w:sz w:val="26"/>
          <w:szCs w:val="26"/>
        </w:rPr>
        <w:t>Management Information, Study Manual for exams in 2016, Chapter 4</w:t>
      </w:r>
    </w:p>
    <w:p w14:paraId="699F8AFC" w14:textId="77777777" w:rsidR="002B1323" w:rsidRPr="00E156C1" w:rsidRDefault="002B1323" w:rsidP="002B1323">
      <w:pPr>
        <w:jc w:val="both"/>
        <w:rPr>
          <w:color w:val="000000"/>
          <w:sz w:val="26"/>
          <w:szCs w:val="26"/>
          <w:lang w:val="de-DE"/>
        </w:rPr>
      </w:pPr>
    </w:p>
    <w:p w14:paraId="28A3E035" w14:textId="77777777" w:rsidR="002B1323" w:rsidRPr="00E156C1" w:rsidRDefault="002B1323" w:rsidP="002B1323">
      <w:pPr>
        <w:pStyle w:val="BodyText"/>
        <w:spacing w:line="360" w:lineRule="auto"/>
        <w:ind w:firstLine="720"/>
        <w:jc w:val="center"/>
        <w:rPr>
          <w:b/>
          <w:lang w:val="sv-SE"/>
        </w:rPr>
      </w:pPr>
      <w:r w:rsidRPr="00E156C1">
        <w:rPr>
          <w:b/>
          <w:bCs/>
          <w:lang w:val="de-DE"/>
        </w:rPr>
        <w:t xml:space="preserve">CHAPTER 5: </w:t>
      </w:r>
      <w:r w:rsidRPr="00E156C1">
        <w:rPr>
          <w:b/>
          <w:lang w:val="sv-SE"/>
        </w:rPr>
        <w:t>PRICING CACULATIONS</w:t>
      </w:r>
    </w:p>
    <w:p w14:paraId="31DD11FE" w14:textId="77777777" w:rsidR="002B1323" w:rsidRPr="00E156C1" w:rsidRDefault="002B1323" w:rsidP="002B1323">
      <w:pPr>
        <w:ind w:firstLine="720"/>
        <w:jc w:val="both"/>
        <w:rPr>
          <w:i/>
          <w:sz w:val="26"/>
          <w:szCs w:val="26"/>
        </w:rPr>
      </w:pPr>
      <w:r w:rsidRPr="00E156C1">
        <w:rPr>
          <w:i/>
          <w:sz w:val="26"/>
          <w:szCs w:val="26"/>
          <w:lang w:val="en"/>
        </w:rPr>
        <w:t>This chapter provides an understanding of the use  of cost information as a basic for pricing decisions</w:t>
      </w:r>
      <w:r w:rsidRPr="00E156C1">
        <w:rPr>
          <w:i/>
          <w:sz w:val="26"/>
          <w:szCs w:val="26"/>
        </w:rPr>
        <w:t xml:space="preserve">. </w:t>
      </w:r>
    </w:p>
    <w:p w14:paraId="090814B8" w14:textId="77777777" w:rsidR="002B1323" w:rsidRPr="00E156C1" w:rsidRDefault="002B1323" w:rsidP="002B1323">
      <w:pPr>
        <w:jc w:val="both"/>
        <w:rPr>
          <w:b/>
          <w:bCs/>
          <w:sz w:val="26"/>
          <w:szCs w:val="26"/>
          <w:lang w:val="de-DE"/>
        </w:rPr>
      </w:pPr>
      <w:r w:rsidRPr="00E156C1">
        <w:rPr>
          <w:b/>
          <w:bCs/>
          <w:sz w:val="26"/>
          <w:szCs w:val="26"/>
          <w:lang w:val="de-DE"/>
        </w:rPr>
        <w:t>5.1. Full cost – plus pricing</w:t>
      </w:r>
    </w:p>
    <w:p w14:paraId="160F8959" w14:textId="77777777" w:rsidR="002B1323" w:rsidRPr="00E156C1" w:rsidRDefault="002B1323" w:rsidP="002B1323">
      <w:pPr>
        <w:jc w:val="both"/>
        <w:rPr>
          <w:b/>
          <w:bCs/>
          <w:sz w:val="26"/>
          <w:szCs w:val="26"/>
          <w:lang w:val="de-DE"/>
        </w:rPr>
      </w:pPr>
      <w:r w:rsidRPr="00E156C1">
        <w:rPr>
          <w:b/>
          <w:bCs/>
          <w:sz w:val="26"/>
          <w:szCs w:val="26"/>
          <w:lang w:val="de-DE"/>
        </w:rPr>
        <w:t>5.2. Marginal cost – plus pricing</w:t>
      </w:r>
    </w:p>
    <w:p w14:paraId="6D14DF24" w14:textId="77777777" w:rsidR="002B1323" w:rsidRPr="00E156C1" w:rsidRDefault="002B1323" w:rsidP="002B1323">
      <w:pPr>
        <w:jc w:val="both"/>
        <w:rPr>
          <w:b/>
          <w:bCs/>
          <w:sz w:val="26"/>
          <w:szCs w:val="26"/>
          <w:lang w:val="de-DE"/>
        </w:rPr>
      </w:pPr>
      <w:r w:rsidRPr="00E156C1">
        <w:rPr>
          <w:b/>
          <w:bCs/>
          <w:sz w:val="26"/>
          <w:szCs w:val="26"/>
          <w:lang w:val="de-DE"/>
        </w:rPr>
        <w:t>5.3. Mark-ups and margins</w:t>
      </w:r>
    </w:p>
    <w:p w14:paraId="54C150AD" w14:textId="77777777" w:rsidR="002B1323" w:rsidRPr="00E156C1" w:rsidRDefault="002B1323" w:rsidP="002B1323">
      <w:pPr>
        <w:jc w:val="both"/>
        <w:rPr>
          <w:b/>
          <w:bCs/>
          <w:sz w:val="26"/>
          <w:szCs w:val="26"/>
          <w:lang w:val="de-DE"/>
        </w:rPr>
      </w:pPr>
      <w:r w:rsidRPr="00E156C1">
        <w:rPr>
          <w:b/>
          <w:bCs/>
          <w:sz w:val="26"/>
          <w:szCs w:val="26"/>
          <w:lang w:val="de-DE"/>
        </w:rPr>
        <w:t>5.4. Transfer pricing</w:t>
      </w:r>
    </w:p>
    <w:p w14:paraId="1740EC92" w14:textId="77777777" w:rsidR="002B1323" w:rsidRPr="00E156C1" w:rsidRDefault="002B1323" w:rsidP="002B1323">
      <w:pPr>
        <w:pStyle w:val="BodyText"/>
        <w:spacing w:line="360" w:lineRule="auto"/>
      </w:pPr>
      <w:r w:rsidRPr="00E156C1">
        <w:t>Reference:</w:t>
      </w:r>
    </w:p>
    <w:p w14:paraId="30C049D9" w14:textId="77777777" w:rsidR="002B1323" w:rsidRPr="00E156C1" w:rsidRDefault="002B1323" w:rsidP="00E3474C">
      <w:pPr>
        <w:pStyle w:val="ListParagraph"/>
        <w:numPr>
          <w:ilvl w:val="0"/>
          <w:numId w:val="232"/>
        </w:numPr>
        <w:jc w:val="center"/>
        <w:rPr>
          <w:b/>
          <w:bCs/>
          <w:sz w:val="26"/>
          <w:szCs w:val="26"/>
          <w:lang w:val="de-DE"/>
        </w:rPr>
      </w:pPr>
      <w:r w:rsidRPr="00E156C1">
        <w:rPr>
          <w:sz w:val="26"/>
          <w:szCs w:val="26"/>
        </w:rPr>
        <w:t>Management Information, Study Manual for exams in 2016, Chapter 5</w:t>
      </w:r>
    </w:p>
    <w:p w14:paraId="5BDDD522" w14:textId="77777777" w:rsidR="002B1323" w:rsidRPr="00E156C1" w:rsidRDefault="002B1323" w:rsidP="002B1323">
      <w:pPr>
        <w:pStyle w:val="BodyText"/>
        <w:spacing w:line="360" w:lineRule="auto"/>
        <w:ind w:firstLine="720"/>
        <w:jc w:val="center"/>
        <w:rPr>
          <w:b/>
          <w:bCs/>
          <w:lang w:val="de-DE"/>
        </w:rPr>
      </w:pPr>
      <w:r w:rsidRPr="00E156C1">
        <w:rPr>
          <w:b/>
          <w:bCs/>
          <w:lang w:val="de-DE"/>
        </w:rPr>
        <w:t xml:space="preserve">CHAPTER 6: BUDGETING </w:t>
      </w:r>
    </w:p>
    <w:p w14:paraId="6846683E" w14:textId="77777777" w:rsidR="002B1323" w:rsidRPr="00E156C1" w:rsidRDefault="002B1323" w:rsidP="002B1323">
      <w:pPr>
        <w:pStyle w:val="BodyText"/>
        <w:spacing w:line="360" w:lineRule="auto"/>
        <w:ind w:firstLine="720"/>
        <w:rPr>
          <w:bCs/>
          <w:i/>
          <w:lang w:val="de-DE"/>
        </w:rPr>
      </w:pPr>
      <w:r w:rsidRPr="00E156C1">
        <w:rPr>
          <w:bCs/>
          <w:i/>
          <w:lang w:val="en"/>
        </w:rPr>
        <w:t>An  organization‘s budget fulfill many roles</w:t>
      </w:r>
      <w:r w:rsidRPr="00E156C1">
        <w:rPr>
          <w:bCs/>
          <w:i/>
          <w:lang w:val="de-DE"/>
        </w:rPr>
        <w:t xml:space="preserve">. </w:t>
      </w:r>
      <w:r w:rsidRPr="00E156C1">
        <w:rPr>
          <w:bCs/>
          <w:i/>
          <w:lang w:val="en"/>
        </w:rPr>
        <w:t>This is</w:t>
      </w:r>
      <w:r w:rsidRPr="00E156C1">
        <w:rPr>
          <w:bCs/>
          <w:i/>
          <w:lang w:val="de-DE"/>
        </w:rPr>
        <w:t xml:space="preserve"> </w:t>
      </w:r>
      <w:r w:rsidRPr="00E156C1">
        <w:rPr>
          <w:bCs/>
          <w:i/>
          <w:lang w:val="en"/>
        </w:rPr>
        <w:t xml:space="preserve">a tool that managers use to perform their function – planning and controlling. Budgets are also useful for administrators to identify targets and specific tasks for the departments, employees of the whole enterprise. This chapter introduces how the annual budgeting exercise acts </w:t>
      </w:r>
    </w:p>
    <w:p w14:paraId="701A0C21" w14:textId="77777777" w:rsidR="002B1323" w:rsidRPr="00E156C1" w:rsidRDefault="002B1323" w:rsidP="002B1323">
      <w:pPr>
        <w:pStyle w:val="BodyText"/>
        <w:spacing w:line="360" w:lineRule="auto"/>
        <w:rPr>
          <w:b/>
          <w:bCs/>
          <w:lang w:val="de-DE"/>
        </w:rPr>
      </w:pPr>
      <w:r w:rsidRPr="00E156C1">
        <w:rPr>
          <w:b/>
          <w:bCs/>
          <w:lang w:val="de-DE"/>
        </w:rPr>
        <w:t xml:space="preserve">6.1. Roles of budgeting </w:t>
      </w:r>
    </w:p>
    <w:p w14:paraId="325046A0" w14:textId="77777777" w:rsidR="002B1323" w:rsidRPr="00E156C1" w:rsidRDefault="002B1323" w:rsidP="002B1323">
      <w:pPr>
        <w:pStyle w:val="BodyText"/>
        <w:spacing w:line="360" w:lineRule="auto"/>
        <w:rPr>
          <w:b/>
          <w:bCs/>
          <w:lang w:val="de-DE"/>
        </w:rPr>
      </w:pPr>
      <w:r w:rsidRPr="00E156C1">
        <w:rPr>
          <w:b/>
          <w:bCs/>
          <w:lang w:val="de-DE"/>
        </w:rPr>
        <w:t>6.2. A framework for budgeting</w:t>
      </w:r>
    </w:p>
    <w:p w14:paraId="4CB22CAF" w14:textId="77777777" w:rsidR="002B1323" w:rsidRPr="00E156C1" w:rsidRDefault="002B1323" w:rsidP="002B1323">
      <w:pPr>
        <w:pStyle w:val="BodyText"/>
        <w:spacing w:line="360" w:lineRule="auto"/>
        <w:rPr>
          <w:b/>
          <w:bCs/>
          <w:lang w:val="de-DE"/>
        </w:rPr>
      </w:pPr>
      <w:r w:rsidRPr="00E156C1">
        <w:rPr>
          <w:b/>
          <w:bCs/>
          <w:lang w:val="de-DE"/>
        </w:rPr>
        <w:t>6.3. Steps in the preparation of a budget</w:t>
      </w:r>
    </w:p>
    <w:p w14:paraId="6A691721" w14:textId="77777777" w:rsidR="002B1323" w:rsidRPr="00E156C1" w:rsidRDefault="002B1323" w:rsidP="002B1323">
      <w:pPr>
        <w:pStyle w:val="BodyText"/>
        <w:spacing w:line="360" w:lineRule="auto"/>
        <w:rPr>
          <w:b/>
          <w:bCs/>
          <w:lang w:val="de-DE"/>
        </w:rPr>
      </w:pPr>
      <w:r w:rsidRPr="00E156C1">
        <w:rPr>
          <w:b/>
          <w:bCs/>
          <w:lang w:val="de-DE"/>
        </w:rPr>
        <w:t>6.4. The master budget</w:t>
      </w:r>
    </w:p>
    <w:p w14:paraId="5CA939DC" w14:textId="77777777" w:rsidR="002B1323" w:rsidRPr="00E156C1" w:rsidRDefault="002B1323" w:rsidP="002B1323">
      <w:pPr>
        <w:pStyle w:val="BodyText"/>
        <w:spacing w:line="360" w:lineRule="auto"/>
        <w:rPr>
          <w:b/>
          <w:bCs/>
          <w:lang w:val="de-DE"/>
        </w:rPr>
      </w:pPr>
      <w:r w:rsidRPr="00E156C1">
        <w:rPr>
          <w:b/>
          <w:bCs/>
          <w:lang w:val="de-DE"/>
        </w:rPr>
        <w:lastRenderedPageBreak/>
        <w:t xml:space="preserve">6.5. Preparing forecasts </w:t>
      </w:r>
    </w:p>
    <w:p w14:paraId="631D83D6" w14:textId="77777777" w:rsidR="002B1323" w:rsidRPr="00E156C1" w:rsidRDefault="002B1323" w:rsidP="002B1323">
      <w:pPr>
        <w:pStyle w:val="BodyText"/>
        <w:spacing w:line="360" w:lineRule="auto"/>
        <w:rPr>
          <w:b/>
          <w:bCs/>
          <w:lang w:val="de-DE"/>
        </w:rPr>
      </w:pPr>
      <w:r w:rsidRPr="00E156C1">
        <w:rPr>
          <w:b/>
          <w:bCs/>
          <w:lang w:val="de-DE"/>
        </w:rPr>
        <w:t>6.6. Alternative approaches to budgeting</w:t>
      </w:r>
    </w:p>
    <w:p w14:paraId="7E579D8D" w14:textId="77777777" w:rsidR="002B1323" w:rsidRPr="00E156C1" w:rsidRDefault="002B1323" w:rsidP="002B1323">
      <w:pPr>
        <w:pStyle w:val="BodyText"/>
        <w:spacing w:line="360" w:lineRule="auto"/>
      </w:pPr>
      <w:r w:rsidRPr="00E156C1">
        <w:t>Reference:</w:t>
      </w:r>
    </w:p>
    <w:p w14:paraId="0244313F" w14:textId="77777777" w:rsidR="002B1323" w:rsidRPr="00E156C1" w:rsidRDefault="002B1323" w:rsidP="00E3474C">
      <w:pPr>
        <w:pStyle w:val="BodyText"/>
        <w:widowControl/>
        <w:numPr>
          <w:ilvl w:val="0"/>
          <w:numId w:val="232"/>
        </w:numPr>
        <w:autoSpaceDE/>
        <w:autoSpaceDN/>
        <w:spacing w:line="360" w:lineRule="auto"/>
        <w:ind w:right="0"/>
        <w:jc w:val="left"/>
        <w:rPr>
          <w:b/>
          <w:bCs/>
          <w:lang w:val="de-DE"/>
        </w:rPr>
      </w:pPr>
      <w:r w:rsidRPr="00E156C1">
        <w:rPr>
          <w:bCs/>
        </w:rPr>
        <w:t>Management Information, Study Manual for exams in 2016, Chapter 6</w:t>
      </w:r>
    </w:p>
    <w:p w14:paraId="0D21FDA7"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7. TEXTBOOK:</w:t>
      </w:r>
    </w:p>
    <w:p w14:paraId="6C0CB93F" w14:textId="77777777" w:rsidR="002B1323" w:rsidRPr="00E156C1" w:rsidRDefault="002B1323" w:rsidP="00E3474C">
      <w:pPr>
        <w:pStyle w:val="BodyText"/>
        <w:widowControl/>
        <w:numPr>
          <w:ilvl w:val="0"/>
          <w:numId w:val="232"/>
        </w:numPr>
        <w:tabs>
          <w:tab w:val="left" w:pos="993"/>
        </w:tabs>
        <w:autoSpaceDE/>
        <w:autoSpaceDN/>
        <w:spacing w:line="360" w:lineRule="auto"/>
        <w:ind w:right="0"/>
      </w:pPr>
      <w:r w:rsidRPr="00E156C1">
        <w:rPr>
          <w:bCs/>
        </w:rPr>
        <w:t>Management Information, Study Manual for exams in 2016</w:t>
      </w:r>
    </w:p>
    <w:p w14:paraId="3F2BA4F5"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8. </w:t>
      </w:r>
      <w:r w:rsidRPr="00E156C1">
        <w:rPr>
          <w:rFonts w:eastAsia="Times New Roman"/>
          <w:b/>
          <w:color w:val="000000"/>
          <w:sz w:val="26"/>
          <w:szCs w:val="26"/>
        </w:rPr>
        <w:t>REFERENCES</w:t>
      </w:r>
      <w:r w:rsidRPr="00E156C1">
        <w:rPr>
          <w:rFonts w:eastAsia="Times New Roman"/>
          <w:color w:val="000000"/>
          <w:sz w:val="26"/>
          <w:szCs w:val="26"/>
        </w:rPr>
        <w:t>:</w:t>
      </w:r>
    </w:p>
    <w:p w14:paraId="0864181C"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rPr>
          <w:bCs/>
        </w:rPr>
        <w:t>Management Information, Study Manual for exams in 2016</w:t>
      </w:r>
    </w:p>
    <w:p w14:paraId="02FD9A21"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t>Nguyen Ngoc Quang (2011), Management Accounting, National Economics University</w:t>
      </w:r>
    </w:p>
    <w:p w14:paraId="560EA10E" w14:textId="77777777" w:rsidR="002B1323" w:rsidRPr="00E156C1" w:rsidRDefault="002B1323" w:rsidP="00E3474C">
      <w:pPr>
        <w:numPr>
          <w:ilvl w:val="0"/>
          <w:numId w:val="233"/>
        </w:numPr>
        <w:jc w:val="both"/>
        <w:rPr>
          <w:sz w:val="26"/>
          <w:szCs w:val="26"/>
        </w:rPr>
      </w:pPr>
      <w:r w:rsidRPr="00E156C1">
        <w:rPr>
          <w:sz w:val="26"/>
          <w:szCs w:val="26"/>
        </w:rPr>
        <w:t>Charles T. Horngren, Srikant M. Datar, George Foster, Madhav Rajan, Christopher Ittner (2014), Cost Accounting – A managerial Emphasis, Pearson International Edition</w:t>
      </w:r>
    </w:p>
    <w:p w14:paraId="0A45715B" w14:textId="77777777" w:rsidR="002B1323" w:rsidRPr="00E156C1" w:rsidRDefault="002B1323" w:rsidP="00E3474C">
      <w:pPr>
        <w:numPr>
          <w:ilvl w:val="0"/>
          <w:numId w:val="233"/>
        </w:numPr>
        <w:jc w:val="both"/>
        <w:rPr>
          <w:sz w:val="26"/>
          <w:szCs w:val="26"/>
        </w:rPr>
      </w:pPr>
      <w:r w:rsidRPr="00E156C1">
        <w:rPr>
          <w:sz w:val="26"/>
          <w:szCs w:val="26"/>
        </w:rPr>
        <w:t>Ray H. Garrison, Eric W. Noreen, Peter C. Brewer (2010), Managerial Accounting, Mc Graw Hill, 13</w:t>
      </w:r>
      <w:r w:rsidRPr="00E156C1">
        <w:rPr>
          <w:sz w:val="26"/>
          <w:szCs w:val="26"/>
          <w:vertAlign w:val="superscript"/>
        </w:rPr>
        <w:t>th</w:t>
      </w:r>
      <w:r w:rsidRPr="00E156C1">
        <w:rPr>
          <w:sz w:val="26"/>
          <w:szCs w:val="26"/>
        </w:rPr>
        <w:t xml:space="preserve"> Edition </w:t>
      </w:r>
    </w:p>
    <w:p w14:paraId="251A5D51" w14:textId="77777777" w:rsidR="002B1323" w:rsidRPr="00E156C1" w:rsidRDefault="002B1323" w:rsidP="00E3474C">
      <w:pPr>
        <w:numPr>
          <w:ilvl w:val="0"/>
          <w:numId w:val="233"/>
        </w:numPr>
        <w:jc w:val="both"/>
        <w:rPr>
          <w:sz w:val="26"/>
          <w:szCs w:val="26"/>
        </w:rPr>
      </w:pPr>
      <w:r w:rsidRPr="00E156C1">
        <w:rPr>
          <w:sz w:val="26"/>
          <w:szCs w:val="26"/>
        </w:rPr>
        <w:t>Michael R.Kinney, Cecily A. Railborn (2011), Cost Accounting – Foundation and Evolution,  South Western Cengage Learning</w:t>
      </w:r>
    </w:p>
    <w:p w14:paraId="7F7ABB2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9</w:t>
      </w:r>
      <w:r w:rsidRPr="00E156C1">
        <w:rPr>
          <w:rFonts w:eastAsia="Times New Roman"/>
          <w:b/>
          <w:color w:val="000000"/>
          <w:sz w:val="26"/>
          <w:szCs w:val="26"/>
        </w:rPr>
        <w:t>. ASSESSMENT SCHEME</w:t>
      </w:r>
      <w:r w:rsidRPr="00E156C1">
        <w:rPr>
          <w:rFonts w:eastAsia="Times New Roman"/>
          <w:color w:val="000000"/>
          <w:sz w:val="26"/>
          <w:szCs w:val="26"/>
        </w:rPr>
        <w:t>:</w:t>
      </w:r>
    </w:p>
    <w:p w14:paraId="226B8384" w14:textId="77777777" w:rsidR="002B1323" w:rsidRPr="00E156C1" w:rsidRDefault="002B1323" w:rsidP="002B1323">
      <w:pPr>
        <w:jc w:val="both"/>
        <w:rPr>
          <w:sz w:val="26"/>
          <w:szCs w:val="26"/>
        </w:rPr>
      </w:pPr>
      <w:r w:rsidRPr="00E156C1">
        <w:rPr>
          <w:sz w:val="26"/>
          <w:szCs w:val="26"/>
        </w:rPr>
        <w:t>- Scoring scale: 10 points</w:t>
      </w:r>
    </w:p>
    <w:p w14:paraId="11A13499" w14:textId="77777777" w:rsidR="002B1323" w:rsidRPr="00E156C1" w:rsidRDefault="002B1323" w:rsidP="002B1323">
      <w:pPr>
        <w:ind w:firstLine="720"/>
        <w:jc w:val="both"/>
        <w:rPr>
          <w:sz w:val="26"/>
          <w:szCs w:val="26"/>
        </w:rPr>
      </w:pPr>
      <w:r w:rsidRPr="00E156C1">
        <w:rPr>
          <w:sz w:val="26"/>
          <w:szCs w:val="26"/>
        </w:rPr>
        <w:t>+ Participation:</w:t>
      </w:r>
      <w:r w:rsidRPr="00E156C1">
        <w:rPr>
          <w:sz w:val="26"/>
          <w:szCs w:val="26"/>
        </w:rPr>
        <w:tab/>
      </w:r>
      <w:r w:rsidRPr="00E156C1">
        <w:rPr>
          <w:sz w:val="26"/>
          <w:szCs w:val="26"/>
        </w:rPr>
        <w:tab/>
        <w:t>10%</w:t>
      </w:r>
    </w:p>
    <w:p w14:paraId="706B9CA8" w14:textId="77777777" w:rsidR="002B1323" w:rsidRPr="00E156C1" w:rsidRDefault="002B1323" w:rsidP="002B1323">
      <w:pPr>
        <w:ind w:firstLine="720"/>
        <w:jc w:val="both"/>
        <w:rPr>
          <w:sz w:val="26"/>
          <w:szCs w:val="26"/>
        </w:rPr>
      </w:pPr>
      <w:r w:rsidRPr="00E156C1">
        <w:rPr>
          <w:sz w:val="26"/>
          <w:szCs w:val="26"/>
        </w:rPr>
        <w:t>+ Mid-term exam:</w:t>
      </w:r>
      <w:r w:rsidRPr="00E156C1">
        <w:rPr>
          <w:sz w:val="26"/>
          <w:szCs w:val="26"/>
        </w:rPr>
        <w:tab/>
      </w:r>
      <w:r w:rsidRPr="00E156C1">
        <w:rPr>
          <w:sz w:val="26"/>
          <w:szCs w:val="26"/>
        </w:rPr>
        <w:tab/>
        <w:t>20%</w:t>
      </w:r>
    </w:p>
    <w:p w14:paraId="6B65D962" w14:textId="77777777" w:rsidR="002B1323" w:rsidRPr="00E156C1" w:rsidRDefault="002B1323" w:rsidP="002B1323">
      <w:pPr>
        <w:ind w:firstLine="720"/>
        <w:jc w:val="both"/>
        <w:rPr>
          <w:sz w:val="26"/>
          <w:szCs w:val="26"/>
        </w:rPr>
      </w:pPr>
      <w:r w:rsidRPr="00E156C1">
        <w:rPr>
          <w:sz w:val="26"/>
          <w:szCs w:val="26"/>
        </w:rPr>
        <w:t>+ Final exam:</w:t>
      </w:r>
      <w:r w:rsidRPr="00E156C1">
        <w:rPr>
          <w:sz w:val="26"/>
          <w:szCs w:val="26"/>
        </w:rPr>
        <w:tab/>
      </w:r>
      <w:r w:rsidRPr="00E156C1">
        <w:rPr>
          <w:sz w:val="26"/>
          <w:szCs w:val="26"/>
        </w:rPr>
        <w:tab/>
        <w:t>70%</w:t>
      </w:r>
    </w:p>
    <w:p w14:paraId="3D516449" w14:textId="77777777" w:rsidR="002B1323" w:rsidRPr="00E156C1" w:rsidRDefault="002B1323" w:rsidP="002B1323">
      <w:pPr>
        <w:jc w:val="both"/>
        <w:rPr>
          <w:sz w:val="26"/>
          <w:szCs w:val="26"/>
        </w:rPr>
      </w:pPr>
      <w:r w:rsidRPr="00E156C1">
        <w:rPr>
          <w:sz w:val="26"/>
          <w:szCs w:val="26"/>
        </w:rPr>
        <w:t xml:space="preserve">- Students must attend at least 80 percent of all class sessions for the course, read the textbook in advance and fulfill tasks given by instructors in class and after class. </w:t>
      </w:r>
    </w:p>
    <w:p w14:paraId="76811CB5" w14:textId="77777777" w:rsidR="002B1323" w:rsidRPr="00E156C1" w:rsidRDefault="002B1323" w:rsidP="002B1323">
      <w:pPr>
        <w:jc w:val="both"/>
        <w:rPr>
          <w:sz w:val="6"/>
          <w:szCs w:val="6"/>
        </w:rPr>
      </w:pPr>
    </w:p>
    <w:p w14:paraId="523743F0" w14:textId="30A493BC" w:rsidR="002B1323" w:rsidRPr="00E156C1" w:rsidRDefault="002B1323" w:rsidP="002B1323">
      <w:pPr>
        <w:jc w:val="right"/>
        <w:rPr>
          <w:rFonts w:eastAsia="Times New Roman"/>
          <w:i/>
          <w:iCs/>
          <w:color w:val="000000"/>
          <w:sz w:val="26"/>
          <w:szCs w:val="26"/>
        </w:rPr>
      </w:pPr>
      <w:r w:rsidRPr="00E156C1">
        <w:rPr>
          <w:rFonts w:eastAsia="Times New Roman"/>
          <w:i/>
          <w:iCs/>
          <w:color w:val="000000"/>
          <w:sz w:val="26"/>
          <w:szCs w:val="26"/>
        </w:rPr>
        <w:t xml:space="preserve">        </w:t>
      </w:r>
      <w:r w:rsidR="00D309DA" w:rsidRPr="00E156C1">
        <w:rPr>
          <w:rFonts w:eastAsia="Times New Roman"/>
          <w:i/>
          <w:iCs/>
          <w:color w:val="000000"/>
          <w:sz w:val="26"/>
          <w:szCs w:val="26"/>
        </w:rPr>
        <w:t>Hanoi, date      month      year 2019</w:t>
      </w:r>
    </w:p>
    <w:p w14:paraId="2D363584"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AFCEF0" w14:textId="77777777" w:rsidR="002B1323" w:rsidRPr="00E156C1" w:rsidRDefault="002B1323" w:rsidP="002B1323">
      <w:pPr>
        <w:rPr>
          <w:rFonts w:eastAsia="Times New Roman"/>
          <w:color w:val="000000"/>
          <w:sz w:val="26"/>
          <w:szCs w:val="26"/>
        </w:rPr>
      </w:pPr>
    </w:p>
    <w:p w14:paraId="618D32A5" w14:textId="77777777" w:rsidR="002B1323" w:rsidRPr="00E156C1" w:rsidRDefault="002B1323" w:rsidP="002B1323">
      <w:pPr>
        <w:rPr>
          <w:rFonts w:eastAsia="Times New Roman"/>
          <w:color w:val="000000"/>
          <w:sz w:val="26"/>
          <w:szCs w:val="26"/>
        </w:rPr>
      </w:pPr>
    </w:p>
    <w:p w14:paraId="00DCBCBC" w14:textId="2202DB5E" w:rsidR="002B1323" w:rsidRPr="00E156C1" w:rsidRDefault="002B1323" w:rsidP="002B1323">
      <w:pPr>
        <w:ind w:right="-421"/>
        <w:rPr>
          <w:rFonts w:eastAsia="Times New Roman"/>
          <w:b/>
          <w:color w:val="000000"/>
          <w:sz w:val="26"/>
          <w:szCs w:val="26"/>
        </w:rPr>
        <w:sectPr w:rsidR="002B1323"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2F413524" w14:textId="77777777" w:rsidR="002B1323" w:rsidRPr="00E156C1" w:rsidRDefault="002B1323" w:rsidP="002B1323">
      <w:pPr>
        <w:rPr>
          <w:sz w:val="26"/>
          <w:szCs w:val="26"/>
        </w:rPr>
      </w:pPr>
    </w:p>
    <w:tbl>
      <w:tblPr>
        <w:tblW w:w="10892" w:type="dxa"/>
        <w:tblInd w:w="-459" w:type="dxa"/>
        <w:tblLook w:val="04A0" w:firstRow="1" w:lastRow="0" w:firstColumn="1" w:lastColumn="0" w:noHBand="0" w:noVBand="1"/>
      </w:tblPr>
      <w:tblGrid>
        <w:gridCol w:w="5741"/>
        <w:gridCol w:w="5151"/>
      </w:tblGrid>
      <w:tr w:rsidR="002B1323" w:rsidRPr="00E156C1" w14:paraId="19B08B4B" w14:textId="77777777" w:rsidTr="002B1323">
        <w:trPr>
          <w:trHeight w:val="980"/>
        </w:trPr>
        <w:tc>
          <w:tcPr>
            <w:tcW w:w="5741" w:type="dxa"/>
          </w:tcPr>
          <w:p w14:paraId="50F664C9" w14:textId="77777777" w:rsidR="002B1323" w:rsidRPr="00E156C1" w:rsidRDefault="002B1323" w:rsidP="002B1323">
            <w:pPr>
              <w:jc w:val="center"/>
              <w:rPr>
                <w:b/>
                <w:sz w:val="24"/>
                <w:szCs w:val="26"/>
              </w:rPr>
            </w:pPr>
            <w:r w:rsidRPr="00E156C1">
              <w:rPr>
                <w:b/>
                <w:sz w:val="24"/>
                <w:szCs w:val="26"/>
              </w:rPr>
              <w:t>MINISTRY OF EDUACTION AND TRAINING</w:t>
            </w:r>
          </w:p>
          <w:p w14:paraId="178542AC" w14:textId="77777777" w:rsidR="002B1323" w:rsidRPr="00E156C1" w:rsidRDefault="002B1323" w:rsidP="002B1323">
            <w:pPr>
              <w:jc w:val="center"/>
              <w:rPr>
                <w:b/>
                <w:sz w:val="24"/>
                <w:szCs w:val="26"/>
              </w:rPr>
            </w:pPr>
            <w:r w:rsidRPr="00E156C1">
              <w:rPr>
                <w:b/>
                <w:sz w:val="24"/>
                <w:szCs w:val="26"/>
              </w:rPr>
              <w:t>NATIONAL ECONOMICS UNIVERSITY</w:t>
            </w:r>
          </w:p>
          <w:p w14:paraId="6E5B772E" w14:textId="77777777" w:rsidR="002B1323" w:rsidRPr="00E156C1" w:rsidRDefault="002B1323" w:rsidP="002B1323">
            <w:pPr>
              <w:jc w:val="center"/>
              <w:rPr>
                <w:b/>
                <w:sz w:val="24"/>
                <w:szCs w:val="26"/>
              </w:rPr>
            </w:pPr>
            <w:r w:rsidRPr="00E156C1">
              <w:rPr>
                <w:b/>
                <w:sz w:val="24"/>
                <w:szCs w:val="26"/>
              </w:rPr>
              <w:t>-------------------</w:t>
            </w:r>
          </w:p>
        </w:tc>
        <w:tc>
          <w:tcPr>
            <w:tcW w:w="5151" w:type="dxa"/>
          </w:tcPr>
          <w:p w14:paraId="45F8107A" w14:textId="77777777" w:rsidR="002B1323" w:rsidRPr="00E156C1" w:rsidRDefault="002B1323" w:rsidP="002B1323">
            <w:pPr>
              <w:jc w:val="center"/>
              <w:rPr>
                <w:b/>
                <w:sz w:val="24"/>
                <w:szCs w:val="26"/>
              </w:rPr>
            </w:pPr>
            <w:r w:rsidRPr="00E156C1">
              <w:rPr>
                <w:b/>
                <w:sz w:val="24"/>
                <w:szCs w:val="26"/>
              </w:rPr>
              <w:t>SOCIALIST REPUBLIC OF VIETNAM</w:t>
            </w:r>
          </w:p>
          <w:p w14:paraId="589D0065" w14:textId="77777777" w:rsidR="002B1323" w:rsidRPr="00E156C1" w:rsidRDefault="002B1323" w:rsidP="002B1323">
            <w:pPr>
              <w:jc w:val="center"/>
              <w:rPr>
                <w:b/>
                <w:sz w:val="24"/>
                <w:szCs w:val="26"/>
              </w:rPr>
            </w:pPr>
            <w:r w:rsidRPr="00E156C1">
              <w:rPr>
                <w:b/>
                <w:sz w:val="24"/>
                <w:szCs w:val="26"/>
              </w:rPr>
              <w:t>Independence – Liberty - Happiness</w:t>
            </w:r>
          </w:p>
          <w:p w14:paraId="1A2507FF" w14:textId="77777777" w:rsidR="002B1323" w:rsidRPr="00E156C1" w:rsidRDefault="002B1323" w:rsidP="002B1323">
            <w:pPr>
              <w:jc w:val="center"/>
              <w:rPr>
                <w:b/>
                <w:sz w:val="24"/>
                <w:szCs w:val="26"/>
              </w:rPr>
            </w:pPr>
            <w:r w:rsidRPr="00E156C1">
              <w:rPr>
                <w:b/>
                <w:sz w:val="24"/>
                <w:szCs w:val="26"/>
              </w:rPr>
              <w:t>-----------------------------------</w:t>
            </w:r>
          </w:p>
        </w:tc>
      </w:tr>
    </w:tbl>
    <w:p w14:paraId="24DC84EE" w14:textId="77777777" w:rsidR="002B1323" w:rsidRPr="00E156C1" w:rsidRDefault="002B1323" w:rsidP="002B1323">
      <w:pPr>
        <w:jc w:val="center"/>
        <w:rPr>
          <w:rFonts w:eastAsia="Times New Roman"/>
          <w:b/>
          <w:bCs/>
          <w:sz w:val="26"/>
          <w:szCs w:val="26"/>
        </w:rPr>
      </w:pPr>
    </w:p>
    <w:p w14:paraId="3AE45948" w14:textId="77777777" w:rsidR="002B1323" w:rsidRPr="00E156C1" w:rsidRDefault="002B1323" w:rsidP="002B1323">
      <w:pPr>
        <w:jc w:val="center"/>
        <w:rPr>
          <w:rFonts w:eastAsia="Times New Roman"/>
          <w:b/>
          <w:bCs/>
          <w:szCs w:val="26"/>
        </w:rPr>
      </w:pPr>
      <w:r w:rsidRPr="00E156C1">
        <w:rPr>
          <w:rFonts w:eastAsia="Times New Roman"/>
          <w:b/>
          <w:bCs/>
          <w:szCs w:val="26"/>
        </w:rPr>
        <w:t>COURSE SYLLABUS</w:t>
      </w:r>
    </w:p>
    <w:p w14:paraId="6541E92F" w14:textId="77777777" w:rsidR="002B1323" w:rsidRPr="00E156C1" w:rsidRDefault="002B1323" w:rsidP="002B1323">
      <w:pPr>
        <w:spacing w:before="80" w:line="312" w:lineRule="auto"/>
        <w:jc w:val="center"/>
        <w:rPr>
          <w:rFonts w:eastAsia="Times New Roman"/>
          <w:b/>
          <w:color w:val="000000"/>
          <w:sz w:val="26"/>
          <w:szCs w:val="26"/>
        </w:rPr>
      </w:pPr>
      <w:r w:rsidRPr="00E156C1">
        <w:rPr>
          <w:rFonts w:eastAsia="Times New Roman"/>
          <w:b/>
          <w:color w:val="000000"/>
          <w:sz w:val="26"/>
          <w:szCs w:val="26"/>
        </w:rPr>
        <w:t>FOR FULL-TIME UNDERGRADUATE PROGRAMS</w:t>
      </w:r>
    </w:p>
    <w:p w14:paraId="2C9B9B99" w14:textId="77777777" w:rsidR="002B1323" w:rsidRPr="00E156C1" w:rsidRDefault="002B1323" w:rsidP="002B1323">
      <w:pPr>
        <w:jc w:val="center"/>
        <w:rPr>
          <w:rFonts w:eastAsia="Times New Roman"/>
          <w:b/>
          <w:sz w:val="26"/>
          <w:szCs w:val="26"/>
        </w:rPr>
      </w:pPr>
    </w:p>
    <w:p w14:paraId="68AD0928" w14:textId="77777777" w:rsidR="002B1323" w:rsidRPr="00E156C1" w:rsidRDefault="002B1323" w:rsidP="002B1323">
      <w:pPr>
        <w:rPr>
          <w:rFonts w:eastAsia="Times New Roman"/>
          <w:b/>
          <w:sz w:val="26"/>
          <w:szCs w:val="26"/>
        </w:rPr>
      </w:pPr>
      <w:r w:rsidRPr="00E156C1">
        <w:rPr>
          <w:rFonts w:eastAsia="Times New Roman"/>
          <w:b/>
          <w:sz w:val="26"/>
          <w:szCs w:val="26"/>
        </w:rPr>
        <w:t xml:space="preserve">1. COURSE NAME: </w:t>
      </w:r>
    </w:p>
    <w:p w14:paraId="514535CC" w14:textId="77777777" w:rsidR="002B1323" w:rsidRPr="00E156C1" w:rsidRDefault="002B1323" w:rsidP="002B1323">
      <w:pPr>
        <w:rPr>
          <w:rFonts w:eastAsia="Times New Roman"/>
          <w:b/>
          <w:sz w:val="26"/>
          <w:szCs w:val="26"/>
        </w:rPr>
      </w:pPr>
      <w:r w:rsidRPr="00E156C1">
        <w:rPr>
          <w:rFonts w:eastAsia="Times New Roman"/>
          <w:b/>
          <w:sz w:val="26"/>
          <w:szCs w:val="26"/>
        </w:rPr>
        <w:t>Managerial Information (ICAEW) 2</w:t>
      </w:r>
    </w:p>
    <w:p w14:paraId="672DAD05" w14:textId="77777777" w:rsidR="002B1323" w:rsidRPr="00E156C1" w:rsidRDefault="002B1323" w:rsidP="002B1323">
      <w:pPr>
        <w:rPr>
          <w:rFonts w:eastAsia="Times New Roman"/>
          <w:sz w:val="26"/>
          <w:szCs w:val="26"/>
        </w:rPr>
      </w:pPr>
      <w:r w:rsidRPr="00E156C1">
        <w:rPr>
          <w:rFonts w:eastAsia="Times New Roman"/>
          <w:sz w:val="26"/>
          <w:szCs w:val="26"/>
        </w:rPr>
        <w:t>Course code:  KTQT1106</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Number of credits: 3</w:t>
      </w:r>
    </w:p>
    <w:p w14:paraId="5E5397D1" w14:textId="77777777" w:rsidR="002B1323" w:rsidRPr="00E156C1" w:rsidRDefault="002B1323" w:rsidP="002B1323">
      <w:pPr>
        <w:rPr>
          <w:rFonts w:eastAsia="Times New Roman"/>
          <w:b/>
          <w:sz w:val="26"/>
          <w:szCs w:val="26"/>
        </w:rPr>
      </w:pPr>
    </w:p>
    <w:p w14:paraId="47F4288F" w14:textId="77777777" w:rsidR="002B1323" w:rsidRPr="00E156C1" w:rsidRDefault="002B1323" w:rsidP="002B1323">
      <w:pPr>
        <w:rPr>
          <w:rFonts w:eastAsia="Times New Roman"/>
          <w:sz w:val="26"/>
          <w:szCs w:val="26"/>
        </w:rPr>
      </w:pPr>
      <w:r w:rsidRPr="00E156C1">
        <w:rPr>
          <w:rFonts w:eastAsia="Times New Roman"/>
          <w:b/>
          <w:sz w:val="26"/>
          <w:szCs w:val="26"/>
        </w:rPr>
        <w:t>2. DEPARTMENT:</w:t>
      </w:r>
      <w:r w:rsidRPr="00E156C1">
        <w:rPr>
          <w:rFonts w:eastAsia="Times New Roman"/>
          <w:sz w:val="26"/>
          <w:szCs w:val="26"/>
        </w:rPr>
        <w:t xml:space="preserve"> Management Accounting</w:t>
      </w:r>
    </w:p>
    <w:p w14:paraId="7CC4C48C" w14:textId="77777777" w:rsidR="002B1323" w:rsidRPr="00E156C1" w:rsidRDefault="002B1323" w:rsidP="002B1323">
      <w:pPr>
        <w:rPr>
          <w:rFonts w:eastAsia="Times New Roman"/>
          <w:b/>
          <w:sz w:val="26"/>
          <w:szCs w:val="26"/>
        </w:rPr>
      </w:pPr>
    </w:p>
    <w:p w14:paraId="23B51D75" w14:textId="77777777" w:rsidR="002B1323" w:rsidRPr="00E156C1" w:rsidRDefault="002B1323" w:rsidP="002B1323">
      <w:pPr>
        <w:rPr>
          <w:rFonts w:eastAsia="Times New Roman"/>
          <w:sz w:val="26"/>
          <w:szCs w:val="26"/>
        </w:rPr>
      </w:pPr>
      <w:r w:rsidRPr="00E156C1">
        <w:rPr>
          <w:rFonts w:eastAsia="Times New Roman"/>
          <w:b/>
          <w:sz w:val="26"/>
          <w:szCs w:val="26"/>
        </w:rPr>
        <w:t>3. PRE-REQUISITE:</w:t>
      </w:r>
      <w:r w:rsidRPr="00E156C1">
        <w:rPr>
          <w:rFonts w:eastAsia="Times New Roman"/>
          <w:sz w:val="26"/>
          <w:szCs w:val="26"/>
        </w:rPr>
        <w:t xml:space="preserve"> </w:t>
      </w:r>
    </w:p>
    <w:p w14:paraId="7637C8DF" w14:textId="77777777" w:rsidR="002B1323" w:rsidRPr="00E156C1" w:rsidRDefault="002B1323" w:rsidP="002B1323">
      <w:pPr>
        <w:rPr>
          <w:rFonts w:eastAsia="Times New Roman"/>
          <w:sz w:val="26"/>
          <w:szCs w:val="26"/>
        </w:rPr>
      </w:pPr>
      <w:r w:rsidRPr="00E156C1">
        <w:rPr>
          <w:rFonts w:eastAsia="Times New Roman"/>
          <w:sz w:val="26"/>
          <w:szCs w:val="26"/>
        </w:rPr>
        <w:t>Management Information (ICAEW) 1</w:t>
      </w:r>
    </w:p>
    <w:p w14:paraId="55221C21" w14:textId="77777777" w:rsidR="002B1323" w:rsidRPr="00E156C1" w:rsidRDefault="002B1323" w:rsidP="002B1323">
      <w:pPr>
        <w:rPr>
          <w:rFonts w:eastAsia="Times New Roman"/>
          <w:b/>
          <w:sz w:val="26"/>
          <w:szCs w:val="26"/>
        </w:rPr>
      </w:pPr>
    </w:p>
    <w:p w14:paraId="189E076A" w14:textId="77777777" w:rsidR="002B1323" w:rsidRPr="00E156C1" w:rsidRDefault="002B1323" w:rsidP="002B1323">
      <w:pPr>
        <w:rPr>
          <w:rFonts w:eastAsia="Times New Roman"/>
          <w:b/>
          <w:sz w:val="26"/>
          <w:szCs w:val="26"/>
        </w:rPr>
      </w:pPr>
      <w:r w:rsidRPr="00E156C1">
        <w:rPr>
          <w:rFonts w:eastAsia="Times New Roman"/>
          <w:b/>
          <w:sz w:val="26"/>
          <w:szCs w:val="26"/>
        </w:rPr>
        <w:t>4. COURSE DISCRIPTION:</w:t>
      </w:r>
    </w:p>
    <w:p w14:paraId="018F36CB" w14:textId="77777777" w:rsidR="002B1323" w:rsidRPr="00E156C1" w:rsidRDefault="002B1323" w:rsidP="002B1323">
      <w:pPr>
        <w:ind w:firstLine="720"/>
        <w:jc w:val="both"/>
        <w:rPr>
          <w:sz w:val="26"/>
          <w:szCs w:val="26"/>
          <w:lang w:val="sv-SE"/>
        </w:rPr>
      </w:pPr>
      <w:r w:rsidRPr="00E156C1">
        <w:rPr>
          <w:sz w:val="26"/>
          <w:szCs w:val="26"/>
          <w:lang w:val="sv-SE"/>
        </w:rPr>
        <w:t>The course covers major areas of management accounting including working capital; performance management; standard costing and variance analysis; breakeven point analysis and limiting factor analysis; investment appraisal technique. The course aims to enable learners to use relevant data in making optimal decisions.</w:t>
      </w:r>
    </w:p>
    <w:p w14:paraId="6E35AF95" w14:textId="77777777" w:rsidR="002B1323" w:rsidRPr="00E156C1" w:rsidRDefault="002B1323" w:rsidP="002B1323">
      <w:pPr>
        <w:rPr>
          <w:rFonts w:eastAsia="Times New Roman"/>
          <w:b/>
          <w:sz w:val="26"/>
          <w:szCs w:val="26"/>
        </w:rPr>
      </w:pPr>
    </w:p>
    <w:p w14:paraId="1C9DDCEB" w14:textId="77777777" w:rsidR="002B1323" w:rsidRPr="00E156C1" w:rsidRDefault="002B1323" w:rsidP="002B1323">
      <w:pPr>
        <w:rPr>
          <w:rFonts w:eastAsia="Times New Roman"/>
          <w:b/>
          <w:sz w:val="26"/>
          <w:szCs w:val="26"/>
        </w:rPr>
      </w:pPr>
      <w:r w:rsidRPr="00E156C1">
        <w:rPr>
          <w:rFonts w:eastAsia="Times New Roman"/>
          <w:b/>
          <w:sz w:val="26"/>
          <w:szCs w:val="26"/>
        </w:rPr>
        <w:t>5. COURSE OBJECTIVES:</w:t>
      </w:r>
    </w:p>
    <w:p w14:paraId="6F30F710" w14:textId="77777777" w:rsidR="002B1323" w:rsidRPr="00E156C1" w:rsidRDefault="002B1323" w:rsidP="002B1323">
      <w:pPr>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44831CE5" w14:textId="77777777" w:rsidR="002B1323" w:rsidRPr="00E156C1" w:rsidRDefault="002B1323" w:rsidP="00E3474C">
      <w:pPr>
        <w:numPr>
          <w:ilvl w:val="0"/>
          <w:numId w:val="230"/>
        </w:numPr>
        <w:rPr>
          <w:bCs/>
          <w:iCs/>
          <w:sz w:val="26"/>
          <w:szCs w:val="26"/>
        </w:rPr>
      </w:pPr>
      <w:r w:rsidRPr="00E156C1">
        <w:rPr>
          <w:bCs/>
          <w:iCs/>
          <w:sz w:val="26"/>
          <w:szCs w:val="26"/>
        </w:rPr>
        <w:t>Identify key features of effective performance  management systems, select appropriate performance measures and calculate differences between actual performance and standards or budgets</w:t>
      </w:r>
    </w:p>
    <w:p w14:paraId="74F84F3C" w14:textId="77777777" w:rsidR="002B1323" w:rsidRPr="00E156C1" w:rsidRDefault="002B1323" w:rsidP="00E3474C">
      <w:pPr>
        <w:numPr>
          <w:ilvl w:val="0"/>
          <w:numId w:val="230"/>
        </w:numPr>
        <w:rPr>
          <w:bCs/>
          <w:iCs/>
          <w:sz w:val="26"/>
          <w:szCs w:val="26"/>
        </w:rPr>
      </w:pPr>
      <w:r w:rsidRPr="00E156C1">
        <w:rPr>
          <w:bCs/>
          <w:iCs/>
          <w:sz w:val="26"/>
          <w:szCs w:val="26"/>
        </w:rPr>
        <w:t>Identify and calculate relevant data for use in management decision - making</w:t>
      </w:r>
    </w:p>
    <w:p w14:paraId="7504AD06"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4F6EC5AD" w14:textId="77777777" w:rsidR="002B1323" w:rsidRPr="00E156C1" w:rsidRDefault="002B1323" w:rsidP="002B1323">
      <w:pPr>
        <w:rPr>
          <w:rFonts w:eastAsia="Times New Roman"/>
          <w:sz w:val="26"/>
          <w:szCs w:val="26"/>
        </w:rPr>
      </w:pPr>
      <w:r w:rsidRPr="00E156C1">
        <w:rPr>
          <w:rFonts w:eastAsia="Times New Roman"/>
          <w:b/>
          <w:sz w:val="26"/>
          <w:szCs w:val="26"/>
        </w:rPr>
        <w:lastRenderedPageBreak/>
        <w:t>6. COURSE SCHEDULE:</w:t>
      </w:r>
    </w:p>
    <w:p w14:paraId="67A2597C" w14:textId="77777777" w:rsidR="002B1323" w:rsidRPr="00E156C1" w:rsidRDefault="002B1323" w:rsidP="002B1323">
      <w:pPr>
        <w:jc w:val="center"/>
        <w:rPr>
          <w:b/>
          <w:sz w:val="26"/>
          <w:szCs w:val="26"/>
        </w:rPr>
      </w:pPr>
      <w:r w:rsidRPr="00E156C1">
        <w:rPr>
          <w:b/>
          <w:sz w:val="26"/>
          <w:szCs w:val="26"/>
        </w:rPr>
        <w:t>TIM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19"/>
        <w:gridCol w:w="809"/>
        <w:gridCol w:w="1184"/>
        <w:gridCol w:w="1538"/>
      </w:tblGrid>
      <w:tr w:rsidR="002B1323" w:rsidRPr="00E156C1" w14:paraId="0611F6E8" w14:textId="77777777" w:rsidTr="002B1323">
        <w:tc>
          <w:tcPr>
            <w:tcW w:w="0" w:type="auto"/>
            <w:vMerge w:val="restart"/>
            <w:vAlign w:val="center"/>
          </w:tcPr>
          <w:p w14:paraId="5A4FC981" w14:textId="77777777" w:rsidR="002B1323" w:rsidRPr="00E156C1" w:rsidRDefault="002B1323" w:rsidP="002B1323">
            <w:pPr>
              <w:spacing w:line="240" w:lineRule="auto"/>
              <w:jc w:val="center"/>
              <w:rPr>
                <w:b/>
                <w:sz w:val="26"/>
                <w:szCs w:val="26"/>
              </w:rPr>
            </w:pPr>
            <w:r w:rsidRPr="00E156C1">
              <w:rPr>
                <w:b/>
                <w:sz w:val="26"/>
                <w:szCs w:val="26"/>
              </w:rPr>
              <w:t>Contents</w:t>
            </w:r>
          </w:p>
        </w:tc>
        <w:tc>
          <w:tcPr>
            <w:tcW w:w="0" w:type="auto"/>
            <w:gridSpan w:val="3"/>
            <w:vAlign w:val="center"/>
          </w:tcPr>
          <w:p w14:paraId="41F24370" w14:textId="77777777" w:rsidR="002B1323" w:rsidRPr="00E156C1" w:rsidRDefault="002B1323" w:rsidP="002B1323">
            <w:pPr>
              <w:spacing w:line="240" w:lineRule="auto"/>
              <w:jc w:val="center"/>
              <w:rPr>
                <w:b/>
                <w:sz w:val="26"/>
                <w:szCs w:val="26"/>
              </w:rPr>
            </w:pPr>
            <w:r w:rsidRPr="00E156C1">
              <w:rPr>
                <w:b/>
                <w:sz w:val="26"/>
                <w:szCs w:val="26"/>
              </w:rPr>
              <w:t xml:space="preserve">45 sessions </w:t>
            </w:r>
            <w:r w:rsidRPr="00E156C1">
              <w:rPr>
                <w:b/>
                <w:sz w:val="26"/>
                <w:szCs w:val="26"/>
              </w:rPr>
              <w:br/>
              <w:t>(1 session = 50 minutes)</w:t>
            </w:r>
          </w:p>
        </w:tc>
      </w:tr>
      <w:tr w:rsidR="002B1323" w:rsidRPr="00E156C1" w14:paraId="0692C90B" w14:textId="77777777" w:rsidTr="002B1323">
        <w:tc>
          <w:tcPr>
            <w:tcW w:w="0" w:type="auto"/>
            <w:vMerge/>
            <w:vAlign w:val="center"/>
          </w:tcPr>
          <w:p w14:paraId="7A39E63D" w14:textId="77777777" w:rsidR="002B1323" w:rsidRPr="00E156C1" w:rsidRDefault="002B1323" w:rsidP="002B1323">
            <w:pPr>
              <w:spacing w:line="240" w:lineRule="auto"/>
              <w:jc w:val="center"/>
              <w:rPr>
                <w:b/>
                <w:sz w:val="26"/>
                <w:szCs w:val="26"/>
              </w:rPr>
            </w:pPr>
          </w:p>
        </w:tc>
        <w:tc>
          <w:tcPr>
            <w:tcW w:w="0" w:type="auto"/>
            <w:vAlign w:val="center"/>
          </w:tcPr>
          <w:p w14:paraId="1A42A8B3" w14:textId="77777777" w:rsidR="002B1323" w:rsidRPr="00E156C1" w:rsidRDefault="002B1323" w:rsidP="002B1323">
            <w:pPr>
              <w:spacing w:line="240" w:lineRule="auto"/>
              <w:jc w:val="center"/>
              <w:rPr>
                <w:b/>
                <w:sz w:val="26"/>
                <w:szCs w:val="26"/>
              </w:rPr>
            </w:pPr>
            <w:r w:rsidRPr="00E156C1">
              <w:rPr>
                <w:b/>
                <w:sz w:val="26"/>
                <w:szCs w:val="26"/>
              </w:rPr>
              <w:t>Total</w:t>
            </w:r>
          </w:p>
        </w:tc>
        <w:tc>
          <w:tcPr>
            <w:tcW w:w="0" w:type="auto"/>
            <w:vAlign w:val="center"/>
          </w:tcPr>
          <w:p w14:paraId="0A4E9C4B" w14:textId="77777777" w:rsidR="002B1323" w:rsidRPr="00E156C1" w:rsidRDefault="002B1323" w:rsidP="002B1323">
            <w:pPr>
              <w:spacing w:line="240" w:lineRule="auto"/>
              <w:jc w:val="center"/>
              <w:rPr>
                <w:b/>
                <w:sz w:val="26"/>
                <w:szCs w:val="26"/>
              </w:rPr>
            </w:pPr>
            <w:r w:rsidRPr="00E156C1">
              <w:rPr>
                <w:b/>
                <w:sz w:val="26"/>
                <w:szCs w:val="26"/>
              </w:rPr>
              <w:t>Lectures</w:t>
            </w:r>
          </w:p>
        </w:tc>
        <w:tc>
          <w:tcPr>
            <w:tcW w:w="0" w:type="auto"/>
            <w:vAlign w:val="center"/>
          </w:tcPr>
          <w:p w14:paraId="04CEA4BE" w14:textId="77777777" w:rsidR="002B1323" w:rsidRPr="00E156C1" w:rsidRDefault="002B1323" w:rsidP="002B1323">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D1FF6D7" w14:textId="77777777" w:rsidTr="002B1323">
        <w:tc>
          <w:tcPr>
            <w:tcW w:w="0" w:type="auto"/>
          </w:tcPr>
          <w:p w14:paraId="4837716E" w14:textId="77777777" w:rsidR="002B1323" w:rsidRPr="00E156C1" w:rsidRDefault="002B1323" w:rsidP="002B1323">
            <w:pPr>
              <w:jc w:val="both"/>
              <w:rPr>
                <w:bCs/>
                <w:sz w:val="26"/>
                <w:szCs w:val="26"/>
                <w:lang w:val="sv-SE"/>
              </w:rPr>
            </w:pPr>
            <w:r w:rsidRPr="00E156C1">
              <w:rPr>
                <w:sz w:val="26"/>
                <w:szCs w:val="26"/>
              </w:rPr>
              <w:t xml:space="preserve">Chapter 7: </w:t>
            </w:r>
            <w:r w:rsidRPr="00E156C1">
              <w:rPr>
                <w:bCs/>
                <w:sz w:val="26"/>
                <w:szCs w:val="26"/>
                <w:lang w:val="sv-SE"/>
              </w:rPr>
              <w:t>Working capital</w:t>
            </w:r>
          </w:p>
        </w:tc>
        <w:tc>
          <w:tcPr>
            <w:tcW w:w="0" w:type="auto"/>
          </w:tcPr>
          <w:p w14:paraId="120758EA" w14:textId="77777777" w:rsidR="002B1323" w:rsidRPr="00E156C1" w:rsidRDefault="002B1323" w:rsidP="002B1323">
            <w:pPr>
              <w:jc w:val="center"/>
              <w:rPr>
                <w:sz w:val="26"/>
                <w:szCs w:val="26"/>
              </w:rPr>
            </w:pPr>
            <w:r w:rsidRPr="00E156C1">
              <w:rPr>
                <w:sz w:val="26"/>
                <w:szCs w:val="26"/>
              </w:rPr>
              <w:t>11</w:t>
            </w:r>
          </w:p>
        </w:tc>
        <w:tc>
          <w:tcPr>
            <w:tcW w:w="0" w:type="auto"/>
          </w:tcPr>
          <w:p w14:paraId="3EEAB537" w14:textId="77777777" w:rsidR="002B1323" w:rsidRPr="00E156C1" w:rsidRDefault="002B1323" w:rsidP="002B1323">
            <w:pPr>
              <w:jc w:val="center"/>
              <w:rPr>
                <w:sz w:val="26"/>
                <w:szCs w:val="26"/>
              </w:rPr>
            </w:pPr>
            <w:r w:rsidRPr="00E156C1">
              <w:rPr>
                <w:sz w:val="26"/>
                <w:szCs w:val="26"/>
              </w:rPr>
              <w:t>7</w:t>
            </w:r>
          </w:p>
        </w:tc>
        <w:tc>
          <w:tcPr>
            <w:tcW w:w="0" w:type="auto"/>
          </w:tcPr>
          <w:p w14:paraId="4D36DF43" w14:textId="77777777" w:rsidR="002B1323" w:rsidRPr="00E156C1" w:rsidRDefault="002B1323" w:rsidP="002B1323">
            <w:pPr>
              <w:jc w:val="center"/>
              <w:rPr>
                <w:sz w:val="26"/>
                <w:szCs w:val="26"/>
              </w:rPr>
            </w:pPr>
            <w:r w:rsidRPr="00E156C1">
              <w:rPr>
                <w:sz w:val="26"/>
                <w:szCs w:val="26"/>
              </w:rPr>
              <w:t>4</w:t>
            </w:r>
          </w:p>
        </w:tc>
      </w:tr>
      <w:tr w:rsidR="002B1323" w:rsidRPr="00E156C1" w14:paraId="1C6B620A" w14:textId="77777777" w:rsidTr="002B1323">
        <w:tc>
          <w:tcPr>
            <w:tcW w:w="0" w:type="auto"/>
          </w:tcPr>
          <w:p w14:paraId="5E4D665A" w14:textId="77777777" w:rsidR="002B1323" w:rsidRPr="00E156C1" w:rsidRDefault="002B1323" w:rsidP="002B1323">
            <w:pPr>
              <w:jc w:val="both"/>
              <w:rPr>
                <w:sz w:val="26"/>
                <w:szCs w:val="26"/>
              </w:rPr>
            </w:pPr>
            <w:r w:rsidRPr="00E156C1">
              <w:rPr>
                <w:sz w:val="26"/>
                <w:szCs w:val="26"/>
              </w:rPr>
              <w:t xml:space="preserve">Chapter 8: </w:t>
            </w:r>
            <w:r w:rsidRPr="00E156C1">
              <w:rPr>
                <w:bCs/>
                <w:sz w:val="26"/>
                <w:szCs w:val="26"/>
                <w:lang w:val="sv-SE"/>
              </w:rPr>
              <w:t>Performance management</w:t>
            </w:r>
          </w:p>
        </w:tc>
        <w:tc>
          <w:tcPr>
            <w:tcW w:w="0" w:type="auto"/>
          </w:tcPr>
          <w:p w14:paraId="5A5C7923" w14:textId="77777777" w:rsidR="002B1323" w:rsidRPr="00E156C1" w:rsidRDefault="002B1323" w:rsidP="002B1323">
            <w:pPr>
              <w:jc w:val="center"/>
              <w:rPr>
                <w:sz w:val="26"/>
                <w:szCs w:val="26"/>
              </w:rPr>
            </w:pPr>
            <w:r w:rsidRPr="00E156C1">
              <w:rPr>
                <w:sz w:val="26"/>
                <w:szCs w:val="26"/>
              </w:rPr>
              <w:t>7</w:t>
            </w:r>
          </w:p>
        </w:tc>
        <w:tc>
          <w:tcPr>
            <w:tcW w:w="0" w:type="auto"/>
          </w:tcPr>
          <w:p w14:paraId="28A029E1" w14:textId="77777777" w:rsidR="002B1323" w:rsidRPr="00E156C1" w:rsidRDefault="002B1323" w:rsidP="002B1323">
            <w:pPr>
              <w:jc w:val="center"/>
              <w:rPr>
                <w:sz w:val="26"/>
                <w:szCs w:val="26"/>
              </w:rPr>
            </w:pPr>
            <w:r w:rsidRPr="00E156C1">
              <w:rPr>
                <w:sz w:val="26"/>
                <w:szCs w:val="26"/>
              </w:rPr>
              <w:t>5</w:t>
            </w:r>
          </w:p>
        </w:tc>
        <w:tc>
          <w:tcPr>
            <w:tcW w:w="0" w:type="auto"/>
          </w:tcPr>
          <w:p w14:paraId="23736160" w14:textId="77777777" w:rsidR="002B1323" w:rsidRPr="00E156C1" w:rsidRDefault="002B1323" w:rsidP="002B1323">
            <w:pPr>
              <w:jc w:val="center"/>
              <w:rPr>
                <w:sz w:val="26"/>
                <w:szCs w:val="26"/>
              </w:rPr>
            </w:pPr>
            <w:r w:rsidRPr="00E156C1">
              <w:rPr>
                <w:sz w:val="26"/>
                <w:szCs w:val="26"/>
              </w:rPr>
              <w:t>2</w:t>
            </w:r>
          </w:p>
        </w:tc>
      </w:tr>
      <w:tr w:rsidR="002B1323" w:rsidRPr="00E156C1" w14:paraId="6D6570FC" w14:textId="77777777" w:rsidTr="002B1323">
        <w:tc>
          <w:tcPr>
            <w:tcW w:w="0" w:type="auto"/>
          </w:tcPr>
          <w:p w14:paraId="5E9CDC05" w14:textId="77777777" w:rsidR="002B1323" w:rsidRPr="00E156C1" w:rsidRDefault="002B1323" w:rsidP="002B1323">
            <w:pPr>
              <w:jc w:val="both"/>
              <w:rPr>
                <w:sz w:val="26"/>
                <w:szCs w:val="26"/>
              </w:rPr>
            </w:pPr>
            <w:r w:rsidRPr="00E156C1">
              <w:rPr>
                <w:sz w:val="26"/>
                <w:szCs w:val="26"/>
              </w:rPr>
              <w:t xml:space="preserve">Chapter 9: </w:t>
            </w:r>
            <w:r w:rsidRPr="00E156C1">
              <w:rPr>
                <w:bCs/>
                <w:sz w:val="26"/>
                <w:szCs w:val="26"/>
                <w:lang w:val="sv-SE"/>
              </w:rPr>
              <w:t xml:space="preserve">Santandard costing and </w:t>
            </w:r>
            <w:r w:rsidRPr="00E156C1">
              <w:rPr>
                <w:sz w:val="26"/>
                <w:szCs w:val="26"/>
              </w:rPr>
              <w:t>variance</w:t>
            </w:r>
            <w:r w:rsidRPr="00E156C1">
              <w:rPr>
                <w:bCs/>
                <w:sz w:val="26"/>
                <w:szCs w:val="26"/>
                <w:lang w:val="sv-SE"/>
              </w:rPr>
              <w:t xml:space="preserve"> analysis</w:t>
            </w:r>
            <w:r w:rsidRPr="00E156C1">
              <w:rPr>
                <w:sz w:val="26"/>
                <w:szCs w:val="26"/>
              </w:rPr>
              <w:t xml:space="preserve"> </w:t>
            </w:r>
          </w:p>
        </w:tc>
        <w:tc>
          <w:tcPr>
            <w:tcW w:w="0" w:type="auto"/>
          </w:tcPr>
          <w:p w14:paraId="42B1831C" w14:textId="77777777" w:rsidR="002B1323" w:rsidRPr="00E156C1" w:rsidRDefault="002B1323" w:rsidP="002B1323">
            <w:pPr>
              <w:jc w:val="center"/>
              <w:rPr>
                <w:sz w:val="26"/>
                <w:szCs w:val="26"/>
              </w:rPr>
            </w:pPr>
            <w:r w:rsidRPr="00E156C1">
              <w:rPr>
                <w:sz w:val="26"/>
                <w:szCs w:val="26"/>
              </w:rPr>
              <w:t>6</w:t>
            </w:r>
          </w:p>
        </w:tc>
        <w:tc>
          <w:tcPr>
            <w:tcW w:w="0" w:type="auto"/>
          </w:tcPr>
          <w:p w14:paraId="2EFF941A" w14:textId="77777777" w:rsidR="002B1323" w:rsidRPr="00E156C1" w:rsidRDefault="002B1323" w:rsidP="002B1323">
            <w:pPr>
              <w:jc w:val="center"/>
              <w:rPr>
                <w:sz w:val="26"/>
                <w:szCs w:val="26"/>
              </w:rPr>
            </w:pPr>
            <w:r w:rsidRPr="00E156C1">
              <w:rPr>
                <w:sz w:val="26"/>
                <w:szCs w:val="26"/>
              </w:rPr>
              <w:t>4</w:t>
            </w:r>
          </w:p>
        </w:tc>
        <w:tc>
          <w:tcPr>
            <w:tcW w:w="0" w:type="auto"/>
          </w:tcPr>
          <w:p w14:paraId="1DE17580" w14:textId="77777777" w:rsidR="002B1323" w:rsidRPr="00E156C1" w:rsidRDefault="002B1323" w:rsidP="002B1323">
            <w:pPr>
              <w:jc w:val="center"/>
              <w:rPr>
                <w:sz w:val="26"/>
                <w:szCs w:val="26"/>
              </w:rPr>
            </w:pPr>
            <w:r w:rsidRPr="00E156C1">
              <w:rPr>
                <w:sz w:val="26"/>
                <w:szCs w:val="26"/>
              </w:rPr>
              <w:t>2</w:t>
            </w:r>
          </w:p>
        </w:tc>
      </w:tr>
      <w:tr w:rsidR="002B1323" w:rsidRPr="00E156C1" w14:paraId="3ED35E28" w14:textId="77777777" w:rsidTr="002B1323">
        <w:tc>
          <w:tcPr>
            <w:tcW w:w="0" w:type="auto"/>
          </w:tcPr>
          <w:p w14:paraId="67AC6A4E" w14:textId="77777777" w:rsidR="002B1323" w:rsidRPr="00E156C1" w:rsidRDefault="002B1323" w:rsidP="002B1323">
            <w:pPr>
              <w:jc w:val="both"/>
              <w:rPr>
                <w:sz w:val="26"/>
                <w:szCs w:val="26"/>
                <w:lang w:val="de-DE"/>
              </w:rPr>
            </w:pPr>
            <w:r w:rsidRPr="00E156C1">
              <w:rPr>
                <w:sz w:val="26"/>
                <w:szCs w:val="26"/>
                <w:lang w:val="de-DE"/>
              </w:rPr>
              <w:t xml:space="preserve">Chapter 10: </w:t>
            </w:r>
            <w:r w:rsidRPr="00E156C1">
              <w:rPr>
                <w:bCs/>
                <w:sz w:val="26"/>
                <w:szCs w:val="26"/>
                <w:lang w:val="sv-SE"/>
              </w:rPr>
              <w:t>Breakeven analysis and limiting factor analysis</w:t>
            </w:r>
            <w:r w:rsidRPr="00E156C1">
              <w:rPr>
                <w:sz w:val="26"/>
                <w:szCs w:val="26"/>
                <w:lang w:val="de-DE"/>
              </w:rPr>
              <w:t xml:space="preserve"> </w:t>
            </w:r>
          </w:p>
        </w:tc>
        <w:tc>
          <w:tcPr>
            <w:tcW w:w="0" w:type="auto"/>
          </w:tcPr>
          <w:p w14:paraId="5C772ECA" w14:textId="77777777" w:rsidR="002B1323" w:rsidRPr="00E156C1" w:rsidRDefault="002B1323" w:rsidP="002B1323">
            <w:pPr>
              <w:jc w:val="center"/>
              <w:rPr>
                <w:sz w:val="26"/>
                <w:szCs w:val="26"/>
              </w:rPr>
            </w:pPr>
            <w:r w:rsidRPr="00E156C1">
              <w:rPr>
                <w:sz w:val="26"/>
                <w:szCs w:val="26"/>
              </w:rPr>
              <w:t>10</w:t>
            </w:r>
          </w:p>
        </w:tc>
        <w:tc>
          <w:tcPr>
            <w:tcW w:w="0" w:type="auto"/>
          </w:tcPr>
          <w:p w14:paraId="634AF045" w14:textId="77777777" w:rsidR="002B1323" w:rsidRPr="00E156C1" w:rsidRDefault="002B1323" w:rsidP="002B1323">
            <w:pPr>
              <w:jc w:val="center"/>
              <w:rPr>
                <w:sz w:val="26"/>
                <w:szCs w:val="26"/>
              </w:rPr>
            </w:pPr>
            <w:r w:rsidRPr="00E156C1">
              <w:rPr>
                <w:sz w:val="26"/>
                <w:szCs w:val="26"/>
              </w:rPr>
              <w:t>6</w:t>
            </w:r>
          </w:p>
        </w:tc>
        <w:tc>
          <w:tcPr>
            <w:tcW w:w="0" w:type="auto"/>
          </w:tcPr>
          <w:p w14:paraId="4CF06EB1" w14:textId="77777777" w:rsidR="002B1323" w:rsidRPr="00E156C1" w:rsidRDefault="002B1323" w:rsidP="002B1323">
            <w:pPr>
              <w:jc w:val="center"/>
              <w:rPr>
                <w:sz w:val="26"/>
                <w:szCs w:val="26"/>
              </w:rPr>
            </w:pPr>
            <w:r w:rsidRPr="00E156C1">
              <w:rPr>
                <w:sz w:val="26"/>
                <w:szCs w:val="26"/>
              </w:rPr>
              <w:t>4</w:t>
            </w:r>
          </w:p>
        </w:tc>
      </w:tr>
      <w:tr w:rsidR="002B1323" w:rsidRPr="00E156C1" w14:paraId="2D7B1B53" w14:textId="77777777" w:rsidTr="002B1323">
        <w:tc>
          <w:tcPr>
            <w:tcW w:w="0" w:type="auto"/>
          </w:tcPr>
          <w:p w14:paraId="4DD006E9" w14:textId="77777777" w:rsidR="002B1323" w:rsidRPr="00E156C1" w:rsidRDefault="002B1323" w:rsidP="002B1323">
            <w:pPr>
              <w:jc w:val="both"/>
              <w:rPr>
                <w:sz w:val="26"/>
                <w:szCs w:val="26"/>
                <w:lang w:val="de-DE"/>
              </w:rPr>
            </w:pPr>
            <w:r w:rsidRPr="00E156C1">
              <w:rPr>
                <w:bCs/>
                <w:sz w:val="26"/>
                <w:szCs w:val="26"/>
                <w:lang w:val="sv-SE"/>
              </w:rPr>
              <w:t>Chapter 11: Investment appraisal technique</w:t>
            </w:r>
          </w:p>
        </w:tc>
        <w:tc>
          <w:tcPr>
            <w:tcW w:w="0" w:type="auto"/>
          </w:tcPr>
          <w:p w14:paraId="40A60571" w14:textId="77777777" w:rsidR="002B1323" w:rsidRPr="00E156C1" w:rsidRDefault="002B1323" w:rsidP="002B1323">
            <w:pPr>
              <w:jc w:val="center"/>
              <w:rPr>
                <w:sz w:val="26"/>
                <w:szCs w:val="26"/>
              </w:rPr>
            </w:pPr>
            <w:r w:rsidRPr="00E156C1">
              <w:rPr>
                <w:sz w:val="26"/>
                <w:szCs w:val="26"/>
              </w:rPr>
              <w:t>10</w:t>
            </w:r>
          </w:p>
        </w:tc>
        <w:tc>
          <w:tcPr>
            <w:tcW w:w="0" w:type="auto"/>
          </w:tcPr>
          <w:p w14:paraId="3C2B9000" w14:textId="77777777" w:rsidR="002B1323" w:rsidRPr="00E156C1" w:rsidRDefault="002B1323" w:rsidP="002B1323">
            <w:pPr>
              <w:jc w:val="center"/>
              <w:rPr>
                <w:sz w:val="26"/>
                <w:szCs w:val="26"/>
              </w:rPr>
            </w:pPr>
            <w:r w:rsidRPr="00E156C1">
              <w:rPr>
                <w:sz w:val="26"/>
                <w:szCs w:val="26"/>
              </w:rPr>
              <w:t>7</w:t>
            </w:r>
          </w:p>
        </w:tc>
        <w:tc>
          <w:tcPr>
            <w:tcW w:w="0" w:type="auto"/>
          </w:tcPr>
          <w:p w14:paraId="6E402292" w14:textId="77777777" w:rsidR="002B1323" w:rsidRPr="00E156C1" w:rsidRDefault="002B1323" w:rsidP="002B1323">
            <w:pPr>
              <w:jc w:val="center"/>
              <w:rPr>
                <w:sz w:val="26"/>
                <w:szCs w:val="26"/>
              </w:rPr>
            </w:pPr>
            <w:r w:rsidRPr="00E156C1">
              <w:rPr>
                <w:sz w:val="26"/>
                <w:szCs w:val="26"/>
              </w:rPr>
              <w:t>3</w:t>
            </w:r>
          </w:p>
        </w:tc>
      </w:tr>
      <w:tr w:rsidR="002B1323" w:rsidRPr="00E156C1" w14:paraId="068FB681" w14:textId="77777777" w:rsidTr="002B1323">
        <w:tc>
          <w:tcPr>
            <w:tcW w:w="0" w:type="auto"/>
          </w:tcPr>
          <w:p w14:paraId="66D4025C" w14:textId="77777777" w:rsidR="002B1323" w:rsidRPr="00E156C1" w:rsidRDefault="002B1323" w:rsidP="002B1323">
            <w:pPr>
              <w:jc w:val="both"/>
              <w:rPr>
                <w:sz w:val="26"/>
                <w:szCs w:val="26"/>
                <w:lang w:val="de-DE"/>
              </w:rPr>
            </w:pPr>
            <w:r w:rsidRPr="00E156C1">
              <w:rPr>
                <w:sz w:val="26"/>
                <w:szCs w:val="26"/>
                <w:lang w:val="de-DE"/>
              </w:rPr>
              <w:t>Mid-term exam</w:t>
            </w:r>
          </w:p>
        </w:tc>
        <w:tc>
          <w:tcPr>
            <w:tcW w:w="0" w:type="auto"/>
          </w:tcPr>
          <w:p w14:paraId="6E6B8100" w14:textId="77777777" w:rsidR="002B1323" w:rsidRPr="00E156C1" w:rsidRDefault="002B1323" w:rsidP="002B1323">
            <w:pPr>
              <w:jc w:val="center"/>
              <w:rPr>
                <w:sz w:val="26"/>
                <w:szCs w:val="26"/>
              </w:rPr>
            </w:pPr>
            <w:r w:rsidRPr="00E156C1">
              <w:rPr>
                <w:sz w:val="26"/>
                <w:szCs w:val="26"/>
              </w:rPr>
              <w:t>1</w:t>
            </w:r>
          </w:p>
        </w:tc>
        <w:tc>
          <w:tcPr>
            <w:tcW w:w="0" w:type="auto"/>
          </w:tcPr>
          <w:p w14:paraId="2D40C753" w14:textId="77777777" w:rsidR="002B1323" w:rsidRPr="00E156C1" w:rsidRDefault="002B1323" w:rsidP="002B1323">
            <w:pPr>
              <w:jc w:val="center"/>
              <w:rPr>
                <w:sz w:val="26"/>
                <w:szCs w:val="26"/>
              </w:rPr>
            </w:pPr>
            <w:r w:rsidRPr="00E156C1">
              <w:rPr>
                <w:sz w:val="26"/>
                <w:szCs w:val="26"/>
              </w:rPr>
              <w:t>1</w:t>
            </w:r>
          </w:p>
        </w:tc>
        <w:tc>
          <w:tcPr>
            <w:tcW w:w="0" w:type="auto"/>
          </w:tcPr>
          <w:p w14:paraId="292B8B67" w14:textId="77777777" w:rsidR="002B1323" w:rsidRPr="00E156C1" w:rsidRDefault="002B1323" w:rsidP="002B1323">
            <w:pPr>
              <w:jc w:val="center"/>
              <w:rPr>
                <w:sz w:val="26"/>
                <w:szCs w:val="26"/>
              </w:rPr>
            </w:pPr>
          </w:p>
        </w:tc>
      </w:tr>
      <w:tr w:rsidR="002B1323" w:rsidRPr="00E156C1" w14:paraId="5FB8E147" w14:textId="77777777" w:rsidTr="002B1323">
        <w:tc>
          <w:tcPr>
            <w:tcW w:w="0" w:type="auto"/>
          </w:tcPr>
          <w:p w14:paraId="52591C4C" w14:textId="77777777" w:rsidR="002B1323" w:rsidRPr="00E156C1" w:rsidRDefault="002B1323" w:rsidP="002B1323">
            <w:pPr>
              <w:jc w:val="center"/>
              <w:rPr>
                <w:b/>
                <w:sz w:val="26"/>
                <w:szCs w:val="26"/>
              </w:rPr>
            </w:pPr>
            <w:r w:rsidRPr="00E156C1">
              <w:rPr>
                <w:b/>
                <w:sz w:val="26"/>
                <w:szCs w:val="26"/>
              </w:rPr>
              <w:t>Total</w:t>
            </w:r>
          </w:p>
        </w:tc>
        <w:tc>
          <w:tcPr>
            <w:tcW w:w="0" w:type="auto"/>
          </w:tcPr>
          <w:p w14:paraId="3F9F7A9B" w14:textId="77777777" w:rsidR="002B1323" w:rsidRPr="00E156C1" w:rsidRDefault="002B1323" w:rsidP="002B1323">
            <w:pPr>
              <w:jc w:val="center"/>
              <w:rPr>
                <w:b/>
                <w:sz w:val="26"/>
                <w:szCs w:val="26"/>
              </w:rPr>
            </w:pPr>
            <w:r w:rsidRPr="00E156C1">
              <w:rPr>
                <w:b/>
                <w:sz w:val="26"/>
                <w:szCs w:val="26"/>
              </w:rPr>
              <w:t>45</w:t>
            </w:r>
          </w:p>
        </w:tc>
        <w:tc>
          <w:tcPr>
            <w:tcW w:w="0" w:type="auto"/>
          </w:tcPr>
          <w:p w14:paraId="642F74D5" w14:textId="77777777" w:rsidR="002B1323" w:rsidRPr="00E156C1" w:rsidRDefault="002B1323" w:rsidP="002B1323">
            <w:pPr>
              <w:jc w:val="center"/>
              <w:rPr>
                <w:b/>
                <w:sz w:val="26"/>
                <w:szCs w:val="26"/>
              </w:rPr>
            </w:pPr>
            <w:r w:rsidRPr="00E156C1">
              <w:rPr>
                <w:b/>
                <w:sz w:val="26"/>
                <w:szCs w:val="26"/>
              </w:rPr>
              <w:t>30</w:t>
            </w:r>
          </w:p>
        </w:tc>
        <w:tc>
          <w:tcPr>
            <w:tcW w:w="0" w:type="auto"/>
          </w:tcPr>
          <w:p w14:paraId="0BA1F822" w14:textId="77777777" w:rsidR="002B1323" w:rsidRPr="00E156C1" w:rsidRDefault="002B1323" w:rsidP="002B1323">
            <w:pPr>
              <w:jc w:val="center"/>
              <w:rPr>
                <w:b/>
                <w:sz w:val="26"/>
                <w:szCs w:val="26"/>
              </w:rPr>
            </w:pPr>
            <w:r w:rsidRPr="00E156C1">
              <w:rPr>
                <w:b/>
                <w:sz w:val="26"/>
                <w:szCs w:val="26"/>
              </w:rPr>
              <w:t>15</w:t>
            </w:r>
          </w:p>
        </w:tc>
      </w:tr>
    </w:tbl>
    <w:p w14:paraId="52A75215" w14:textId="77777777" w:rsidR="002B1323" w:rsidRPr="00E156C1" w:rsidRDefault="002B1323" w:rsidP="002B1323">
      <w:pPr>
        <w:pStyle w:val="BodyText"/>
        <w:spacing w:line="360" w:lineRule="auto"/>
        <w:rPr>
          <w:b/>
          <w:bCs/>
          <w:lang w:val="de-DE"/>
        </w:rPr>
      </w:pPr>
    </w:p>
    <w:p w14:paraId="7804E20B" w14:textId="77777777" w:rsidR="002B1323" w:rsidRPr="00E156C1" w:rsidRDefault="002B1323" w:rsidP="002B1323">
      <w:pPr>
        <w:pStyle w:val="BodyText"/>
        <w:spacing w:line="360" w:lineRule="auto"/>
        <w:jc w:val="center"/>
      </w:pPr>
      <w:r w:rsidRPr="00E156C1">
        <w:rPr>
          <w:b/>
          <w:bCs/>
          <w:lang w:val="de-DE"/>
        </w:rPr>
        <w:t>CHAPTER 7: WORKING CAPITAL</w:t>
      </w:r>
    </w:p>
    <w:p w14:paraId="6E60A7D8" w14:textId="77777777" w:rsidR="002B1323" w:rsidRPr="00E156C1" w:rsidRDefault="002B1323" w:rsidP="002B1323">
      <w:pPr>
        <w:ind w:firstLine="720"/>
        <w:jc w:val="both"/>
        <w:rPr>
          <w:i/>
          <w:sz w:val="26"/>
          <w:szCs w:val="26"/>
        </w:rPr>
      </w:pPr>
      <w:r w:rsidRPr="00E156C1">
        <w:rPr>
          <w:i/>
          <w:sz w:val="26"/>
          <w:szCs w:val="26"/>
        </w:rPr>
        <w:t xml:space="preserve">This chapter focuses on the constituent elements of working capital and  treasury, the methods by which each element can be managed by the finance function to optimize working capital and cash flow, the cash budget management. </w:t>
      </w:r>
    </w:p>
    <w:p w14:paraId="0D140062" w14:textId="77777777" w:rsidR="002B1323" w:rsidRPr="00E156C1" w:rsidRDefault="002B1323" w:rsidP="002B1323">
      <w:pPr>
        <w:jc w:val="both"/>
        <w:rPr>
          <w:b/>
          <w:bCs/>
          <w:sz w:val="26"/>
          <w:szCs w:val="26"/>
          <w:lang w:val="de-DE"/>
        </w:rPr>
      </w:pPr>
      <w:r w:rsidRPr="00E156C1">
        <w:rPr>
          <w:b/>
          <w:bCs/>
          <w:sz w:val="26"/>
          <w:szCs w:val="26"/>
          <w:lang w:val="de-DE"/>
        </w:rPr>
        <w:t>7.1. Definition of working capital</w:t>
      </w:r>
    </w:p>
    <w:p w14:paraId="535F6D44" w14:textId="77777777" w:rsidR="002B1323" w:rsidRPr="00E156C1" w:rsidRDefault="002B1323" w:rsidP="002B1323">
      <w:pPr>
        <w:jc w:val="both"/>
        <w:rPr>
          <w:b/>
          <w:bCs/>
          <w:sz w:val="26"/>
          <w:szCs w:val="26"/>
          <w:lang w:val="de-DE"/>
        </w:rPr>
      </w:pPr>
      <w:r w:rsidRPr="00E156C1">
        <w:rPr>
          <w:b/>
          <w:bCs/>
          <w:sz w:val="26"/>
          <w:szCs w:val="26"/>
          <w:lang w:val="de-DE"/>
        </w:rPr>
        <w:t xml:space="preserve">7.2. Balancing liquidity and profitability </w:t>
      </w:r>
    </w:p>
    <w:p w14:paraId="0EEFB65A" w14:textId="77777777" w:rsidR="002B1323" w:rsidRPr="00E156C1" w:rsidRDefault="002B1323" w:rsidP="002B1323">
      <w:pPr>
        <w:pStyle w:val="Heading2"/>
        <w:spacing w:line="360" w:lineRule="auto"/>
        <w:rPr>
          <w:rFonts w:cs="Times New Roman"/>
          <w:lang w:val="de-DE"/>
        </w:rPr>
      </w:pPr>
      <w:r w:rsidRPr="00E156C1">
        <w:rPr>
          <w:rFonts w:cs="Times New Roman"/>
          <w:lang w:val="de-DE"/>
        </w:rPr>
        <w:t>7.3. Balancing short-term and long-term finance for working capital</w:t>
      </w:r>
    </w:p>
    <w:p w14:paraId="1D335CB6" w14:textId="77777777" w:rsidR="002B1323" w:rsidRPr="00E156C1" w:rsidRDefault="002B1323" w:rsidP="002B1323">
      <w:pPr>
        <w:jc w:val="both"/>
        <w:rPr>
          <w:b/>
          <w:bCs/>
          <w:sz w:val="26"/>
          <w:szCs w:val="26"/>
          <w:lang w:val="de-DE"/>
        </w:rPr>
      </w:pPr>
      <w:r w:rsidRPr="00E156C1">
        <w:rPr>
          <w:b/>
          <w:bCs/>
          <w:sz w:val="26"/>
          <w:szCs w:val="26"/>
          <w:lang w:val="de-DE"/>
        </w:rPr>
        <w:t>7.4. The cash operating cycle</w:t>
      </w:r>
    </w:p>
    <w:p w14:paraId="56786691" w14:textId="77777777" w:rsidR="002B1323" w:rsidRPr="00E156C1" w:rsidRDefault="002B1323" w:rsidP="002B1323">
      <w:pPr>
        <w:jc w:val="both"/>
        <w:rPr>
          <w:b/>
          <w:bCs/>
          <w:sz w:val="26"/>
          <w:szCs w:val="26"/>
          <w:lang w:val="de-DE"/>
        </w:rPr>
      </w:pPr>
      <w:r w:rsidRPr="00E156C1">
        <w:rPr>
          <w:b/>
          <w:bCs/>
          <w:sz w:val="26"/>
          <w:szCs w:val="26"/>
          <w:lang w:val="de-DE"/>
        </w:rPr>
        <w:t>7.5. Managing inventory</w:t>
      </w:r>
    </w:p>
    <w:p w14:paraId="6403A835" w14:textId="77777777" w:rsidR="002B1323" w:rsidRPr="00E156C1" w:rsidRDefault="002B1323" w:rsidP="002B1323">
      <w:pPr>
        <w:jc w:val="both"/>
        <w:rPr>
          <w:b/>
          <w:bCs/>
          <w:sz w:val="26"/>
          <w:szCs w:val="26"/>
          <w:lang w:val="de-DE"/>
        </w:rPr>
      </w:pPr>
      <w:r w:rsidRPr="00E156C1">
        <w:rPr>
          <w:b/>
          <w:bCs/>
          <w:sz w:val="26"/>
          <w:szCs w:val="26"/>
          <w:lang w:val="de-DE"/>
        </w:rPr>
        <w:t>7.6. Managing trade payables</w:t>
      </w:r>
    </w:p>
    <w:p w14:paraId="7B58E9CB" w14:textId="77777777" w:rsidR="002B1323" w:rsidRPr="00E156C1" w:rsidRDefault="002B1323" w:rsidP="002B1323">
      <w:pPr>
        <w:jc w:val="both"/>
        <w:rPr>
          <w:b/>
          <w:bCs/>
          <w:sz w:val="26"/>
          <w:szCs w:val="26"/>
          <w:lang w:val="de-DE"/>
        </w:rPr>
      </w:pPr>
      <w:r w:rsidRPr="00E156C1">
        <w:rPr>
          <w:b/>
          <w:bCs/>
          <w:sz w:val="26"/>
          <w:szCs w:val="26"/>
          <w:lang w:val="de-DE"/>
        </w:rPr>
        <w:t>7.7. Managing trade receivables</w:t>
      </w:r>
    </w:p>
    <w:p w14:paraId="1D0E0A35" w14:textId="77777777" w:rsidR="002B1323" w:rsidRPr="00E156C1" w:rsidRDefault="002B1323" w:rsidP="002B1323">
      <w:pPr>
        <w:jc w:val="both"/>
        <w:rPr>
          <w:b/>
          <w:bCs/>
          <w:sz w:val="26"/>
          <w:szCs w:val="26"/>
          <w:lang w:val="de-DE"/>
        </w:rPr>
      </w:pPr>
      <w:r w:rsidRPr="00E156C1">
        <w:rPr>
          <w:b/>
          <w:bCs/>
          <w:sz w:val="26"/>
          <w:szCs w:val="26"/>
          <w:lang w:val="de-DE"/>
        </w:rPr>
        <w:t>7.8. Treasury management</w:t>
      </w:r>
    </w:p>
    <w:p w14:paraId="3EAA57AA" w14:textId="77777777" w:rsidR="002B1323" w:rsidRPr="00E156C1" w:rsidRDefault="002B1323" w:rsidP="002B1323">
      <w:pPr>
        <w:jc w:val="both"/>
        <w:rPr>
          <w:b/>
          <w:bCs/>
          <w:sz w:val="26"/>
          <w:szCs w:val="26"/>
          <w:lang w:val="de-DE"/>
        </w:rPr>
      </w:pPr>
      <w:r w:rsidRPr="00E156C1">
        <w:rPr>
          <w:b/>
          <w:bCs/>
          <w:sz w:val="26"/>
          <w:szCs w:val="26"/>
          <w:lang w:val="de-DE"/>
        </w:rPr>
        <w:t>7.9. Cash budgets</w:t>
      </w:r>
    </w:p>
    <w:p w14:paraId="27F1E861" w14:textId="77777777" w:rsidR="002B1323" w:rsidRPr="00E156C1" w:rsidRDefault="002B1323" w:rsidP="002B1323">
      <w:pPr>
        <w:pStyle w:val="BodyText"/>
        <w:spacing w:line="360" w:lineRule="auto"/>
        <w:rPr>
          <w:b/>
        </w:rPr>
      </w:pPr>
      <w:r w:rsidRPr="00E156C1">
        <w:rPr>
          <w:b/>
        </w:rPr>
        <w:t>Reference:</w:t>
      </w:r>
    </w:p>
    <w:p w14:paraId="066C9FFE" w14:textId="77777777" w:rsidR="002B1323" w:rsidRPr="00E156C1" w:rsidRDefault="002B1323" w:rsidP="00E3474C">
      <w:pPr>
        <w:pStyle w:val="ListParagraph"/>
        <w:numPr>
          <w:ilvl w:val="0"/>
          <w:numId w:val="234"/>
        </w:numPr>
        <w:rPr>
          <w:sz w:val="26"/>
          <w:szCs w:val="26"/>
        </w:rPr>
      </w:pPr>
      <w:r w:rsidRPr="00E156C1">
        <w:rPr>
          <w:sz w:val="26"/>
          <w:szCs w:val="26"/>
        </w:rPr>
        <w:t>ICAEW, Management Information, Study Manual for exams in 2016, chapter 7</w:t>
      </w:r>
    </w:p>
    <w:p w14:paraId="10428315" w14:textId="77777777" w:rsidR="002B1323" w:rsidRPr="00E156C1" w:rsidRDefault="002B1323" w:rsidP="002B1323">
      <w:pPr>
        <w:jc w:val="center"/>
        <w:rPr>
          <w:b/>
          <w:bCs/>
          <w:sz w:val="26"/>
          <w:szCs w:val="26"/>
        </w:rPr>
      </w:pPr>
    </w:p>
    <w:p w14:paraId="62AB6BC2" w14:textId="77777777" w:rsidR="002B1323" w:rsidRPr="00E156C1" w:rsidRDefault="002B1323" w:rsidP="002B1323">
      <w:pPr>
        <w:spacing w:line="240" w:lineRule="auto"/>
        <w:rPr>
          <w:b/>
          <w:bCs/>
          <w:sz w:val="26"/>
          <w:szCs w:val="26"/>
          <w:lang w:val="de-DE"/>
        </w:rPr>
      </w:pPr>
      <w:r w:rsidRPr="00E156C1">
        <w:rPr>
          <w:b/>
          <w:bCs/>
          <w:sz w:val="26"/>
          <w:szCs w:val="26"/>
          <w:lang w:val="de-DE"/>
        </w:rPr>
        <w:br w:type="page"/>
      </w:r>
    </w:p>
    <w:p w14:paraId="6551D4FB" w14:textId="77777777" w:rsidR="002B1323" w:rsidRPr="00E156C1" w:rsidRDefault="002B1323" w:rsidP="002B1323">
      <w:pPr>
        <w:jc w:val="center"/>
        <w:rPr>
          <w:b/>
          <w:bCs/>
          <w:sz w:val="26"/>
          <w:szCs w:val="26"/>
          <w:lang w:val="de-DE"/>
        </w:rPr>
      </w:pPr>
      <w:r w:rsidRPr="00E156C1">
        <w:rPr>
          <w:b/>
          <w:bCs/>
          <w:sz w:val="26"/>
          <w:szCs w:val="26"/>
          <w:lang w:val="de-DE"/>
        </w:rPr>
        <w:lastRenderedPageBreak/>
        <w:t>CHAPTER 8: PERFORMANCE MANAGEMENT</w:t>
      </w:r>
    </w:p>
    <w:p w14:paraId="0F64836B" w14:textId="77777777" w:rsidR="002B1323" w:rsidRPr="00E156C1" w:rsidRDefault="002B1323" w:rsidP="002B1323">
      <w:pPr>
        <w:ind w:firstLine="720"/>
        <w:jc w:val="both"/>
        <w:rPr>
          <w:i/>
          <w:sz w:val="26"/>
          <w:szCs w:val="26"/>
        </w:rPr>
      </w:pPr>
      <w:r w:rsidRPr="00E156C1">
        <w:rPr>
          <w:i/>
          <w:sz w:val="26"/>
          <w:szCs w:val="26"/>
        </w:rPr>
        <w:t>This chapter introduces major theories of performance evaluation, responsibility centers, performance measures, the balance scorecard and budgetary control</w:t>
      </w:r>
    </w:p>
    <w:p w14:paraId="1E12585F" w14:textId="77777777" w:rsidR="002B1323" w:rsidRPr="00E156C1" w:rsidRDefault="002B1323" w:rsidP="002B1323">
      <w:pPr>
        <w:jc w:val="both"/>
        <w:rPr>
          <w:b/>
          <w:bCs/>
          <w:sz w:val="26"/>
          <w:szCs w:val="26"/>
          <w:lang w:val="de-DE"/>
        </w:rPr>
      </w:pPr>
      <w:r w:rsidRPr="00E156C1">
        <w:rPr>
          <w:b/>
          <w:bCs/>
          <w:sz w:val="26"/>
          <w:szCs w:val="26"/>
          <w:lang w:val="de-DE"/>
        </w:rPr>
        <w:t>8.1. P</w:t>
      </w:r>
      <w:r w:rsidRPr="00E156C1">
        <w:rPr>
          <w:b/>
          <w:bCs/>
          <w:sz w:val="26"/>
          <w:szCs w:val="26"/>
        </w:rPr>
        <w:t>erformance evaluation</w:t>
      </w:r>
    </w:p>
    <w:p w14:paraId="40D4E657" w14:textId="77777777" w:rsidR="002B1323" w:rsidRPr="00E156C1" w:rsidRDefault="002B1323" w:rsidP="002B1323">
      <w:pPr>
        <w:jc w:val="both"/>
        <w:rPr>
          <w:b/>
          <w:bCs/>
          <w:sz w:val="26"/>
          <w:szCs w:val="26"/>
        </w:rPr>
      </w:pPr>
      <w:r w:rsidRPr="00E156C1">
        <w:rPr>
          <w:b/>
          <w:bCs/>
          <w:sz w:val="26"/>
          <w:szCs w:val="26"/>
        </w:rPr>
        <w:t>8.2. Responsibility centers</w:t>
      </w:r>
    </w:p>
    <w:p w14:paraId="4295696D" w14:textId="77777777" w:rsidR="002B1323" w:rsidRPr="00E156C1" w:rsidRDefault="002B1323" w:rsidP="002B1323">
      <w:pPr>
        <w:jc w:val="both"/>
        <w:rPr>
          <w:b/>
          <w:bCs/>
          <w:sz w:val="26"/>
          <w:szCs w:val="26"/>
        </w:rPr>
      </w:pPr>
      <w:r w:rsidRPr="00E156C1">
        <w:rPr>
          <w:b/>
          <w:bCs/>
          <w:sz w:val="26"/>
          <w:szCs w:val="26"/>
        </w:rPr>
        <w:t>8.3. Performance measures</w:t>
      </w:r>
    </w:p>
    <w:p w14:paraId="78FA61EC" w14:textId="77777777" w:rsidR="002B1323" w:rsidRPr="00E156C1" w:rsidRDefault="002B1323" w:rsidP="002B1323">
      <w:pPr>
        <w:jc w:val="both"/>
        <w:rPr>
          <w:b/>
          <w:bCs/>
          <w:sz w:val="26"/>
          <w:szCs w:val="26"/>
        </w:rPr>
      </w:pPr>
      <w:r w:rsidRPr="00E156C1">
        <w:rPr>
          <w:b/>
          <w:bCs/>
          <w:sz w:val="26"/>
          <w:szCs w:val="26"/>
        </w:rPr>
        <w:t>8.4. The balance scorecard</w:t>
      </w:r>
    </w:p>
    <w:p w14:paraId="388B8715" w14:textId="77777777" w:rsidR="002B1323" w:rsidRPr="00E156C1" w:rsidRDefault="002B1323" w:rsidP="002B1323">
      <w:pPr>
        <w:jc w:val="both"/>
        <w:rPr>
          <w:b/>
          <w:bCs/>
          <w:sz w:val="26"/>
          <w:szCs w:val="26"/>
        </w:rPr>
      </w:pPr>
      <w:r w:rsidRPr="00E156C1">
        <w:rPr>
          <w:b/>
          <w:bCs/>
          <w:sz w:val="26"/>
          <w:szCs w:val="26"/>
        </w:rPr>
        <w:t>8.5. Budgetary control</w:t>
      </w:r>
    </w:p>
    <w:p w14:paraId="5BC9FD47" w14:textId="77777777" w:rsidR="002B1323" w:rsidRPr="00E156C1" w:rsidRDefault="002B1323" w:rsidP="002B1323">
      <w:pPr>
        <w:pStyle w:val="BodyText"/>
        <w:spacing w:line="360" w:lineRule="auto"/>
        <w:rPr>
          <w:b/>
        </w:rPr>
      </w:pPr>
      <w:r w:rsidRPr="00E156C1">
        <w:rPr>
          <w:b/>
        </w:rPr>
        <w:t>Reference:</w:t>
      </w:r>
    </w:p>
    <w:p w14:paraId="6F068606"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8</w:t>
      </w:r>
    </w:p>
    <w:p w14:paraId="68509055" w14:textId="77777777" w:rsidR="002B1323" w:rsidRPr="00E156C1" w:rsidRDefault="002B1323" w:rsidP="002B1323">
      <w:pPr>
        <w:ind w:firstLine="709"/>
        <w:rPr>
          <w:b/>
          <w:bCs/>
          <w:sz w:val="26"/>
          <w:szCs w:val="26"/>
        </w:rPr>
      </w:pPr>
    </w:p>
    <w:p w14:paraId="75BE0C54" w14:textId="77777777" w:rsidR="002B1323" w:rsidRPr="00E156C1" w:rsidRDefault="002B1323" w:rsidP="002B1323">
      <w:pPr>
        <w:pStyle w:val="BodyText"/>
        <w:spacing w:line="360" w:lineRule="auto"/>
        <w:jc w:val="center"/>
        <w:rPr>
          <w:b/>
          <w:bCs/>
        </w:rPr>
      </w:pPr>
      <w:r w:rsidRPr="00E156C1">
        <w:rPr>
          <w:b/>
          <w:bCs/>
        </w:rPr>
        <w:t>CHAPTER 9: STANDARD COSTING AND VARIANCE ANALYSIS</w:t>
      </w:r>
    </w:p>
    <w:p w14:paraId="16EBF199" w14:textId="77777777" w:rsidR="002B1323" w:rsidRPr="00E156C1" w:rsidRDefault="002B1323" w:rsidP="002B1323">
      <w:pPr>
        <w:ind w:firstLine="720"/>
        <w:jc w:val="both"/>
        <w:rPr>
          <w:i/>
          <w:sz w:val="26"/>
          <w:szCs w:val="26"/>
        </w:rPr>
      </w:pPr>
      <w:r w:rsidRPr="00E156C1">
        <w:rPr>
          <w:i/>
          <w:sz w:val="26"/>
          <w:szCs w:val="26"/>
        </w:rPr>
        <w:t>This chapter focus on the differences between actual performance and standards in terms of the prices and volume effects and identifying possible reasons for these differences. The chapter also guides how to calculate and reconcile budgeted         and actual profits using standard marginal costing.</w:t>
      </w:r>
    </w:p>
    <w:p w14:paraId="74A03074" w14:textId="77777777" w:rsidR="002B1323" w:rsidRPr="00E156C1" w:rsidRDefault="002B1323" w:rsidP="002B1323">
      <w:pPr>
        <w:jc w:val="both"/>
        <w:rPr>
          <w:sz w:val="26"/>
          <w:szCs w:val="26"/>
        </w:rPr>
      </w:pPr>
      <w:r w:rsidRPr="00E156C1">
        <w:rPr>
          <w:b/>
          <w:bCs/>
          <w:sz w:val="26"/>
          <w:szCs w:val="26"/>
        </w:rPr>
        <w:t>9.1. Standard costing and standard costs</w:t>
      </w:r>
    </w:p>
    <w:p w14:paraId="406FC2FC" w14:textId="77777777" w:rsidR="002B1323" w:rsidRPr="00E156C1" w:rsidRDefault="002B1323" w:rsidP="002B1323">
      <w:pPr>
        <w:pStyle w:val="BodyText"/>
        <w:spacing w:line="360" w:lineRule="auto"/>
        <w:rPr>
          <w:b/>
          <w:bCs/>
        </w:rPr>
      </w:pPr>
      <w:r w:rsidRPr="00E156C1">
        <w:rPr>
          <w:b/>
          <w:bCs/>
        </w:rPr>
        <w:t>9.2. Cost variances</w:t>
      </w:r>
    </w:p>
    <w:p w14:paraId="1A98064E" w14:textId="77777777" w:rsidR="002B1323" w:rsidRPr="00E156C1" w:rsidRDefault="002B1323" w:rsidP="002B1323">
      <w:pPr>
        <w:pStyle w:val="BodyText"/>
        <w:spacing w:line="360" w:lineRule="auto"/>
        <w:rPr>
          <w:b/>
        </w:rPr>
      </w:pPr>
      <w:r w:rsidRPr="00E156C1">
        <w:rPr>
          <w:b/>
        </w:rPr>
        <w:t>9.3. Sales variances and operating statements</w:t>
      </w:r>
    </w:p>
    <w:p w14:paraId="5536A01F" w14:textId="77777777" w:rsidR="002B1323" w:rsidRPr="00E156C1" w:rsidRDefault="002B1323" w:rsidP="002B1323">
      <w:pPr>
        <w:pStyle w:val="BodyText"/>
        <w:spacing w:line="360" w:lineRule="auto"/>
        <w:rPr>
          <w:b/>
        </w:rPr>
      </w:pPr>
      <w:r w:rsidRPr="00E156C1">
        <w:rPr>
          <w:b/>
        </w:rPr>
        <w:t>9.4. Interpreting variances and deriving actual data from variance detail</w:t>
      </w:r>
    </w:p>
    <w:p w14:paraId="2BA9B189" w14:textId="77777777" w:rsidR="002B1323" w:rsidRPr="00E156C1" w:rsidRDefault="002B1323" w:rsidP="002B1323">
      <w:pPr>
        <w:pStyle w:val="BodyText"/>
        <w:spacing w:line="360" w:lineRule="auto"/>
        <w:rPr>
          <w:b/>
        </w:rPr>
      </w:pPr>
      <w:r w:rsidRPr="00E156C1">
        <w:rPr>
          <w:b/>
        </w:rPr>
        <w:t>Reference:</w:t>
      </w:r>
    </w:p>
    <w:p w14:paraId="280C9A4E" w14:textId="77777777" w:rsidR="002B1323" w:rsidRPr="00E156C1" w:rsidRDefault="002B1323" w:rsidP="00E3474C">
      <w:pPr>
        <w:pStyle w:val="BodyText"/>
        <w:widowControl/>
        <w:numPr>
          <w:ilvl w:val="0"/>
          <w:numId w:val="235"/>
        </w:numPr>
        <w:autoSpaceDE/>
        <w:autoSpaceDN/>
        <w:spacing w:line="360" w:lineRule="auto"/>
        <w:ind w:right="0"/>
        <w:rPr>
          <w:b/>
          <w:bCs/>
        </w:rPr>
      </w:pPr>
      <w:r w:rsidRPr="00E156C1">
        <w:rPr>
          <w:bCs/>
        </w:rPr>
        <w:t>ICAEW, Management Information, Study Manual for exams in 2016, chapter 9</w:t>
      </w:r>
    </w:p>
    <w:p w14:paraId="06886B65" w14:textId="77777777" w:rsidR="002B1323" w:rsidRPr="00E156C1" w:rsidRDefault="002B1323" w:rsidP="002B1323">
      <w:pPr>
        <w:pStyle w:val="BodyText"/>
        <w:spacing w:line="360" w:lineRule="auto"/>
        <w:jc w:val="center"/>
        <w:rPr>
          <w:b/>
          <w:bCs/>
          <w:lang w:val="en-US"/>
        </w:rPr>
      </w:pPr>
    </w:p>
    <w:p w14:paraId="3A8CB8FD" w14:textId="77777777" w:rsidR="002B1323" w:rsidRPr="00E156C1" w:rsidRDefault="002B1323" w:rsidP="002B1323">
      <w:pPr>
        <w:pStyle w:val="BodyText"/>
        <w:spacing w:line="360" w:lineRule="auto"/>
        <w:jc w:val="center"/>
        <w:rPr>
          <w:b/>
          <w:bCs/>
        </w:rPr>
      </w:pPr>
      <w:r w:rsidRPr="00E156C1">
        <w:rPr>
          <w:b/>
          <w:bCs/>
        </w:rPr>
        <w:t>CHAPTER 10: BREAKEVEN ANALYSIS AND LIMITING FACTOR ANALYSIS</w:t>
      </w:r>
    </w:p>
    <w:p w14:paraId="43A19DB3" w14:textId="77777777" w:rsidR="002B1323" w:rsidRPr="00E156C1" w:rsidRDefault="002B1323" w:rsidP="002B1323">
      <w:pPr>
        <w:ind w:firstLine="864"/>
        <w:jc w:val="both"/>
        <w:rPr>
          <w:i/>
          <w:sz w:val="26"/>
          <w:szCs w:val="26"/>
        </w:rPr>
      </w:pPr>
      <w:r w:rsidRPr="00E156C1">
        <w:rPr>
          <w:i/>
          <w:sz w:val="26"/>
          <w:szCs w:val="26"/>
        </w:rPr>
        <w:t xml:space="preserve">Breakeven analysis or cost – volume – profit (CVP) analysis is the study of the interrelationships between cots, volume and profit at various levels of activity. The </w:t>
      </w:r>
      <w:r w:rsidRPr="00E156C1">
        <w:rPr>
          <w:i/>
          <w:sz w:val="26"/>
          <w:szCs w:val="26"/>
          <w:lang w:val="en"/>
        </w:rPr>
        <w:t xml:space="preserve">analysis will provide useful information to help managers in predicting future conditions as well as in </w:t>
      </w:r>
      <w:r w:rsidRPr="00E156C1">
        <w:rPr>
          <w:i/>
          <w:sz w:val="26"/>
          <w:szCs w:val="26"/>
          <w:lang w:val="en"/>
        </w:rPr>
        <w:lastRenderedPageBreak/>
        <w:t xml:space="preserve">explaining, evaluating and acting on results. </w:t>
      </w:r>
      <w:r w:rsidRPr="00E156C1">
        <w:rPr>
          <w:i/>
          <w:sz w:val="26"/>
          <w:szCs w:val="26"/>
        </w:rPr>
        <w:t>This chapter introduces breakeven analysis and contribution, breakeven charts and limiting factor analysis</w:t>
      </w:r>
    </w:p>
    <w:p w14:paraId="2A2BA310" w14:textId="77777777" w:rsidR="002B1323" w:rsidRPr="00E156C1" w:rsidRDefault="002B1323" w:rsidP="002B1323">
      <w:pPr>
        <w:jc w:val="both"/>
        <w:rPr>
          <w:b/>
          <w:sz w:val="26"/>
          <w:szCs w:val="26"/>
        </w:rPr>
      </w:pPr>
      <w:r w:rsidRPr="00E156C1">
        <w:rPr>
          <w:b/>
          <w:bCs/>
          <w:sz w:val="26"/>
          <w:szCs w:val="26"/>
        </w:rPr>
        <w:t>10.1. Breakeven analysis and contribution</w:t>
      </w:r>
    </w:p>
    <w:p w14:paraId="671B57C7" w14:textId="77777777" w:rsidR="002B1323" w:rsidRPr="00E156C1" w:rsidRDefault="002B1323" w:rsidP="002B1323">
      <w:pPr>
        <w:pStyle w:val="Heading2"/>
        <w:spacing w:line="360" w:lineRule="auto"/>
        <w:rPr>
          <w:rFonts w:cs="Times New Roman"/>
          <w:b/>
        </w:rPr>
      </w:pPr>
      <w:r w:rsidRPr="00E156C1">
        <w:rPr>
          <w:rFonts w:cs="Times New Roman"/>
          <w:b/>
        </w:rPr>
        <w:t xml:space="preserve">10.2. Breakeven charts and </w:t>
      </w:r>
    </w:p>
    <w:p w14:paraId="1F036BA0" w14:textId="77777777" w:rsidR="002B1323" w:rsidRPr="00E156C1" w:rsidRDefault="002B1323" w:rsidP="002B1323">
      <w:pPr>
        <w:pStyle w:val="BodyText"/>
        <w:spacing w:line="360" w:lineRule="auto"/>
        <w:rPr>
          <w:b/>
          <w:bCs/>
          <w:lang w:val="de-DE"/>
        </w:rPr>
      </w:pPr>
      <w:r w:rsidRPr="00E156C1">
        <w:rPr>
          <w:b/>
          <w:bCs/>
        </w:rPr>
        <w:t>10.3. Limiting factor analysis</w:t>
      </w:r>
    </w:p>
    <w:p w14:paraId="6144960A" w14:textId="77777777" w:rsidR="002B1323" w:rsidRPr="00E156C1" w:rsidRDefault="002B1323" w:rsidP="002B1323">
      <w:pPr>
        <w:pStyle w:val="BodyText"/>
        <w:spacing w:line="360" w:lineRule="auto"/>
        <w:rPr>
          <w:b/>
        </w:rPr>
      </w:pPr>
      <w:r w:rsidRPr="00E156C1">
        <w:rPr>
          <w:b/>
        </w:rPr>
        <w:t>Reference:</w:t>
      </w:r>
    </w:p>
    <w:p w14:paraId="1F3CF153" w14:textId="77777777" w:rsidR="002B1323" w:rsidRPr="00E156C1" w:rsidRDefault="002B1323" w:rsidP="00E3474C">
      <w:pPr>
        <w:pStyle w:val="ListParagraph"/>
        <w:numPr>
          <w:ilvl w:val="0"/>
          <w:numId w:val="235"/>
        </w:numPr>
        <w:jc w:val="both"/>
        <w:rPr>
          <w:bCs/>
          <w:spacing w:val="-4"/>
          <w:sz w:val="26"/>
          <w:szCs w:val="26"/>
        </w:rPr>
      </w:pPr>
      <w:r w:rsidRPr="00E156C1">
        <w:rPr>
          <w:bCs/>
          <w:spacing w:val="-4"/>
          <w:sz w:val="26"/>
          <w:szCs w:val="26"/>
        </w:rPr>
        <w:t>ICAEW, Management Information, Study Manual for exams in 2016, chapter 10</w:t>
      </w:r>
    </w:p>
    <w:p w14:paraId="0002C204" w14:textId="77777777" w:rsidR="002B1323" w:rsidRPr="00E156C1" w:rsidRDefault="002B1323" w:rsidP="002B1323">
      <w:pPr>
        <w:jc w:val="both"/>
        <w:rPr>
          <w:b/>
          <w:bCs/>
          <w:sz w:val="26"/>
          <w:szCs w:val="26"/>
        </w:rPr>
      </w:pPr>
      <w:r w:rsidRPr="00E156C1">
        <w:rPr>
          <w:b/>
          <w:bCs/>
          <w:sz w:val="26"/>
          <w:szCs w:val="26"/>
        </w:rPr>
        <w:t>CHAPTER 11 INVESTMENT APPRAISAL TECHNIQUES</w:t>
      </w:r>
    </w:p>
    <w:p w14:paraId="04D9C429" w14:textId="77777777" w:rsidR="002B1323" w:rsidRPr="00E156C1" w:rsidRDefault="002B1323" w:rsidP="002B1323">
      <w:pPr>
        <w:ind w:firstLine="720"/>
        <w:jc w:val="both"/>
        <w:rPr>
          <w:bCs/>
          <w:i/>
          <w:sz w:val="26"/>
          <w:szCs w:val="26"/>
        </w:rPr>
      </w:pPr>
      <w:r w:rsidRPr="00E156C1">
        <w:rPr>
          <w:bCs/>
          <w:i/>
          <w:sz w:val="26"/>
          <w:szCs w:val="26"/>
        </w:rPr>
        <w:t xml:space="preserve">This chapter introduces some main investment appraisal techniques including: the payback method, the accounting rate  of return method, the net present value method, the internal rate of return method  </w:t>
      </w:r>
    </w:p>
    <w:p w14:paraId="31470EEC" w14:textId="77777777" w:rsidR="002B1323" w:rsidRPr="00E156C1" w:rsidRDefault="002B1323" w:rsidP="002B1323">
      <w:pPr>
        <w:jc w:val="both"/>
        <w:rPr>
          <w:bCs/>
          <w:sz w:val="26"/>
          <w:szCs w:val="26"/>
        </w:rPr>
      </w:pPr>
      <w:r w:rsidRPr="00E156C1">
        <w:rPr>
          <w:b/>
          <w:bCs/>
          <w:sz w:val="26"/>
          <w:szCs w:val="26"/>
        </w:rPr>
        <w:t>11.1. Making investment appraisal decisions</w:t>
      </w:r>
    </w:p>
    <w:p w14:paraId="0E1433A0" w14:textId="77777777" w:rsidR="002B1323" w:rsidRPr="00E156C1" w:rsidRDefault="002B1323" w:rsidP="002B1323">
      <w:pPr>
        <w:jc w:val="both"/>
        <w:rPr>
          <w:b/>
          <w:bCs/>
          <w:sz w:val="26"/>
          <w:szCs w:val="26"/>
        </w:rPr>
      </w:pPr>
      <w:r w:rsidRPr="00E156C1">
        <w:rPr>
          <w:b/>
          <w:bCs/>
          <w:sz w:val="26"/>
          <w:szCs w:val="26"/>
        </w:rPr>
        <w:t>11.2. The Payback method</w:t>
      </w:r>
    </w:p>
    <w:p w14:paraId="380D2ADC" w14:textId="77777777" w:rsidR="002B1323" w:rsidRPr="00E156C1" w:rsidRDefault="002B1323" w:rsidP="002B1323">
      <w:pPr>
        <w:jc w:val="both"/>
        <w:rPr>
          <w:bCs/>
          <w:sz w:val="26"/>
          <w:szCs w:val="26"/>
        </w:rPr>
      </w:pPr>
      <w:r w:rsidRPr="00E156C1">
        <w:rPr>
          <w:b/>
          <w:bCs/>
          <w:sz w:val="26"/>
          <w:szCs w:val="26"/>
        </w:rPr>
        <w:t>11.3. The accounting rate of return method</w:t>
      </w:r>
    </w:p>
    <w:p w14:paraId="6C321A6D" w14:textId="77777777" w:rsidR="002B1323" w:rsidRPr="00E156C1" w:rsidRDefault="002B1323" w:rsidP="002B1323">
      <w:pPr>
        <w:jc w:val="both"/>
        <w:rPr>
          <w:bCs/>
          <w:sz w:val="26"/>
          <w:szCs w:val="26"/>
        </w:rPr>
      </w:pPr>
      <w:r w:rsidRPr="00E156C1">
        <w:rPr>
          <w:b/>
          <w:bCs/>
          <w:sz w:val="26"/>
          <w:szCs w:val="26"/>
        </w:rPr>
        <w:t xml:space="preserve">11.4. Net present value method </w:t>
      </w:r>
    </w:p>
    <w:p w14:paraId="592CC600" w14:textId="77777777" w:rsidR="002B1323" w:rsidRPr="00E156C1" w:rsidRDefault="002B1323" w:rsidP="002B1323">
      <w:pPr>
        <w:jc w:val="both"/>
        <w:rPr>
          <w:b/>
          <w:bCs/>
          <w:sz w:val="26"/>
          <w:szCs w:val="26"/>
          <w:lang w:val="de-DE"/>
        </w:rPr>
      </w:pPr>
      <w:r w:rsidRPr="00E156C1">
        <w:rPr>
          <w:b/>
          <w:bCs/>
          <w:sz w:val="26"/>
          <w:szCs w:val="26"/>
          <w:lang w:val="de-DE"/>
        </w:rPr>
        <w:t>11.5. The i</w:t>
      </w:r>
      <w:r w:rsidRPr="00E156C1">
        <w:rPr>
          <w:b/>
          <w:bCs/>
          <w:sz w:val="26"/>
          <w:szCs w:val="26"/>
        </w:rPr>
        <w:t>nternal rate of return method</w:t>
      </w:r>
    </w:p>
    <w:p w14:paraId="25B4D853" w14:textId="77777777" w:rsidR="002B1323" w:rsidRPr="00E156C1" w:rsidRDefault="002B1323" w:rsidP="002B1323">
      <w:pPr>
        <w:rPr>
          <w:b/>
          <w:bCs/>
          <w:sz w:val="26"/>
          <w:szCs w:val="26"/>
        </w:rPr>
      </w:pPr>
      <w:r w:rsidRPr="00E156C1">
        <w:rPr>
          <w:b/>
          <w:bCs/>
          <w:sz w:val="26"/>
          <w:szCs w:val="26"/>
        </w:rPr>
        <w:t>Reference:</w:t>
      </w:r>
    </w:p>
    <w:p w14:paraId="25DBB854"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11</w:t>
      </w:r>
      <w:r w:rsidRPr="00E156C1">
        <w:rPr>
          <w:b/>
          <w:bCs/>
          <w:sz w:val="26"/>
          <w:szCs w:val="26"/>
        </w:rPr>
        <w:t>.</w:t>
      </w:r>
    </w:p>
    <w:p w14:paraId="793B2FA0" w14:textId="77777777" w:rsidR="002B1323" w:rsidRPr="00E156C1" w:rsidRDefault="002B1323" w:rsidP="002B1323">
      <w:pPr>
        <w:jc w:val="both"/>
        <w:rPr>
          <w:rFonts w:eastAsia="Times New Roman"/>
          <w:b/>
          <w:sz w:val="26"/>
          <w:szCs w:val="26"/>
        </w:rPr>
      </w:pPr>
      <w:r w:rsidRPr="00E156C1">
        <w:rPr>
          <w:rFonts w:eastAsia="Times New Roman"/>
          <w:b/>
          <w:sz w:val="26"/>
          <w:szCs w:val="26"/>
        </w:rPr>
        <w:t>7. TEXTBOOK:</w:t>
      </w:r>
    </w:p>
    <w:p w14:paraId="6E9F076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65EC0B67" w14:textId="77777777" w:rsidR="002B1323" w:rsidRPr="00E156C1" w:rsidRDefault="002B1323" w:rsidP="002B1323">
      <w:pPr>
        <w:jc w:val="both"/>
        <w:rPr>
          <w:rFonts w:eastAsia="Times New Roman"/>
          <w:b/>
          <w:sz w:val="26"/>
          <w:szCs w:val="26"/>
        </w:rPr>
      </w:pPr>
      <w:r w:rsidRPr="00E156C1">
        <w:rPr>
          <w:rFonts w:eastAsia="Times New Roman"/>
          <w:b/>
          <w:sz w:val="26"/>
          <w:szCs w:val="26"/>
        </w:rPr>
        <w:t>8. REFERENCES:</w:t>
      </w:r>
    </w:p>
    <w:p w14:paraId="2B7E5A8B"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29643E1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Nguyen Ngoc Quang (2011), Management Accounting, National Economics University</w:t>
      </w:r>
    </w:p>
    <w:p w14:paraId="05AEF005"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Charles T. Horngren, Srikant M. Datar, George Foster, Madhav Rajan, Christopher Ittner (2014), Cost Accounting – A managerial Emphasis, Pearson International Edition</w:t>
      </w:r>
    </w:p>
    <w:p w14:paraId="233AA65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Ray H. Garrison, Eric W. Noreen, Peter C. Brewer (2010), Managerial Accounting, Mc Graw Hill, 13</w:t>
      </w:r>
      <w:r w:rsidRPr="00E156C1">
        <w:rPr>
          <w:rFonts w:eastAsia="Times New Roman"/>
          <w:sz w:val="26"/>
          <w:szCs w:val="26"/>
          <w:vertAlign w:val="superscript"/>
        </w:rPr>
        <w:t>th</w:t>
      </w:r>
      <w:r w:rsidRPr="00E156C1">
        <w:rPr>
          <w:rFonts w:eastAsia="Times New Roman"/>
          <w:sz w:val="26"/>
          <w:szCs w:val="26"/>
        </w:rPr>
        <w:t xml:space="preserve"> Edition </w:t>
      </w:r>
    </w:p>
    <w:p w14:paraId="1C0D209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Michael R.Kinney, Cecily A. Railborn (2011), Cost Accounting – Foundation and Evolution,  South Western Cengage Learning</w:t>
      </w:r>
    </w:p>
    <w:p w14:paraId="3EA91747"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77EEDC60" w14:textId="77777777" w:rsidR="002B1323" w:rsidRPr="00E156C1" w:rsidRDefault="002B1323" w:rsidP="002B1323">
      <w:pPr>
        <w:jc w:val="both"/>
        <w:rPr>
          <w:rFonts w:eastAsia="Times New Roman"/>
          <w:b/>
          <w:sz w:val="26"/>
          <w:szCs w:val="26"/>
        </w:rPr>
      </w:pPr>
      <w:r w:rsidRPr="00E156C1">
        <w:rPr>
          <w:rFonts w:eastAsia="Times New Roman"/>
          <w:b/>
          <w:sz w:val="26"/>
          <w:szCs w:val="26"/>
        </w:rPr>
        <w:lastRenderedPageBreak/>
        <w:t>9. ASSESSMENT SCHEME:</w:t>
      </w:r>
    </w:p>
    <w:p w14:paraId="21894A0F" w14:textId="77777777" w:rsidR="002B1323" w:rsidRPr="00E156C1" w:rsidRDefault="002B1323" w:rsidP="002B1323">
      <w:pPr>
        <w:jc w:val="both"/>
        <w:rPr>
          <w:rFonts w:eastAsia="Times New Roman"/>
          <w:sz w:val="26"/>
          <w:szCs w:val="26"/>
        </w:rPr>
      </w:pPr>
      <w:r w:rsidRPr="00E156C1">
        <w:rPr>
          <w:rFonts w:eastAsia="Times New Roman"/>
          <w:sz w:val="26"/>
          <w:szCs w:val="26"/>
        </w:rPr>
        <w:t>Based on the evaluation system of ICAEW - CFAB</w:t>
      </w:r>
    </w:p>
    <w:p w14:paraId="2AEAEC9B" w14:textId="77777777" w:rsidR="002B1323" w:rsidRPr="00E156C1" w:rsidRDefault="002B1323" w:rsidP="002B1323">
      <w:pPr>
        <w:jc w:val="both"/>
        <w:rPr>
          <w:sz w:val="26"/>
          <w:szCs w:val="26"/>
        </w:rPr>
      </w:pPr>
      <w:r w:rsidRPr="00E156C1">
        <w:rPr>
          <w:sz w:val="26"/>
          <w:szCs w:val="26"/>
        </w:rPr>
        <w:t xml:space="preserve">. </w:t>
      </w:r>
    </w:p>
    <w:p w14:paraId="1183B0E8" w14:textId="77777777" w:rsidR="002B1323" w:rsidRPr="00E156C1" w:rsidRDefault="002B1323" w:rsidP="002B1323">
      <w:pPr>
        <w:rPr>
          <w:rFonts w:eastAsia="Times New Roman"/>
          <w:sz w:val="26"/>
          <w:szCs w:val="26"/>
        </w:rPr>
      </w:pPr>
    </w:p>
    <w:p w14:paraId="04266969" w14:textId="62A66D4D"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00D309DA" w:rsidRPr="00E156C1">
        <w:rPr>
          <w:rFonts w:eastAsia="Times New Roman"/>
          <w:i/>
          <w:iCs/>
          <w:color w:val="000000"/>
          <w:sz w:val="26"/>
          <w:szCs w:val="26"/>
        </w:rPr>
        <w:t>Hanoi, date      month      year 2019</w:t>
      </w:r>
    </w:p>
    <w:p w14:paraId="50A68C4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206157CA" w14:textId="77777777" w:rsidR="002B1323" w:rsidRPr="00E156C1" w:rsidRDefault="002B1323" w:rsidP="002B1323">
      <w:pPr>
        <w:rPr>
          <w:rFonts w:eastAsia="Times New Roman"/>
          <w:color w:val="000000"/>
          <w:sz w:val="26"/>
          <w:szCs w:val="26"/>
        </w:rPr>
      </w:pPr>
    </w:p>
    <w:p w14:paraId="5171B6D9" w14:textId="77777777" w:rsidR="002B1323" w:rsidRPr="00E156C1" w:rsidRDefault="002B1323" w:rsidP="002B1323">
      <w:pPr>
        <w:rPr>
          <w:rFonts w:eastAsia="Times New Roman"/>
          <w:color w:val="000000"/>
          <w:sz w:val="26"/>
          <w:szCs w:val="26"/>
        </w:rPr>
      </w:pPr>
    </w:p>
    <w:p w14:paraId="12809434" w14:textId="77777777" w:rsidR="002B1323" w:rsidRPr="00E156C1" w:rsidRDefault="002B1323" w:rsidP="002B1323">
      <w:pPr>
        <w:rPr>
          <w:rFonts w:eastAsia="Times New Roman"/>
          <w:color w:val="000000"/>
          <w:sz w:val="26"/>
          <w:szCs w:val="26"/>
        </w:rPr>
      </w:pPr>
    </w:p>
    <w:p w14:paraId="69C23B8C" w14:textId="77777777" w:rsidR="002B1323" w:rsidRPr="00E156C1" w:rsidRDefault="002B1323" w:rsidP="002B1323">
      <w:pPr>
        <w:rPr>
          <w:rFonts w:eastAsia="Times New Roman"/>
          <w:color w:val="000000"/>
          <w:sz w:val="26"/>
          <w:szCs w:val="26"/>
        </w:rPr>
      </w:pPr>
    </w:p>
    <w:p w14:paraId="5B734D96" w14:textId="3D286C5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71746AA0"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1A2B74FD" w14:textId="77777777" w:rsidR="002B1323" w:rsidRPr="00E156C1" w:rsidRDefault="002B1323" w:rsidP="002B1323">
      <w:pPr>
        <w:rPr>
          <w:sz w:val="26"/>
          <w:szCs w:val="26"/>
        </w:rPr>
      </w:pPr>
    </w:p>
    <w:tbl>
      <w:tblPr>
        <w:tblW w:w="10841" w:type="dxa"/>
        <w:tblInd w:w="-270" w:type="dxa"/>
        <w:tblLook w:val="01E0" w:firstRow="1" w:lastRow="1" w:firstColumn="1" w:lastColumn="1" w:noHBand="0" w:noVBand="0"/>
      </w:tblPr>
      <w:tblGrid>
        <w:gridCol w:w="5710"/>
        <w:gridCol w:w="5131"/>
      </w:tblGrid>
      <w:tr w:rsidR="002B1323" w:rsidRPr="00E156C1" w14:paraId="46ACFA5E" w14:textId="77777777" w:rsidTr="002B1323">
        <w:trPr>
          <w:trHeight w:val="418"/>
        </w:trPr>
        <w:tc>
          <w:tcPr>
            <w:tcW w:w="5710" w:type="dxa"/>
            <w:shd w:val="clear" w:color="auto" w:fill="auto"/>
          </w:tcPr>
          <w:p w14:paraId="3587C657" w14:textId="77777777" w:rsidR="002B1323" w:rsidRPr="00E156C1" w:rsidRDefault="002B1323" w:rsidP="002B1323">
            <w:pPr>
              <w:rPr>
                <w:b/>
                <w:sz w:val="24"/>
                <w:szCs w:val="24"/>
              </w:rPr>
            </w:pPr>
            <w:r w:rsidRPr="00E156C1">
              <w:rPr>
                <w:b/>
                <w:sz w:val="24"/>
                <w:szCs w:val="24"/>
              </w:rPr>
              <w:t>MINISTRY OF EDUCATION &amp; TRAINING</w:t>
            </w:r>
          </w:p>
        </w:tc>
        <w:tc>
          <w:tcPr>
            <w:tcW w:w="5131" w:type="dxa"/>
            <w:shd w:val="clear" w:color="auto" w:fill="auto"/>
          </w:tcPr>
          <w:p w14:paraId="34D0BB44"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569FEEA8" w14:textId="77777777" w:rsidTr="002B1323">
        <w:trPr>
          <w:trHeight w:val="853"/>
        </w:trPr>
        <w:tc>
          <w:tcPr>
            <w:tcW w:w="5710" w:type="dxa"/>
            <w:shd w:val="clear" w:color="auto" w:fill="auto"/>
          </w:tcPr>
          <w:p w14:paraId="750DB9BE" w14:textId="77777777" w:rsidR="002B1323" w:rsidRPr="00E156C1" w:rsidRDefault="002B1323" w:rsidP="002B1323">
            <w:pPr>
              <w:jc w:val="center"/>
              <w:rPr>
                <w:b/>
                <w:sz w:val="24"/>
                <w:szCs w:val="24"/>
              </w:rPr>
            </w:pPr>
            <w:r w:rsidRPr="00E156C1">
              <w:rPr>
                <w:b/>
                <w:sz w:val="24"/>
                <w:szCs w:val="24"/>
              </w:rPr>
              <w:t>NATIONAL ECONOMICS UNIVERSITY</w:t>
            </w:r>
          </w:p>
          <w:p w14:paraId="2A9BA6CF" w14:textId="77777777" w:rsidR="002B1323" w:rsidRPr="00E156C1" w:rsidRDefault="002B1323" w:rsidP="002B1323">
            <w:pPr>
              <w:jc w:val="center"/>
              <w:rPr>
                <w:b/>
                <w:sz w:val="24"/>
                <w:szCs w:val="24"/>
              </w:rPr>
            </w:pPr>
            <w:r w:rsidRPr="00E156C1">
              <w:rPr>
                <w:b/>
                <w:sz w:val="24"/>
                <w:szCs w:val="24"/>
              </w:rPr>
              <w:t>-------------------</w:t>
            </w:r>
          </w:p>
        </w:tc>
        <w:tc>
          <w:tcPr>
            <w:tcW w:w="5131" w:type="dxa"/>
            <w:shd w:val="clear" w:color="auto" w:fill="auto"/>
          </w:tcPr>
          <w:p w14:paraId="305B258C" w14:textId="77777777" w:rsidR="002B1323" w:rsidRPr="00E156C1" w:rsidRDefault="002B1323" w:rsidP="002B1323">
            <w:pPr>
              <w:jc w:val="center"/>
              <w:rPr>
                <w:b/>
                <w:sz w:val="24"/>
                <w:szCs w:val="24"/>
              </w:rPr>
            </w:pPr>
            <w:r w:rsidRPr="00E156C1">
              <w:rPr>
                <w:b/>
                <w:sz w:val="24"/>
                <w:szCs w:val="24"/>
              </w:rPr>
              <w:t>Independence – Freedom – Happiness</w:t>
            </w:r>
          </w:p>
          <w:p w14:paraId="33BC373D" w14:textId="77777777" w:rsidR="002B1323" w:rsidRPr="00E156C1" w:rsidRDefault="002B1323" w:rsidP="002B1323">
            <w:pPr>
              <w:jc w:val="center"/>
              <w:rPr>
                <w:b/>
                <w:sz w:val="24"/>
                <w:szCs w:val="24"/>
              </w:rPr>
            </w:pPr>
            <w:r w:rsidRPr="00E156C1">
              <w:rPr>
                <w:b/>
                <w:sz w:val="24"/>
                <w:szCs w:val="24"/>
              </w:rPr>
              <w:t>-------------------</w:t>
            </w:r>
          </w:p>
        </w:tc>
      </w:tr>
    </w:tbl>
    <w:p w14:paraId="50939885" w14:textId="77777777" w:rsidR="002B1323" w:rsidRPr="00E156C1" w:rsidRDefault="002B1323" w:rsidP="002B1323">
      <w:pPr>
        <w:spacing w:before="60" w:after="60" w:line="324" w:lineRule="auto"/>
        <w:jc w:val="center"/>
        <w:rPr>
          <w:b/>
          <w:sz w:val="32"/>
          <w:szCs w:val="32"/>
        </w:rPr>
      </w:pPr>
    </w:p>
    <w:p w14:paraId="494EF8F6" w14:textId="77777777" w:rsidR="002B1323" w:rsidRPr="00E156C1" w:rsidRDefault="002B1323" w:rsidP="002B1323">
      <w:pPr>
        <w:spacing w:before="60" w:after="60" w:line="324" w:lineRule="auto"/>
        <w:jc w:val="center"/>
        <w:rPr>
          <w:b/>
          <w:sz w:val="32"/>
          <w:szCs w:val="32"/>
        </w:rPr>
      </w:pPr>
      <w:r w:rsidRPr="00E156C1">
        <w:rPr>
          <w:b/>
          <w:sz w:val="32"/>
          <w:szCs w:val="32"/>
        </w:rPr>
        <w:t>COURSE SYLLABUS</w:t>
      </w:r>
    </w:p>
    <w:p w14:paraId="75B1DC9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43697EC7" w14:textId="77777777" w:rsidR="002B1323" w:rsidRPr="00E156C1" w:rsidRDefault="002B1323" w:rsidP="002B1323">
      <w:pPr>
        <w:spacing w:before="60" w:after="60" w:line="324" w:lineRule="auto"/>
        <w:jc w:val="both"/>
        <w:rPr>
          <w:sz w:val="2"/>
          <w:szCs w:val="26"/>
        </w:rPr>
      </w:pPr>
    </w:p>
    <w:p w14:paraId="413168FE" w14:textId="77777777" w:rsidR="002B1323" w:rsidRPr="00E156C1" w:rsidRDefault="002B1323" w:rsidP="002B1323">
      <w:pPr>
        <w:spacing w:before="60" w:after="60" w:line="324" w:lineRule="auto"/>
        <w:jc w:val="both"/>
        <w:rPr>
          <w:b/>
          <w:sz w:val="26"/>
          <w:szCs w:val="26"/>
        </w:rPr>
      </w:pPr>
      <w:r w:rsidRPr="00E156C1">
        <w:rPr>
          <w:b/>
          <w:sz w:val="26"/>
          <w:szCs w:val="26"/>
        </w:rPr>
        <w:t>1. Course Name</w:t>
      </w:r>
    </w:p>
    <w:p w14:paraId="1F95A3CE" w14:textId="77777777" w:rsidR="002B1323" w:rsidRPr="00E156C1" w:rsidRDefault="002B1323" w:rsidP="002B1323">
      <w:pPr>
        <w:spacing w:before="60" w:after="60" w:line="324" w:lineRule="auto"/>
        <w:jc w:val="both"/>
        <w:rPr>
          <w:b/>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1</w:t>
      </w:r>
    </w:p>
    <w:p w14:paraId="4AB9CCE8" w14:textId="77777777" w:rsidR="002B1323" w:rsidRPr="00E156C1" w:rsidRDefault="002B1323" w:rsidP="002B1323">
      <w:pPr>
        <w:spacing w:before="60" w:after="60" w:line="324"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54F6CD87" w14:textId="77777777" w:rsidR="002B1323" w:rsidRPr="00E156C1" w:rsidRDefault="002B1323" w:rsidP="002B1323">
      <w:pPr>
        <w:spacing w:before="60" w:after="60" w:line="324"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B378771" w14:textId="77777777" w:rsidR="002B1323" w:rsidRPr="00E156C1" w:rsidRDefault="002B1323" w:rsidP="002B1323">
      <w:pPr>
        <w:spacing w:before="60" w:after="60" w:line="324" w:lineRule="auto"/>
        <w:jc w:val="both"/>
        <w:rPr>
          <w:sz w:val="26"/>
          <w:szCs w:val="26"/>
        </w:rPr>
      </w:pPr>
      <w:r w:rsidRPr="00E156C1">
        <w:rPr>
          <w:b/>
          <w:sz w:val="26"/>
          <w:szCs w:val="26"/>
        </w:rPr>
        <w:t xml:space="preserve">3. Pre-requisite: </w:t>
      </w:r>
      <w:r w:rsidRPr="00E156C1">
        <w:rPr>
          <w:sz w:val="26"/>
          <w:szCs w:val="26"/>
        </w:rPr>
        <w:t xml:space="preserve">Accounting (ICAEW) 1,2 </w:t>
      </w:r>
    </w:p>
    <w:p w14:paraId="3C53B3E5" w14:textId="77777777" w:rsidR="002B1323" w:rsidRPr="00E156C1" w:rsidRDefault="002B1323" w:rsidP="002B1323">
      <w:pPr>
        <w:spacing w:before="60" w:after="60" w:line="324" w:lineRule="auto"/>
        <w:jc w:val="both"/>
        <w:rPr>
          <w:b/>
          <w:sz w:val="26"/>
          <w:szCs w:val="26"/>
        </w:rPr>
      </w:pPr>
      <w:r w:rsidRPr="00E156C1">
        <w:rPr>
          <w:b/>
          <w:sz w:val="26"/>
          <w:szCs w:val="26"/>
        </w:rPr>
        <w:t>4. Course Description</w:t>
      </w:r>
    </w:p>
    <w:p w14:paraId="72293AB8" w14:textId="77777777" w:rsidR="002B1323" w:rsidRPr="00E156C1" w:rsidRDefault="002B1323" w:rsidP="002B1323">
      <w:pPr>
        <w:spacing w:before="60" w:after="60" w:line="324" w:lineRule="auto"/>
        <w:ind w:firstLine="720"/>
        <w:jc w:val="both"/>
        <w:rPr>
          <w:sz w:val="26"/>
          <w:szCs w:val="26"/>
        </w:rPr>
      </w:pPr>
      <w:r w:rsidRPr="00E156C1">
        <w:rPr>
          <w:sz w:val="26"/>
          <w:szCs w:val="26"/>
        </w:rPr>
        <w:t>Auditing and Assurance services 1 is the development of basic auditing and will study about assurance. An assurance engagement is one in which a practitioner expresses a conclusion designed to enhance the degree of confidence of the intended users other than the responsible party about the outcome of the evaluation or measurement of a subject matter against criteria. Audit is a key form of assurance; therefore this course focuses heavily on audit of financial statements. The specific object of this kind of audit is financial statements of auditees. The content of this course focuses on overview of assurance, process of assurance, internal controls, internal audit, evidence and sampling, codes of professional ethics.</w:t>
      </w:r>
    </w:p>
    <w:p w14:paraId="32BE9F94" w14:textId="77777777" w:rsidR="002B1323" w:rsidRPr="00E156C1" w:rsidRDefault="002B1323" w:rsidP="002B1323">
      <w:pPr>
        <w:spacing w:before="60" w:after="60" w:line="324" w:lineRule="auto"/>
        <w:jc w:val="both"/>
        <w:rPr>
          <w:sz w:val="20"/>
          <w:szCs w:val="26"/>
        </w:rPr>
      </w:pPr>
    </w:p>
    <w:p w14:paraId="55FCB89F" w14:textId="77777777" w:rsidR="002B1323" w:rsidRPr="00E156C1" w:rsidRDefault="002B1323" w:rsidP="002B1323">
      <w:pPr>
        <w:spacing w:before="60" w:after="60" w:line="324" w:lineRule="auto"/>
        <w:jc w:val="both"/>
        <w:rPr>
          <w:sz w:val="26"/>
          <w:szCs w:val="26"/>
        </w:rPr>
      </w:pPr>
      <w:r w:rsidRPr="00E156C1">
        <w:rPr>
          <w:b/>
          <w:sz w:val="26"/>
          <w:szCs w:val="26"/>
        </w:rPr>
        <w:t>5. Course Objectives</w:t>
      </w:r>
    </w:p>
    <w:p w14:paraId="5B438D04" w14:textId="77777777" w:rsidR="002B1323" w:rsidRPr="00E156C1" w:rsidRDefault="002B1323" w:rsidP="002B1323">
      <w:pPr>
        <w:spacing w:before="60" w:after="60" w:line="324" w:lineRule="auto"/>
        <w:ind w:firstLine="720"/>
        <w:jc w:val="both"/>
        <w:rPr>
          <w:sz w:val="26"/>
          <w:szCs w:val="26"/>
        </w:rPr>
      </w:pPr>
      <w:r w:rsidRPr="00E156C1">
        <w:rPr>
          <w:sz w:val="26"/>
          <w:szCs w:val="26"/>
        </w:rPr>
        <w:t xml:space="preserve">The objectives of this subject are to provide students to basic knowledge relating to overview of assurance and process of assurance, including: obtaining an engagement; planning the assignment; evidence and reporting. Students are also equipped knowledge relating to internal controls, internal audit. This course also provides knowledge about evidence and sampling. At the end of Auditing and Assurance services 1, students will be introduced about codes of professional ethics, help them easier to approach more specific related knowledge which will be introduced in Auditing and Assurance services 2. </w:t>
      </w:r>
    </w:p>
    <w:p w14:paraId="4985C9D0" w14:textId="77777777" w:rsidR="002B1323" w:rsidRPr="00E156C1" w:rsidRDefault="002B1323" w:rsidP="002B1323">
      <w:pPr>
        <w:spacing w:line="240" w:lineRule="auto"/>
        <w:rPr>
          <w:b/>
          <w:sz w:val="26"/>
          <w:szCs w:val="26"/>
        </w:rPr>
      </w:pPr>
      <w:r w:rsidRPr="00E156C1">
        <w:rPr>
          <w:b/>
          <w:sz w:val="26"/>
          <w:szCs w:val="26"/>
        </w:rPr>
        <w:br w:type="page"/>
      </w:r>
    </w:p>
    <w:p w14:paraId="2C9C17F7" w14:textId="77777777" w:rsidR="002B1323" w:rsidRPr="00E156C1" w:rsidRDefault="002B1323" w:rsidP="002B1323">
      <w:pPr>
        <w:spacing w:before="60" w:after="60" w:line="324" w:lineRule="auto"/>
        <w:ind w:left="540"/>
        <w:jc w:val="both"/>
        <w:rPr>
          <w:b/>
          <w:sz w:val="26"/>
          <w:szCs w:val="26"/>
        </w:rPr>
      </w:pPr>
      <w:r w:rsidRPr="00E156C1">
        <w:rPr>
          <w:b/>
          <w:sz w:val="26"/>
          <w:szCs w:val="26"/>
        </w:rPr>
        <w:lastRenderedPageBreak/>
        <w:t>6. Course Contents</w:t>
      </w:r>
    </w:p>
    <w:p w14:paraId="7B502BAE" w14:textId="77777777" w:rsidR="002B1323" w:rsidRPr="00E156C1" w:rsidRDefault="002B1323" w:rsidP="002B1323">
      <w:pPr>
        <w:spacing w:before="60" w:after="60" w:line="324" w:lineRule="auto"/>
        <w:jc w:val="center"/>
        <w:rPr>
          <w:b/>
          <w:sz w:val="26"/>
          <w:szCs w:val="26"/>
        </w:rPr>
      </w:pPr>
      <w:r w:rsidRPr="00E156C1">
        <w:rPr>
          <w:b/>
          <w:sz w:val="26"/>
          <w:szCs w:val="26"/>
        </w:rPr>
        <w:t>TENTATIVE SCHEDULE</w:t>
      </w:r>
    </w:p>
    <w:p w14:paraId="4DA8A0F4" w14:textId="77777777" w:rsidR="002B1323" w:rsidRPr="00E156C1" w:rsidRDefault="002B1323" w:rsidP="002B1323">
      <w:pPr>
        <w:spacing w:before="60" w:after="60" w:line="324" w:lineRule="auto"/>
        <w:jc w:val="center"/>
        <w:rPr>
          <w:b/>
          <w:sz w:val="26"/>
          <w:szCs w:val="26"/>
        </w:rPr>
      </w:pP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3809"/>
        <w:gridCol w:w="990"/>
        <w:gridCol w:w="1260"/>
        <w:gridCol w:w="1710"/>
      </w:tblGrid>
      <w:tr w:rsidR="002B1323" w:rsidRPr="00E156C1" w14:paraId="063E366D" w14:textId="77777777" w:rsidTr="002B1323">
        <w:trPr>
          <w:trHeight w:val="522"/>
          <w:jc w:val="center"/>
        </w:trPr>
        <w:tc>
          <w:tcPr>
            <w:tcW w:w="1141" w:type="dxa"/>
            <w:vMerge w:val="restart"/>
            <w:tcBorders>
              <w:top w:val="single" w:sz="4" w:space="0" w:color="auto"/>
              <w:left w:val="single" w:sz="4" w:space="0" w:color="auto"/>
              <w:right w:val="single" w:sz="4" w:space="0" w:color="auto"/>
            </w:tcBorders>
            <w:shd w:val="clear" w:color="auto" w:fill="auto"/>
            <w:vAlign w:val="center"/>
          </w:tcPr>
          <w:p w14:paraId="59339C76" w14:textId="77777777" w:rsidR="002B1323" w:rsidRPr="00E156C1" w:rsidRDefault="002B1323" w:rsidP="002B1323">
            <w:pPr>
              <w:spacing w:before="60" w:after="60" w:line="324" w:lineRule="auto"/>
              <w:jc w:val="center"/>
              <w:rPr>
                <w:b/>
                <w:sz w:val="26"/>
                <w:szCs w:val="26"/>
              </w:rPr>
            </w:pPr>
            <w:r w:rsidRPr="00E156C1">
              <w:rPr>
                <w:b/>
                <w:sz w:val="26"/>
                <w:szCs w:val="26"/>
              </w:rPr>
              <w:t>Chapter</w:t>
            </w:r>
          </w:p>
          <w:p w14:paraId="2C064352" w14:textId="77777777" w:rsidR="002B1323" w:rsidRPr="00E156C1" w:rsidRDefault="002B1323" w:rsidP="002B1323">
            <w:pPr>
              <w:spacing w:before="60" w:after="60" w:line="324" w:lineRule="auto"/>
              <w:jc w:val="center"/>
              <w:rPr>
                <w:b/>
                <w:sz w:val="26"/>
                <w:szCs w:val="26"/>
              </w:rPr>
            </w:pPr>
            <w:r w:rsidRPr="00E156C1">
              <w:rPr>
                <w:b/>
                <w:sz w:val="26"/>
                <w:szCs w:val="26"/>
              </w:rPr>
              <w:t>No.</w:t>
            </w:r>
          </w:p>
        </w:tc>
        <w:tc>
          <w:tcPr>
            <w:tcW w:w="3809" w:type="dxa"/>
            <w:vMerge w:val="restart"/>
            <w:tcBorders>
              <w:top w:val="single" w:sz="4" w:space="0" w:color="auto"/>
              <w:left w:val="single" w:sz="4" w:space="0" w:color="auto"/>
              <w:right w:val="single" w:sz="4" w:space="0" w:color="auto"/>
            </w:tcBorders>
            <w:shd w:val="clear" w:color="auto" w:fill="auto"/>
            <w:vAlign w:val="center"/>
          </w:tcPr>
          <w:p w14:paraId="07515C36" w14:textId="77777777" w:rsidR="002B1323" w:rsidRPr="00E156C1" w:rsidRDefault="002B1323" w:rsidP="002B1323">
            <w:pPr>
              <w:spacing w:before="60" w:after="60" w:line="324" w:lineRule="auto"/>
              <w:jc w:val="center"/>
              <w:rPr>
                <w:b/>
                <w:sz w:val="26"/>
                <w:szCs w:val="26"/>
              </w:rPr>
            </w:pPr>
            <w:r w:rsidRPr="00E156C1">
              <w:rPr>
                <w:b/>
                <w:sz w:val="26"/>
                <w:szCs w:val="26"/>
              </w:rPr>
              <w:t>Contents</w:t>
            </w:r>
          </w:p>
        </w:tc>
        <w:tc>
          <w:tcPr>
            <w:tcW w:w="990" w:type="dxa"/>
            <w:vMerge w:val="restart"/>
            <w:tcBorders>
              <w:top w:val="single" w:sz="4" w:space="0" w:color="auto"/>
              <w:left w:val="single" w:sz="4" w:space="0" w:color="auto"/>
              <w:right w:val="single" w:sz="4" w:space="0" w:color="auto"/>
            </w:tcBorders>
            <w:shd w:val="clear" w:color="auto" w:fill="auto"/>
            <w:vAlign w:val="center"/>
          </w:tcPr>
          <w:p w14:paraId="574B38AA" w14:textId="77777777" w:rsidR="002B1323" w:rsidRPr="00E156C1" w:rsidRDefault="002B1323" w:rsidP="002B1323">
            <w:pPr>
              <w:spacing w:before="60" w:after="60" w:line="324" w:lineRule="auto"/>
              <w:jc w:val="center"/>
              <w:rPr>
                <w:b/>
                <w:sz w:val="26"/>
                <w:szCs w:val="26"/>
              </w:rPr>
            </w:pPr>
            <w:r w:rsidRPr="00E156C1">
              <w:rPr>
                <w:b/>
                <w:sz w:val="26"/>
                <w:szCs w:val="26"/>
              </w:rPr>
              <w:t>Total hours</w:t>
            </w:r>
          </w:p>
        </w:tc>
        <w:tc>
          <w:tcPr>
            <w:tcW w:w="2970" w:type="dxa"/>
            <w:gridSpan w:val="2"/>
            <w:tcBorders>
              <w:left w:val="single" w:sz="4" w:space="0" w:color="auto"/>
            </w:tcBorders>
            <w:shd w:val="clear" w:color="auto" w:fill="auto"/>
            <w:vAlign w:val="center"/>
          </w:tcPr>
          <w:p w14:paraId="7BC9C2AC" w14:textId="77777777" w:rsidR="002B1323" w:rsidRPr="00E156C1" w:rsidRDefault="002B1323" w:rsidP="002B1323">
            <w:pPr>
              <w:spacing w:before="60" w:after="60" w:line="324" w:lineRule="auto"/>
              <w:jc w:val="center"/>
              <w:rPr>
                <w:b/>
                <w:sz w:val="26"/>
                <w:szCs w:val="26"/>
              </w:rPr>
            </w:pPr>
            <w:r w:rsidRPr="00E156C1">
              <w:rPr>
                <w:b/>
                <w:sz w:val="26"/>
                <w:szCs w:val="26"/>
              </w:rPr>
              <w:t>In details</w:t>
            </w:r>
          </w:p>
        </w:tc>
      </w:tr>
      <w:tr w:rsidR="002B1323" w:rsidRPr="00E156C1" w14:paraId="6A980A15" w14:textId="77777777" w:rsidTr="002B1323">
        <w:trPr>
          <w:jc w:val="center"/>
        </w:trPr>
        <w:tc>
          <w:tcPr>
            <w:tcW w:w="1141" w:type="dxa"/>
            <w:vMerge/>
            <w:tcBorders>
              <w:left w:val="single" w:sz="4" w:space="0" w:color="auto"/>
              <w:bottom w:val="single" w:sz="4" w:space="0" w:color="auto"/>
              <w:right w:val="single" w:sz="4" w:space="0" w:color="auto"/>
            </w:tcBorders>
            <w:shd w:val="clear" w:color="auto" w:fill="auto"/>
            <w:vAlign w:val="center"/>
          </w:tcPr>
          <w:p w14:paraId="1BBAA37B" w14:textId="77777777" w:rsidR="002B1323" w:rsidRPr="00E156C1" w:rsidRDefault="002B1323" w:rsidP="002B1323">
            <w:pPr>
              <w:spacing w:before="60" w:after="60" w:line="324" w:lineRule="auto"/>
              <w:jc w:val="center"/>
              <w:rPr>
                <w:b/>
                <w:sz w:val="26"/>
                <w:szCs w:val="26"/>
              </w:rPr>
            </w:pPr>
          </w:p>
        </w:tc>
        <w:tc>
          <w:tcPr>
            <w:tcW w:w="3809" w:type="dxa"/>
            <w:vMerge/>
            <w:tcBorders>
              <w:left w:val="single" w:sz="4" w:space="0" w:color="auto"/>
              <w:bottom w:val="single" w:sz="4" w:space="0" w:color="auto"/>
              <w:right w:val="single" w:sz="4" w:space="0" w:color="auto"/>
            </w:tcBorders>
            <w:shd w:val="clear" w:color="auto" w:fill="auto"/>
            <w:vAlign w:val="center"/>
          </w:tcPr>
          <w:p w14:paraId="621E5BC8" w14:textId="77777777" w:rsidR="002B1323" w:rsidRPr="00E156C1" w:rsidRDefault="002B1323" w:rsidP="002B1323">
            <w:pPr>
              <w:spacing w:before="60" w:after="60" w:line="324" w:lineRule="auto"/>
              <w:jc w:val="center"/>
              <w:rPr>
                <w:b/>
                <w:sz w:val="26"/>
                <w:szCs w:val="26"/>
              </w:rPr>
            </w:pPr>
          </w:p>
        </w:tc>
        <w:tc>
          <w:tcPr>
            <w:tcW w:w="990" w:type="dxa"/>
            <w:vMerge/>
            <w:tcBorders>
              <w:left w:val="single" w:sz="4" w:space="0" w:color="auto"/>
              <w:bottom w:val="single" w:sz="4" w:space="0" w:color="auto"/>
              <w:right w:val="single" w:sz="4" w:space="0" w:color="auto"/>
            </w:tcBorders>
            <w:shd w:val="clear" w:color="auto" w:fill="auto"/>
            <w:vAlign w:val="center"/>
          </w:tcPr>
          <w:p w14:paraId="41B3E70A" w14:textId="77777777" w:rsidR="002B1323" w:rsidRPr="00E156C1" w:rsidRDefault="002B1323" w:rsidP="002B1323">
            <w:pPr>
              <w:spacing w:before="60" w:after="60" w:line="324" w:lineRule="auto"/>
              <w:jc w:val="center"/>
              <w:rPr>
                <w:b/>
                <w:sz w:val="26"/>
                <w:szCs w:val="26"/>
              </w:rPr>
            </w:pPr>
          </w:p>
        </w:tc>
        <w:tc>
          <w:tcPr>
            <w:tcW w:w="1260" w:type="dxa"/>
            <w:tcBorders>
              <w:left w:val="single" w:sz="4" w:space="0" w:color="auto"/>
            </w:tcBorders>
            <w:shd w:val="clear" w:color="auto" w:fill="auto"/>
            <w:vAlign w:val="center"/>
          </w:tcPr>
          <w:p w14:paraId="2DB34D3D" w14:textId="77777777" w:rsidR="002B1323" w:rsidRPr="00E156C1" w:rsidRDefault="002B1323" w:rsidP="002B1323">
            <w:pPr>
              <w:spacing w:before="60" w:after="60" w:line="324" w:lineRule="auto"/>
              <w:jc w:val="center"/>
              <w:rPr>
                <w:b/>
                <w:sz w:val="26"/>
                <w:szCs w:val="26"/>
              </w:rPr>
            </w:pPr>
            <w:r w:rsidRPr="00E156C1">
              <w:rPr>
                <w:b/>
                <w:sz w:val="26"/>
                <w:szCs w:val="26"/>
              </w:rPr>
              <w:t>Theory</w:t>
            </w:r>
          </w:p>
        </w:tc>
        <w:tc>
          <w:tcPr>
            <w:tcW w:w="1710" w:type="dxa"/>
            <w:shd w:val="clear" w:color="auto" w:fill="auto"/>
            <w:vAlign w:val="center"/>
          </w:tcPr>
          <w:p w14:paraId="52A6F87F" w14:textId="77777777" w:rsidR="002B1323" w:rsidRPr="00E156C1" w:rsidRDefault="002B1323" w:rsidP="002B1323">
            <w:pPr>
              <w:spacing w:before="60" w:after="60" w:line="324" w:lineRule="auto"/>
              <w:jc w:val="center"/>
              <w:rPr>
                <w:b/>
                <w:sz w:val="26"/>
                <w:szCs w:val="26"/>
              </w:rPr>
            </w:pPr>
            <w:r w:rsidRPr="00E156C1">
              <w:rPr>
                <w:b/>
                <w:sz w:val="26"/>
                <w:szCs w:val="26"/>
              </w:rPr>
              <w:t>Exercises &amp; discussion</w:t>
            </w:r>
          </w:p>
        </w:tc>
      </w:tr>
      <w:tr w:rsidR="002B1323" w:rsidRPr="00E156C1" w14:paraId="0514F2DF" w14:textId="77777777" w:rsidTr="002B1323">
        <w:trPr>
          <w:jc w:val="center"/>
        </w:trPr>
        <w:tc>
          <w:tcPr>
            <w:tcW w:w="1141" w:type="dxa"/>
            <w:tcBorders>
              <w:top w:val="single" w:sz="4" w:space="0" w:color="auto"/>
            </w:tcBorders>
            <w:shd w:val="clear" w:color="auto" w:fill="auto"/>
          </w:tcPr>
          <w:p w14:paraId="65C7C1AF" w14:textId="77777777" w:rsidR="002B1323" w:rsidRPr="00E156C1" w:rsidRDefault="002B1323" w:rsidP="002B1323">
            <w:pPr>
              <w:spacing w:before="60" w:after="60" w:line="324" w:lineRule="auto"/>
              <w:jc w:val="center"/>
              <w:rPr>
                <w:sz w:val="26"/>
                <w:szCs w:val="26"/>
              </w:rPr>
            </w:pPr>
            <w:r w:rsidRPr="00E156C1">
              <w:rPr>
                <w:sz w:val="26"/>
                <w:szCs w:val="26"/>
              </w:rPr>
              <w:t>1</w:t>
            </w:r>
          </w:p>
        </w:tc>
        <w:tc>
          <w:tcPr>
            <w:tcW w:w="3809" w:type="dxa"/>
            <w:tcBorders>
              <w:top w:val="single" w:sz="4" w:space="0" w:color="auto"/>
            </w:tcBorders>
            <w:shd w:val="clear" w:color="auto" w:fill="auto"/>
          </w:tcPr>
          <w:p w14:paraId="3B5E52A8" w14:textId="77777777" w:rsidR="002B1323" w:rsidRPr="00E156C1" w:rsidRDefault="002B1323" w:rsidP="002B1323">
            <w:pPr>
              <w:spacing w:before="60" w:after="60" w:line="324" w:lineRule="auto"/>
              <w:jc w:val="both"/>
              <w:rPr>
                <w:sz w:val="26"/>
                <w:szCs w:val="26"/>
              </w:rPr>
            </w:pPr>
            <w:r w:rsidRPr="00E156C1">
              <w:rPr>
                <w:sz w:val="26"/>
                <w:szCs w:val="26"/>
              </w:rPr>
              <w:t>Overview about assurance</w:t>
            </w:r>
          </w:p>
        </w:tc>
        <w:tc>
          <w:tcPr>
            <w:tcW w:w="990" w:type="dxa"/>
            <w:tcBorders>
              <w:top w:val="single" w:sz="4" w:space="0" w:color="auto"/>
            </w:tcBorders>
            <w:shd w:val="clear" w:color="auto" w:fill="auto"/>
            <w:vAlign w:val="center"/>
          </w:tcPr>
          <w:p w14:paraId="2C95C914"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260" w:type="dxa"/>
            <w:shd w:val="clear" w:color="auto" w:fill="auto"/>
            <w:vAlign w:val="center"/>
          </w:tcPr>
          <w:p w14:paraId="094FDA23"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1710" w:type="dxa"/>
            <w:shd w:val="clear" w:color="auto" w:fill="auto"/>
            <w:vAlign w:val="center"/>
          </w:tcPr>
          <w:p w14:paraId="57702A55"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1DD3A81F" w14:textId="77777777" w:rsidTr="002B1323">
        <w:trPr>
          <w:jc w:val="center"/>
        </w:trPr>
        <w:tc>
          <w:tcPr>
            <w:tcW w:w="1141" w:type="dxa"/>
            <w:shd w:val="clear" w:color="auto" w:fill="auto"/>
          </w:tcPr>
          <w:p w14:paraId="0FB60F62" w14:textId="77777777" w:rsidR="002B1323" w:rsidRPr="00E156C1" w:rsidRDefault="002B1323" w:rsidP="002B1323">
            <w:pPr>
              <w:spacing w:before="60" w:after="60" w:line="324" w:lineRule="auto"/>
              <w:jc w:val="center"/>
              <w:rPr>
                <w:sz w:val="26"/>
                <w:szCs w:val="26"/>
              </w:rPr>
            </w:pPr>
            <w:r w:rsidRPr="00E156C1">
              <w:rPr>
                <w:sz w:val="26"/>
                <w:szCs w:val="26"/>
              </w:rPr>
              <w:t>2</w:t>
            </w:r>
          </w:p>
        </w:tc>
        <w:tc>
          <w:tcPr>
            <w:tcW w:w="3809" w:type="dxa"/>
            <w:shd w:val="clear" w:color="auto" w:fill="auto"/>
          </w:tcPr>
          <w:p w14:paraId="5678E92F" w14:textId="77777777" w:rsidR="002B1323" w:rsidRPr="00E156C1" w:rsidRDefault="002B1323" w:rsidP="002B1323">
            <w:pPr>
              <w:spacing w:before="60" w:after="60" w:line="324" w:lineRule="auto"/>
              <w:jc w:val="both"/>
              <w:rPr>
                <w:sz w:val="26"/>
                <w:szCs w:val="26"/>
              </w:rPr>
            </w:pPr>
            <w:r w:rsidRPr="00E156C1">
              <w:rPr>
                <w:sz w:val="26"/>
                <w:szCs w:val="26"/>
              </w:rPr>
              <w:t>Process of assurance</w:t>
            </w:r>
          </w:p>
        </w:tc>
        <w:tc>
          <w:tcPr>
            <w:tcW w:w="990" w:type="dxa"/>
            <w:shd w:val="clear" w:color="auto" w:fill="auto"/>
            <w:vAlign w:val="center"/>
          </w:tcPr>
          <w:p w14:paraId="77968DF5" w14:textId="77777777" w:rsidR="002B1323" w:rsidRPr="00E156C1" w:rsidRDefault="002B1323" w:rsidP="002B1323">
            <w:pPr>
              <w:spacing w:before="60" w:after="60" w:line="324" w:lineRule="auto"/>
              <w:jc w:val="center"/>
              <w:rPr>
                <w:sz w:val="26"/>
                <w:szCs w:val="26"/>
              </w:rPr>
            </w:pPr>
            <w:r w:rsidRPr="00E156C1">
              <w:rPr>
                <w:sz w:val="26"/>
                <w:szCs w:val="26"/>
              </w:rPr>
              <w:t>12</w:t>
            </w:r>
          </w:p>
        </w:tc>
        <w:tc>
          <w:tcPr>
            <w:tcW w:w="1260" w:type="dxa"/>
            <w:shd w:val="clear" w:color="auto" w:fill="auto"/>
            <w:vAlign w:val="center"/>
          </w:tcPr>
          <w:p w14:paraId="65D0E0B2" w14:textId="77777777" w:rsidR="002B1323" w:rsidRPr="00E156C1" w:rsidRDefault="002B1323" w:rsidP="002B1323">
            <w:pPr>
              <w:spacing w:before="60" w:after="60" w:line="324" w:lineRule="auto"/>
              <w:jc w:val="center"/>
              <w:rPr>
                <w:sz w:val="26"/>
                <w:szCs w:val="26"/>
              </w:rPr>
            </w:pPr>
            <w:r w:rsidRPr="00E156C1">
              <w:rPr>
                <w:sz w:val="26"/>
                <w:szCs w:val="26"/>
              </w:rPr>
              <w:t>8</w:t>
            </w:r>
          </w:p>
        </w:tc>
        <w:tc>
          <w:tcPr>
            <w:tcW w:w="1710" w:type="dxa"/>
            <w:shd w:val="clear" w:color="auto" w:fill="auto"/>
            <w:vAlign w:val="center"/>
          </w:tcPr>
          <w:p w14:paraId="1948EDB3"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7B6DBD9A" w14:textId="77777777" w:rsidTr="002B1323">
        <w:trPr>
          <w:jc w:val="center"/>
        </w:trPr>
        <w:tc>
          <w:tcPr>
            <w:tcW w:w="1141" w:type="dxa"/>
            <w:shd w:val="clear" w:color="auto" w:fill="auto"/>
          </w:tcPr>
          <w:p w14:paraId="5BE57AA9"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3809" w:type="dxa"/>
            <w:shd w:val="clear" w:color="auto" w:fill="auto"/>
          </w:tcPr>
          <w:p w14:paraId="0D9F9797" w14:textId="77777777" w:rsidR="002B1323" w:rsidRPr="00E156C1" w:rsidRDefault="002B1323" w:rsidP="002B1323">
            <w:pPr>
              <w:spacing w:before="60" w:after="60" w:line="324" w:lineRule="auto"/>
              <w:jc w:val="both"/>
              <w:rPr>
                <w:sz w:val="26"/>
                <w:szCs w:val="26"/>
              </w:rPr>
            </w:pPr>
            <w:r w:rsidRPr="00E156C1">
              <w:rPr>
                <w:sz w:val="26"/>
                <w:szCs w:val="26"/>
              </w:rPr>
              <w:t>Internal control and internal audit</w:t>
            </w:r>
          </w:p>
        </w:tc>
        <w:tc>
          <w:tcPr>
            <w:tcW w:w="990" w:type="dxa"/>
            <w:shd w:val="clear" w:color="auto" w:fill="auto"/>
            <w:vAlign w:val="center"/>
          </w:tcPr>
          <w:p w14:paraId="3E872870" w14:textId="77777777" w:rsidR="002B1323" w:rsidRPr="00E156C1" w:rsidRDefault="002B1323" w:rsidP="002B1323">
            <w:pPr>
              <w:spacing w:before="60" w:after="60" w:line="324" w:lineRule="auto"/>
              <w:jc w:val="center"/>
              <w:rPr>
                <w:sz w:val="26"/>
                <w:szCs w:val="26"/>
              </w:rPr>
            </w:pPr>
            <w:r w:rsidRPr="00E156C1">
              <w:rPr>
                <w:sz w:val="26"/>
                <w:szCs w:val="26"/>
              </w:rPr>
              <w:t>13</w:t>
            </w:r>
          </w:p>
        </w:tc>
        <w:tc>
          <w:tcPr>
            <w:tcW w:w="1260" w:type="dxa"/>
            <w:shd w:val="clear" w:color="auto" w:fill="auto"/>
            <w:vAlign w:val="center"/>
          </w:tcPr>
          <w:p w14:paraId="62272D72"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710" w:type="dxa"/>
            <w:shd w:val="clear" w:color="auto" w:fill="auto"/>
            <w:vAlign w:val="center"/>
          </w:tcPr>
          <w:p w14:paraId="140769AD"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134544D0" w14:textId="77777777" w:rsidTr="002B1323">
        <w:trPr>
          <w:jc w:val="center"/>
        </w:trPr>
        <w:tc>
          <w:tcPr>
            <w:tcW w:w="1141" w:type="dxa"/>
            <w:shd w:val="clear" w:color="auto" w:fill="auto"/>
          </w:tcPr>
          <w:p w14:paraId="3C0FC025"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3809" w:type="dxa"/>
            <w:shd w:val="clear" w:color="auto" w:fill="auto"/>
          </w:tcPr>
          <w:p w14:paraId="434B2761" w14:textId="77777777" w:rsidR="002B1323" w:rsidRPr="00E156C1" w:rsidRDefault="002B1323" w:rsidP="002B1323">
            <w:pPr>
              <w:spacing w:before="60" w:after="60" w:line="324" w:lineRule="auto"/>
              <w:jc w:val="both"/>
              <w:rPr>
                <w:sz w:val="26"/>
                <w:szCs w:val="26"/>
              </w:rPr>
            </w:pPr>
            <w:r w:rsidRPr="00E156C1">
              <w:rPr>
                <w:sz w:val="26"/>
                <w:szCs w:val="26"/>
              </w:rPr>
              <w:t>Evidence and sampling</w:t>
            </w:r>
          </w:p>
        </w:tc>
        <w:tc>
          <w:tcPr>
            <w:tcW w:w="990" w:type="dxa"/>
            <w:shd w:val="clear" w:color="auto" w:fill="auto"/>
            <w:vAlign w:val="center"/>
          </w:tcPr>
          <w:p w14:paraId="35328935"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260" w:type="dxa"/>
            <w:shd w:val="clear" w:color="auto" w:fill="auto"/>
            <w:vAlign w:val="center"/>
          </w:tcPr>
          <w:p w14:paraId="6EC68F57"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710" w:type="dxa"/>
            <w:shd w:val="clear" w:color="auto" w:fill="auto"/>
            <w:vAlign w:val="center"/>
          </w:tcPr>
          <w:p w14:paraId="5275FBAF" w14:textId="77777777" w:rsidR="002B1323" w:rsidRPr="00E156C1" w:rsidRDefault="002B1323" w:rsidP="002B1323">
            <w:pPr>
              <w:spacing w:before="60" w:after="60" w:line="324" w:lineRule="auto"/>
              <w:jc w:val="center"/>
              <w:rPr>
                <w:sz w:val="26"/>
                <w:szCs w:val="26"/>
              </w:rPr>
            </w:pPr>
            <w:r w:rsidRPr="00E156C1">
              <w:rPr>
                <w:sz w:val="26"/>
                <w:szCs w:val="26"/>
              </w:rPr>
              <w:t>3</w:t>
            </w:r>
          </w:p>
        </w:tc>
      </w:tr>
      <w:tr w:rsidR="002B1323" w:rsidRPr="00E156C1" w14:paraId="30F43592" w14:textId="77777777" w:rsidTr="002B1323">
        <w:trPr>
          <w:jc w:val="center"/>
        </w:trPr>
        <w:tc>
          <w:tcPr>
            <w:tcW w:w="1141" w:type="dxa"/>
            <w:shd w:val="clear" w:color="auto" w:fill="auto"/>
          </w:tcPr>
          <w:p w14:paraId="636DAA0A"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3809" w:type="dxa"/>
            <w:shd w:val="clear" w:color="auto" w:fill="auto"/>
          </w:tcPr>
          <w:p w14:paraId="0121309B" w14:textId="77777777" w:rsidR="002B1323" w:rsidRPr="00E156C1" w:rsidRDefault="002B1323" w:rsidP="002B1323">
            <w:pPr>
              <w:spacing w:before="60" w:after="60" w:line="324" w:lineRule="auto"/>
              <w:jc w:val="both"/>
              <w:rPr>
                <w:sz w:val="26"/>
                <w:szCs w:val="26"/>
              </w:rPr>
            </w:pPr>
            <w:r w:rsidRPr="00E156C1">
              <w:rPr>
                <w:sz w:val="26"/>
                <w:szCs w:val="26"/>
              </w:rPr>
              <w:t>Codes of professional ethics</w:t>
            </w:r>
          </w:p>
        </w:tc>
        <w:tc>
          <w:tcPr>
            <w:tcW w:w="990" w:type="dxa"/>
            <w:shd w:val="clear" w:color="auto" w:fill="auto"/>
            <w:vAlign w:val="center"/>
          </w:tcPr>
          <w:p w14:paraId="71525E28"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1260" w:type="dxa"/>
            <w:shd w:val="clear" w:color="auto" w:fill="auto"/>
            <w:vAlign w:val="center"/>
          </w:tcPr>
          <w:p w14:paraId="7FF3190B"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1710" w:type="dxa"/>
            <w:shd w:val="clear" w:color="auto" w:fill="auto"/>
            <w:vAlign w:val="center"/>
          </w:tcPr>
          <w:p w14:paraId="2C14B1C2"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2B48C961" w14:textId="77777777" w:rsidTr="002B1323">
        <w:trPr>
          <w:jc w:val="center"/>
        </w:trPr>
        <w:tc>
          <w:tcPr>
            <w:tcW w:w="1141" w:type="dxa"/>
            <w:shd w:val="clear" w:color="auto" w:fill="auto"/>
          </w:tcPr>
          <w:p w14:paraId="23B7F091" w14:textId="77777777" w:rsidR="002B1323" w:rsidRPr="00E156C1" w:rsidRDefault="002B1323" w:rsidP="002B1323">
            <w:pPr>
              <w:spacing w:before="60" w:after="60" w:line="324" w:lineRule="auto"/>
              <w:jc w:val="center"/>
              <w:rPr>
                <w:b/>
                <w:sz w:val="26"/>
                <w:szCs w:val="26"/>
              </w:rPr>
            </w:pPr>
          </w:p>
        </w:tc>
        <w:tc>
          <w:tcPr>
            <w:tcW w:w="3809" w:type="dxa"/>
            <w:shd w:val="clear" w:color="auto" w:fill="auto"/>
          </w:tcPr>
          <w:p w14:paraId="6294ABF0" w14:textId="77777777" w:rsidR="002B1323" w:rsidRPr="00E156C1" w:rsidRDefault="002B1323" w:rsidP="002B1323">
            <w:pPr>
              <w:spacing w:before="60" w:after="60" w:line="324" w:lineRule="auto"/>
              <w:jc w:val="center"/>
              <w:rPr>
                <w:b/>
                <w:sz w:val="26"/>
                <w:szCs w:val="26"/>
              </w:rPr>
            </w:pPr>
            <w:r w:rsidRPr="00E156C1">
              <w:rPr>
                <w:b/>
                <w:sz w:val="26"/>
                <w:szCs w:val="26"/>
              </w:rPr>
              <w:t>Total</w:t>
            </w:r>
          </w:p>
        </w:tc>
        <w:tc>
          <w:tcPr>
            <w:tcW w:w="990" w:type="dxa"/>
            <w:shd w:val="clear" w:color="auto" w:fill="auto"/>
          </w:tcPr>
          <w:p w14:paraId="7C94F80A" w14:textId="77777777" w:rsidR="002B1323" w:rsidRPr="00E156C1" w:rsidRDefault="002B1323" w:rsidP="002B1323">
            <w:pPr>
              <w:spacing w:before="60" w:after="60" w:line="324" w:lineRule="auto"/>
              <w:jc w:val="center"/>
              <w:rPr>
                <w:b/>
                <w:sz w:val="26"/>
                <w:szCs w:val="26"/>
              </w:rPr>
            </w:pPr>
            <w:r w:rsidRPr="00E156C1">
              <w:rPr>
                <w:b/>
                <w:sz w:val="26"/>
                <w:szCs w:val="26"/>
              </w:rPr>
              <w:t>45</w:t>
            </w:r>
          </w:p>
        </w:tc>
        <w:tc>
          <w:tcPr>
            <w:tcW w:w="1260" w:type="dxa"/>
            <w:shd w:val="clear" w:color="auto" w:fill="auto"/>
          </w:tcPr>
          <w:p w14:paraId="79FCA060" w14:textId="77777777" w:rsidR="002B1323" w:rsidRPr="00E156C1" w:rsidRDefault="002B1323" w:rsidP="002B1323">
            <w:pPr>
              <w:spacing w:before="60" w:after="60" w:line="324" w:lineRule="auto"/>
              <w:jc w:val="center"/>
              <w:rPr>
                <w:b/>
                <w:sz w:val="26"/>
                <w:szCs w:val="26"/>
              </w:rPr>
            </w:pPr>
            <w:r w:rsidRPr="00E156C1">
              <w:rPr>
                <w:b/>
                <w:sz w:val="26"/>
                <w:szCs w:val="26"/>
              </w:rPr>
              <w:t>30</w:t>
            </w:r>
          </w:p>
        </w:tc>
        <w:tc>
          <w:tcPr>
            <w:tcW w:w="1710" w:type="dxa"/>
            <w:shd w:val="clear" w:color="auto" w:fill="auto"/>
          </w:tcPr>
          <w:p w14:paraId="6BA16FBE" w14:textId="77777777" w:rsidR="002B1323" w:rsidRPr="00E156C1" w:rsidRDefault="002B1323" w:rsidP="002B1323">
            <w:pPr>
              <w:spacing w:before="60" w:after="60" w:line="324" w:lineRule="auto"/>
              <w:jc w:val="center"/>
              <w:rPr>
                <w:b/>
                <w:sz w:val="26"/>
                <w:szCs w:val="26"/>
              </w:rPr>
            </w:pPr>
            <w:r w:rsidRPr="00E156C1">
              <w:rPr>
                <w:b/>
                <w:sz w:val="26"/>
                <w:szCs w:val="26"/>
              </w:rPr>
              <w:t>15</w:t>
            </w:r>
          </w:p>
        </w:tc>
      </w:tr>
    </w:tbl>
    <w:p w14:paraId="226263BC" w14:textId="77777777" w:rsidR="002B1323" w:rsidRPr="00E156C1" w:rsidRDefault="002B1323" w:rsidP="002B1323">
      <w:pPr>
        <w:spacing w:before="60" w:after="60" w:line="324" w:lineRule="auto"/>
        <w:jc w:val="both"/>
        <w:rPr>
          <w:b/>
          <w:sz w:val="26"/>
          <w:szCs w:val="26"/>
        </w:rPr>
      </w:pPr>
    </w:p>
    <w:p w14:paraId="3398E070" w14:textId="77777777" w:rsidR="002B1323" w:rsidRPr="00E156C1" w:rsidRDefault="002B1323" w:rsidP="002B1323">
      <w:pPr>
        <w:spacing w:before="60" w:after="60" w:line="324" w:lineRule="auto"/>
        <w:jc w:val="center"/>
        <w:rPr>
          <w:b/>
          <w:sz w:val="26"/>
          <w:szCs w:val="26"/>
        </w:rPr>
      </w:pPr>
      <w:r w:rsidRPr="00E156C1">
        <w:rPr>
          <w:b/>
          <w:sz w:val="26"/>
          <w:szCs w:val="26"/>
        </w:rPr>
        <w:t>CHAPTER 1: OVERVIEW ABOUT ASSURANCE</w:t>
      </w:r>
    </w:p>
    <w:p w14:paraId="0AE70AEC" w14:textId="77777777" w:rsidR="002B1323" w:rsidRPr="00E156C1" w:rsidRDefault="002B1323" w:rsidP="002B1323">
      <w:pPr>
        <w:spacing w:before="60" w:after="60" w:line="324" w:lineRule="auto"/>
        <w:ind w:firstLine="720"/>
        <w:jc w:val="both"/>
        <w:rPr>
          <w:i/>
          <w:sz w:val="26"/>
          <w:szCs w:val="26"/>
        </w:rPr>
      </w:pPr>
      <w:r w:rsidRPr="00E156C1">
        <w:rPr>
          <w:sz w:val="26"/>
          <w:szCs w:val="26"/>
        </w:rPr>
        <w:t>Chapter</w:t>
      </w:r>
      <w:r w:rsidRPr="00E156C1">
        <w:rPr>
          <w:i/>
          <w:sz w:val="26"/>
          <w:szCs w:val="26"/>
        </w:rPr>
        <w:t xml:space="preserve"> 1 helps students understand the concept of assurance, why it required and the reason for assurance engagements being carried out by appropriately qualified professionals. Students also understand the different levels of assurance that can be provided in an assurance engagement, including audit. Chapter 1 also compares the functions and responsibilities of the different parties involved in an assurance engagement.</w:t>
      </w:r>
    </w:p>
    <w:p w14:paraId="5C9AB83B" w14:textId="77777777" w:rsidR="002B1323" w:rsidRPr="00E156C1" w:rsidRDefault="002B1323" w:rsidP="002B1323">
      <w:pPr>
        <w:spacing w:before="60" w:after="60" w:line="324" w:lineRule="auto"/>
        <w:ind w:left="720"/>
        <w:rPr>
          <w:sz w:val="26"/>
          <w:szCs w:val="26"/>
        </w:rPr>
      </w:pPr>
      <w:r w:rsidRPr="00E156C1">
        <w:rPr>
          <w:sz w:val="26"/>
          <w:szCs w:val="26"/>
        </w:rPr>
        <w:t>1.1. Definition and levels of assurance</w:t>
      </w:r>
    </w:p>
    <w:p w14:paraId="369A87A0" w14:textId="77777777" w:rsidR="002B1323" w:rsidRPr="00E156C1" w:rsidRDefault="002B1323" w:rsidP="002B1323">
      <w:pPr>
        <w:spacing w:before="60" w:after="60" w:line="324" w:lineRule="auto"/>
        <w:ind w:left="720"/>
        <w:rPr>
          <w:sz w:val="26"/>
          <w:szCs w:val="26"/>
        </w:rPr>
      </w:pPr>
      <w:r w:rsidRPr="00E156C1">
        <w:rPr>
          <w:sz w:val="26"/>
          <w:szCs w:val="26"/>
        </w:rPr>
        <w:t>1.2. Benefits of assurance</w:t>
      </w:r>
    </w:p>
    <w:p w14:paraId="6151D6F2" w14:textId="77777777" w:rsidR="002B1323" w:rsidRPr="00E156C1" w:rsidRDefault="002B1323" w:rsidP="002B1323">
      <w:pPr>
        <w:spacing w:before="60" w:after="60" w:line="324" w:lineRule="auto"/>
        <w:ind w:left="720"/>
        <w:rPr>
          <w:sz w:val="26"/>
          <w:szCs w:val="26"/>
        </w:rPr>
      </w:pPr>
      <w:r w:rsidRPr="00E156C1">
        <w:rPr>
          <w:sz w:val="26"/>
          <w:szCs w:val="26"/>
        </w:rPr>
        <w:t>1.3. Limitations of assurance</w:t>
      </w:r>
    </w:p>
    <w:p w14:paraId="1BAFE93E" w14:textId="77777777" w:rsidR="002B1323" w:rsidRPr="00E156C1" w:rsidRDefault="002B1323" w:rsidP="002B1323">
      <w:pPr>
        <w:spacing w:before="60" w:after="60" w:line="324" w:lineRule="auto"/>
        <w:ind w:left="720"/>
        <w:rPr>
          <w:sz w:val="26"/>
          <w:szCs w:val="26"/>
        </w:rPr>
      </w:pPr>
      <w:r w:rsidRPr="00E156C1">
        <w:rPr>
          <w:sz w:val="26"/>
          <w:szCs w:val="26"/>
        </w:rPr>
        <w:t>1.4. The statutory audit</w:t>
      </w:r>
    </w:p>
    <w:p w14:paraId="4693B582"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2BA708BB"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w:t>
      </w:r>
    </w:p>
    <w:p w14:paraId="4206B2DE"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w:t>
      </w:r>
    </w:p>
    <w:p w14:paraId="1608CCB0" w14:textId="77777777" w:rsidR="002B1323" w:rsidRPr="00E156C1" w:rsidRDefault="002B1323" w:rsidP="002B1323">
      <w:pPr>
        <w:spacing w:before="60" w:after="60" w:line="324" w:lineRule="auto"/>
        <w:jc w:val="both"/>
        <w:rPr>
          <w:sz w:val="26"/>
          <w:szCs w:val="26"/>
        </w:rPr>
      </w:pPr>
    </w:p>
    <w:p w14:paraId="6AA12DD6" w14:textId="77777777" w:rsidR="002B1323" w:rsidRPr="00E156C1" w:rsidRDefault="002B1323" w:rsidP="002B1323">
      <w:pPr>
        <w:spacing w:before="60" w:after="60" w:line="324" w:lineRule="auto"/>
        <w:jc w:val="center"/>
        <w:rPr>
          <w:b/>
          <w:sz w:val="26"/>
          <w:szCs w:val="26"/>
        </w:rPr>
      </w:pPr>
      <w:r w:rsidRPr="00E156C1">
        <w:rPr>
          <w:b/>
          <w:sz w:val="26"/>
          <w:szCs w:val="26"/>
        </w:rPr>
        <w:lastRenderedPageBreak/>
        <w:t>CHAPTER 2: PROCESS OF ASSURANCE</w:t>
      </w:r>
    </w:p>
    <w:p w14:paraId="446869E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2 helps students be aware of how assurance firms obtain work, understand the key issues practitioners must consider before accepting engagements, know what a letter of engagement is. Students also understand overall audit strategy and audit plan, including: understanding of the entity and its environment, analytical procedures, materiality, audit risk and distinguish between fraud and error. Students are also equipped knowledge relating to obtaining evidence and contents of audit report.</w:t>
      </w:r>
    </w:p>
    <w:p w14:paraId="74B35965" w14:textId="77777777" w:rsidR="002B1323" w:rsidRPr="00E156C1" w:rsidRDefault="002B1323" w:rsidP="002B1323">
      <w:pPr>
        <w:spacing w:before="60" w:after="60" w:line="324" w:lineRule="auto"/>
        <w:ind w:left="270"/>
        <w:rPr>
          <w:sz w:val="26"/>
          <w:szCs w:val="26"/>
        </w:rPr>
      </w:pPr>
      <w:r w:rsidRPr="00E156C1">
        <w:rPr>
          <w:sz w:val="26"/>
          <w:szCs w:val="26"/>
        </w:rPr>
        <w:t>2.1. Obtaining an engagement</w:t>
      </w:r>
    </w:p>
    <w:p w14:paraId="1F79646A" w14:textId="77777777" w:rsidR="002B1323" w:rsidRPr="00E156C1" w:rsidRDefault="002B1323" w:rsidP="002B1323">
      <w:pPr>
        <w:spacing w:before="60" w:after="60" w:line="324" w:lineRule="auto"/>
        <w:ind w:left="720"/>
        <w:rPr>
          <w:sz w:val="26"/>
          <w:szCs w:val="26"/>
        </w:rPr>
      </w:pPr>
      <w:r w:rsidRPr="00E156C1">
        <w:rPr>
          <w:sz w:val="26"/>
          <w:szCs w:val="26"/>
        </w:rPr>
        <w:t>2.1.1. How to obtain an engagement</w:t>
      </w:r>
    </w:p>
    <w:p w14:paraId="0F0DFF91" w14:textId="77777777" w:rsidR="002B1323" w:rsidRPr="00E156C1" w:rsidRDefault="002B1323" w:rsidP="002B1323">
      <w:pPr>
        <w:spacing w:before="60" w:after="60" w:line="324" w:lineRule="auto"/>
        <w:ind w:left="720"/>
        <w:rPr>
          <w:sz w:val="26"/>
          <w:szCs w:val="26"/>
        </w:rPr>
      </w:pPr>
      <w:r w:rsidRPr="00E156C1">
        <w:rPr>
          <w:sz w:val="26"/>
          <w:szCs w:val="26"/>
        </w:rPr>
        <w:t>2.1.2. Accepting an engagement</w:t>
      </w:r>
    </w:p>
    <w:p w14:paraId="271214FA" w14:textId="77777777" w:rsidR="002B1323" w:rsidRPr="00E156C1" w:rsidRDefault="002B1323" w:rsidP="002B1323">
      <w:pPr>
        <w:spacing w:before="60" w:after="60" w:line="324" w:lineRule="auto"/>
        <w:ind w:left="720"/>
        <w:rPr>
          <w:sz w:val="26"/>
          <w:szCs w:val="26"/>
        </w:rPr>
      </w:pPr>
      <w:r w:rsidRPr="00E156C1">
        <w:rPr>
          <w:sz w:val="26"/>
          <w:szCs w:val="26"/>
        </w:rPr>
        <w:t>2.1.3. Agreeing terms of an engagement</w:t>
      </w:r>
    </w:p>
    <w:p w14:paraId="7BBB703E" w14:textId="77777777" w:rsidR="002B1323" w:rsidRPr="00E156C1" w:rsidRDefault="002B1323" w:rsidP="002B1323">
      <w:pPr>
        <w:spacing w:before="60" w:after="60" w:line="324" w:lineRule="auto"/>
        <w:ind w:left="270"/>
        <w:rPr>
          <w:sz w:val="26"/>
          <w:szCs w:val="26"/>
        </w:rPr>
      </w:pPr>
      <w:r w:rsidRPr="00E156C1">
        <w:rPr>
          <w:sz w:val="26"/>
          <w:szCs w:val="26"/>
        </w:rPr>
        <w:t>2.2. Planning the assignment</w:t>
      </w:r>
    </w:p>
    <w:p w14:paraId="60CDE7EB" w14:textId="77777777" w:rsidR="002B1323" w:rsidRPr="00E156C1" w:rsidRDefault="002B1323" w:rsidP="002B1323">
      <w:pPr>
        <w:spacing w:before="60" w:after="60" w:line="324" w:lineRule="auto"/>
        <w:ind w:left="270"/>
        <w:rPr>
          <w:sz w:val="26"/>
          <w:szCs w:val="26"/>
        </w:rPr>
      </w:pPr>
      <w:r w:rsidRPr="00E156C1">
        <w:rPr>
          <w:sz w:val="26"/>
          <w:szCs w:val="26"/>
        </w:rPr>
        <w:tab/>
        <w:t>2.2.1. Overview about planning the assignment</w:t>
      </w:r>
    </w:p>
    <w:p w14:paraId="564703B4" w14:textId="77777777" w:rsidR="002B1323" w:rsidRPr="00E156C1" w:rsidRDefault="002B1323" w:rsidP="002B1323">
      <w:pPr>
        <w:spacing w:before="60" w:after="60" w:line="324" w:lineRule="auto"/>
        <w:ind w:left="270" w:firstLine="450"/>
        <w:rPr>
          <w:sz w:val="26"/>
          <w:szCs w:val="26"/>
        </w:rPr>
      </w:pPr>
      <w:r w:rsidRPr="00E156C1">
        <w:rPr>
          <w:sz w:val="26"/>
          <w:szCs w:val="26"/>
        </w:rPr>
        <w:t>2.2.2. Understanding the entity and its environment</w:t>
      </w:r>
    </w:p>
    <w:p w14:paraId="7D65E85A" w14:textId="77777777" w:rsidR="002B1323" w:rsidRPr="00E156C1" w:rsidRDefault="002B1323" w:rsidP="002B1323">
      <w:pPr>
        <w:spacing w:before="60" w:after="60" w:line="324" w:lineRule="auto"/>
        <w:ind w:left="270" w:firstLine="450"/>
        <w:rPr>
          <w:sz w:val="26"/>
          <w:szCs w:val="26"/>
        </w:rPr>
      </w:pPr>
      <w:r w:rsidRPr="00E156C1">
        <w:rPr>
          <w:sz w:val="26"/>
          <w:szCs w:val="26"/>
        </w:rPr>
        <w:t>2.2.3. Analytical procedures</w:t>
      </w:r>
    </w:p>
    <w:p w14:paraId="498FCE57" w14:textId="77777777" w:rsidR="002B1323" w:rsidRPr="00E156C1" w:rsidRDefault="002B1323" w:rsidP="002B1323">
      <w:pPr>
        <w:spacing w:before="60" w:after="60" w:line="324" w:lineRule="auto"/>
        <w:ind w:left="270" w:firstLine="450"/>
        <w:rPr>
          <w:sz w:val="26"/>
          <w:szCs w:val="26"/>
        </w:rPr>
      </w:pPr>
      <w:r w:rsidRPr="00E156C1">
        <w:rPr>
          <w:sz w:val="26"/>
          <w:szCs w:val="26"/>
        </w:rPr>
        <w:t>2.2.4. Materiality</w:t>
      </w:r>
    </w:p>
    <w:p w14:paraId="2CEBAD02" w14:textId="77777777" w:rsidR="002B1323" w:rsidRPr="00E156C1" w:rsidRDefault="002B1323" w:rsidP="002B1323">
      <w:pPr>
        <w:spacing w:before="60" w:after="60" w:line="324" w:lineRule="auto"/>
        <w:ind w:left="270" w:firstLine="450"/>
        <w:rPr>
          <w:sz w:val="26"/>
          <w:szCs w:val="26"/>
        </w:rPr>
      </w:pPr>
      <w:r w:rsidRPr="00E156C1">
        <w:rPr>
          <w:sz w:val="26"/>
          <w:szCs w:val="26"/>
        </w:rPr>
        <w:t>2.2.5. Audit risk</w:t>
      </w:r>
    </w:p>
    <w:p w14:paraId="6858F18D" w14:textId="77777777" w:rsidR="002B1323" w:rsidRPr="00E156C1" w:rsidRDefault="002B1323" w:rsidP="002B1323">
      <w:pPr>
        <w:spacing w:before="60" w:after="60" w:line="324" w:lineRule="auto"/>
        <w:ind w:left="270" w:firstLine="450"/>
        <w:rPr>
          <w:sz w:val="26"/>
          <w:szCs w:val="26"/>
        </w:rPr>
      </w:pPr>
      <w:r w:rsidRPr="00E156C1">
        <w:rPr>
          <w:sz w:val="26"/>
          <w:szCs w:val="26"/>
        </w:rPr>
        <w:t>2.2.6. Fraud</w:t>
      </w:r>
    </w:p>
    <w:p w14:paraId="3737A788" w14:textId="77777777" w:rsidR="002B1323" w:rsidRPr="00E156C1" w:rsidRDefault="002B1323" w:rsidP="002B1323">
      <w:pPr>
        <w:spacing w:before="60" w:after="60" w:line="324" w:lineRule="auto"/>
        <w:ind w:left="270"/>
        <w:rPr>
          <w:sz w:val="26"/>
          <w:szCs w:val="26"/>
        </w:rPr>
      </w:pPr>
      <w:r w:rsidRPr="00E156C1">
        <w:rPr>
          <w:sz w:val="26"/>
          <w:szCs w:val="26"/>
        </w:rPr>
        <w:t>2.3. Evidence and obtaining evidence</w:t>
      </w:r>
    </w:p>
    <w:p w14:paraId="6D22E92A" w14:textId="77777777" w:rsidR="002B1323" w:rsidRPr="00E156C1" w:rsidRDefault="002B1323" w:rsidP="002B1323">
      <w:pPr>
        <w:spacing w:before="60" w:after="60" w:line="324" w:lineRule="auto"/>
        <w:ind w:left="270"/>
        <w:rPr>
          <w:sz w:val="26"/>
          <w:szCs w:val="26"/>
        </w:rPr>
      </w:pPr>
      <w:r w:rsidRPr="00E156C1">
        <w:rPr>
          <w:sz w:val="26"/>
          <w:szCs w:val="26"/>
        </w:rPr>
        <w:tab/>
        <w:t>2.3.1. Evidence</w:t>
      </w:r>
    </w:p>
    <w:p w14:paraId="6F57EB83" w14:textId="77777777" w:rsidR="002B1323" w:rsidRPr="00E156C1" w:rsidRDefault="002B1323" w:rsidP="002B1323">
      <w:pPr>
        <w:spacing w:before="60" w:after="60" w:line="324" w:lineRule="auto"/>
        <w:ind w:left="270"/>
        <w:rPr>
          <w:sz w:val="26"/>
          <w:szCs w:val="26"/>
        </w:rPr>
      </w:pPr>
      <w:r w:rsidRPr="00E156C1">
        <w:rPr>
          <w:sz w:val="26"/>
          <w:szCs w:val="26"/>
        </w:rPr>
        <w:tab/>
        <w:t>2.3.2. Financial statement assertions</w:t>
      </w:r>
    </w:p>
    <w:p w14:paraId="1AF2F927" w14:textId="77777777" w:rsidR="002B1323" w:rsidRPr="00E156C1" w:rsidRDefault="002B1323" w:rsidP="002B1323">
      <w:pPr>
        <w:spacing w:before="60" w:after="60" w:line="324" w:lineRule="auto"/>
        <w:ind w:left="270" w:firstLine="450"/>
        <w:rPr>
          <w:sz w:val="26"/>
          <w:szCs w:val="26"/>
        </w:rPr>
      </w:pPr>
      <w:r w:rsidRPr="00E156C1">
        <w:rPr>
          <w:sz w:val="26"/>
          <w:szCs w:val="26"/>
        </w:rPr>
        <w:t>2.3.3. Audit tests</w:t>
      </w:r>
    </w:p>
    <w:p w14:paraId="764D0AAE" w14:textId="77777777" w:rsidR="002B1323" w:rsidRPr="00E156C1" w:rsidRDefault="002B1323" w:rsidP="002B1323">
      <w:pPr>
        <w:spacing w:before="60" w:after="60" w:line="324" w:lineRule="auto"/>
        <w:ind w:left="270"/>
        <w:rPr>
          <w:sz w:val="26"/>
          <w:szCs w:val="26"/>
        </w:rPr>
      </w:pPr>
      <w:r w:rsidRPr="00E156C1">
        <w:rPr>
          <w:sz w:val="26"/>
          <w:szCs w:val="26"/>
        </w:rPr>
        <w:t>2.4. Audit and assurance report</w:t>
      </w:r>
    </w:p>
    <w:p w14:paraId="049FBA4A" w14:textId="77777777" w:rsidR="002B1323" w:rsidRPr="00E156C1" w:rsidRDefault="002B1323" w:rsidP="002B1323">
      <w:pPr>
        <w:spacing w:before="60" w:after="60" w:line="324" w:lineRule="auto"/>
        <w:ind w:firstLine="720"/>
        <w:rPr>
          <w:sz w:val="26"/>
          <w:szCs w:val="26"/>
        </w:rPr>
      </w:pPr>
      <w:r w:rsidRPr="00E156C1">
        <w:rPr>
          <w:sz w:val="26"/>
          <w:szCs w:val="26"/>
        </w:rPr>
        <w:t>2.4.1. Types of audit opinion</w:t>
      </w:r>
    </w:p>
    <w:p w14:paraId="7EBA4CC5" w14:textId="77777777" w:rsidR="002B1323" w:rsidRPr="00E156C1" w:rsidRDefault="002B1323" w:rsidP="002B1323">
      <w:pPr>
        <w:spacing w:before="60" w:after="60" w:line="324" w:lineRule="auto"/>
        <w:ind w:firstLine="720"/>
        <w:rPr>
          <w:sz w:val="26"/>
          <w:szCs w:val="26"/>
        </w:rPr>
      </w:pPr>
      <w:r w:rsidRPr="00E156C1">
        <w:rPr>
          <w:sz w:val="26"/>
          <w:szCs w:val="26"/>
        </w:rPr>
        <w:t>2.4.2. Content of the auditor’s report</w:t>
      </w:r>
    </w:p>
    <w:p w14:paraId="4C2021FE" w14:textId="77777777" w:rsidR="002B1323" w:rsidRPr="00E156C1" w:rsidRDefault="002B1323" w:rsidP="002B1323">
      <w:pPr>
        <w:spacing w:before="60" w:after="60" w:line="324" w:lineRule="auto"/>
        <w:ind w:firstLine="720"/>
        <w:rPr>
          <w:sz w:val="26"/>
          <w:szCs w:val="26"/>
        </w:rPr>
      </w:pPr>
      <w:r w:rsidRPr="00E156C1">
        <w:rPr>
          <w:sz w:val="26"/>
          <w:szCs w:val="26"/>
        </w:rPr>
        <w:t>2.4.3. Other assurance report</w:t>
      </w:r>
    </w:p>
    <w:p w14:paraId="07C4F401" w14:textId="77777777" w:rsidR="002B1323" w:rsidRPr="00E156C1" w:rsidRDefault="002B1323" w:rsidP="002B1323">
      <w:pPr>
        <w:spacing w:before="60" w:after="60" w:line="324" w:lineRule="auto"/>
        <w:ind w:left="270"/>
        <w:jc w:val="both"/>
        <w:rPr>
          <w:b/>
          <w:sz w:val="26"/>
          <w:szCs w:val="26"/>
        </w:rPr>
      </w:pPr>
      <w:r w:rsidRPr="00E156C1">
        <w:rPr>
          <w:b/>
          <w:sz w:val="26"/>
          <w:szCs w:val="26"/>
        </w:rPr>
        <w:t>References:</w:t>
      </w:r>
    </w:p>
    <w:p w14:paraId="29D17EF7"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2, 3, 4.</w:t>
      </w:r>
    </w:p>
    <w:p w14:paraId="650090D6"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lastRenderedPageBreak/>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3, 6, 8, 9, 10, 13.</w:t>
      </w:r>
    </w:p>
    <w:p w14:paraId="61C14A0A" w14:textId="77777777" w:rsidR="002B1323" w:rsidRPr="00E156C1" w:rsidRDefault="002B1323" w:rsidP="00E3474C">
      <w:pPr>
        <w:pStyle w:val="ListParagraph"/>
        <w:numPr>
          <w:ilvl w:val="0"/>
          <w:numId w:val="238"/>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210, ISA 240, ISA 315, ISA 320, ISA 330, ISA 500,  ISA 520, ISA 550, ISA 700, </w:t>
      </w:r>
      <w:r w:rsidRPr="00E156C1">
        <w:rPr>
          <w:sz w:val="26"/>
          <w:szCs w:val="26"/>
        </w:rPr>
        <w:t xml:space="preserve">Retrieved June 9, 2017 from </w:t>
      </w:r>
      <w:hyperlink r:id="rId60" w:history="1">
        <w:r w:rsidRPr="00E156C1">
          <w:rPr>
            <w:rStyle w:val="Hyperlink"/>
            <w:sz w:val="26"/>
            <w:szCs w:val="26"/>
          </w:rPr>
          <w:t>https://www.iaasb.org</w:t>
        </w:r>
      </w:hyperlink>
    </w:p>
    <w:p w14:paraId="4F425BD7" w14:textId="77777777" w:rsidR="002B1323" w:rsidRPr="00E156C1" w:rsidRDefault="002B1323" w:rsidP="002B1323">
      <w:pPr>
        <w:spacing w:before="60" w:after="60" w:line="324" w:lineRule="auto"/>
        <w:jc w:val="both"/>
        <w:rPr>
          <w:sz w:val="16"/>
          <w:szCs w:val="26"/>
        </w:rPr>
      </w:pPr>
      <w:r w:rsidRPr="00E156C1">
        <w:rPr>
          <w:sz w:val="26"/>
          <w:szCs w:val="26"/>
          <w:shd w:val="clear" w:color="auto" w:fill="FFFFFF"/>
        </w:rPr>
        <w:t xml:space="preserve">  </w:t>
      </w:r>
    </w:p>
    <w:p w14:paraId="3FCA2AC3" w14:textId="77777777" w:rsidR="002B1323" w:rsidRPr="00E156C1" w:rsidRDefault="002B1323" w:rsidP="002B1323">
      <w:pPr>
        <w:spacing w:before="60" w:after="60" w:line="324" w:lineRule="auto"/>
        <w:jc w:val="center"/>
        <w:rPr>
          <w:b/>
          <w:sz w:val="26"/>
          <w:szCs w:val="26"/>
        </w:rPr>
      </w:pPr>
      <w:r w:rsidRPr="00E156C1">
        <w:rPr>
          <w:b/>
          <w:sz w:val="26"/>
          <w:szCs w:val="26"/>
        </w:rPr>
        <w:t>CHAPTER 3: INTERNAL CONTROLS AND INTERNAL AUDIT</w:t>
      </w:r>
    </w:p>
    <w:p w14:paraId="49D744A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3 helps students understand the role of internal control within a business; understand the limitations of internal control; identify the components of internal control; and understand how the auditor obtains and records information about internal controls. Besides that, Chapter 3 also helps students understand the role that internal audit plays in internal control and distinguish between the role of the internal auditor and the external auditor.</w:t>
      </w:r>
    </w:p>
    <w:p w14:paraId="6271448F" w14:textId="77777777" w:rsidR="002B1323" w:rsidRPr="00E156C1" w:rsidRDefault="002B1323" w:rsidP="002B1323">
      <w:pPr>
        <w:spacing w:before="60" w:after="60" w:line="312" w:lineRule="auto"/>
        <w:ind w:left="720"/>
        <w:rPr>
          <w:sz w:val="26"/>
          <w:szCs w:val="26"/>
        </w:rPr>
      </w:pPr>
      <w:r w:rsidRPr="00E156C1">
        <w:rPr>
          <w:sz w:val="26"/>
          <w:szCs w:val="26"/>
        </w:rPr>
        <w:t>3.1. Overview about internal control</w:t>
      </w:r>
    </w:p>
    <w:p w14:paraId="2E5FFAE4" w14:textId="77777777" w:rsidR="002B1323" w:rsidRPr="00E156C1" w:rsidRDefault="002B1323" w:rsidP="002B1323">
      <w:pPr>
        <w:spacing w:before="60" w:after="60" w:line="312" w:lineRule="auto"/>
        <w:ind w:left="720"/>
        <w:rPr>
          <w:sz w:val="26"/>
          <w:szCs w:val="26"/>
        </w:rPr>
      </w:pPr>
      <w:r w:rsidRPr="00E156C1">
        <w:rPr>
          <w:sz w:val="26"/>
          <w:szCs w:val="26"/>
        </w:rPr>
        <w:tab/>
        <w:t>3.1.1. The concept of internal control</w:t>
      </w:r>
    </w:p>
    <w:p w14:paraId="3328C79C" w14:textId="77777777" w:rsidR="002B1323" w:rsidRPr="00E156C1" w:rsidRDefault="002B1323" w:rsidP="002B1323">
      <w:pPr>
        <w:spacing w:before="60" w:after="60" w:line="312" w:lineRule="auto"/>
        <w:ind w:left="720"/>
        <w:rPr>
          <w:sz w:val="26"/>
          <w:szCs w:val="26"/>
        </w:rPr>
      </w:pPr>
      <w:r w:rsidRPr="00E156C1">
        <w:rPr>
          <w:sz w:val="26"/>
          <w:szCs w:val="26"/>
        </w:rPr>
        <w:tab/>
        <w:t>3.1.2. Reason for internal control</w:t>
      </w:r>
    </w:p>
    <w:p w14:paraId="3E7E69CA" w14:textId="77777777" w:rsidR="002B1323" w:rsidRPr="00E156C1" w:rsidRDefault="002B1323" w:rsidP="002B1323">
      <w:pPr>
        <w:spacing w:before="60" w:after="60" w:line="312" w:lineRule="auto"/>
        <w:ind w:left="720"/>
        <w:rPr>
          <w:sz w:val="26"/>
          <w:szCs w:val="26"/>
        </w:rPr>
      </w:pPr>
      <w:r w:rsidRPr="00E156C1">
        <w:rPr>
          <w:sz w:val="26"/>
          <w:szCs w:val="26"/>
        </w:rPr>
        <w:tab/>
        <w:t xml:space="preserve">3.1.3. Limitation of internal control </w:t>
      </w:r>
    </w:p>
    <w:p w14:paraId="12AD341E" w14:textId="77777777" w:rsidR="002B1323" w:rsidRPr="00E156C1" w:rsidRDefault="002B1323" w:rsidP="002B1323">
      <w:pPr>
        <w:spacing w:before="60" w:after="60" w:line="312" w:lineRule="auto"/>
        <w:ind w:left="720"/>
        <w:rPr>
          <w:sz w:val="26"/>
          <w:szCs w:val="26"/>
        </w:rPr>
      </w:pPr>
      <w:r w:rsidRPr="00E156C1">
        <w:rPr>
          <w:sz w:val="26"/>
          <w:szCs w:val="26"/>
        </w:rPr>
        <w:t>3.2. Components of internal control</w:t>
      </w:r>
    </w:p>
    <w:p w14:paraId="19B50C30" w14:textId="77777777" w:rsidR="002B1323" w:rsidRPr="00E156C1" w:rsidRDefault="002B1323" w:rsidP="002B1323">
      <w:pPr>
        <w:spacing w:before="60" w:after="60" w:line="312" w:lineRule="auto"/>
        <w:ind w:left="720"/>
        <w:rPr>
          <w:sz w:val="26"/>
          <w:szCs w:val="26"/>
        </w:rPr>
      </w:pPr>
      <w:r w:rsidRPr="00E156C1">
        <w:rPr>
          <w:sz w:val="26"/>
          <w:szCs w:val="26"/>
        </w:rPr>
        <w:tab/>
        <w:t>3.2.1. The control environment</w:t>
      </w:r>
    </w:p>
    <w:p w14:paraId="51A14422" w14:textId="77777777" w:rsidR="002B1323" w:rsidRPr="00E156C1" w:rsidRDefault="002B1323" w:rsidP="002B1323">
      <w:pPr>
        <w:spacing w:before="60" w:after="60" w:line="312" w:lineRule="auto"/>
        <w:ind w:left="720"/>
        <w:rPr>
          <w:sz w:val="26"/>
          <w:szCs w:val="26"/>
        </w:rPr>
      </w:pPr>
      <w:r w:rsidRPr="00E156C1">
        <w:rPr>
          <w:sz w:val="26"/>
          <w:szCs w:val="26"/>
        </w:rPr>
        <w:tab/>
        <w:t>3.2.2. Business risk and the entity’s risk assessment process</w:t>
      </w:r>
    </w:p>
    <w:p w14:paraId="32BFBD1F" w14:textId="77777777" w:rsidR="002B1323" w:rsidRPr="00E156C1" w:rsidRDefault="002B1323" w:rsidP="002B1323">
      <w:pPr>
        <w:spacing w:before="60" w:after="60" w:line="312" w:lineRule="auto"/>
        <w:ind w:left="720"/>
        <w:rPr>
          <w:sz w:val="26"/>
          <w:szCs w:val="26"/>
        </w:rPr>
      </w:pPr>
      <w:r w:rsidRPr="00E156C1">
        <w:rPr>
          <w:sz w:val="26"/>
          <w:szCs w:val="26"/>
        </w:rPr>
        <w:tab/>
        <w:t>3.2.3. The information system relevant to financial reporting</w:t>
      </w:r>
    </w:p>
    <w:p w14:paraId="00C70FE7" w14:textId="77777777" w:rsidR="002B1323" w:rsidRPr="00E156C1" w:rsidRDefault="002B1323" w:rsidP="002B1323">
      <w:pPr>
        <w:spacing w:before="60" w:after="60" w:line="312" w:lineRule="auto"/>
        <w:ind w:left="720"/>
        <w:rPr>
          <w:sz w:val="26"/>
          <w:szCs w:val="26"/>
        </w:rPr>
      </w:pPr>
      <w:r w:rsidRPr="00E156C1">
        <w:rPr>
          <w:sz w:val="26"/>
          <w:szCs w:val="26"/>
        </w:rPr>
        <w:tab/>
        <w:t>3.2.4. Control activities</w:t>
      </w:r>
    </w:p>
    <w:p w14:paraId="6FB9C8E3" w14:textId="77777777" w:rsidR="002B1323" w:rsidRPr="00E156C1" w:rsidRDefault="002B1323" w:rsidP="002B1323">
      <w:pPr>
        <w:spacing w:before="60" w:after="60" w:line="312" w:lineRule="auto"/>
        <w:ind w:left="720"/>
        <w:rPr>
          <w:sz w:val="26"/>
          <w:szCs w:val="26"/>
        </w:rPr>
      </w:pPr>
      <w:r w:rsidRPr="00E156C1">
        <w:rPr>
          <w:sz w:val="26"/>
          <w:szCs w:val="26"/>
        </w:rPr>
        <w:tab/>
        <w:t>3.2.5. Monitoring of controls</w:t>
      </w:r>
    </w:p>
    <w:p w14:paraId="455CA09B" w14:textId="77777777" w:rsidR="002B1323" w:rsidRPr="00E156C1" w:rsidRDefault="002B1323" w:rsidP="002B1323">
      <w:pPr>
        <w:spacing w:before="60" w:after="60" w:line="312" w:lineRule="auto"/>
        <w:ind w:left="720"/>
        <w:rPr>
          <w:sz w:val="26"/>
          <w:szCs w:val="26"/>
        </w:rPr>
      </w:pPr>
      <w:r w:rsidRPr="00E156C1">
        <w:rPr>
          <w:sz w:val="26"/>
          <w:szCs w:val="26"/>
        </w:rPr>
        <w:t>3.3. Information about controls</w:t>
      </w:r>
    </w:p>
    <w:p w14:paraId="0D8A2E28" w14:textId="77777777" w:rsidR="002B1323" w:rsidRPr="00E156C1" w:rsidRDefault="002B1323" w:rsidP="002B1323">
      <w:pPr>
        <w:spacing w:before="60" w:after="60" w:line="312" w:lineRule="auto"/>
        <w:ind w:left="720"/>
        <w:rPr>
          <w:sz w:val="26"/>
          <w:szCs w:val="26"/>
        </w:rPr>
      </w:pPr>
      <w:r w:rsidRPr="00E156C1">
        <w:rPr>
          <w:sz w:val="26"/>
          <w:szCs w:val="26"/>
        </w:rPr>
        <w:t>3.4. Internal audit</w:t>
      </w:r>
    </w:p>
    <w:p w14:paraId="091971D4" w14:textId="77777777" w:rsidR="002B1323" w:rsidRPr="00E156C1" w:rsidRDefault="002B1323" w:rsidP="002B1323">
      <w:pPr>
        <w:spacing w:before="60" w:after="60" w:line="312" w:lineRule="auto"/>
        <w:ind w:left="720"/>
        <w:rPr>
          <w:sz w:val="26"/>
          <w:szCs w:val="26"/>
        </w:rPr>
      </w:pPr>
      <w:r w:rsidRPr="00E156C1">
        <w:rPr>
          <w:sz w:val="26"/>
          <w:szCs w:val="26"/>
        </w:rPr>
        <w:tab/>
        <w:t>3.4.1. Definition of internal audit</w:t>
      </w:r>
    </w:p>
    <w:p w14:paraId="30307575" w14:textId="77777777" w:rsidR="002B1323" w:rsidRPr="00E156C1" w:rsidRDefault="002B1323" w:rsidP="002B1323">
      <w:pPr>
        <w:spacing w:before="60" w:after="60" w:line="312" w:lineRule="auto"/>
        <w:ind w:left="720"/>
        <w:rPr>
          <w:sz w:val="26"/>
          <w:szCs w:val="26"/>
        </w:rPr>
      </w:pPr>
      <w:r w:rsidRPr="00E156C1">
        <w:rPr>
          <w:sz w:val="26"/>
          <w:szCs w:val="26"/>
        </w:rPr>
        <w:tab/>
        <w:t>3.4.2. Distinction between internal and external audit</w:t>
      </w:r>
    </w:p>
    <w:p w14:paraId="4E16E01F" w14:textId="77777777" w:rsidR="002B1323" w:rsidRPr="00E156C1" w:rsidRDefault="002B1323" w:rsidP="002B1323">
      <w:pPr>
        <w:spacing w:before="60" w:after="60" w:line="312" w:lineRule="auto"/>
        <w:ind w:left="720"/>
        <w:rPr>
          <w:sz w:val="26"/>
          <w:szCs w:val="26"/>
        </w:rPr>
      </w:pPr>
      <w:r w:rsidRPr="00E156C1">
        <w:rPr>
          <w:sz w:val="26"/>
          <w:szCs w:val="26"/>
        </w:rPr>
        <w:tab/>
        <w:t>3.4.2. Internal audit funtions</w:t>
      </w:r>
    </w:p>
    <w:p w14:paraId="5EA0DE33"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5C793BAB"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5.</w:t>
      </w:r>
    </w:p>
    <w:p w14:paraId="31F2F39A"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lastRenderedPageBreak/>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1.</w:t>
      </w:r>
    </w:p>
    <w:p w14:paraId="507824AD" w14:textId="77777777" w:rsidR="002B1323" w:rsidRPr="00E156C1" w:rsidRDefault="002B1323" w:rsidP="00E3474C">
      <w:pPr>
        <w:pStyle w:val="ListParagraph"/>
        <w:numPr>
          <w:ilvl w:val="0"/>
          <w:numId w:val="239"/>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315, </w:t>
      </w:r>
      <w:r w:rsidRPr="00E156C1">
        <w:rPr>
          <w:sz w:val="26"/>
          <w:szCs w:val="26"/>
        </w:rPr>
        <w:t xml:space="preserve">Retrieved June 9, 2017 from </w:t>
      </w:r>
      <w:hyperlink r:id="rId61" w:history="1">
        <w:r w:rsidRPr="00E156C1">
          <w:rPr>
            <w:rStyle w:val="Hyperlink"/>
            <w:sz w:val="26"/>
            <w:szCs w:val="26"/>
          </w:rPr>
          <w:t>https://www.iaasb.org</w:t>
        </w:r>
      </w:hyperlink>
    </w:p>
    <w:p w14:paraId="2C23D07F" w14:textId="77777777" w:rsidR="002B1323" w:rsidRPr="00E156C1" w:rsidRDefault="002B1323" w:rsidP="002B1323">
      <w:pPr>
        <w:spacing w:before="60" w:after="60" w:line="324" w:lineRule="auto"/>
        <w:jc w:val="both"/>
        <w:rPr>
          <w:sz w:val="4"/>
          <w:szCs w:val="26"/>
        </w:rPr>
      </w:pPr>
    </w:p>
    <w:p w14:paraId="75027532" w14:textId="77777777" w:rsidR="002B1323" w:rsidRPr="00E156C1" w:rsidRDefault="002B1323" w:rsidP="002B1323">
      <w:pPr>
        <w:spacing w:before="60" w:after="60" w:line="324" w:lineRule="auto"/>
        <w:jc w:val="center"/>
        <w:rPr>
          <w:b/>
          <w:sz w:val="26"/>
          <w:szCs w:val="26"/>
        </w:rPr>
      </w:pPr>
      <w:r w:rsidRPr="00E156C1">
        <w:rPr>
          <w:b/>
          <w:sz w:val="26"/>
          <w:szCs w:val="26"/>
        </w:rPr>
        <w:t>CHAPTER 4: EVIDENCE AND SAMPLING</w:t>
      </w:r>
    </w:p>
    <w:p w14:paraId="7A56EFEE"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4 helps students understand the nature of working papers, the form and content of working papers, why assurance providers record their work and how assurance providers keep these records. Students also understand the procedures for obtaining evidence; identify when tests of control and substantive procedures will be used and recognise the strengths and weaknesses of particular forms of evidence. In addition, this chapter help students understand how much evidence to obtain and recognise when sufficient appropriate evidence has been obtained such that a conclusion can be drawn.</w:t>
      </w:r>
    </w:p>
    <w:p w14:paraId="743F6589" w14:textId="77777777" w:rsidR="002B1323" w:rsidRPr="00E156C1" w:rsidRDefault="002B1323" w:rsidP="002B1323">
      <w:pPr>
        <w:spacing w:before="60" w:after="60" w:line="324" w:lineRule="auto"/>
        <w:ind w:left="720"/>
        <w:rPr>
          <w:sz w:val="26"/>
          <w:szCs w:val="26"/>
        </w:rPr>
      </w:pPr>
      <w:r w:rsidRPr="00E156C1">
        <w:rPr>
          <w:sz w:val="26"/>
          <w:szCs w:val="26"/>
        </w:rPr>
        <w:t>4.1. Documentation</w:t>
      </w:r>
    </w:p>
    <w:p w14:paraId="3F271E26" w14:textId="77777777" w:rsidR="002B1323" w:rsidRPr="00E156C1" w:rsidRDefault="002B1323" w:rsidP="002B1323">
      <w:pPr>
        <w:spacing w:before="60" w:after="60" w:line="324" w:lineRule="auto"/>
        <w:ind w:left="720"/>
        <w:rPr>
          <w:sz w:val="26"/>
          <w:szCs w:val="26"/>
        </w:rPr>
      </w:pPr>
      <w:r w:rsidRPr="00E156C1">
        <w:rPr>
          <w:sz w:val="26"/>
          <w:szCs w:val="26"/>
        </w:rPr>
        <w:tab/>
        <w:t>4.1.1. Purpose of documentation</w:t>
      </w:r>
    </w:p>
    <w:p w14:paraId="5ABC6880" w14:textId="77777777" w:rsidR="002B1323" w:rsidRPr="00E156C1" w:rsidRDefault="002B1323" w:rsidP="002B1323">
      <w:pPr>
        <w:spacing w:before="60" w:after="60" w:line="324" w:lineRule="auto"/>
        <w:ind w:left="720"/>
        <w:rPr>
          <w:sz w:val="26"/>
          <w:szCs w:val="26"/>
        </w:rPr>
      </w:pPr>
      <w:r w:rsidRPr="00E156C1">
        <w:rPr>
          <w:sz w:val="26"/>
          <w:szCs w:val="26"/>
        </w:rPr>
        <w:tab/>
        <w:t>4.1.2. Audit file and working papers</w:t>
      </w:r>
    </w:p>
    <w:p w14:paraId="0901E865" w14:textId="77777777" w:rsidR="002B1323" w:rsidRPr="00E156C1" w:rsidRDefault="002B1323" w:rsidP="002B1323">
      <w:pPr>
        <w:spacing w:before="60" w:after="60" w:line="324" w:lineRule="auto"/>
        <w:ind w:left="720"/>
        <w:rPr>
          <w:sz w:val="26"/>
          <w:szCs w:val="26"/>
        </w:rPr>
      </w:pPr>
      <w:r w:rsidRPr="00E156C1">
        <w:rPr>
          <w:sz w:val="26"/>
          <w:szCs w:val="26"/>
        </w:rPr>
        <w:tab/>
        <w:t>4.1.3. Safe custody and access to documentation</w:t>
      </w:r>
    </w:p>
    <w:p w14:paraId="293D21C4" w14:textId="77777777" w:rsidR="002B1323" w:rsidRPr="00E156C1" w:rsidRDefault="002B1323" w:rsidP="002B1323">
      <w:pPr>
        <w:spacing w:before="60" w:after="60" w:line="324" w:lineRule="auto"/>
        <w:ind w:left="720"/>
        <w:rPr>
          <w:sz w:val="26"/>
          <w:szCs w:val="26"/>
        </w:rPr>
      </w:pPr>
      <w:r w:rsidRPr="00E156C1">
        <w:rPr>
          <w:sz w:val="26"/>
          <w:szCs w:val="26"/>
        </w:rPr>
        <w:t>4.2. Evidence</w:t>
      </w:r>
    </w:p>
    <w:p w14:paraId="29452316" w14:textId="77777777" w:rsidR="002B1323" w:rsidRPr="00E156C1" w:rsidRDefault="002B1323" w:rsidP="002B1323">
      <w:pPr>
        <w:spacing w:before="60" w:after="60" w:line="324" w:lineRule="auto"/>
        <w:ind w:left="720"/>
        <w:rPr>
          <w:sz w:val="26"/>
          <w:szCs w:val="26"/>
        </w:rPr>
      </w:pPr>
      <w:r w:rsidRPr="00E156C1">
        <w:rPr>
          <w:sz w:val="26"/>
          <w:szCs w:val="26"/>
        </w:rPr>
        <w:tab/>
        <w:t>4.2.1. Overview about evidence</w:t>
      </w:r>
    </w:p>
    <w:p w14:paraId="5C5FD663" w14:textId="77777777" w:rsidR="002B1323" w:rsidRPr="00E156C1" w:rsidRDefault="002B1323" w:rsidP="002B1323">
      <w:pPr>
        <w:spacing w:before="60" w:after="60" w:line="324" w:lineRule="auto"/>
        <w:ind w:left="720"/>
        <w:rPr>
          <w:sz w:val="26"/>
          <w:szCs w:val="26"/>
        </w:rPr>
      </w:pPr>
      <w:r w:rsidRPr="00E156C1">
        <w:rPr>
          <w:sz w:val="26"/>
          <w:szCs w:val="26"/>
        </w:rPr>
        <w:tab/>
        <w:t>4.2.2. Procedures to obtain evidence</w:t>
      </w:r>
    </w:p>
    <w:p w14:paraId="63B0742C" w14:textId="77777777" w:rsidR="002B1323" w:rsidRPr="00E156C1" w:rsidRDefault="002B1323" w:rsidP="002B1323">
      <w:pPr>
        <w:spacing w:before="60" w:after="60" w:line="324" w:lineRule="auto"/>
        <w:ind w:left="720"/>
        <w:rPr>
          <w:sz w:val="26"/>
          <w:szCs w:val="26"/>
        </w:rPr>
      </w:pPr>
      <w:r w:rsidRPr="00E156C1">
        <w:rPr>
          <w:sz w:val="26"/>
          <w:szCs w:val="26"/>
        </w:rPr>
        <w:tab/>
        <w:t>4.2.3. Computer assisted audit techniques</w:t>
      </w:r>
    </w:p>
    <w:p w14:paraId="03659E85" w14:textId="77777777" w:rsidR="002B1323" w:rsidRPr="00E156C1" w:rsidRDefault="002B1323" w:rsidP="002B1323">
      <w:pPr>
        <w:spacing w:before="60" w:after="60" w:line="324" w:lineRule="auto"/>
        <w:ind w:left="720"/>
        <w:rPr>
          <w:sz w:val="26"/>
          <w:szCs w:val="26"/>
        </w:rPr>
      </w:pPr>
      <w:r w:rsidRPr="00E156C1">
        <w:rPr>
          <w:sz w:val="26"/>
          <w:szCs w:val="26"/>
        </w:rPr>
        <w:tab/>
        <w:t>4.2.4. Analytical procedures</w:t>
      </w:r>
    </w:p>
    <w:p w14:paraId="6C7F0252" w14:textId="77777777" w:rsidR="002B1323" w:rsidRPr="00E156C1" w:rsidRDefault="002B1323" w:rsidP="002B1323">
      <w:pPr>
        <w:spacing w:before="60" w:after="60" w:line="324" w:lineRule="auto"/>
        <w:ind w:left="720"/>
        <w:rPr>
          <w:sz w:val="26"/>
          <w:szCs w:val="26"/>
        </w:rPr>
      </w:pPr>
      <w:r w:rsidRPr="00E156C1">
        <w:rPr>
          <w:sz w:val="26"/>
          <w:szCs w:val="26"/>
        </w:rPr>
        <w:tab/>
        <w:t>4.2.5. Directional testing</w:t>
      </w:r>
    </w:p>
    <w:p w14:paraId="5F88F1DB" w14:textId="77777777" w:rsidR="002B1323" w:rsidRPr="00E156C1" w:rsidRDefault="002B1323" w:rsidP="002B1323">
      <w:pPr>
        <w:spacing w:before="60" w:after="60" w:line="324" w:lineRule="auto"/>
        <w:ind w:left="720"/>
        <w:rPr>
          <w:sz w:val="26"/>
          <w:szCs w:val="26"/>
        </w:rPr>
      </w:pPr>
      <w:r w:rsidRPr="00E156C1">
        <w:rPr>
          <w:sz w:val="26"/>
          <w:szCs w:val="26"/>
        </w:rPr>
        <w:tab/>
        <w:t>4.2.6. Audit of accounting estimates</w:t>
      </w:r>
    </w:p>
    <w:p w14:paraId="23B35852" w14:textId="77777777" w:rsidR="002B1323" w:rsidRPr="00E156C1" w:rsidRDefault="002B1323" w:rsidP="002B1323">
      <w:pPr>
        <w:spacing w:before="60" w:after="60" w:line="324" w:lineRule="auto"/>
        <w:ind w:left="720"/>
        <w:rPr>
          <w:sz w:val="26"/>
          <w:szCs w:val="26"/>
        </w:rPr>
      </w:pPr>
      <w:r w:rsidRPr="00E156C1">
        <w:rPr>
          <w:sz w:val="26"/>
          <w:szCs w:val="26"/>
        </w:rPr>
        <w:t>4.3. Sampling</w:t>
      </w:r>
    </w:p>
    <w:p w14:paraId="324FFBA3" w14:textId="77777777" w:rsidR="002B1323" w:rsidRPr="00E156C1" w:rsidRDefault="002B1323" w:rsidP="002B1323">
      <w:pPr>
        <w:spacing w:before="60" w:after="60" w:line="324" w:lineRule="auto"/>
        <w:ind w:left="720"/>
        <w:rPr>
          <w:sz w:val="26"/>
          <w:szCs w:val="26"/>
        </w:rPr>
      </w:pPr>
      <w:r w:rsidRPr="00E156C1">
        <w:rPr>
          <w:sz w:val="26"/>
          <w:szCs w:val="26"/>
        </w:rPr>
        <w:tab/>
        <w:t>4.3.1. The concept of sampling</w:t>
      </w:r>
    </w:p>
    <w:p w14:paraId="41755862" w14:textId="77777777" w:rsidR="002B1323" w:rsidRPr="00E156C1" w:rsidRDefault="002B1323" w:rsidP="002B1323">
      <w:pPr>
        <w:spacing w:before="60" w:after="60" w:line="324" w:lineRule="auto"/>
        <w:ind w:left="720"/>
        <w:rPr>
          <w:sz w:val="26"/>
          <w:szCs w:val="26"/>
        </w:rPr>
      </w:pPr>
      <w:r w:rsidRPr="00E156C1">
        <w:rPr>
          <w:sz w:val="26"/>
          <w:szCs w:val="26"/>
        </w:rPr>
        <w:tab/>
        <w:t>4.3.2. Design of the sample</w:t>
      </w:r>
    </w:p>
    <w:p w14:paraId="4DCC7BF8" w14:textId="77777777" w:rsidR="002B1323" w:rsidRPr="00E156C1" w:rsidRDefault="002B1323" w:rsidP="002B1323">
      <w:pPr>
        <w:spacing w:before="60" w:after="60" w:line="324" w:lineRule="auto"/>
        <w:ind w:left="720"/>
        <w:rPr>
          <w:sz w:val="26"/>
          <w:szCs w:val="26"/>
        </w:rPr>
      </w:pPr>
      <w:r w:rsidRPr="00E156C1">
        <w:rPr>
          <w:sz w:val="26"/>
          <w:szCs w:val="26"/>
        </w:rPr>
        <w:tab/>
        <w:t>4.3.3. Sampling methods</w:t>
      </w:r>
    </w:p>
    <w:p w14:paraId="38BCC72A" w14:textId="77777777" w:rsidR="002B1323" w:rsidRPr="00E156C1" w:rsidRDefault="002B1323" w:rsidP="002B1323">
      <w:pPr>
        <w:spacing w:before="60" w:after="60" w:line="324" w:lineRule="auto"/>
        <w:ind w:left="720"/>
        <w:rPr>
          <w:sz w:val="26"/>
          <w:szCs w:val="26"/>
        </w:rPr>
      </w:pPr>
      <w:r w:rsidRPr="00E156C1">
        <w:rPr>
          <w:sz w:val="26"/>
          <w:szCs w:val="26"/>
        </w:rPr>
        <w:tab/>
        <w:t>4.3.4. Drawing conclusions from sampling</w:t>
      </w:r>
    </w:p>
    <w:p w14:paraId="3D316994" w14:textId="77777777" w:rsidR="002B1323" w:rsidRPr="00E156C1" w:rsidRDefault="002B1323" w:rsidP="002B1323">
      <w:pPr>
        <w:spacing w:before="60" w:after="60" w:line="324" w:lineRule="auto"/>
        <w:ind w:left="720"/>
        <w:rPr>
          <w:sz w:val="26"/>
          <w:szCs w:val="26"/>
        </w:rPr>
      </w:pPr>
      <w:r w:rsidRPr="00E156C1">
        <w:rPr>
          <w:sz w:val="26"/>
          <w:szCs w:val="26"/>
        </w:rPr>
        <w:tab/>
        <w:t>4.3.5. Evaluation of misstatements</w:t>
      </w:r>
    </w:p>
    <w:p w14:paraId="1963B273" w14:textId="77777777" w:rsidR="002B1323" w:rsidRPr="00E156C1" w:rsidRDefault="002B1323" w:rsidP="002B1323">
      <w:pPr>
        <w:spacing w:before="60" w:after="60" w:line="324" w:lineRule="auto"/>
        <w:ind w:left="450" w:hanging="180"/>
        <w:jc w:val="both"/>
        <w:rPr>
          <w:b/>
          <w:sz w:val="26"/>
          <w:szCs w:val="26"/>
        </w:rPr>
      </w:pPr>
      <w:r w:rsidRPr="00E156C1">
        <w:rPr>
          <w:b/>
          <w:sz w:val="26"/>
          <w:szCs w:val="26"/>
        </w:rPr>
        <w:lastRenderedPageBreak/>
        <w:t>References:</w:t>
      </w:r>
    </w:p>
    <w:p w14:paraId="20C1B102"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0,11.</w:t>
      </w:r>
    </w:p>
    <w:p w14:paraId="41B05B4A"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7, 17.</w:t>
      </w:r>
    </w:p>
    <w:p w14:paraId="25AAFD40" w14:textId="77777777" w:rsidR="002B1323" w:rsidRPr="00E156C1" w:rsidRDefault="002B1323" w:rsidP="00E3474C">
      <w:pPr>
        <w:pStyle w:val="ListParagraph"/>
        <w:numPr>
          <w:ilvl w:val="0"/>
          <w:numId w:val="240"/>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2" w:history="1">
        <w:r w:rsidRPr="00E156C1">
          <w:rPr>
            <w:rStyle w:val="Hyperlink"/>
            <w:sz w:val="26"/>
            <w:szCs w:val="26"/>
          </w:rPr>
          <w:t>https://www.iaasb.org</w:t>
        </w:r>
      </w:hyperlink>
    </w:p>
    <w:p w14:paraId="2BC25226" w14:textId="77777777" w:rsidR="002B1323" w:rsidRPr="00E156C1" w:rsidRDefault="002B1323" w:rsidP="002B1323">
      <w:pPr>
        <w:spacing w:before="60" w:after="60" w:line="324" w:lineRule="auto"/>
        <w:jc w:val="both"/>
        <w:rPr>
          <w:sz w:val="26"/>
          <w:szCs w:val="26"/>
        </w:rPr>
      </w:pPr>
    </w:p>
    <w:p w14:paraId="58D643BC" w14:textId="77777777" w:rsidR="002B1323" w:rsidRPr="00E156C1" w:rsidRDefault="002B1323" w:rsidP="002B1323">
      <w:pPr>
        <w:spacing w:before="60" w:after="60" w:line="324" w:lineRule="auto"/>
        <w:jc w:val="center"/>
        <w:rPr>
          <w:b/>
          <w:sz w:val="26"/>
          <w:szCs w:val="26"/>
        </w:rPr>
      </w:pPr>
      <w:r w:rsidRPr="00E156C1">
        <w:rPr>
          <w:b/>
          <w:sz w:val="26"/>
          <w:szCs w:val="26"/>
        </w:rPr>
        <w:t>CHAPTER 5: CODES OF PROFESSIONAL ETHICS</w:t>
      </w:r>
    </w:p>
    <w:p w14:paraId="2EF16B86" w14:textId="77777777" w:rsidR="002B1323" w:rsidRPr="00E156C1" w:rsidRDefault="002B1323" w:rsidP="002B1323">
      <w:pPr>
        <w:spacing w:before="60" w:after="60" w:line="324" w:lineRule="auto"/>
        <w:jc w:val="both"/>
        <w:rPr>
          <w:i/>
          <w:sz w:val="26"/>
          <w:szCs w:val="26"/>
        </w:rPr>
      </w:pPr>
      <w:r w:rsidRPr="00E156C1">
        <w:rPr>
          <w:i/>
          <w:sz w:val="26"/>
          <w:szCs w:val="26"/>
        </w:rPr>
        <w:t>Chapter 5 helps students be aware of the key ethical codes to which ICAEW members are subject and the sources that influence them; understand the difference between principles and rules based system; understand why ethics are important to accountants. Besides, this Chapter also helps students know the key features of IFAC and ICAEW codes; know the fundamental principles of IFAC and ICAEW Codes.</w:t>
      </w:r>
    </w:p>
    <w:p w14:paraId="7EB6C08D" w14:textId="77777777" w:rsidR="002B1323" w:rsidRPr="00E156C1" w:rsidRDefault="002B1323" w:rsidP="002B1323">
      <w:pPr>
        <w:spacing w:before="60" w:after="60" w:line="324" w:lineRule="auto"/>
        <w:rPr>
          <w:sz w:val="26"/>
          <w:szCs w:val="26"/>
        </w:rPr>
      </w:pPr>
    </w:p>
    <w:p w14:paraId="4405EF5D" w14:textId="77777777" w:rsidR="002B1323" w:rsidRPr="00E156C1" w:rsidRDefault="002B1323" w:rsidP="002B1323">
      <w:pPr>
        <w:spacing w:before="60" w:after="60" w:line="324" w:lineRule="auto"/>
        <w:ind w:left="720"/>
        <w:rPr>
          <w:sz w:val="26"/>
          <w:szCs w:val="26"/>
        </w:rPr>
      </w:pPr>
      <w:r w:rsidRPr="00E156C1">
        <w:rPr>
          <w:sz w:val="26"/>
          <w:szCs w:val="26"/>
        </w:rPr>
        <w:t xml:space="preserve">5.1. Professional ethics </w:t>
      </w:r>
    </w:p>
    <w:p w14:paraId="32BC8C4A" w14:textId="77777777" w:rsidR="002B1323" w:rsidRPr="00E156C1" w:rsidRDefault="002B1323" w:rsidP="002B1323">
      <w:pPr>
        <w:spacing w:before="60" w:after="60" w:line="324" w:lineRule="auto"/>
        <w:ind w:left="720"/>
        <w:rPr>
          <w:sz w:val="26"/>
          <w:szCs w:val="26"/>
        </w:rPr>
      </w:pPr>
      <w:r w:rsidRPr="00E156C1">
        <w:rPr>
          <w:sz w:val="26"/>
          <w:szCs w:val="26"/>
        </w:rPr>
        <w:t xml:space="preserve">5.2. International Federation of Accountants (IFAC) Code of ethics </w:t>
      </w:r>
    </w:p>
    <w:p w14:paraId="065ED3FE" w14:textId="77777777" w:rsidR="002B1323" w:rsidRPr="00E156C1" w:rsidRDefault="002B1323" w:rsidP="002B1323">
      <w:pPr>
        <w:spacing w:before="60" w:after="60" w:line="324" w:lineRule="auto"/>
        <w:ind w:left="720"/>
        <w:rPr>
          <w:sz w:val="26"/>
          <w:szCs w:val="26"/>
        </w:rPr>
      </w:pPr>
      <w:r w:rsidRPr="00E156C1">
        <w:rPr>
          <w:sz w:val="26"/>
          <w:szCs w:val="26"/>
        </w:rPr>
        <w:tab/>
        <w:t>5.2.1. Fundamental principles</w:t>
      </w:r>
    </w:p>
    <w:p w14:paraId="7EF77A55" w14:textId="77777777" w:rsidR="002B1323" w:rsidRPr="00E156C1" w:rsidRDefault="002B1323" w:rsidP="002B1323">
      <w:pPr>
        <w:spacing w:before="60" w:after="60" w:line="324" w:lineRule="auto"/>
        <w:ind w:left="720"/>
        <w:rPr>
          <w:sz w:val="26"/>
          <w:szCs w:val="26"/>
        </w:rPr>
      </w:pPr>
      <w:r w:rsidRPr="00E156C1">
        <w:rPr>
          <w:sz w:val="26"/>
          <w:szCs w:val="26"/>
        </w:rPr>
        <w:tab/>
        <w:t>5.2.2. Independence</w:t>
      </w:r>
    </w:p>
    <w:p w14:paraId="771CFE85" w14:textId="77777777" w:rsidR="002B1323" w:rsidRPr="00E156C1" w:rsidRDefault="002B1323" w:rsidP="002B1323">
      <w:pPr>
        <w:spacing w:before="60" w:after="60" w:line="324" w:lineRule="auto"/>
        <w:ind w:left="720"/>
        <w:rPr>
          <w:sz w:val="26"/>
          <w:szCs w:val="26"/>
        </w:rPr>
      </w:pPr>
      <w:r w:rsidRPr="00E156C1">
        <w:rPr>
          <w:sz w:val="26"/>
          <w:szCs w:val="26"/>
        </w:rPr>
        <w:tab/>
        <w:t>5.2.3. Threats and safeguards</w:t>
      </w:r>
    </w:p>
    <w:p w14:paraId="2E5D2708" w14:textId="77777777" w:rsidR="002B1323" w:rsidRPr="00E156C1" w:rsidRDefault="002B1323" w:rsidP="002B1323">
      <w:pPr>
        <w:spacing w:before="60" w:after="60" w:line="324" w:lineRule="auto"/>
        <w:ind w:left="720"/>
        <w:rPr>
          <w:sz w:val="26"/>
          <w:szCs w:val="26"/>
        </w:rPr>
      </w:pPr>
      <w:r w:rsidRPr="00E156C1">
        <w:rPr>
          <w:sz w:val="26"/>
          <w:szCs w:val="26"/>
        </w:rPr>
        <w:t>5.3. ICAEW Code of ethics</w:t>
      </w:r>
    </w:p>
    <w:p w14:paraId="46AF3B57" w14:textId="77777777" w:rsidR="002B1323" w:rsidRPr="00E156C1" w:rsidRDefault="002B1323" w:rsidP="002B1323">
      <w:pPr>
        <w:spacing w:before="60" w:after="60" w:line="324" w:lineRule="auto"/>
        <w:ind w:left="720"/>
        <w:rPr>
          <w:sz w:val="26"/>
          <w:szCs w:val="26"/>
        </w:rPr>
      </w:pPr>
      <w:r w:rsidRPr="00E156C1">
        <w:rPr>
          <w:sz w:val="26"/>
          <w:szCs w:val="26"/>
        </w:rPr>
        <w:t>5.4. Financial Reporting Council (FRC) Ethical standards</w:t>
      </w:r>
    </w:p>
    <w:p w14:paraId="4B8465DA"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31442F97"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4.</w:t>
      </w:r>
    </w:p>
    <w:p w14:paraId="1FE29411"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4.</w:t>
      </w:r>
    </w:p>
    <w:p w14:paraId="52570C58"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shd w:val="clear" w:color="auto" w:fill="FFFFFF"/>
        </w:rPr>
        <w:lastRenderedPageBreak/>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3" w:history="1">
        <w:r w:rsidRPr="00E156C1">
          <w:rPr>
            <w:rStyle w:val="Hyperlink"/>
            <w:sz w:val="26"/>
            <w:szCs w:val="26"/>
          </w:rPr>
          <w:t>https://www.iaasb.org</w:t>
        </w:r>
      </w:hyperlink>
    </w:p>
    <w:p w14:paraId="70816056" w14:textId="77777777" w:rsidR="002B1323" w:rsidRPr="00E156C1" w:rsidRDefault="002B1323" w:rsidP="00E3474C">
      <w:pPr>
        <w:pStyle w:val="ListParagraph"/>
        <w:numPr>
          <w:ilvl w:val="0"/>
          <w:numId w:val="241"/>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64" w:history="1">
        <w:r w:rsidRPr="00E156C1">
          <w:rPr>
            <w:rStyle w:val="Hyperlink"/>
            <w:sz w:val="26"/>
            <w:szCs w:val="26"/>
          </w:rPr>
          <w:t>https://www.frc.org.uk</w:t>
        </w:r>
      </w:hyperlink>
      <w:r w:rsidRPr="00E156C1">
        <w:rPr>
          <w:sz w:val="26"/>
          <w:szCs w:val="26"/>
        </w:rPr>
        <w:t xml:space="preserve">. </w:t>
      </w:r>
    </w:p>
    <w:p w14:paraId="2E59B150"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65" w:history="1">
        <w:r w:rsidRPr="00E156C1">
          <w:rPr>
            <w:rStyle w:val="Hyperlink"/>
            <w:sz w:val="26"/>
            <w:szCs w:val="26"/>
          </w:rPr>
          <w:t>https://www.icaew.com/en/membership/regulations-standards-and-guidance/ethics</w:t>
        </w:r>
      </w:hyperlink>
    </w:p>
    <w:p w14:paraId="41F41D75"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rPr>
          <w:shd w:val="clear" w:color="auto" w:fill="FFFFFF"/>
        </w:rPr>
        <w:t>International Ethics Standards Board for Accountants</w:t>
      </w:r>
      <w:r w:rsidRPr="00E156C1">
        <w:t xml:space="preserve"> – </w:t>
      </w:r>
      <w:hyperlink r:id="rId66" w:history="1">
        <w:r w:rsidRPr="00E156C1">
          <w:t xml:space="preserve">IESBA (2016), </w:t>
        </w:r>
        <w:r w:rsidRPr="00E156C1">
          <w:rPr>
            <w:b/>
            <w:i/>
          </w:rPr>
          <w:t>Handbook of the Code of Ethics for Professional Accountants</w:t>
        </w:r>
      </w:hyperlink>
      <w:r w:rsidRPr="00E156C1">
        <w:t xml:space="preserve">, Retrieved June 9, 2017 from: </w:t>
      </w:r>
      <w:hyperlink r:id="rId67" w:history="1">
        <w:r w:rsidRPr="00E156C1">
          <w:rPr>
            <w:rStyle w:val="Hyperlink"/>
          </w:rPr>
          <w:t>https://www.ifac.org</w:t>
        </w:r>
      </w:hyperlink>
    </w:p>
    <w:p w14:paraId="4D1AF1B6" w14:textId="77777777" w:rsidR="002B1323" w:rsidRPr="00E156C1" w:rsidRDefault="002B1323" w:rsidP="002B1323">
      <w:pPr>
        <w:spacing w:before="60" w:after="60" w:line="324" w:lineRule="auto"/>
        <w:jc w:val="both"/>
        <w:rPr>
          <w:sz w:val="26"/>
          <w:szCs w:val="26"/>
        </w:rPr>
      </w:pPr>
    </w:p>
    <w:p w14:paraId="1DB7B5A6" w14:textId="77777777" w:rsidR="002B1323" w:rsidRPr="00E156C1" w:rsidRDefault="002B1323" w:rsidP="002B1323">
      <w:pPr>
        <w:spacing w:before="60" w:after="60" w:line="324" w:lineRule="auto"/>
        <w:jc w:val="both"/>
        <w:rPr>
          <w:b/>
          <w:sz w:val="26"/>
          <w:szCs w:val="26"/>
        </w:rPr>
      </w:pPr>
      <w:r w:rsidRPr="00E156C1">
        <w:rPr>
          <w:b/>
          <w:sz w:val="26"/>
          <w:szCs w:val="26"/>
        </w:rPr>
        <w:t xml:space="preserve">7. Required Textbooks &amp; Course Materials: </w:t>
      </w:r>
    </w:p>
    <w:p w14:paraId="2BC075AD" w14:textId="77777777" w:rsidR="002B1323" w:rsidRPr="00E156C1" w:rsidRDefault="002B1323" w:rsidP="002B1323">
      <w:pPr>
        <w:pStyle w:val="BodyText"/>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116F358F" w14:textId="77777777" w:rsidR="002B1323" w:rsidRPr="00E156C1" w:rsidRDefault="002B1323" w:rsidP="002B1323">
      <w:pPr>
        <w:spacing w:before="60" w:after="60" w:line="324" w:lineRule="auto"/>
        <w:jc w:val="both"/>
        <w:rPr>
          <w:b/>
          <w:sz w:val="26"/>
          <w:szCs w:val="26"/>
        </w:rPr>
      </w:pPr>
    </w:p>
    <w:p w14:paraId="72665BE7" w14:textId="77777777" w:rsidR="002B1323" w:rsidRPr="00E156C1" w:rsidRDefault="002B1323" w:rsidP="002B1323">
      <w:pPr>
        <w:spacing w:before="60" w:after="60" w:line="324" w:lineRule="auto"/>
        <w:jc w:val="both"/>
        <w:rPr>
          <w:b/>
          <w:sz w:val="26"/>
          <w:szCs w:val="26"/>
        </w:rPr>
      </w:pPr>
      <w:r w:rsidRPr="00E156C1">
        <w:rPr>
          <w:b/>
          <w:sz w:val="26"/>
          <w:szCs w:val="26"/>
        </w:rPr>
        <w:t>8. References</w:t>
      </w:r>
    </w:p>
    <w:p w14:paraId="5BE0AC85"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5547510B"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w:t>
      </w:r>
    </w:p>
    <w:p w14:paraId="2BFCEDF6" w14:textId="77777777" w:rsidR="002B1323" w:rsidRPr="00E156C1" w:rsidRDefault="002B1323" w:rsidP="00E3474C">
      <w:pPr>
        <w:pStyle w:val="ListParagraph"/>
        <w:numPr>
          <w:ilvl w:val="0"/>
          <w:numId w:val="242"/>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w:t>
      </w:r>
      <w:r w:rsidRPr="00E156C1">
        <w:rPr>
          <w:sz w:val="26"/>
          <w:szCs w:val="26"/>
        </w:rPr>
        <w:t xml:space="preserve">Retrieved June 9, 2017 from </w:t>
      </w:r>
      <w:hyperlink r:id="rId68" w:history="1">
        <w:r w:rsidRPr="00E156C1">
          <w:rPr>
            <w:rStyle w:val="Hyperlink"/>
            <w:sz w:val="26"/>
            <w:szCs w:val="26"/>
          </w:rPr>
          <w:t>https://www.iaasb.org</w:t>
        </w:r>
      </w:hyperlink>
    </w:p>
    <w:p w14:paraId="2141BD7A"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69" w:history="1">
        <w:r w:rsidRPr="00E156C1">
          <w:rPr>
            <w:rStyle w:val="Hyperlink"/>
            <w:sz w:val="26"/>
            <w:szCs w:val="26"/>
          </w:rPr>
          <w:t>https://www.frc.org.uk</w:t>
        </w:r>
      </w:hyperlink>
      <w:r w:rsidRPr="00E156C1">
        <w:rPr>
          <w:sz w:val="26"/>
          <w:szCs w:val="26"/>
        </w:rPr>
        <w:t xml:space="preserve">. </w:t>
      </w:r>
    </w:p>
    <w:p w14:paraId="720EB341"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70" w:history="1">
        <w:r w:rsidRPr="00E156C1">
          <w:rPr>
            <w:rStyle w:val="Hyperlink"/>
            <w:sz w:val="26"/>
            <w:szCs w:val="26"/>
          </w:rPr>
          <w:t>https://www.icaew.com/en/membership/regulations-standards-and-guidance/ethics</w:t>
        </w:r>
      </w:hyperlink>
    </w:p>
    <w:p w14:paraId="38FFBED2"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International</w:t>
      </w:r>
      <w:r w:rsidRPr="00E156C1">
        <w:rPr>
          <w:sz w:val="26"/>
          <w:szCs w:val="26"/>
          <w:shd w:val="clear" w:color="auto" w:fill="FFFFFF"/>
        </w:rPr>
        <w:t xml:space="preserve"> Ethics Standards Board for Accountants</w:t>
      </w:r>
      <w:r w:rsidRPr="00E156C1">
        <w:rPr>
          <w:sz w:val="26"/>
          <w:szCs w:val="26"/>
        </w:rPr>
        <w:t xml:space="preserve"> – </w:t>
      </w:r>
      <w:hyperlink r:id="rId71" w:history="1">
        <w:r w:rsidRPr="00E156C1">
          <w:rPr>
            <w:sz w:val="26"/>
            <w:szCs w:val="26"/>
          </w:rPr>
          <w:t xml:space="preserve">IESBA (2016), </w:t>
        </w:r>
        <w:r w:rsidRPr="00E156C1">
          <w:rPr>
            <w:b/>
            <w:i/>
            <w:sz w:val="26"/>
            <w:szCs w:val="26"/>
          </w:rPr>
          <w:t>Handbook of the Code of Ethics for Professional Accountants</w:t>
        </w:r>
      </w:hyperlink>
      <w:r w:rsidRPr="00E156C1">
        <w:rPr>
          <w:sz w:val="26"/>
          <w:szCs w:val="26"/>
        </w:rPr>
        <w:t xml:space="preserve">, Retrieved June 9, 2017 from: </w:t>
      </w:r>
      <w:hyperlink r:id="rId72" w:history="1">
        <w:r w:rsidRPr="00E156C1">
          <w:rPr>
            <w:rStyle w:val="Hyperlink"/>
            <w:sz w:val="26"/>
            <w:szCs w:val="26"/>
          </w:rPr>
          <w:t>https://www.ifac.org</w:t>
        </w:r>
      </w:hyperlink>
    </w:p>
    <w:p w14:paraId="46486205" w14:textId="77777777" w:rsidR="002B1323" w:rsidRPr="00E156C1" w:rsidRDefault="002B1323" w:rsidP="002B1323">
      <w:pPr>
        <w:spacing w:before="60" w:after="60" w:line="324" w:lineRule="auto"/>
        <w:jc w:val="both"/>
        <w:rPr>
          <w:sz w:val="26"/>
          <w:szCs w:val="26"/>
        </w:rPr>
      </w:pPr>
    </w:p>
    <w:p w14:paraId="61E52A96" w14:textId="77777777" w:rsidR="002B1323" w:rsidRPr="00E156C1" w:rsidRDefault="002B1323" w:rsidP="002B1323">
      <w:pPr>
        <w:spacing w:before="60" w:after="60" w:line="324" w:lineRule="auto"/>
        <w:jc w:val="both"/>
        <w:rPr>
          <w:b/>
          <w:sz w:val="26"/>
          <w:szCs w:val="26"/>
        </w:rPr>
      </w:pPr>
      <w:r w:rsidRPr="00E156C1">
        <w:rPr>
          <w:b/>
          <w:sz w:val="26"/>
          <w:szCs w:val="26"/>
        </w:rPr>
        <w:t>9. Assessment &amp; Grading Policy</w:t>
      </w:r>
    </w:p>
    <w:p w14:paraId="2F9FB55A"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Assess on 1-10 point basic:</w:t>
      </w:r>
    </w:p>
    <w:p w14:paraId="1CFD1703"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Class Participant</w:t>
      </w:r>
      <w:r w:rsidRPr="00E156C1">
        <w:rPr>
          <w:rFonts w:eastAsia="Times New Roman"/>
          <w:sz w:val="26"/>
          <w:szCs w:val="26"/>
        </w:rPr>
        <w:tab/>
        <w:t>: 10%</w:t>
      </w:r>
    </w:p>
    <w:p w14:paraId="34689559"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Mid-term Exam</w:t>
      </w:r>
      <w:r w:rsidRPr="00E156C1">
        <w:rPr>
          <w:rFonts w:eastAsia="Times New Roman"/>
          <w:sz w:val="26"/>
          <w:szCs w:val="26"/>
        </w:rPr>
        <w:tab/>
        <w:t>: 20%</w:t>
      </w:r>
    </w:p>
    <w:p w14:paraId="2B364735"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Final Exam</w:t>
      </w:r>
      <w:r w:rsidRPr="00E156C1">
        <w:rPr>
          <w:rFonts w:eastAsia="Times New Roman"/>
          <w:sz w:val="26"/>
          <w:szCs w:val="26"/>
        </w:rPr>
        <w:tab/>
        <w:t>: 70%</w:t>
      </w:r>
    </w:p>
    <w:p w14:paraId="5C5687DB"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 xml:space="preserve">Students have to participate in class at least 70% of course hours, finish all exercises in workbook and other complementary exercises assigned by lecturer. </w:t>
      </w:r>
    </w:p>
    <w:p w14:paraId="7EA6C0F6"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Moreover, students should study other references in order to discuss in groups during the courses. Students take part in midterm test and final test according to regulations.</w:t>
      </w:r>
    </w:p>
    <w:p w14:paraId="5E45867D" w14:textId="77777777" w:rsidR="002B1323" w:rsidRPr="00E156C1" w:rsidRDefault="002B1323" w:rsidP="002B1323">
      <w:pPr>
        <w:spacing w:before="60" w:after="60" w:line="324" w:lineRule="auto"/>
        <w:jc w:val="both"/>
        <w:rPr>
          <w:sz w:val="26"/>
          <w:szCs w:val="26"/>
        </w:rPr>
      </w:pPr>
    </w:p>
    <w:p w14:paraId="2C45639F" w14:textId="52D06EB0"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0B880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E6F4AE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4E98E385" w14:textId="77777777" w:rsidR="002B1323" w:rsidRPr="00E156C1" w:rsidRDefault="002B1323" w:rsidP="002B1323">
      <w:pPr>
        <w:rPr>
          <w:rFonts w:eastAsia="Times New Roman"/>
          <w:color w:val="000000"/>
          <w:sz w:val="26"/>
          <w:szCs w:val="26"/>
        </w:rPr>
      </w:pPr>
    </w:p>
    <w:p w14:paraId="5A5D4539" w14:textId="77777777" w:rsidR="002B1323" w:rsidRPr="00E156C1" w:rsidRDefault="002B1323" w:rsidP="002B1323">
      <w:pPr>
        <w:rPr>
          <w:rFonts w:eastAsia="Times New Roman"/>
          <w:color w:val="000000"/>
          <w:sz w:val="26"/>
          <w:szCs w:val="26"/>
        </w:rPr>
      </w:pPr>
    </w:p>
    <w:p w14:paraId="473588BA" w14:textId="4571A34F"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BCB2C6C"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6C7417CE" w14:textId="77777777" w:rsidR="002B1323" w:rsidRPr="00E156C1" w:rsidRDefault="002B1323" w:rsidP="002B1323">
      <w:pPr>
        <w:spacing w:before="60" w:after="60" w:line="324" w:lineRule="auto"/>
        <w:jc w:val="both"/>
        <w:rPr>
          <w:sz w:val="26"/>
          <w:szCs w:val="26"/>
        </w:rPr>
      </w:pPr>
    </w:p>
    <w:p w14:paraId="3CC21B51" w14:textId="77777777" w:rsidR="002B1323" w:rsidRPr="00E156C1" w:rsidRDefault="002B1323" w:rsidP="002B1323">
      <w:pPr>
        <w:rPr>
          <w:sz w:val="26"/>
          <w:szCs w:val="26"/>
        </w:rPr>
      </w:pPr>
    </w:p>
    <w:tbl>
      <w:tblPr>
        <w:tblW w:w="9569" w:type="dxa"/>
        <w:jc w:val="center"/>
        <w:tblLook w:val="01E0" w:firstRow="1" w:lastRow="1" w:firstColumn="1" w:lastColumn="1" w:noHBand="0" w:noVBand="0"/>
      </w:tblPr>
      <w:tblGrid>
        <w:gridCol w:w="5040"/>
        <w:gridCol w:w="4529"/>
      </w:tblGrid>
      <w:tr w:rsidR="002B1323" w:rsidRPr="00E156C1" w14:paraId="48BE801F" w14:textId="77777777" w:rsidTr="002B1323">
        <w:trPr>
          <w:jc w:val="center"/>
        </w:trPr>
        <w:tc>
          <w:tcPr>
            <w:tcW w:w="5040" w:type="dxa"/>
            <w:shd w:val="clear" w:color="auto" w:fill="auto"/>
          </w:tcPr>
          <w:p w14:paraId="4FA1C64E" w14:textId="77777777" w:rsidR="002B1323" w:rsidRPr="00E156C1" w:rsidRDefault="002B1323" w:rsidP="002B1323">
            <w:pPr>
              <w:rPr>
                <w:b/>
                <w:sz w:val="24"/>
                <w:szCs w:val="24"/>
              </w:rPr>
            </w:pPr>
            <w:r w:rsidRPr="00E156C1">
              <w:rPr>
                <w:b/>
                <w:sz w:val="24"/>
                <w:szCs w:val="24"/>
              </w:rPr>
              <w:t>MINISTRY OF EDUCATION &amp; TRAINING</w:t>
            </w:r>
          </w:p>
        </w:tc>
        <w:tc>
          <w:tcPr>
            <w:tcW w:w="4529" w:type="dxa"/>
            <w:shd w:val="clear" w:color="auto" w:fill="auto"/>
          </w:tcPr>
          <w:p w14:paraId="0C418601"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6B7EAFAF" w14:textId="77777777" w:rsidTr="002B1323">
        <w:trPr>
          <w:jc w:val="center"/>
        </w:trPr>
        <w:tc>
          <w:tcPr>
            <w:tcW w:w="5040" w:type="dxa"/>
            <w:shd w:val="clear" w:color="auto" w:fill="auto"/>
          </w:tcPr>
          <w:p w14:paraId="4F460219" w14:textId="77777777" w:rsidR="002B1323" w:rsidRPr="00E156C1" w:rsidRDefault="002B1323" w:rsidP="002B1323">
            <w:pPr>
              <w:jc w:val="center"/>
              <w:rPr>
                <w:b/>
                <w:sz w:val="24"/>
                <w:szCs w:val="24"/>
              </w:rPr>
            </w:pPr>
            <w:r w:rsidRPr="00E156C1">
              <w:rPr>
                <w:b/>
                <w:sz w:val="24"/>
                <w:szCs w:val="24"/>
              </w:rPr>
              <w:t>NATIONAL ECONOMICS UNIVERSITY</w:t>
            </w:r>
          </w:p>
          <w:p w14:paraId="4BCB54F2"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528695EA" w14:textId="77777777" w:rsidR="002B1323" w:rsidRPr="00E156C1" w:rsidRDefault="002B1323" w:rsidP="002B1323">
            <w:pPr>
              <w:jc w:val="center"/>
              <w:rPr>
                <w:b/>
                <w:sz w:val="24"/>
                <w:szCs w:val="24"/>
              </w:rPr>
            </w:pPr>
            <w:r w:rsidRPr="00E156C1">
              <w:rPr>
                <w:b/>
                <w:sz w:val="24"/>
                <w:szCs w:val="24"/>
              </w:rPr>
              <w:t>Independence – Freedom – Happiness</w:t>
            </w:r>
          </w:p>
          <w:p w14:paraId="10320F39" w14:textId="77777777" w:rsidR="002B1323" w:rsidRPr="00E156C1" w:rsidRDefault="002B1323" w:rsidP="002B1323">
            <w:pPr>
              <w:jc w:val="center"/>
              <w:rPr>
                <w:b/>
                <w:sz w:val="24"/>
                <w:szCs w:val="24"/>
              </w:rPr>
            </w:pPr>
            <w:r w:rsidRPr="00E156C1">
              <w:rPr>
                <w:b/>
                <w:sz w:val="24"/>
                <w:szCs w:val="24"/>
              </w:rPr>
              <w:t>---------</w:t>
            </w:r>
          </w:p>
        </w:tc>
      </w:tr>
    </w:tbl>
    <w:p w14:paraId="7626AC54" w14:textId="77777777" w:rsidR="002B1323" w:rsidRPr="00E156C1" w:rsidRDefault="002B1323" w:rsidP="002B1323">
      <w:pPr>
        <w:spacing w:line="312" w:lineRule="auto"/>
        <w:jc w:val="center"/>
        <w:rPr>
          <w:b/>
          <w:sz w:val="32"/>
          <w:szCs w:val="32"/>
        </w:rPr>
      </w:pPr>
    </w:p>
    <w:p w14:paraId="44AE181D" w14:textId="77777777" w:rsidR="002B1323" w:rsidRPr="00E156C1" w:rsidRDefault="002B1323" w:rsidP="002B1323">
      <w:pPr>
        <w:spacing w:line="312" w:lineRule="auto"/>
        <w:jc w:val="center"/>
        <w:rPr>
          <w:b/>
          <w:sz w:val="32"/>
          <w:szCs w:val="32"/>
        </w:rPr>
      </w:pPr>
      <w:r w:rsidRPr="00E156C1">
        <w:rPr>
          <w:b/>
          <w:sz w:val="32"/>
          <w:szCs w:val="32"/>
        </w:rPr>
        <w:t>COURSE SYLLABUS</w:t>
      </w:r>
    </w:p>
    <w:p w14:paraId="65DFE547"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96BBF57" w14:textId="77777777" w:rsidR="002B1323" w:rsidRPr="00E156C1" w:rsidRDefault="002B1323" w:rsidP="002B1323">
      <w:pPr>
        <w:jc w:val="center"/>
        <w:rPr>
          <w:rFonts w:eastAsia="Times New Roman"/>
          <w:b/>
          <w:color w:val="000000"/>
          <w:sz w:val="24"/>
          <w:szCs w:val="24"/>
        </w:rPr>
      </w:pPr>
    </w:p>
    <w:p w14:paraId="159851B0" w14:textId="77777777" w:rsidR="002B1323" w:rsidRPr="00E156C1" w:rsidRDefault="002B1323" w:rsidP="002B1323">
      <w:pPr>
        <w:spacing w:line="312" w:lineRule="auto"/>
        <w:jc w:val="both"/>
        <w:rPr>
          <w:b/>
          <w:sz w:val="26"/>
          <w:szCs w:val="26"/>
        </w:rPr>
      </w:pPr>
      <w:r w:rsidRPr="00E156C1">
        <w:rPr>
          <w:b/>
          <w:sz w:val="26"/>
          <w:szCs w:val="26"/>
        </w:rPr>
        <w:t>1. Course Name</w:t>
      </w:r>
    </w:p>
    <w:p w14:paraId="0F8281B1" w14:textId="77777777" w:rsidR="002B1323" w:rsidRPr="00E156C1" w:rsidRDefault="002B1323" w:rsidP="002B1323">
      <w:pPr>
        <w:spacing w:line="312" w:lineRule="auto"/>
        <w:jc w:val="both"/>
        <w:rPr>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2</w:t>
      </w:r>
    </w:p>
    <w:p w14:paraId="1CB611FC" w14:textId="77777777" w:rsidR="002B1323" w:rsidRPr="00E156C1" w:rsidRDefault="002B1323" w:rsidP="002B1323">
      <w:pPr>
        <w:spacing w:line="312"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0FDCAA3F" w14:textId="77777777" w:rsidR="002B1323" w:rsidRPr="00E156C1" w:rsidRDefault="002B1323" w:rsidP="002B1323">
      <w:pPr>
        <w:spacing w:line="312"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F7BE11F" w14:textId="77777777" w:rsidR="002B1323" w:rsidRPr="00E156C1" w:rsidRDefault="002B1323" w:rsidP="002B1323">
      <w:pPr>
        <w:spacing w:line="312" w:lineRule="auto"/>
        <w:jc w:val="both"/>
        <w:rPr>
          <w:b/>
          <w:sz w:val="26"/>
          <w:szCs w:val="26"/>
        </w:rPr>
      </w:pPr>
      <w:r w:rsidRPr="00E156C1">
        <w:rPr>
          <w:b/>
          <w:sz w:val="26"/>
          <w:szCs w:val="26"/>
        </w:rPr>
        <w:t xml:space="preserve">3. Pre-requisite: </w:t>
      </w:r>
    </w:p>
    <w:p w14:paraId="6E781882"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ssurance (ICAEW) 1, </w:t>
      </w:r>
    </w:p>
    <w:p w14:paraId="1051208D"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ccounting (ICAEW) 1, </w:t>
      </w:r>
    </w:p>
    <w:p w14:paraId="135A754D" w14:textId="77777777" w:rsidR="002B1323" w:rsidRPr="00E156C1" w:rsidRDefault="002B1323" w:rsidP="002B1323">
      <w:pPr>
        <w:spacing w:line="312" w:lineRule="auto"/>
        <w:jc w:val="both"/>
        <w:rPr>
          <w:b/>
          <w:sz w:val="26"/>
          <w:szCs w:val="26"/>
        </w:rPr>
      </w:pPr>
      <w:r w:rsidRPr="00E156C1">
        <w:rPr>
          <w:b/>
          <w:sz w:val="26"/>
          <w:szCs w:val="26"/>
        </w:rPr>
        <w:t>4. Course Description</w:t>
      </w:r>
    </w:p>
    <w:p w14:paraId="1052C7AB" w14:textId="77777777" w:rsidR="002B1323" w:rsidRPr="00E156C1" w:rsidRDefault="002B1323" w:rsidP="002B1323">
      <w:pPr>
        <w:spacing w:line="312" w:lineRule="auto"/>
        <w:ind w:firstLine="720"/>
        <w:jc w:val="both"/>
        <w:rPr>
          <w:sz w:val="26"/>
          <w:szCs w:val="26"/>
        </w:rPr>
      </w:pPr>
      <w:r w:rsidRPr="00E156C1">
        <w:rPr>
          <w:sz w:val="26"/>
          <w:szCs w:val="26"/>
        </w:rPr>
        <w:t>Assurance 2 is the development of basic auditing that is focused on audit of financial statements. The specific object of this kind of audit is financial statements of auditees. The objective of assurance is to attest financial information in the financial statements in the aspects of true and fair manner and compliance with accounting standards, accounting system and prevailing related regulations. Assurance 2, apart from introduction of principles of professional ethics of auditors, focuses on audit of specific business cycles and items in the financial statements as well.</w:t>
      </w:r>
    </w:p>
    <w:p w14:paraId="52C2A38B" w14:textId="77777777" w:rsidR="002B1323" w:rsidRPr="00E156C1" w:rsidRDefault="002B1323" w:rsidP="002B1323">
      <w:pPr>
        <w:spacing w:line="312" w:lineRule="auto"/>
        <w:jc w:val="both"/>
        <w:rPr>
          <w:sz w:val="26"/>
          <w:szCs w:val="26"/>
        </w:rPr>
      </w:pPr>
      <w:r w:rsidRPr="00E156C1">
        <w:rPr>
          <w:b/>
          <w:sz w:val="26"/>
          <w:szCs w:val="26"/>
        </w:rPr>
        <w:t>5. Course Objectives</w:t>
      </w:r>
    </w:p>
    <w:p w14:paraId="1008DCB9" w14:textId="77777777" w:rsidR="002B1323" w:rsidRPr="00E156C1" w:rsidRDefault="002B1323" w:rsidP="002B1323">
      <w:pPr>
        <w:spacing w:line="312" w:lineRule="auto"/>
        <w:ind w:firstLine="720"/>
        <w:jc w:val="both"/>
        <w:rPr>
          <w:sz w:val="26"/>
          <w:szCs w:val="26"/>
        </w:rPr>
      </w:pPr>
      <w:r w:rsidRPr="00E156C1">
        <w:rPr>
          <w:sz w:val="26"/>
          <w:szCs w:val="26"/>
        </w:rPr>
        <w:t>The objectives of this subject is to provide learners to basic knowledge relating to principles professional ethics of auditors as integrity, objectivity, confidentiality &amp; others. Learners are also equipped knowledge relating to controls, tests of controls, risks and deficiencies of revenue system, purchases system and employee costs. This modules also provides risks, substantive tests relating to items in the financial statements of an entity.</w:t>
      </w:r>
    </w:p>
    <w:p w14:paraId="347FF86B" w14:textId="77777777" w:rsidR="00D13FB6" w:rsidRPr="00E156C1" w:rsidRDefault="00D13FB6">
      <w:pPr>
        <w:rPr>
          <w:b/>
          <w:sz w:val="26"/>
          <w:szCs w:val="26"/>
        </w:rPr>
      </w:pPr>
      <w:r w:rsidRPr="00E156C1">
        <w:rPr>
          <w:b/>
          <w:sz w:val="26"/>
          <w:szCs w:val="26"/>
        </w:rPr>
        <w:br w:type="page"/>
      </w:r>
    </w:p>
    <w:p w14:paraId="3F0854C9" w14:textId="0634D946" w:rsidR="002B1323" w:rsidRPr="00E156C1" w:rsidRDefault="002B1323" w:rsidP="002B1323">
      <w:pPr>
        <w:spacing w:line="312" w:lineRule="auto"/>
        <w:jc w:val="both"/>
        <w:rPr>
          <w:b/>
          <w:sz w:val="26"/>
          <w:szCs w:val="26"/>
        </w:rPr>
      </w:pPr>
      <w:r w:rsidRPr="00E156C1">
        <w:rPr>
          <w:b/>
          <w:sz w:val="26"/>
          <w:szCs w:val="26"/>
        </w:rPr>
        <w:lastRenderedPageBreak/>
        <w:t>6. Course Contents</w:t>
      </w:r>
    </w:p>
    <w:p w14:paraId="3DA989F9" w14:textId="77777777" w:rsidR="002B1323" w:rsidRPr="00E156C1" w:rsidRDefault="002B1323" w:rsidP="002B1323">
      <w:pPr>
        <w:spacing w:line="312" w:lineRule="auto"/>
        <w:jc w:val="center"/>
        <w:rPr>
          <w:b/>
          <w:sz w:val="26"/>
          <w:szCs w:val="26"/>
        </w:rPr>
      </w:pPr>
      <w:r w:rsidRPr="00E156C1">
        <w:rPr>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5343"/>
        <w:gridCol w:w="852"/>
        <w:gridCol w:w="1025"/>
        <w:gridCol w:w="1538"/>
      </w:tblGrid>
      <w:tr w:rsidR="00D13FB6" w:rsidRPr="00E156C1" w14:paraId="0CA358C8" w14:textId="77777777" w:rsidTr="00D13FB6">
        <w:tc>
          <w:tcPr>
            <w:tcW w:w="0" w:type="auto"/>
            <w:vMerge w:val="restart"/>
            <w:tcBorders>
              <w:top w:val="single" w:sz="4" w:space="0" w:color="auto"/>
              <w:left w:val="single" w:sz="4" w:space="0" w:color="auto"/>
              <w:right w:val="single" w:sz="4" w:space="0" w:color="auto"/>
            </w:tcBorders>
            <w:shd w:val="clear" w:color="auto" w:fill="auto"/>
            <w:vAlign w:val="center"/>
          </w:tcPr>
          <w:p w14:paraId="51F7A568" w14:textId="77777777" w:rsidR="00D13FB6" w:rsidRPr="00E156C1" w:rsidRDefault="00D13FB6" w:rsidP="00D13FB6">
            <w:pPr>
              <w:spacing w:line="240" w:lineRule="auto"/>
              <w:jc w:val="center"/>
              <w:rPr>
                <w:b/>
                <w:sz w:val="26"/>
                <w:szCs w:val="26"/>
              </w:rPr>
            </w:pPr>
            <w:r w:rsidRPr="00E156C1">
              <w:rPr>
                <w:b/>
                <w:sz w:val="26"/>
                <w:szCs w:val="26"/>
              </w:rPr>
              <w:t>Chapter</w:t>
            </w:r>
          </w:p>
          <w:p w14:paraId="375C647A" w14:textId="2491759A" w:rsidR="00D13FB6" w:rsidRPr="00E156C1" w:rsidRDefault="00D13FB6" w:rsidP="00D13FB6">
            <w:pPr>
              <w:spacing w:line="240" w:lineRule="auto"/>
              <w:jc w:val="center"/>
              <w:rPr>
                <w:b/>
                <w:sz w:val="26"/>
                <w:szCs w:val="26"/>
              </w:rPr>
            </w:pPr>
            <w:r w:rsidRPr="00E156C1">
              <w:rPr>
                <w:b/>
                <w:sz w:val="26"/>
                <w:szCs w:val="26"/>
              </w:rPr>
              <w:t>No.</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5A62FBE1" w14:textId="77777777" w:rsidR="00D13FB6" w:rsidRPr="00E156C1" w:rsidRDefault="00D13FB6" w:rsidP="00D13FB6">
            <w:pPr>
              <w:spacing w:line="240" w:lineRule="auto"/>
              <w:jc w:val="center"/>
              <w:rPr>
                <w:b/>
                <w:sz w:val="26"/>
                <w:szCs w:val="26"/>
              </w:rPr>
            </w:pPr>
            <w:r w:rsidRPr="00E156C1">
              <w:rPr>
                <w:b/>
                <w:sz w:val="26"/>
                <w:szCs w:val="26"/>
              </w:rPr>
              <w:t>Contents</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2265D975" w14:textId="41264580" w:rsidR="00D13FB6" w:rsidRPr="00E156C1" w:rsidRDefault="00D13FB6" w:rsidP="00D13FB6">
            <w:pPr>
              <w:spacing w:line="240" w:lineRule="auto"/>
              <w:jc w:val="center"/>
              <w:rPr>
                <w:b/>
                <w:sz w:val="26"/>
                <w:szCs w:val="26"/>
              </w:rPr>
            </w:pPr>
            <w:r w:rsidRPr="00E156C1">
              <w:rPr>
                <w:b/>
                <w:sz w:val="26"/>
                <w:szCs w:val="26"/>
              </w:rPr>
              <w:t xml:space="preserve">Total </w:t>
            </w:r>
            <w:r w:rsidRPr="00E156C1">
              <w:rPr>
                <w:b/>
                <w:sz w:val="26"/>
                <w:szCs w:val="26"/>
              </w:rPr>
              <w:br/>
              <w:t>hours</w:t>
            </w:r>
          </w:p>
        </w:tc>
        <w:tc>
          <w:tcPr>
            <w:tcW w:w="0" w:type="auto"/>
            <w:gridSpan w:val="2"/>
            <w:tcBorders>
              <w:left w:val="single" w:sz="4" w:space="0" w:color="auto"/>
            </w:tcBorders>
            <w:shd w:val="clear" w:color="auto" w:fill="auto"/>
            <w:vAlign w:val="center"/>
          </w:tcPr>
          <w:p w14:paraId="38541481" w14:textId="77777777" w:rsidR="00D13FB6" w:rsidRPr="00E156C1" w:rsidRDefault="00D13FB6" w:rsidP="00D13FB6">
            <w:pPr>
              <w:spacing w:line="240" w:lineRule="auto"/>
              <w:jc w:val="center"/>
              <w:rPr>
                <w:b/>
                <w:sz w:val="26"/>
                <w:szCs w:val="26"/>
              </w:rPr>
            </w:pPr>
            <w:r w:rsidRPr="00E156C1">
              <w:rPr>
                <w:b/>
                <w:sz w:val="26"/>
                <w:szCs w:val="26"/>
              </w:rPr>
              <w:t>In details</w:t>
            </w:r>
          </w:p>
        </w:tc>
      </w:tr>
      <w:tr w:rsidR="00D13FB6" w:rsidRPr="00E156C1" w14:paraId="54068079" w14:textId="77777777" w:rsidTr="00D13FB6">
        <w:tc>
          <w:tcPr>
            <w:tcW w:w="0" w:type="auto"/>
            <w:vMerge/>
            <w:tcBorders>
              <w:left w:val="single" w:sz="4" w:space="0" w:color="auto"/>
              <w:bottom w:val="single" w:sz="4" w:space="0" w:color="auto"/>
              <w:right w:val="single" w:sz="4" w:space="0" w:color="auto"/>
            </w:tcBorders>
            <w:shd w:val="clear" w:color="auto" w:fill="auto"/>
            <w:vAlign w:val="center"/>
          </w:tcPr>
          <w:p w14:paraId="7191A1CE" w14:textId="1C9D19E8"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7AF96207" w14:textId="77777777"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4C32B308" w14:textId="77777777" w:rsidR="00D13FB6" w:rsidRPr="00E156C1" w:rsidRDefault="00D13FB6" w:rsidP="00D13FB6">
            <w:pPr>
              <w:spacing w:line="240" w:lineRule="auto"/>
              <w:jc w:val="center"/>
              <w:rPr>
                <w:b/>
                <w:sz w:val="26"/>
                <w:szCs w:val="26"/>
              </w:rPr>
            </w:pPr>
          </w:p>
        </w:tc>
        <w:tc>
          <w:tcPr>
            <w:tcW w:w="0" w:type="auto"/>
            <w:tcBorders>
              <w:left w:val="single" w:sz="4" w:space="0" w:color="auto"/>
            </w:tcBorders>
            <w:shd w:val="clear" w:color="auto" w:fill="auto"/>
            <w:vAlign w:val="center"/>
          </w:tcPr>
          <w:p w14:paraId="500B29EC" w14:textId="77777777" w:rsidR="00D13FB6" w:rsidRPr="00E156C1" w:rsidRDefault="00D13FB6" w:rsidP="00D13FB6">
            <w:pPr>
              <w:spacing w:line="240" w:lineRule="auto"/>
              <w:jc w:val="center"/>
              <w:rPr>
                <w:b/>
                <w:sz w:val="26"/>
                <w:szCs w:val="26"/>
              </w:rPr>
            </w:pPr>
            <w:r w:rsidRPr="00E156C1">
              <w:rPr>
                <w:b/>
                <w:sz w:val="26"/>
                <w:szCs w:val="26"/>
              </w:rPr>
              <w:t>Theory</w:t>
            </w:r>
          </w:p>
        </w:tc>
        <w:tc>
          <w:tcPr>
            <w:tcW w:w="0" w:type="auto"/>
            <w:shd w:val="clear" w:color="auto" w:fill="auto"/>
            <w:vAlign w:val="center"/>
          </w:tcPr>
          <w:p w14:paraId="575431C7" w14:textId="22B627EC" w:rsidR="00D13FB6" w:rsidRPr="00E156C1" w:rsidRDefault="00D13FB6" w:rsidP="00D13FB6">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77C0BB4" w14:textId="77777777" w:rsidTr="00D13FB6">
        <w:tc>
          <w:tcPr>
            <w:tcW w:w="0" w:type="auto"/>
            <w:tcBorders>
              <w:top w:val="single" w:sz="4" w:space="0" w:color="auto"/>
            </w:tcBorders>
            <w:shd w:val="clear" w:color="auto" w:fill="auto"/>
          </w:tcPr>
          <w:p w14:paraId="187B925A" w14:textId="77777777" w:rsidR="002B1323" w:rsidRPr="00E156C1" w:rsidRDefault="002B1323" w:rsidP="00D13FB6">
            <w:pPr>
              <w:spacing w:line="312" w:lineRule="auto"/>
              <w:jc w:val="center"/>
              <w:rPr>
                <w:sz w:val="26"/>
                <w:szCs w:val="26"/>
              </w:rPr>
            </w:pPr>
            <w:r w:rsidRPr="00E156C1">
              <w:rPr>
                <w:sz w:val="26"/>
                <w:szCs w:val="26"/>
              </w:rPr>
              <w:t>1</w:t>
            </w:r>
          </w:p>
        </w:tc>
        <w:tc>
          <w:tcPr>
            <w:tcW w:w="0" w:type="auto"/>
            <w:tcBorders>
              <w:top w:val="single" w:sz="4" w:space="0" w:color="auto"/>
            </w:tcBorders>
            <w:shd w:val="clear" w:color="auto" w:fill="auto"/>
          </w:tcPr>
          <w:p w14:paraId="57AA4BDA" w14:textId="77777777" w:rsidR="002B1323" w:rsidRPr="00E156C1" w:rsidRDefault="002B1323" w:rsidP="00D13FB6">
            <w:pPr>
              <w:spacing w:line="312" w:lineRule="auto"/>
              <w:jc w:val="both"/>
              <w:rPr>
                <w:sz w:val="26"/>
                <w:szCs w:val="26"/>
              </w:rPr>
            </w:pPr>
            <w:r w:rsidRPr="00E156C1">
              <w:rPr>
                <w:sz w:val="26"/>
                <w:szCs w:val="26"/>
              </w:rPr>
              <w:t>Principles of professional ethics</w:t>
            </w:r>
          </w:p>
        </w:tc>
        <w:tc>
          <w:tcPr>
            <w:tcW w:w="0" w:type="auto"/>
            <w:tcBorders>
              <w:top w:val="single" w:sz="4" w:space="0" w:color="auto"/>
            </w:tcBorders>
            <w:shd w:val="clear" w:color="auto" w:fill="auto"/>
          </w:tcPr>
          <w:p w14:paraId="3B2CDD23"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432C539E"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1690AE51"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B6F488A" w14:textId="77777777" w:rsidTr="00D13FB6">
        <w:tc>
          <w:tcPr>
            <w:tcW w:w="0" w:type="auto"/>
            <w:shd w:val="clear" w:color="auto" w:fill="auto"/>
          </w:tcPr>
          <w:p w14:paraId="7CD9CDA8" w14:textId="77777777" w:rsidR="002B1323" w:rsidRPr="00E156C1" w:rsidRDefault="002B1323" w:rsidP="00D13FB6">
            <w:pPr>
              <w:spacing w:line="312" w:lineRule="auto"/>
              <w:jc w:val="center"/>
              <w:rPr>
                <w:sz w:val="26"/>
                <w:szCs w:val="26"/>
              </w:rPr>
            </w:pPr>
            <w:r w:rsidRPr="00E156C1">
              <w:rPr>
                <w:sz w:val="26"/>
                <w:szCs w:val="26"/>
              </w:rPr>
              <w:t>2</w:t>
            </w:r>
          </w:p>
        </w:tc>
        <w:tc>
          <w:tcPr>
            <w:tcW w:w="0" w:type="auto"/>
            <w:shd w:val="clear" w:color="auto" w:fill="auto"/>
          </w:tcPr>
          <w:p w14:paraId="4AB39AFE" w14:textId="77777777" w:rsidR="002B1323" w:rsidRPr="00E156C1" w:rsidRDefault="002B1323" w:rsidP="00D13FB6">
            <w:pPr>
              <w:spacing w:line="312" w:lineRule="auto"/>
              <w:jc w:val="both"/>
              <w:rPr>
                <w:sz w:val="26"/>
                <w:szCs w:val="26"/>
              </w:rPr>
            </w:pPr>
            <w:r w:rsidRPr="00E156C1">
              <w:rPr>
                <w:sz w:val="26"/>
                <w:szCs w:val="26"/>
              </w:rPr>
              <w:t>Audit of revenue system</w:t>
            </w:r>
          </w:p>
        </w:tc>
        <w:tc>
          <w:tcPr>
            <w:tcW w:w="0" w:type="auto"/>
            <w:shd w:val="clear" w:color="auto" w:fill="auto"/>
          </w:tcPr>
          <w:p w14:paraId="674DF0F1"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34213241"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891C63F"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5B4FA450" w14:textId="77777777" w:rsidTr="00D13FB6">
        <w:tc>
          <w:tcPr>
            <w:tcW w:w="0" w:type="auto"/>
            <w:shd w:val="clear" w:color="auto" w:fill="auto"/>
          </w:tcPr>
          <w:p w14:paraId="473E8E1B"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45DE6F96" w14:textId="77777777" w:rsidR="002B1323" w:rsidRPr="00E156C1" w:rsidRDefault="002B1323" w:rsidP="00D13FB6">
            <w:pPr>
              <w:spacing w:line="312" w:lineRule="auto"/>
              <w:jc w:val="both"/>
              <w:rPr>
                <w:sz w:val="26"/>
                <w:szCs w:val="26"/>
              </w:rPr>
            </w:pPr>
            <w:r w:rsidRPr="00E156C1">
              <w:rPr>
                <w:sz w:val="26"/>
                <w:szCs w:val="26"/>
              </w:rPr>
              <w:t>Audit of purchases system</w:t>
            </w:r>
          </w:p>
        </w:tc>
        <w:tc>
          <w:tcPr>
            <w:tcW w:w="0" w:type="auto"/>
            <w:shd w:val="clear" w:color="auto" w:fill="auto"/>
          </w:tcPr>
          <w:p w14:paraId="016B95C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175E97D1"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22F2E533"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600FA737" w14:textId="77777777" w:rsidTr="00D13FB6">
        <w:tc>
          <w:tcPr>
            <w:tcW w:w="0" w:type="auto"/>
            <w:shd w:val="clear" w:color="auto" w:fill="auto"/>
          </w:tcPr>
          <w:p w14:paraId="195F7DE6"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F6DA0D7" w14:textId="77777777" w:rsidR="002B1323" w:rsidRPr="00E156C1" w:rsidRDefault="002B1323" w:rsidP="00D13FB6">
            <w:pPr>
              <w:spacing w:line="312" w:lineRule="auto"/>
              <w:jc w:val="both"/>
              <w:rPr>
                <w:sz w:val="26"/>
                <w:szCs w:val="26"/>
              </w:rPr>
            </w:pPr>
            <w:r w:rsidRPr="00E156C1">
              <w:rPr>
                <w:sz w:val="26"/>
                <w:szCs w:val="26"/>
              </w:rPr>
              <w:t>Audit of employee costs</w:t>
            </w:r>
          </w:p>
        </w:tc>
        <w:tc>
          <w:tcPr>
            <w:tcW w:w="0" w:type="auto"/>
            <w:shd w:val="clear" w:color="auto" w:fill="auto"/>
          </w:tcPr>
          <w:p w14:paraId="2BC05277"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0C286A89"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058BD24E"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881F3F8" w14:textId="77777777" w:rsidTr="00D13FB6">
        <w:tc>
          <w:tcPr>
            <w:tcW w:w="0" w:type="auto"/>
            <w:shd w:val="clear" w:color="auto" w:fill="auto"/>
          </w:tcPr>
          <w:p w14:paraId="538EE19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2B722ECF" w14:textId="77777777" w:rsidR="002B1323" w:rsidRPr="00E156C1" w:rsidRDefault="002B1323" w:rsidP="00D13FB6">
            <w:pPr>
              <w:spacing w:line="312" w:lineRule="auto"/>
              <w:jc w:val="both"/>
              <w:rPr>
                <w:sz w:val="26"/>
                <w:szCs w:val="26"/>
              </w:rPr>
            </w:pPr>
            <w:r w:rsidRPr="00E156C1">
              <w:rPr>
                <w:sz w:val="26"/>
                <w:szCs w:val="26"/>
              </w:rPr>
              <w:t>Substantive procedures &amp; written representations</w:t>
            </w:r>
          </w:p>
        </w:tc>
        <w:tc>
          <w:tcPr>
            <w:tcW w:w="0" w:type="auto"/>
            <w:shd w:val="clear" w:color="auto" w:fill="auto"/>
          </w:tcPr>
          <w:p w14:paraId="567A8ED1" w14:textId="77777777" w:rsidR="002B1323" w:rsidRPr="00E156C1" w:rsidRDefault="002B1323" w:rsidP="00D13FB6">
            <w:pPr>
              <w:spacing w:line="312" w:lineRule="auto"/>
              <w:jc w:val="center"/>
              <w:rPr>
                <w:sz w:val="26"/>
                <w:szCs w:val="26"/>
              </w:rPr>
            </w:pPr>
            <w:r w:rsidRPr="00E156C1">
              <w:rPr>
                <w:sz w:val="26"/>
                <w:szCs w:val="26"/>
              </w:rPr>
              <w:t>8</w:t>
            </w:r>
          </w:p>
        </w:tc>
        <w:tc>
          <w:tcPr>
            <w:tcW w:w="0" w:type="auto"/>
            <w:shd w:val="clear" w:color="auto" w:fill="auto"/>
          </w:tcPr>
          <w:p w14:paraId="36C5DD0A"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5FBD9ECC"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7C6E0F4D" w14:textId="77777777" w:rsidTr="00D13FB6">
        <w:tc>
          <w:tcPr>
            <w:tcW w:w="0" w:type="auto"/>
            <w:shd w:val="clear" w:color="auto" w:fill="auto"/>
          </w:tcPr>
          <w:p w14:paraId="7C792E3B" w14:textId="77777777" w:rsidR="002B1323" w:rsidRPr="00E156C1" w:rsidRDefault="002B1323" w:rsidP="00D13FB6">
            <w:pPr>
              <w:spacing w:line="312" w:lineRule="auto"/>
              <w:jc w:val="center"/>
              <w:rPr>
                <w:b/>
                <w:sz w:val="26"/>
                <w:szCs w:val="26"/>
              </w:rPr>
            </w:pPr>
          </w:p>
        </w:tc>
        <w:tc>
          <w:tcPr>
            <w:tcW w:w="0" w:type="auto"/>
            <w:shd w:val="clear" w:color="auto" w:fill="auto"/>
          </w:tcPr>
          <w:p w14:paraId="4FEF9607" w14:textId="77777777" w:rsidR="002B1323" w:rsidRPr="00E156C1" w:rsidRDefault="002B1323" w:rsidP="00D13FB6">
            <w:pPr>
              <w:spacing w:line="312" w:lineRule="auto"/>
              <w:jc w:val="center"/>
              <w:rPr>
                <w:b/>
                <w:sz w:val="26"/>
                <w:szCs w:val="26"/>
              </w:rPr>
            </w:pPr>
            <w:r w:rsidRPr="00E156C1">
              <w:rPr>
                <w:b/>
                <w:sz w:val="26"/>
                <w:szCs w:val="26"/>
              </w:rPr>
              <w:t>Total</w:t>
            </w:r>
          </w:p>
        </w:tc>
        <w:tc>
          <w:tcPr>
            <w:tcW w:w="0" w:type="auto"/>
            <w:shd w:val="clear" w:color="auto" w:fill="auto"/>
          </w:tcPr>
          <w:p w14:paraId="355B697A" w14:textId="77777777" w:rsidR="002B1323" w:rsidRPr="00E156C1" w:rsidRDefault="002B1323" w:rsidP="00D13FB6">
            <w:pPr>
              <w:spacing w:line="312" w:lineRule="auto"/>
              <w:jc w:val="center"/>
              <w:rPr>
                <w:b/>
                <w:sz w:val="26"/>
                <w:szCs w:val="26"/>
              </w:rPr>
            </w:pPr>
            <w:r w:rsidRPr="00E156C1">
              <w:rPr>
                <w:b/>
                <w:sz w:val="26"/>
                <w:szCs w:val="26"/>
              </w:rPr>
              <w:t>30</w:t>
            </w:r>
          </w:p>
        </w:tc>
        <w:tc>
          <w:tcPr>
            <w:tcW w:w="0" w:type="auto"/>
            <w:shd w:val="clear" w:color="auto" w:fill="auto"/>
          </w:tcPr>
          <w:p w14:paraId="0EEA4C7C" w14:textId="77777777" w:rsidR="002B1323" w:rsidRPr="00E156C1" w:rsidRDefault="002B1323" w:rsidP="00D13FB6">
            <w:pPr>
              <w:spacing w:line="312" w:lineRule="auto"/>
              <w:jc w:val="center"/>
              <w:rPr>
                <w:b/>
                <w:sz w:val="26"/>
                <w:szCs w:val="26"/>
              </w:rPr>
            </w:pPr>
            <w:r w:rsidRPr="00E156C1">
              <w:rPr>
                <w:b/>
                <w:sz w:val="26"/>
                <w:szCs w:val="26"/>
              </w:rPr>
              <w:t>20</w:t>
            </w:r>
          </w:p>
        </w:tc>
        <w:tc>
          <w:tcPr>
            <w:tcW w:w="0" w:type="auto"/>
            <w:shd w:val="clear" w:color="auto" w:fill="auto"/>
          </w:tcPr>
          <w:p w14:paraId="4D84D862" w14:textId="77777777" w:rsidR="002B1323" w:rsidRPr="00E156C1" w:rsidRDefault="002B1323" w:rsidP="00D13FB6">
            <w:pPr>
              <w:spacing w:line="312" w:lineRule="auto"/>
              <w:jc w:val="center"/>
              <w:rPr>
                <w:b/>
                <w:sz w:val="26"/>
                <w:szCs w:val="26"/>
              </w:rPr>
            </w:pPr>
            <w:r w:rsidRPr="00E156C1">
              <w:rPr>
                <w:b/>
                <w:sz w:val="26"/>
                <w:szCs w:val="26"/>
              </w:rPr>
              <w:t>10</w:t>
            </w:r>
          </w:p>
        </w:tc>
      </w:tr>
    </w:tbl>
    <w:p w14:paraId="254DE5CD" w14:textId="77777777" w:rsidR="002B1323" w:rsidRPr="00E156C1" w:rsidRDefault="002B1323" w:rsidP="002B1323">
      <w:pPr>
        <w:spacing w:line="312" w:lineRule="auto"/>
        <w:jc w:val="both"/>
        <w:rPr>
          <w:b/>
          <w:sz w:val="16"/>
          <w:szCs w:val="16"/>
        </w:rPr>
      </w:pPr>
    </w:p>
    <w:p w14:paraId="3875A172" w14:textId="77777777" w:rsidR="002B1323" w:rsidRPr="00E156C1" w:rsidRDefault="002B1323" w:rsidP="002B1323">
      <w:pPr>
        <w:spacing w:line="312" w:lineRule="auto"/>
        <w:jc w:val="center"/>
        <w:rPr>
          <w:b/>
          <w:sz w:val="26"/>
          <w:szCs w:val="26"/>
        </w:rPr>
      </w:pPr>
      <w:r w:rsidRPr="00E156C1">
        <w:rPr>
          <w:b/>
          <w:sz w:val="26"/>
          <w:szCs w:val="26"/>
        </w:rPr>
        <w:t>Chapter 1: Principles of Professional Ethics</w:t>
      </w:r>
    </w:p>
    <w:p w14:paraId="13BF6031" w14:textId="77777777" w:rsidR="002B1323" w:rsidRPr="00E156C1" w:rsidRDefault="002B1323" w:rsidP="002B1323">
      <w:pPr>
        <w:spacing w:line="312" w:lineRule="auto"/>
        <w:ind w:firstLine="720"/>
        <w:jc w:val="both"/>
        <w:rPr>
          <w:i/>
          <w:sz w:val="26"/>
          <w:szCs w:val="26"/>
        </w:rPr>
      </w:pPr>
      <w:r w:rsidRPr="00E156C1">
        <w:rPr>
          <w:i/>
          <w:sz w:val="26"/>
          <w:szCs w:val="26"/>
        </w:rPr>
        <w:t>In terms of specific activities in audit industry requires auditors to comply with principles of professional ethics such as integrity, objectivity, independence &amp; confidentiality and threats &amp; safeguards as well as conflicts of interest for the accountant.</w:t>
      </w:r>
    </w:p>
    <w:p w14:paraId="2FDA001C" w14:textId="77777777" w:rsidR="002B1323" w:rsidRPr="00E156C1" w:rsidRDefault="002B1323" w:rsidP="002B1323">
      <w:pPr>
        <w:spacing w:line="312" w:lineRule="auto"/>
        <w:ind w:firstLine="720"/>
        <w:jc w:val="both"/>
        <w:rPr>
          <w:sz w:val="26"/>
          <w:szCs w:val="26"/>
        </w:rPr>
      </w:pPr>
      <w:r w:rsidRPr="00E156C1">
        <w:rPr>
          <w:sz w:val="26"/>
          <w:szCs w:val="26"/>
        </w:rPr>
        <w:t>1.1. Integrity, objectivity &amp; independence</w:t>
      </w:r>
    </w:p>
    <w:p w14:paraId="5942F083" w14:textId="77777777" w:rsidR="002B1323" w:rsidRPr="00E156C1" w:rsidRDefault="002B1323" w:rsidP="002B1323">
      <w:pPr>
        <w:spacing w:line="312" w:lineRule="auto"/>
        <w:jc w:val="both"/>
        <w:rPr>
          <w:sz w:val="26"/>
          <w:szCs w:val="26"/>
        </w:rPr>
      </w:pPr>
      <w:r w:rsidRPr="00E156C1">
        <w:rPr>
          <w:sz w:val="26"/>
          <w:szCs w:val="26"/>
        </w:rPr>
        <w:tab/>
        <w:t>1.2. Threats &amp; safeguards</w:t>
      </w:r>
    </w:p>
    <w:p w14:paraId="7811B039" w14:textId="77777777" w:rsidR="002B1323" w:rsidRPr="00E156C1" w:rsidRDefault="002B1323" w:rsidP="002B1323">
      <w:pPr>
        <w:spacing w:line="312" w:lineRule="auto"/>
        <w:jc w:val="both"/>
        <w:rPr>
          <w:sz w:val="26"/>
          <w:szCs w:val="26"/>
        </w:rPr>
      </w:pPr>
      <w:r w:rsidRPr="00E156C1">
        <w:rPr>
          <w:sz w:val="26"/>
          <w:szCs w:val="26"/>
        </w:rPr>
        <w:tab/>
        <w:t>1.3. Resolving ethical conflicts</w:t>
      </w:r>
    </w:p>
    <w:p w14:paraId="59A2645B" w14:textId="77777777" w:rsidR="002B1323" w:rsidRPr="00E156C1" w:rsidRDefault="002B1323" w:rsidP="002B1323">
      <w:pPr>
        <w:spacing w:line="312" w:lineRule="auto"/>
        <w:jc w:val="both"/>
        <w:rPr>
          <w:sz w:val="26"/>
          <w:szCs w:val="26"/>
        </w:rPr>
      </w:pPr>
      <w:r w:rsidRPr="00E156C1">
        <w:rPr>
          <w:sz w:val="26"/>
          <w:szCs w:val="26"/>
        </w:rPr>
        <w:tab/>
        <w:t>1.4. Conflicts of interest for the accountant</w:t>
      </w:r>
    </w:p>
    <w:p w14:paraId="45F0D565" w14:textId="77777777" w:rsidR="002B1323" w:rsidRPr="00E156C1" w:rsidRDefault="002B1323" w:rsidP="002B1323">
      <w:pPr>
        <w:spacing w:line="312" w:lineRule="auto"/>
        <w:jc w:val="both"/>
        <w:rPr>
          <w:sz w:val="26"/>
          <w:szCs w:val="26"/>
        </w:rPr>
      </w:pPr>
      <w:r w:rsidRPr="00E156C1">
        <w:rPr>
          <w:sz w:val="26"/>
          <w:szCs w:val="26"/>
        </w:rPr>
        <w:tab/>
        <w:t>1.5. Confidentiality</w:t>
      </w:r>
    </w:p>
    <w:p w14:paraId="43375178" w14:textId="77777777" w:rsidR="002B1323" w:rsidRPr="00E156C1" w:rsidRDefault="002B1323" w:rsidP="002B1323">
      <w:pPr>
        <w:spacing w:line="312" w:lineRule="auto"/>
        <w:jc w:val="both"/>
        <w:rPr>
          <w:b/>
          <w:sz w:val="26"/>
          <w:szCs w:val="26"/>
        </w:rPr>
      </w:pPr>
      <w:r w:rsidRPr="00E156C1">
        <w:rPr>
          <w:b/>
          <w:sz w:val="26"/>
          <w:szCs w:val="26"/>
        </w:rPr>
        <w:t>References</w:t>
      </w:r>
    </w:p>
    <w:p w14:paraId="3C3D30E6"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ICAEW (2017), Assurance Study Manual For Exam 2017, Chapters of 15, 16.</w:t>
      </w:r>
    </w:p>
    <w:p w14:paraId="1289CC43"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Arens, A. A; Elder, R. J; Beasley, M. S. (2016), Auditing and Assurance Services, 16e, Pearson Prentice Hall, Chapter 4 &amp; 5.</w:t>
      </w:r>
    </w:p>
    <w:p w14:paraId="4B6DDE9C"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downloaded on </w:t>
      </w:r>
      <w:r w:rsidRPr="00E156C1">
        <w:rPr>
          <w:sz w:val="26"/>
          <w:szCs w:val="26"/>
        </w:rPr>
        <w:t xml:space="preserve">9/6/2017 from: </w:t>
      </w:r>
      <w:hyperlink r:id="rId73" w:history="1">
        <w:r w:rsidRPr="00E156C1">
          <w:rPr>
            <w:rStyle w:val="Hyperlink"/>
            <w:sz w:val="26"/>
            <w:szCs w:val="26"/>
          </w:rPr>
          <w:t>https://www.iaasb.org</w:t>
        </w:r>
      </w:hyperlink>
    </w:p>
    <w:p w14:paraId="5101F052"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4" w:history="1">
        <w:r w:rsidRPr="00E156C1">
          <w:rPr>
            <w:rStyle w:val="Hyperlink"/>
            <w:sz w:val="26"/>
            <w:szCs w:val="26"/>
          </w:rPr>
          <w:t>https://www.frc.org.uk</w:t>
        </w:r>
      </w:hyperlink>
      <w:r w:rsidRPr="00E156C1">
        <w:rPr>
          <w:sz w:val="26"/>
          <w:szCs w:val="26"/>
        </w:rPr>
        <w:t xml:space="preserve">. </w:t>
      </w:r>
    </w:p>
    <w:p w14:paraId="526D57F9"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5" w:history="1">
        <w:r w:rsidRPr="00E156C1">
          <w:rPr>
            <w:rStyle w:val="Hyperlink"/>
            <w:sz w:val="26"/>
            <w:szCs w:val="26"/>
          </w:rPr>
          <w:t>https://www.icaew.com/en/membership/regulations-standards-and-guidance/ethics</w:t>
        </w:r>
      </w:hyperlink>
    </w:p>
    <w:p w14:paraId="47D4D1A9" w14:textId="77777777" w:rsidR="002B1323" w:rsidRPr="00E156C1" w:rsidRDefault="002B1323" w:rsidP="00E3474C">
      <w:pPr>
        <w:pStyle w:val="BodyText"/>
        <w:widowControl/>
        <w:numPr>
          <w:ilvl w:val="0"/>
          <w:numId w:val="244"/>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76" w:history="1">
        <w:r w:rsidRPr="00E156C1">
          <w:t xml:space="preserve">IESBA (2016), </w:t>
        </w:r>
        <w:r w:rsidRPr="00E156C1">
          <w:rPr>
            <w:b/>
            <w:i/>
          </w:rPr>
          <w:t>Handbook of the Code of Ethics for Professional Accountants</w:t>
        </w:r>
      </w:hyperlink>
      <w:r w:rsidRPr="00E156C1">
        <w:t xml:space="preserve">, </w:t>
      </w:r>
      <w:r w:rsidRPr="00E156C1">
        <w:rPr>
          <w:shd w:val="clear" w:color="auto" w:fill="FFFFFF"/>
        </w:rPr>
        <w:t xml:space="preserve">downloaded on </w:t>
      </w:r>
      <w:r w:rsidRPr="00E156C1">
        <w:t xml:space="preserve">9/6/2017 from: </w:t>
      </w:r>
      <w:hyperlink r:id="rId77" w:history="1">
        <w:r w:rsidRPr="00E156C1">
          <w:rPr>
            <w:rStyle w:val="Hyperlink"/>
          </w:rPr>
          <w:t>https://www.ifac.org</w:t>
        </w:r>
      </w:hyperlink>
    </w:p>
    <w:p w14:paraId="4A7C10F1" w14:textId="77777777" w:rsidR="002B1323" w:rsidRPr="00E156C1" w:rsidRDefault="002B1323" w:rsidP="002B1323">
      <w:pPr>
        <w:spacing w:line="312" w:lineRule="auto"/>
        <w:jc w:val="both"/>
        <w:rPr>
          <w:sz w:val="26"/>
          <w:szCs w:val="26"/>
        </w:rPr>
      </w:pPr>
    </w:p>
    <w:p w14:paraId="14A2D182" w14:textId="77777777" w:rsidR="002B1323" w:rsidRPr="00E156C1" w:rsidRDefault="002B1323" w:rsidP="002B1323">
      <w:pPr>
        <w:spacing w:line="312" w:lineRule="auto"/>
        <w:jc w:val="center"/>
        <w:rPr>
          <w:b/>
          <w:sz w:val="26"/>
          <w:szCs w:val="26"/>
        </w:rPr>
      </w:pPr>
      <w:r w:rsidRPr="00E156C1">
        <w:rPr>
          <w:b/>
          <w:sz w:val="26"/>
          <w:szCs w:val="26"/>
        </w:rPr>
        <w:t>Chapter 2: Audit of Revenue System</w:t>
      </w:r>
    </w:p>
    <w:p w14:paraId="454C278A" w14:textId="77777777" w:rsidR="002B1323" w:rsidRPr="00E156C1" w:rsidRDefault="002B1323" w:rsidP="002B1323">
      <w:pPr>
        <w:spacing w:line="312" w:lineRule="auto"/>
        <w:ind w:firstLine="720"/>
        <w:jc w:val="both"/>
        <w:rPr>
          <w:i/>
          <w:sz w:val="26"/>
          <w:szCs w:val="26"/>
        </w:rPr>
      </w:pPr>
      <w:r w:rsidRPr="00E156C1">
        <w:rPr>
          <w:i/>
          <w:sz w:val="26"/>
          <w:szCs w:val="26"/>
        </w:rPr>
        <w:t>Revenue system is one of the main business systems in an entity &amp; produces revenue and cash inflow in the entity. Audit of revenue system is viewed to be very important in audit of financial statements. Therefore, related issues such as internal controls and control tests in this revenue system are much interested.</w:t>
      </w:r>
    </w:p>
    <w:p w14:paraId="1595C5A2" w14:textId="77777777" w:rsidR="002B1323" w:rsidRPr="00E156C1" w:rsidRDefault="002B1323" w:rsidP="002B1323">
      <w:pPr>
        <w:spacing w:line="312" w:lineRule="auto"/>
        <w:jc w:val="both"/>
        <w:rPr>
          <w:sz w:val="26"/>
          <w:szCs w:val="26"/>
        </w:rPr>
      </w:pPr>
      <w:r w:rsidRPr="00E156C1">
        <w:rPr>
          <w:sz w:val="26"/>
          <w:szCs w:val="26"/>
        </w:rPr>
        <w:tab/>
        <w:t>2.1. Ordering</w:t>
      </w:r>
    </w:p>
    <w:p w14:paraId="2DCB8BEE" w14:textId="77777777" w:rsidR="002B1323" w:rsidRPr="00E156C1" w:rsidRDefault="002B1323" w:rsidP="002B1323">
      <w:pPr>
        <w:spacing w:line="312" w:lineRule="auto"/>
        <w:jc w:val="both"/>
        <w:rPr>
          <w:sz w:val="26"/>
          <w:szCs w:val="26"/>
        </w:rPr>
      </w:pPr>
      <w:r w:rsidRPr="00E156C1">
        <w:rPr>
          <w:sz w:val="26"/>
          <w:szCs w:val="26"/>
        </w:rPr>
        <w:tab/>
        <w:t>2.2. Despatch &amp; invoicing</w:t>
      </w:r>
    </w:p>
    <w:p w14:paraId="74C3E626" w14:textId="77777777" w:rsidR="002B1323" w:rsidRPr="00E156C1" w:rsidRDefault="002B1323" w:rsidP="002B1323">
      <w:pPr>
        <w:spacing w:line="312" w:lineRule="auto"/>
        <w:jc w:val="both"/>
        <w:rPr>
          <w:sz w:val="26"/>
          <w:szCs w:val="26"/>
        </w:rPr>
      </w:pPr>
      <w:r w:rsidRPr="00E156C1">
        <w:rPr>
          <w:sz w:val="26"/>
          <w:szCs w:val="26"/>
        </w:rPr>
        <w:tab/>
        <w:t>2.3. Recording</w:t>
      </w:r>
    </w:p>
    <w:p w14:paraId="1A6144F4" w14:textId="77777777" w:rsidR="002B1323" w:rsidRPr="00E156C1" w:rsidRDefault="002B1323" w:rsidP="002B1323">
      <w:pPr>
        <w:spacing w:line="312" w:lineRule="auto"/>
        <w:jc w:val="both"/>
        <w:rPr>
          <w:sz w:val="26"/>
          <w:szCs w:val="26"/>
        </w:rPr>
      </w:pPr>
      <w:r w:rsidRPr="00E156C1">
        <w:rPr>
          <w:sz w:val="26"/>
          <w:szCs w:val="26"/>
        </w:rPr>
        <w:tab/>
        <w:t>2.4. Cash collection</w:t>
      </w:r>
    </w:p>
    <w:p w14:paraId="209F15F1" w14:textId="77777777" w:rsidR="002B1323" w:rsidRPr="00E156C1" w:rsidRDefault="002B1323" w:rsidP="002B1323">
      <w:pPr>
        <w:spacing w:line="312" w:lineRule="auto"/>
        <w:jc w:val="both"/>
        <w:rPr>
          <w:sz w:val="26"/>
          <w:szCs w:val="26"/>
        </w:rPr>
      </w:pPr>
      <w:r w:rsidRPr="00E156C1">
        <w:rPr>
          <w:sz w:val="26"/>
          <w:szCs w:val="26"/>
        </w:rPr>
        <w:tab/>
        <w:t>2.5. Deficiencies of Internal Control</w:t>
      </w:r>
    </w:p>
    <w:p w14:paraId="75AE22E9" w14:textId="2C69FE3C" w:rsidR="002B1323" w:rsidRPr="00E156C1" w:rsidRDefault="002B1323" w:rsidP="002B1323">
      <w:pPr>
        <w:spacing w:line="240" w:lineRule="auto"/>
        <w:rPr>
          <w:b/>
          <w:sz w:val="26"/>
          <w:szCs w:val="26"/>
        </w:rPr>
      </w:pPr>
    </w:p>
    <w:p w14:paraId="347E34E3" w14:textId="77777777" w:rsidR="002B1323" w:rsidRPr="00E156C1" w:rsidRDefault="002B1323" w:rsidP="002B1323">
      <w:pPr>
        <w:spacing w:line="312" w:lineRule="auto"/>
        <w:jc w:val="both"/>
        <w:rPr>
          <w:b/>
          <w:sz w:val="26"/>
          <w:szCs w:val="26"/>
        </w:rPr>
      </w:pPr>
      <w:r w:rsidRPr="00E156C1">
        <w:rPr>
          <w:b/>
          <w:sz w:val="26"/>
          <w:szCs w:val="26"/>
        </w:rPr>
        <w:t>References</w:t>
      </w:r>
    </w:p>
    <w:p w14:paraId="68BFC633"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Arens, A. A; Elder, R. J; Beasley, M. S. (2016), Auditing and Assurance Services, 16e, Pearson Prentice Hall, Chapters 14 to 17.</w:t>
      </w:r>
    </w:p>
    <w:p w14:paraId="20237549"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ICAEW (2017), Assurance Study Manual For Exam 2017, Chapter 6.</w:t>
      </w:r>
    </w:p>
    <w:p w14:paraId="0B57346F"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Nguyen Quang Quynh &amp; Ngo Tri Tue, Textbook of Financial Statement Audit, The National Economics University Press, Chapter 9.</w:t>
      </w:r>
    </w:p>
    <w:p w14:paraId="2B8341AB" w14:textId="77777777" w:rsidR="002B1323" w:rsidRPr="00E156C1" w:rsidRDefault="002B1323" w:rsidP="002B1323">
      <w:pPr>
        <w:spacing w:line="312" w:lineRule="auto"/>
        <w:jc w:val="both"/>
        <w:rPr>
          <w:sz w:val="26"/>
          <w:szCs w:val="26"/>
        </w:rPr>
      </w:pPr>
    </w:p>
    <w:p w14:paraId="657B1190" w14:textId="77777777" w:rsidR="002B1323" w:rsidRPr="00E156C1" w:rsidRDefault="002B1323" w:rsidP="002B1323">
      <w:pPr>
        <w:spacing w:line="312" w:lineRule="auto"/>
        <w:jc w:val="center"/>
        <w:rPr>
          <w:b/>
          <w:sz w:val="26"/>
          <w:szCs w:val="26"/>
        </w:rPr>
      </w:pPr>
      <w:r w:rsidRPr="00E156C1">
        <w:rPr>
          <w:b/>
          <w:sz w:val="26"/>
          <w:szCs w:val="26"/>
        </w:rPr>
        <w:t>Chapter 3: Audit of Purchases System</w:t>
      </w:r>
    </w:p>
    <w:p w14:paraId="3D5DB65A" w14:textId="77777777" w:rsidR="002B1323" w:rsidRPr="00E156C1" w:rsidRDefault="002B1323" w:rsidP="002B1323">
      <w:pPr>
        <w:spacing w:line="312" w:lineRule="auto"/>
        <w:ind w:firstLine="720"/>
        <w:jc w:val="both"/>
        <w:rPr>
          <w:i/>
          <w:sz w:val="26"/>
          <w:szCs w:val="26"/>
        </w:rPr>
      </w:pPr>
      <w:r w:rsidRPr="00E156C1">
        <w:rPr>
          <w:i/>
          <w:sz w:val="26"/>
          <w:szCs w:val="26"/>
        </w:rPr>
        <w:t>Purchases system helps to have input materials for operating activities of an entity, affects cost of goods sold and profit of the entity. That is why this cycle is subject to be audited by auditors in financial statement audit. Thus, related issues such as internal controls and control tests in this revenue system are much interested.</w:t>
      </w:r>
    </w:p>
    <w:p w14:paraId="4F2969E5" w14:textId="77777777" w:rsidR="002B1323" w:rsidRPr="00E156C1" w:rsidRDefault="002B1323" w:rsidP="002B1323">
      <w:pPr>
        <w:spacing w:line="312" w:lineRule="auto"/>
        <w:ind w:firstLine="720"/>
        <w:jc w:val="both"/>
        <w:rPr>
          <w:sz w:val="26"/>
          <w:szCs w:val="26"/>
        </w:rPr>
      </w:pPr>
      <w:r w:rsidRPr="00E156C1">
        <w:rPr>
          <w:sz w:val="26"/>
          <w:szCs w:val="26"/>
        </w:rPr>
        <w:t>3.1. Ordering</w:t>
      </w:r>
    </w:p>
    <w:p w14:paraId="02D04FCF" w14:textId="77777777" w:rsidR="002B1323" w:rsidRPr="00E156C1" w:rsidRDefault="002B1323" w:rsidP="002B1323">
      <w:pPr>
        <w:spacing w:line="312" w:lineRule="auto"/>
        <w:ind w:firstLine="720"/>
        <w:jc w:val="both"/>
        <w:rPr>
          <w:sz w:val="26"/>
          <w:szCs w:val="26"/>
        </w:rPr>
      </w:pPr>
      <w:r w:rsidRPr="00E156C1">
        <w:rPr>
          <w:sz w:val="26"/>
          <w:szCs w:val="26"/>
        </w:rPr>
        <w:t>3.2. Goods inward &amp; recording of invoices</w:t>
      </w:r>
    </w:p>
    <w:p w14:paraId="0C9274F8" w14:textId="77777777" w:rsidR="002B1323" w:rsidRPr="00E156C1" w:rsidRDefault="002B1323" w:rsidP="002B1323">
      <w:pPr>
        <w:spacing w:line="312" w:lineRule="auto"/>
        <w:ind w:firstLine="720"/>
        <w:jc w:val="both"/>
        <w:rPr>
          <w:sz w:val="26"/>
          <w:szCs w:val="26"/>
        </w:rPr>
      </w:pPr>
      <w:r w:rsidRPr="00E156C1">
        <w:rPr>
          <w:sz w:val="26"/>
          <w:szCs w:val="26"/>
        </w:rPr>
        <w:t>3.3. Payment</w:t>
      </w:r>
    </w:p>
    <w:p w14:paraId="699E0D7C" w14:textId="77777777" w:rsidR="002B1323" w:rsidRPr="00E156C1" w:rsidRDefault="002B1323" w:rsidP="002B1323">
      <w:pPr>
        <w:spacing w:line="312" w:lineRule="auto"/>
        <w:ind w:firstLine="720"/>
        <w:jc w:val="both"/>
        <w:rPr>
          <w:sz w:val="26"/>
          <w:szCs w:val="26"/>
        </w:rPr>
      </w:pPr>
      <w:r w:rsidRPr="00E156C1">
        <w:rPr>
          <w:sz w:val="26"/>
          <w:szCs w:val="26"/>
        </w:rPr>
        <w:t>3.4. Deficiencies of Internal Control</w:t>
      </w:r>
    </w:p>
    <w:p w14:paraId="6F783224" w14:textId="77777777" w:rsidR="002B1323" w:rsidRPr="00E156C1" w:rsidRDefault="002B1323" w:rsidP="002B1323">
      <w:pPr>
        <w:spacing w:line="312" w:lineRule="auto"/>
        <w:jc w:val="both"/>
        <w:rPr>
          <w:b/>
          <w:sz w:val="26"/>
          <w:szCs w:val="26"/>
        </w:rPr>
      </w:pPr>
      <w:r w:rsidRPr="00E156C1">
        <w:rPr>
          <w:b/>
          <w:sz w:val="26"/>
          <w:szCs w:val="26"/>
        </w:rPr>
        <w:t>References</w:t>
      </w:r>
    </w:p>
    <w:p w14:paraId="71287368"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Arens, A. A; Elder, R. J; Beasley, M. S. (2016), Auditing and Assurance Services, 16e, Pearson Prentice Hall, Chapters 18 to 19.</w:t>
      </w:r>
    </w:p>
    <w:p w14:paraId="37E03F03"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ICAEW (2017), Assurance Study Manual For Exam 2017, Chapter 7.</w:t>
      </w:r>
    </w:p>
    <w:p w14:paraId="30DE3506"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0.</w:t>
      </w:r>
    </w:p>
    <w:p w14:paraId="57A50656" w14:textId="77777777" w:rsidR="002B1323" w:rsidRPr="00E156C1" w:rsidRDefault="002B1323" w:rsidP="002B1323">
      <w:pPr>
        <w:spacing w:line="312" w:lineRule="auto"/>
        <w:jc w:val="both"/>
        <w:rPr>
          <w:sz w:val="26"/>
          <w:szCs w:val="26"/>
        </w:rPr>
      </w:pPr>
    </w:p>
    <w:p w14:paraId="70F1054E" w14:textId="77777777" w:rsidR="002B1323" w:rsidRPr="00E156C1" w:rsidRDefault="002B1323" w:rsidP="002B1323">
      <w:pPr>
        <w:spacing w:line="312" w:lineRule="auto"/>
        <w:jc w:val="center"/>
        <w:rPr>
          <w:b/>
          <w:sz w:val="26"/>
          <w:szCs w:val="26"/>
        </w:rPr>
      </w:pPr>
      <w:r w:rsidRPr="00E156C1">
        <w:rPr>
          <w:b/>
          <w:sz w:val="26"/>
          <w:szCs w:val="26"/>
        </w:rPr>
        <w:t>Chapter 4: Audit of Employee Costs</w:t>
      </w:r>
    </w:p>
    <w:p w14:paraId="69656909" w14:textId="77777777" w:rsidR="002B1323" w:rsidRPr="00E156C1" w:rsidRDefault="002B1323" w:rsidP="002B1323">
      <w:pPr>
        <w:spacing w:line="312" w:lineRule="auto"/>
        <w:ind w:firstLine="720"/>
        <w:jc w:val="both"/>
        <w:rPr>
          <w:i/>
          <w:sz w:val="26"/>
          <w:szCs w:val="26"/>
        </w:rPr>
      </w:pPr>
      <w:r w:rsidRPr="00E156C1">
        <w:rPr>
          <w:i/>
          <w:sz w:val="26"/>
          <w:szCs w:val="26"/>
        </w:rPr>
        <w:t>Wages &amp; salary expenses are to be very huge, especially in an entity using many human resources. Salary expense is also distorted due to many reasons. That is why audit of employee costs is viewed to be important in financial statement audit. Thus related issues such as internal controls and control tests in this revenue system are much interested.</w:t>
      </w:r>
    </w:p>
    <w:p w14:paraId="727B6717" w14:textId="77777777" w:rsidR="002B1323" w:rsidRPr="00E156C1" w:rsidRDefault="002B1323" w:rsidP="002B1323">
      <w:pPr>
        <w:spacing w:line="312" w:lineRule="auto"/>
        <w:jc w:val="both"/>
        <w:rPr>
          <w:sz w:val="26"/>
          <w:szCs w:val="26"/>
        </w:rPr>
      </w:pPr>
      <w:r w:rsidRPr="00E156C1">
        <w:rPr>
          <w:sz w:val="26"/>
          <w:szCs w:val="26"/>
        </w:rPr>
        <w:tab/>
        <w:t>4.1. Calculating wages &amp; salaries</w:t>
      </w:r>
    </w:p>
    <w:p w14:paraId="032EE1FC" w14:textId="77777777" w:rsidR="002B1323" w:rsidRPr="00E156C1" w:rsidRDefault="002B1323" w:rsidP="002B1323">
      <w:pPr>
        <w:spacing w:line="312" w:lineRule="auto"/>
        <w:jc w:val="both"/>
        <w:rPr>
          <w:sz w:val="26"/>
          <w:szCs w:val="26"/>
        </w:rPr>
      </w:pPr>
      <w:r w:rsidRPr="00E156C1">
        <w:rPr>
          <w:sz w:val="26"/>
          <w:szCs w:val="26"/>
        </w:rPr>
        <w:tab/>
        <w:t>4.2. Recording of wages &amp; salaries and deductions</w:t>
      </w:r>
    </w:p>
    <w:p w14:paraId="38A02124" w14:textId="77777777" w:rsidR="002B1323" w:rsidRPr="00E156C1" w:rsidRDefault="002B1323" w:rsidP="002B1323">
      <w:pPr>
        <w:spacing w:line="312" w:lineRule="auto"/>
        <w:jc w:val="both"/>
        <w:rPr>
          <w:sz w:val="26"/>
          <w:szCs w:val="26"/>
        </w:rPr>
      </w:pPr>
      <w:r w:rsidRPr="00E156C1">
        <w:rPr>
          <w:sz w:val="26"/>
          <w:szCs w:val="26"/>
        </w:rPr>
        <w:tab/>
        <w:t>4.3. Payment of wages &amp; salaries</w:t>
      </w:r>
    </w:p>
    <w:p w14:paraId="72243C71" w14:textId="77777777" w:rsidR="002B1323" w:rsidRPr="00E156C1" w:rsidRDefault="002B1323" w:rsidP="002B1323">
      <w:pPr>
        <w:spacing w:line="312" w:lineRule="auto"/>
        <w:jc w:val="both"/>
        <w:rPr>
          <w:sz w:val="26"/>
          <w:szCs w:val="26"/>
        </w:rPr>
      </w:pPr>
      <w:r w:rsidRPr="00E156C1">
        <w:rPr>
          <w:sz w:val="26"/>
          <w:szCs w:val="26"/>
        </w:rPr>
        <w:tab/>
        <w:t>4.4. Deficiencies of Internal Control</w:t>
      </w:r>
    </w:p>
    <w:p w14:paraId="732FAE23" w14:textId="77777777" w:rsidR="002B1323" w:rsidRPr="00E156C1" w:rsidRDefault="002B1323" w:rsidP="002B1323">
      <w:pPr>
        <w:spacing w:line="312" w:lineRule="auto"/>
        <w:jc w:val="both"/>
        <w:rPr>
          <w:b/>
          <w:sz w:val="26"/>
          <w:szCs w:val="26"/>
        </w:rPr>
      </w:pPr>
      <w:r w:rsidRPr="00E156C1">
        <w:rPr>
          <w:b/>
          <w:sz w:val="26"/>
          <w:szCs w:val="26"/>
        </w:rPr>
        <w:t>References</w:t>
      </w:r>
    </w:p>
    <w:p w14:paraId="073874EC"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Arens, A. A; Elder, R. J; Beasley, M. S. (2016), Auditing and Assurance Services, 16e, Pearson Prentice Hall, Chapter 12.</w:t>
      </w:r>
    </w:p>
    <w:p w14:paraId="1BEA2D1F"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ICAEW (2017), Assurance Study Manual For Exam 2017, Chapter 8.</w:t>
      </w:r>
    </w:p>
    <w:p w14:paraId="01D1B843"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2.</w:t>
      </w:r>
    </w:p>
    <w:p w14:paraId="65968614" w14:textId="77777777" w:rsidR="002B1323" w:rsidRPr="00E156C1" w:rsidRDefault="002B1323" w:rsidP="002B1323">
      <w:pPr>
        <w:spacing w:line="312" w:lineRule="auto"/>
        <w:jc w:val="both"/>
        <w:rPr>
          <w:sz w:val="2"/>
          <w:szCs w:val="2"/>
        </w:rPr>
      </w:pPr>
    </w:p>
    <w:p w14:paraId="5AA29FC2" w14:textId="77777777" w:rsidR="002B1323" w:rsidRPr="00E156C1" w:rsidRDefault="002B1323" w:rsidP="002B1323">
      <w:pPr>
        <w:spacing w:line="312" w:lineRule="auto"/>
        <w:jc w:val="center"/>
        <w:rPr>
          <w:b/>
          <w:sz w:val="26"/>
          <w:szCs w:val="26"/>
        </w:rPr>
      </w:pPr>
      <w:r w:rsidRPr="00E156C1">
        <w:rPr>
          <w:b/>
          <w:sz w:val="26"/>
          <w:szCs w:val="26"/>
        </w:rPr>
        <w:t xml:space="preserve">Chapter 5: Substantive Procedures of Financial Statements </w:t>
      </w:r>
    </w:p>
    <w:p w14:paraId="2BD7B4F0" w14:textId="77777777" w:rsidR="002B1323" w:rsidRPr="00E156C1" w:rsidRDefault="002B1323" w:rsidP="002B1323">
      <w:pPr>
        <w:spacing w:line="312" w:lineRule="auto"/>
        <w:jc w:val="center"/>
        <w:rPr>
          <w:b/>
          <w:sz w:val="26"/>
          <w:szCs w:val="26"/>
        </w:rPr>
      </w:pPr>
      <w:r w:rsidRPr="00E156C1">
        <w:rPr>
          <w:b/>
          <w:sz w:val="26"/>
          <w:szCs w:val="26"/>
        </w:rPr>
        <w:t>and Written Representations</w:t>
      </w:r>
    </w:p>
    <w:p w14:paraId="0D451E67" w14:textId="77777777" w:rsidR="002B1323" w:rsidRPr="00E156C1" w:rsidRDefault="002B1323" w:rsidP="002B1323">
      <w:pPr>
        <w:spacing w:line="312" w:lineRule="auto"/>
        <w:ind w:firstLine="720"/>
        <w:jc w:val="both"/>
        <w:rPr>
          <w:i/>
          <w:sz w:val="26"/>
          <w:szCs w:val="26"/>
        </w:rPr>
      </w:pPr>
      <w:r w:rsidRPr="00E156C1">
        <w:rPr>
          <w:i/>
          <w:sz w:val="26"/>
          <w:szCs w:val="26"/>
        </w:rPr>
        <w:t>The extent of substantive tests conducted basing on whether internal control is effective or not. However, substantive test is compulsory for the audit of financial statements. Thus, major risks and substantive tests of items in the balance sheet and income statement are introduced. Moreover, it is necessary for an auditor to gather evidence of written representations from auditee in an audit of financial statements</w:t>
      </w:r>
    </w:p>
    <w:p w14:paraId="2FAC0646" w14:textId="77777777" w:rsidR="002B1323" w:rsidRPr="00E156C1" w:rsidRDefault="002B1323" w:rsidP="002B1323">
      <w:pPr>
        <w:spacing w:line="312" w:lineRule="auto"/>
        <w:jc w:val="both"/>
        <w:rPr>
          <w:sz w:val="26"/>
          <w:szCs w:val="26"/>
        </w:rPr>
      </w:pPr>
      <w:r w:rsidRPr="00E156C1">
        <w:rPr>
          <w:sz w:val="26"/>
          <w:szCs w:val="26"/>
        </w:rPr>
        <w:tab/>
        <w:t>5.1. Audit of non-current assets</w:t>
      </w:r>
    </w:p>
    <w:p w14:paraId="75796F63" w14:textId="77777777" w:rsidR="002B1323" w:rsidRPr="00E156C1" w:rsidRDefault="002B1323" w:rsidP="002B1323">
      <w:pPr>
        <w:spacing w:line="312" w:lineRule="auto"/>
        <w:jc w:val="both"/>
        <w:rPr>
          <w:sz w:val="26"/>
          <w:szCs w:val="26"/>
        </w:rPr>
      </w:pPr>
      <w:r w:rsidRPr="00E156C1">
        <w:rPr>
          <w:sz w:val="26"/>
          <w:szCs w:val="26"/>
        </w:rPr>
        <w:tab/>
        <w:t>5.2. Audit of inventory</w:t>
      </w:r>
    </w:p>
    <w:p w14:paraId="4EB31F80" w14:textId="77777777" w:rsidR="002B1323" w:rsidRPr="00E156C1" w:rsidRDefault="002B1323" w:rsidP="002B1323">
      <w:pPr>
        <w:spacing w:line="312" w:lineRule="auto"/>
        <w:ind w:firstLine="720"/>
        <w:jc w:val="both"/>
        <w:rPr>
          <w:sz w:val="26"/>
          <w:szCs w:val="26"/>
        </w:rPr>
      </w:pPr>
      <w:r w:rsidRPr="00E156C1">
        <w:rPr>
          <w:sz w:val="26"/>
          <w:szCs w:val="26"/>
        </w:rPr>
        <w:t>5.3. Audit of receivables</w:t>
      </w:r>
    </w:p>
    <w:p w14:paraId="48CC5920" w14:textId="77777777" w:rsidR="002B1323" w:rsidRPr="00E156C1" w:rsidRDefault="002B1323" w:rsidP="002B1323">
      <w:pPr>
        <w:spacing w:line="312" w:lineRule="auto"/>
        <w:ind w:firstLine="720"/>
        <w:jc w:val="both"/>
        <w:rPr>
          <w:sz w:val="26"/>
          <w:szCs w:val="26"/>
        </w:rPr>
      </w:pPr>
      <w:r w:rsidRPr="00E156C1">
        <w:rPr>
          <w:sz w:val="26"/>
          <w:szCs w:val="26"/>
        </w:rPr>
        <w:t>5.4. Audit of banks</w:t>
      </w:r>
    </w:p>
    <w:p w14:paraId="6284027B" w14:textId="77777777" w:rsidR="002B1323" w:rsidRPr="00E156C1" w:rsidRDefault="002B1323" w:rsidP="002B1323">
      <w:pPr>
        <w:spacing w:line="312" w:lineRule="auto"/>
        <w:ind w:firstLine="720"/>
        <w:jc w:val="both"/>
        <w:rPr>
          <w:sz w:val="26"/>
          <w:szCs w:val="26"/>
        </w:rPr>
      </w:pPr>
      <w:r w:rsidRPr="00E156C1">
        <w:rPr>
          <w:sz w:val="26"/>
          <w:szCs w:val="26"/>
        </w:rPr>
        <w:t>5.5. Audit of payables</w:t>
      </w:r>
    </w:p>
    <w:p w14:paraId="7D600B10" w14:textId="77777777" w:rsidR="002B1323" w:rsidRPr="00E156C1" w:rsidRDefault="002B1323" w:rsidP="002B1323">
      <w:pPr>
        <w:spacing w:line="312" w:lineRule="auto"/>
        <w:ind w:firstLine="720"/>
        <w:jc w:val="both"/>
        <w:rPr>
          <w:sz w:val="26"/>
          <w:szCs w:val="26"/>
        </w:rPr>
      </w:pPr>
      <w:r w:rsidRPr="00E156C1">
        <w:rPr>
          <w:sz w:val="26"/>
          <w:szCs w:val="26"/>
        </w:rPr>
        <w:t>5.6. Audit of long term Liabilities</w:t>
      </w:r>
    </w:p>
    <w:p w14:paraId="6895519B" w14:textId="77777777" w:rsidR="002B1323" w:rsidRPr="00E156C1" w:rsidRDefault="002B1323" w:rsidP="002B1323">
      <w:pPr>
        <w:spacing w:line="312" w:lineRule="auto"/>
        <w:ind w:firstLine="720"/>
        <w:jc w:val="both"/>
        <w:rPr>
          <w:sz w:val="26"/>
          <w:szCs w:val="26"/>
        </w:rPr>
      </w:pPr>
      <w:r w:rsidRPr="00E156C1">
        <w:rPr>
          <w:sz w:val="26"/>
          <w:szCs w:val="26"/>
        </w:rPr>
        <w:t>5.7. Audit of Income Statement Items</w:t>
      </w:r>
    </w:p>
    <w:p w14:paraId="43689D9F" w14:textId="77777777" w:rsidR="002B1323" w:rsidRPr="00E156C1" w:rsidRDefault="002B1323" w:rsidP="002B1323">
      <w:pPr>
        <w:spacing w:line="312" w:lineRule="auto"/>
        <w:ind w:firstLine="720"/>
        <w:jc w:val="both"/>
        <w:rPr>
          <w:sz w:val="26"/>
          <w:szCs w:val="26"/>
        </w:rPr>
      </w:pPr>
      <w:r w:rsidRPr="00E156C1">
        <w:rPr>
          <w:sz w:val="26"/>
          <w:szCs w:val="26"/>
        </w:rPr>
        <w:t>5.8. Written Representations</w:t>
      </w:r>
      <w:r w:rsidRPr="00E156C1">
        <w:rPr>
          <w:sz w:val="26"/>
          <w:szCs w:val="26"/>
        </w:rPr>
        <w:tab/>
      </w:r>
    </w:p>
    <w:p w14:paraId="1F73AF56" w14:textId="77777777" w:rsidR="002B1323" w:rsidRPr="00E156C1" w:rsidRDefault="002B1323" w:rsidP="002B1323">
      <w:pPr>
        <w:spacing w:line="312" w:lineRule="auto"/>
        <w:jc w:val="both"/>
        <w:rPr>
          <w:b/>
          <w:sz w:val="26"/>
          <w:szCs w:val="26"/>
        </w:rPr>
      </w:pPr>
    </w:p>
    <w:p w14:paraId="341A302A" w14:textId="77777777" w:rsidR="002B1323" w:rsidRPr="00E156C1" w:rsidRDefault="002B1323" w:rsidP="002B1323">
      <w:pPr>
        <w:spacing w:line="312" w:lineRule="auto"/>
        <w:jc w:val="both"/>
        <w:rPr>
          <w:b/>
          <w:sz w:val="26"/>
          <w:szCs w:val="26"/>
        </w:rPr>
      </w:pPr>
      <w:r w:rsidRPr="00E156C1">
        <w:rPr>
          <w:b/>
          <w:sz w:val="26"/>
          <w:szCs w:val="26"/>
        </w:rPr>
        <w:t>References</w:t>
      </w:r>
    </w:p>
    <w:p w14:paraId="6BB67E6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CAEW (2017), Assurance Study Manual For Exam 2017, Chapters of 13 &amp; 14.</w:t>
      </w:r>
    </w:p>
    <w:p w14:paraId="531BB8F0"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lastRenderedPageBreak/>
        <w:t>Nguyen Quang Quynh &amp; Ngo Tri Tue, Textbook of Financial Statement Audit, The National Economics University Press, Chapter 13, 15 &amp; 16.</w:t>
      </w:r>
    </w:p>
    <w:p w14:paraId="6992BDB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nternational Standard on Auditing No. 580 (ISA 580).</w:t>
      </w:r>
    </w:p>
    <w:p w14:paraId="3D849F85" w14:textId="77777777" w:rsidR="002B1323" w:rsidRPr="00E156C1" w:rsidRDefault="002B1323" w:rsidP="002B1323">
      <w:pPr>
        <w:spacing w:line="312" w:lineRule="auto"/>
        <w:jc w:val="both"/>
        <w:rPr>
          <w:sz w:val="2"/>
          <w:szCs w:val="2"/>
        </w:rPr>
      </w:pPr>
    </w:p>
    <w:p w14:paraId="23E89832" w14:textId="77777777" w:rsidR="002B1323" w:rsidRPr="00E156C1" w:rsidRDefault="002B1323" w:rsidP="002B1323">
      <w:pPr>
        <w:spacing w:line="312" w:lineRule="auto"/>
        <w:jc w:val="both"/>
        <w:rPr>
          <w:b/>
          <w:sz w:val="26"/>
          <w:szCs w:val="26"/>
        </w:rPr>
      </w:pPr>
      <w:r w:rsidRPr="00E156C1">
        <w:rPr>
          <w:b/>
          <w:sz w:val="26"/>
          <w:szCs w:val="26"/>
        </w:rPr>
        <w:t>7. Required Textbooks &amp; Course Materials</w:t>
      </w:r>
    </w:p>
    <w:p w14:paraId="2D2378B4"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44DA5041" w14:textId="77777777" w:rsidR="002B1323" w:rsidRPr="00E156C1" w:rsidRDefault="002B1323" w:rsidP="002B1323">
      <w:pPr>
        <w:spacing w:line="312" w:lineRule="auto"/>
        <w:jc w:val="both"/>
        <w:rPr>
          <w:b/>
          <w:sz w:val="6"/>
          <w:szCs w:val="6"/>
        </w:rPr>
      </w:pPr>
    </w:p>
    <w:p w14:paraId="0645B6AB" w14:textId="77777777" w:rsidR="002B1323" w:rsidRPr="00E156C1" w:rsidRDefault="002B1323" w:rsidP="002B1323">
      <w:pPr>
        <w:spacing w:line="312" w:lineRule="auto"/>
        <w:jc w:val="both"/>
        <w:rPr>
          <w:b/>
          <w:sz w:val="26"/>
          <w:szCs w:val="26"/>
        </w:rPr>
      </w:pPr>
      <w:r w:rsidRPr="00E156C1">
        <w:rPr>
          <w:b/>
          <w:sz w:val="26"/>
          <w:szCs w:val="26"/>
        </w:rPr>
        <w:t>8. References</w:t>
      </w:r>
    </w:p>
    <w:p w14:paraId="3B7D648F"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5487A2C1"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Arens, A. A; Elder, R. J; Beasley, M. S. (2016), Auditing and Assurance Services, 16e, Pearson Prentice Hall, USA.</w:t>
      </w:r>
    </w:p>
    <w:p w14:paraId="727BBA06"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 xml:space="preserve">Handbook of International Quality Control, Auditing, Review, Other Assurance, and Related Services Pronouncements. </w:t>
      </w:r>
      <w:r w:rsidRPr="00E156C1">
        <w:rPr>
          <w:sz w:val="26"/>
          <w:szCs w:val="26"/>
          <w:shd w:val="clear" w:color="auto" w:fill="FFFFFF"/>
        </w:rPr>
        <w:t>Web:</w:t>
      </w:r>
      <w:r w:rsidRPr="00E156C1">
        <w:rPr>
          <w:sz w:val="26"/>
          <w:szCs w:val="26"/>
        </w:rPr>
        <w:t xml:space="preserve"> </w:t>
      </w:r>
      <w:hyperlink r:id="rId78" w:history="1">
        <w:r w:rsidRPr="00E156C1">
          <w:rPr>
            <w:rStyle w:val="Hyperlink"/>
            <w:sz w:val="26"/>
            <w:szCs w:val="26"/>
          </w:rPr>
          <w:t>https://www.iaasb.org</w:t>
        </w:r>
      </w:hyperlink>
    </w:p>
    <w:p w14:paraId="0F9C784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w:t>
      </w:r>
      <w:r w:rsidRPr="00E156C1">
        <w:rPr>
          <w:b/>
          <w:sz w:val="26"/>
          <w:szCs w:val="26"/>
        </w:rPr>
        <w:t xml:space="preserve"> </w:t>
      </w:r>
      <w:r w:rsidRPr="00E156C1">
        <w:rPr>
          <w:sz w:val="26"/>
          <w:szCs w:val="26"/>
        </w:rPr>
        <w:t>W</w:t>
      </w:r>
      <w:r w:rsidRPr="00E156C1">
        <w:rPr>
          <w:sz w:val="26"/>
          <w:szCs w:val="26"/>
          <w:shd w:val="clear" w:color="auto" w:fill="FFFFFF"/>
        </w:rPr>
        <w:t>eb:</w:t>
      </w:r>
      <w:r w:rsidRPr="00E156C1">
        <w:rPr>
          <w:sz w:val="26"/>
          <w:szCs w:val="26"/>
        </w:rPr>
        <w:t xml:space="preserve"> </w:t>
      </w:r>
      <w:hyperlink r:id="rId79" w:history="1">
        <w:r w:rsidRPr="00E156C1">
          <w:rPr>
            <w:rStyle w:val="Hyperlink"/>
            <w:sz w:val="26"/>
            <w:szCs w:val="26"/>
          </w:rPr>
          <w:t>https://www.frc.org.uk</w:t>
        </w:r>
      </w:hyperlink>
      <w:r w:rsidRPr="00E156C1">
        <w:rPr>
          <w:sz w:val="26"/>
          <w:szCs w:val="26"/>
        </w:rPr>
        <w:t xml:space="preserve">. </w:t>
      </w:r>
    </w:p>
    <w:p w14:paraId="00C0398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 xml:space="preserve">Codes of ethics. </w:t>
      </w:r>
      <w:r w:rsidRPr="00E156C1">
        <w:rPr>
          <w:sz w:val="26"/>
          <w:szCs w:val="26"/>
        </w:rPr>
        <w:t>W</w:t>
      </w:r>
      <w:r w:rsidRPr="00E156C1">
        <w:rPr>
          <w:sz w:val="26"/>
          <w:szCs w:val="26"/>
          <w:shd w:val="clear" w:color="auto" w:fill="FFFFFF"/>
        </w:rPr>
        <w:t>eb:</w:t>
      </w:r>
      <w:r w:rsidRPr="00E156C1">
        <w:rPr>
          <w:sz w:val="26"/>
          <w:szCs w:val="26"/>
        </w:rPr>
        <w:t xml:space="preserve"> </w:t>
      </w:r>
      <w:hyperlink r:id="rId80" w:history="1">
        <w:r w:rsidRPr="00E156C1">
          <w:rPr>
            <w:rStyle w:val="Hyperlink"/>
            <w:sz w:val="26"/>
            <w:szCs w:val="26"/>
          </w:rPr>
          <w:t>https://www.icaew.com/en/membership/regulations-standards-and-guidance/ethics</w:t>
        </w:r>
      </w:hyperlink>
    </w:p>
    <w:p w14:paraId="696CC1AB" w14:textId="77777777" w:rsidR="002B1323" w:rsidRPr="00E156C1" w:rsidRDefault="002B1323" w:rsidP="00E3474C">
      <w:pPr>
        <w:pStyle w:val="BodyText"/>
        <w:widowControl/>
        <w:numPr>
          <w:ilvl w:val="0"/>
          <w:numId w:val="249"/>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81" w:history="1">
        <w:r w:rsidRPr="00E156C1">
          <w:t xml:space="preserve">IESBA (2016), </w:t>
        </w:r>
        <w:r w:rsidRPr="00E156C1">
          <w:rPr>
            <w:b/>
            <w:i/>
          </w:rPr>
          <w:t>Handbook of the Code of Ethics for Professional Accountants</w:t>
        </w:r>
      </w:hyperlink>
      <w:r w:rsidRPr="00E156C1">
        <w:t xml:space="preserve">. Web: </w:t>
      </w:r>
      <w:hyperlink r:id="rId82" w:history="1">
        <w:r w:rsidRPr="00E156C1">
          <w:rPr>
            <w:rStyle w:val="Hyperlink"/>
          </w:rPr>
          <w:t>https://www.ifac.org</w:t>
        </w:r>
      </w:hyperlink>
    </w:p>
    <w:p w14:paraId="0C4EA919"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nternational Standard on Auditing No. 580 (ISA 580).</w:t>
      </w:r>
    </w:p>
    <w:p w14:paraId="40B9D935"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o Tri Tue (2014), Textbook of Financial Statement Audit, The National Economics University Press.</w:t>
      </w:r>
    </w:p>
    <w:p w14:paraId="34CE97C7"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uyen Thi Phuong Hoa (2008), Audit Theories, Finance Publishing House.</w:t>
      </w:r>
    </w:p>
    <w:p w14:paraId="74A178BE"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Journals of Auditing, Economics &amp; Developments, Auditing Studies and others.</w:t>
      </w:r>
    </w:p>
    <w:p w14:paraId="71A20DDA" w14:textId="77777777" w:rsidR="002B1323" w:rsidRPr="00E156C1" w:rsidRDefault="002B1323" w:rsidP="002B1323">
      <w:pPr>
        <w:spacing w:line="312" w:lineRule="auto"/>
        <w:jc w:val="both"/>
        <w:rPr>
          <w:sz w:val="2"/>
          <w:szCs w:val="2"/>
        </w:rPr>
      </w:pPr>
    </w:p>
    <w:p w14:paraId="70FA55B6" w14:textId="77777777" w:rsidR="002B1323" w:rsidRPr="00E156C1" w:rsidRDefault="002B1323" w:rsidP="002B1323">
      <w:pPr>
        <w:spacing w:line="312" w:lineRule="auto"/>
        <w:jc w:val="both"/>
        <w:rPr>
          <w:b/>
          <w:sz w:val="26"/>
          <w:szCs w:val="26"/>
        </w:rPr>
      </w:pPr>
      <w:r w:rsidRPr="00E156C1">
        <w:rPr>
          <w:b/>
          <w:sz w:val="26"/>
          <w:szCs w:val="26"/>
        </w:rPr>
        <w:t>9. Assessment &amp; Grading Policy</w:t>
      </w:r>
    </w:p>
    <w:p w14:paraId="4EB70826" w14:textId="77777777" w:rsidR="002B1323" w:rsidRPr="00E156C1" w:rsidRDefault="002B1323" w:rsidP="002B1323">
      <w:pPr>
        <w:spacing w:line="312" w:lineRule="auto"/>
        <w:jc w:val="both"/>
        <w:rPr>
          <w:sz w:val="26"/>
          <w:szCs w:val="26"/>
        </w:rPr>
      </w:pPr>
      <w:r w:rsidRPr="00E156C1">
        <w:rPr>
          <w:sz w:val="26"/>
          <w:szCs w:val="26"/>
        </w:rPr>
        <w:t>Based on the evaluation system of ICAEW - CFAB</w:t>
      </w:r>
    </w:p>
    <w:p w14:paraId="196EC39D" w14:textId="23D5414F"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495325BE"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5DBBD5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37F081E8" w14:textId="77777777" w:rsidR="002B1323" w:rsidRPr="00E156C1" w:rsidRDefault="002B1323" w:rsidP="002B1323">
      <w:pPr>
        <w:rPr>
          <w:rFonts w:eastAsia="Times New Roman"/>
          <w:color w:val="000000"/>
          <w:sz w:val="26"/>
          <w:szCs w:val="26"/>
        </w:rPr>
      </w:pPr>
    </w:p>
    <w:p w14:paraId="20B47547" w14:textId="47374140"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lastRenderedPageBreak/>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4603F005"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tbl>
      <w:tblPr>
        <w:tblW w:w="10254" w:type="dxa"/>
        <w:tblInd w:w="-882" w:type="dxa"/>
        <w:tblLook w:val="01E0" w:firstRow="1" w:lastRow="1" w:firstColumn="1" w:lastColumn="1" w:noHBand="0" w:noVBand="0"/>
      </w:tblPr>
      <w:tblGrid>
        <w:gridCol w:w="5693"/>
        <w:gridCol w:w="4561"/>
      </w:tblGrid>
      <w:tr w:rsidR="002B1323" w:rsidRPr="00E156C1" w14:paraId="6FDB82A4" w14:textId="77777777" w:rsidTr="002B1323">
        <w:trPr>
          <w:trHeight w:val="473"/>
        </w:trPr>
        <w:tc>
          <w:tcPr>
            <w:tcW w:w="5693" w:type="dxa"/>
            <w:shd w:val="clear" w:color="auto" w:fill="auto"/>
          </w:tcPr>
          <w:p w14:paraId="4B4F5985" w14:textId="77777777" w:rsidR="002B1323" w:rsidRPr="00E156C1" w:rsidRDefault="002B1323" w:rsidP="002B1323">
            <w:pPr>
              <w:ind w:left="720"/>
              <w:rPr>
                <w:b/>
                <w:sz w:val="24"/>
                <w:szCs w:val="24"/>
              </w:rPr>
            </w:pPr>
            <w:r w:rsidRPr="00E156C1">
              <w:rPr>
                <w:b/>
                <w:sz w:val="24"/>
                <w:szCs w:val="24"/>
              </w:rPr>
              <w:lastRenderedPageBreak/>
              <w:t>MINISTRY OF EDUCATION &amp; TRAINING</w:t>
            </w:r>
          </w:p>
        </w:tc>
        <w:tc>
          <w:tcPr>
            <w:tcW w:w="4561" w:type="dxa"/>
            <w:shd w:val="clear" w:color="auto" w:fill="auto"/>
          </w:tcPr>
          <w:p w14:paraId="3E2A17B0"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2BC93F04" w14:textId="77777777" w:rsidTr="002B1323">
        <w:trPr>
          <w:trHeight w:val="573"/>
        </w:trPr>
        <w:tc>
          <w:tcPr>
            <w:tcW w:w="5693" w:type="dxa"/>
            <w:shd w:val="clear" w:color="auto" w:fill="auto"/>
          </w:tcPr>
          <w:p w14:paraId="532FC743" w14:textId="77777777" w:rsidR="002B1323" w:rsidRPr="00E156C1" w:rsidRDefault="002B1323" w:rsidP="002B1323">
            <w:pPr>
              <w:jc w:val="center"/>
              <w:rPr>
                <w:b/>
                <w:sz w:val="24"/>
                <w:szCs w:val="24"/>
              </w:rPr>
            </w:pPr>
            <w:r w:rsidRPr="00E156C1">
              <w:rPr>
                <w:b/>
                <w:sz w:val="24"/>
                <w:szCs w:val="24"/>
              </w:rPr>
              <w:t>NATIONAL ECONOMICS UNIVERSITY</w:t>
            </w:r>
          </w:p>
        </w:tc>
        <w:tc>
          <w:tcPr>
            <w:tcW w:w="4561" w:type="dxa"/>
            <w:shd w:val="clear" w:color="auto" w:fill="auto"/>
          </w:tcPr>
          <w:p w14:paraId="6AFC2E94" w14:textId="77777777" w:rsidR="002B1323" w:rsidRPr="00E156C1" w:rsidRDefault="002B1323" w:rsidP="002B1323">
            <w:pPr>
              <w:jc w:val="center"/>
              <w:rPr>
                <w:b/>
                <w:sz w:val="24"/>
                <w:szCs w:val="24"/>
              </w:rPr>
            </w:pPr>
            <w:r w:rsidRPr="00E156C1">
              <w:rPr>
                <w:b/>
                <w:sz w:val="24"/>
                <w:szCs w:val="24"/>
              </w:rPr>
              <w:t>Independence – Freedom – Happiness</w:t>
            </w:r>
          </w:p>
          <w:p w14:paraId="6793CA6A" w14:textId="77777777" w:rsidR="002B1323" w:rsidRPr="00E156C1" w:rsidRDefault="002B1323" w:rsidP="002B1323">
            <w:pPr>
              <w:jc w:val="center"/>
              <w:rPr>
                <w:b/>
                <w:sz w:val="24"/>
                <w:szCs w:val="24"/>
              </w:rPr>
            </w:pPr>
            <w:r w:rsidRPr="00E156C1">
              <w:rPr>
                <w:b/>
                <w:sz w:val="24"/>
                <w:szCs w:val="24"/>
              </w:rPr>
              <w:t>---------</w:t>
            </w:r>
          </w:p>
        </w:tc>
      </w:tr>
    </w:tbl>
    <w:p w14:paraId="6283559E" w14:textId="77777777" w:rsidR="002B1323" w:rsidRPr="00E156C1" w:rsidRDefault="002B1323" w:rsidP="002B1323">
      <w:pPr>
        <w:jc w:val="center"/>
        <w:rPr>
          <w:b/>
          <w:szCs w:val="26"/>
        </w:rPr>
      </w:pPr>
      <w:r w:rsidRPr="00E156C1">
        <w:rPr>
          <w:b/>
          <w:szCs w:val="26"/>
        </w:rPr>
        <w:t>COURSE SYLLABUS</w:t>
      </w:r>
    </w:p>
    <w:p w14:paraId="63786E14"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1E23F3BF" w14:textId="77777777" w:rsidR="002B1323" w:rsidRPr="00E156C1" w:rsidRDefault="002B1323" w:rsidP="002B1323">
      <w:pPr>
        <w:jc w:val="center"/>
        <w:rPr>
          <w:b/>
          <w:sz w:val="26"/>
          <w:szCs w:val="26"/>
        </w:rPr>
      </w:pPr>
    </w:p>
    <w:p w14:paraId="644AB13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w:t>
      </w:r>
      <w:r w:rsidRPr="00E156C1">
        <w:rPr>
          <w:rFonts w:eastAsia="Times New Roman"/>
          <w:b/>
          <w:color w:val="000000"/>
          <w:sz w:val="26"/>
          <w:szCs w:val="26"/>
          <w:lang w:val="vi-VN"/>
        </w:rPr>
        <w:t xml:space="preserve"> </w:t>
      </w:r>
      <w:r w:rsidRPr="00E156C1">
        <w:rPr>
          <w:rFonts w:eastAsia="Times New Roman"/>
          <w:b/>
          <w:color w:val="000000"/>
          <w:sz w:val="26"/>
          <w:szCs w:val="26"/>
        </w:rPr>
        <w:t xml:space="preserve">(ICAEW) </w:t>
      </w:r>
      <w:r w:rsidRPr="00E156C1">
        <w:rPr>
          <w:rFonts w:eastAsia="Times New Roman"/>
          <w:b/>
          <w:color w:val="000000"/>
          <w:sz w:val="26"/>
          <w:szCs w:val="26"/>
          <w:lang w:val="vi-VN"/>
        </w:rPr>
        <w:t>1</w:t>
      </w:r>
    </w:p>
    <w:p w14:paraId="207E5C9C"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NUMBER O</w:t>
      </w:r>
      <w:r w:rsidRPr="00E156C1">
        <w:rPr>
          <w:rFonts w:eastAsia="Times New Roman"/>
          <w:b/>
          <w:color w:val="000000"/>
          <w:sz w:val="26"/>
          <w:szCs w:val="26"/>
        </w:rPr>
        <w:t>F CREDIT</w:t>
      </w:r>
      <w:r w:rsidRPr="00E156C1">
        <w:rPr>
          <w:rFonts w:eastAsia="Times New Roman"/>
          <w:b/>
          <w:color w:val="000000"/>
          <w:sz w:val="26"/>
          <w:szCs w:val="26"/>
          <w:lang w:val="vi-VN"/>
        </w:rPr>
        <w:t xml:space="preserve">: </w:t>
      </w:r>
      <w:r w:rsidRPr="00E156C1">
        <w:rPr>
          <w:rFonts w:eastAsia="Times New Roman"/>
          <w:b/>
          <w:color w:val="000000"/>
          <w:sz w:val="26"/>
          <w:szCs w:val="26"/>
        </w:rPr>
        <w:t>3</w:t>
      </w:r>
    </w:p>
    <w:p w14:paraId="2AB39248"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NONE</w:t>
      </w:r>
    </w:p>
    <w:p w14:paraId="45FFA42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7B4A523F"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6D423D69" w14:textId="77777777" w:rsidR="002B1323" w:rsidRPr="00E156C1" w:rsidRDefault="002B1323" w:rsidP="002B1323">
      <w:pPr>
        <w:ind w:firstLine="720"/>
        <w:jc w:val="both"/>
        <w:rPr>
          <w:rFonts w:eastAsia="Times New Roman"/>
          <w:sz w:val="26"/>
          <w:szCs w:val="26"/>
          <w:lang w:val="en-GB"/>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213ACF2C" w14:textId="77777777" w:rsidR="002B1323" w:rsidRPr="00E156C1" w:rsidRDefault="002B1323" w:rsidP="002B1323">
      <w:pPr>
        <w:jc w:val="both"/>
        <w:rPr>
          <w:rFonts w:eastAsia="Times New Roman"/>
          <w:color w:val="000000"/>
          <w:sz w:val="26"/>
          <w:szCs w:val="26"/>
          <w:lang w:val="vi-VN"/>
        </w:rPr>
      </w:pPr>
    </w:p>
    <w:p w14:paraId="682A7F5B"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4164C4FD"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To enable students to understand the general objectives of taxation and to calculate income tax. On completion of this module, students will be able to:</w:t>
      </w:r>
    </w:p>
    <w:p w14:paraId="51E5EC3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Explain the general objectives of taxation, the influences upon the UK system of taxation, the different types of tax in the UK and recognise the ethical issues arising in the course of performing tax work;</w:t>
      </w:r>
    </w:p>
    <w:p w14:paraId="7CA3A65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Identify the obligations the UK system of taxation imposes on taxpayers and the implications of non-compliance;</w:t>
      </w:r>
    </w:p>
    <w:p w14:paraId="2D311F77"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lastRenderedPageBreak/>
        <w:t>Calculate the amount of income tax owed by or owed to individuals</w:t>
      </w:r>
      <w:r w:rsidRPr="00E156C1">
        <w:rPr>
          <w:rFonts w:eastAsia="Times New Roman"/>
          <w:color w:val="000000"/>
          <w:sz w:val="26"/>
          <w:szCs w:val="26"/>
          <w:lang w:val="vi-VN"/>
        </w:rPr>
        <w:t>.</w:t>
      </w:r>
    </w:p>
    <w:p w14:paraId="5090D33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5F03237E"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16757C0E" w14:textId="77777777" w:rsidR="002B1323" w:rsidRPr="00E156C1" w:rsidRDefault="002B1323" w:rsidP="00E3474C">
      <w:pPr>
        <w:numPr>
          <w:ilvl w:val="0"/>
          <w:numId w:val="252"/>
        </w:numPr>
        <w:jc w:val="both"/>
        <w:rPr>
          <w:sz w:val="26"/>
          <w:szCs w:val="26"/>
        </w:rPr>
      </w:pPr>
      <w:r w:rsidRPr="00E156C1">
        <w:rPr>
          <w:sz w:val="26"/>
          <w:szCs w:val="26"/>
        </w:rPr>
        <w:t>Analyse the general objectives of tax and influences upon the taxation system.</w:t>
      </w:r>
    </w:p>
    <w:p w14:paraId="3424F26A"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0874915F" w14:textId="77777777" w:rsidR="002B1323" w:rsidRPr="00E156C1" w:rsidRDefault="002B1323" w:rsidP="002B1323">
      <w:pPr>
        <w:jc w:val="both"/>
        <w:rPr>
          <w:rFonts w:eastAsia="Times New Roman"/>
          <w:color w:val="000000"/>
          <w:sz w:val="26"/>
          <w:szCs w:val="26"/>
          <w:lang w:val="vi-VN"/>
        </w:rPr>
      </w:pPr>
    </w:p>
    <w:p w14:paraId="7AF99A3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549E0C5E"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44"/>
        <w:gridCol w:w="4724"/>
        <w:gridCol w:w="1599"/>
        <w:gridCol w:w="1539"/>
      </w:tblGrid>
      <w:tr w:rsidR="002B1323" w:rsidRPr="00E156C1" w14:paraId="65D2FE9B" w14:textId="77777777" w:rsidTr="002B1323">
        <w:tc>
          <w:tcPr>
            <w:tcW w:w="1144" w:type="dxa"/>
            <w:shd w:val="clear" w:color="auto" w:fill="auto"/>
            <w:vAlign w:val="center"/>
          </w:tcPr>
          <w:p w14:paraId="4E4D4AA3" w14:textId="77777777" w:rsidR="002B1323" w:rsidRPr="00E156C1" w:rsidRDefault="002B1323" w:rsidP="002B1323">
            <w:pPr>
              <w:jc w:val="center"/>
              <w:rPr>
                <w:b/>
                <w:color w:val="000000"/>
                <w:sz w:val="26"/>
                <w:szCs w:val="26"/>
                <w:lang w:val="vi-VN"/>
              </w:rPr>
            </w:pPr>
            <w:r w:rsidRPr="00E156C1">
              <w:rPr>
                <w:b/>
                <w:color w:val="000000"/>
                <w:sz w:val="26"/>
                <w:szCs w:val="26"/>
                <w:lang w:val="vi-VN"/>
              </w:rPr>
              <w:t>WEEK</w:t>
            </w:r>
          </w:p>
        </w:tc>
        <w:tc>
          <w:tcPr>
            <w:tcW w:w="4724" w:type="dxa"/>
            <w:shd w:val="clear" w:color="auto" w:fill="auto"/>
            <w:vAlign w:val="center"/>
          </w:tcPr>
          <w:p w14:paraId="06353CEA" w14:textId="77777777" w:rsidR="002B1323" w:rsidRPr="00E156C1" w:rsidRDefault="002B1323" w:rsidP="002B1323">
            <w:pPr>
              <w:jc w:val="center"/>
              <w:rPr>
                <w:b/>
                <w:color w:val="000000"/>
                <w:sz w:val="26"/>
                <w:szCs w:val="26"/>
                <w:lang w:val="vi-VN"/>
              </w:rPr>
            </w:pPr>
            <w:r w:rsidRPr="00E156C1">
              <w:rPr>
                <w:b/>
                <w:color w:val="000000"/>
                <w:sz w:val="26"/>
                <w:szCs w:val="26"/>
                <w:lang w:val="vi-VN"/>
              </w:rPr>
              <w:t>TOPIC</w:t>
            </w:r>
          </w:p>
        </w:tc>
        <w:tc>
          <w:tcPr>
            <w:tcW w:w="1599" w:type="dxa"/>
            <w:vAlign w:val="center"/>
          </w:tcPr>
          <w:p w14:paraId="436E8D7D" w14:textId="77777777" w:rsidR="002B1323" w:rsidRPr="00E156C1" w:rsidRDefault="002B1323" w:rsidP="002B1323">
            <w:pPr>
              <w:jc w:val="center"/>
              <w:rPr>
                <w:b/>
                <w:color w:val="000000"/>
                <w:sz w:val="26"/>
                <w:szCs w:val="26"/>
                <w:lang w:val="vi-VN"/>
              </w:rPr>
            </w:pPr>
            <w:r w:rsidRPr="00E156C1">
              <w:rPr>
                <w:b/>
                <w:color w:val="000000"/>
                <w:sz w:val="26"/>
                <w:szCs w:val="26"/>
                <w:lang w:val="vi-VN"/>
              </w:rPr>
              <w:t>LECTURE</w:t>
            </w:r>
          </w:p>
        </w:tc>
        <w:tc>
          <w:tcPr>
            <w:tcW w:w="1539" w:type="dxa"/>
            <w:shd w:val="clear" w:color="auto" w:fill="auto"/>
            <w:vAlign w:val="center"/>
          </w:tcPr>
          <w:p w14:paraId="0336BBE5" w14:textId="77777777" w:rsidR="002B1323" w:rsidRPr="00E156C1" w:rsidRDefault="002B1323" w:rsidP="002B1323">
            <w:pPr>
              <w:jc w:val="center"/>
              <w:rPr>
                <w:b/>
                <w:color w:val="000000"/>
                <w:sz w:val="26"/>
                <w:szCs w:val="26"/>
                <w:lang w:val="vi-VN"/>
              </w:rPr>
            </w:pPr>
            <w:r w:rsidRPr="00E156C1">
              <w:rPr>
                <w:b/>
                <w:color w:val="000000"/>
                <w:sz w:val="26"/>
                <w:szCs w:val="26"/>
                <w:lang w:val="vi-VN"/>
              </w:rPr>
              <w:t>SEMINAR</w:t>
            </w:r>
          </w:p>
        </w:tc>
      </w:tr>
      <w:tr w:rsidR="002B1323" w:rsidRPr="00E156C1" w14:paraId="54A974E7" w14:textId="77777777" w:rsidTr="002B1323">
        <w:tc>
          <w:tcPr>
            <w:tcW w:w="1144" w:type="dxa"/>
            <w:shd w:val="clear" w:color="auto" w:fill="auto"/>
            <w:vAlign w:val="center"/>
          </w:tcPr>
          <w:p w14:paraId="6A7E65E9" w14:textId="77777777" w:rsidR="002B1323" w:rsidRPr="00E156C1" w:rsidRDefault="002B1323" w:rsidP="002B1323">
            <w:pPr>
              <w:jc w:val="center"/>
              <w:rPr>
                <w:b/>
                <w:color w:val="000000"/>
                <w:sz w:val="26"/>
                <w:szCs w:val="26"/>
              </w:rPr>
            </w:pPr>
            <w:r w:rsidRPr="00E156C1">
              <w:rPr>
                <w:b/>
                <w:color w:val="000000"/>
                <w:sz w:val="26"/>
                <w:szCs w:val="26"/>
              </w:rPr>
              <w:t>1</w:t>
            </w:r>
          </w:p>
        </w:tc>
        <w:tc>
          <w:tcPr>
            <w:tcW w:w="4724" w:type="dxa"/>
            <w:shd w:val="clear" w:color="auto" w:fill="auto"/>
            <w:vAlign w:val="center"/>
          </w:tcPr>
          <w:p w14:paraId="0E18982E"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Ethics</w:t>
            </w:r>
          </w:p>
        </w:tc>
        <w:tc>
          <w:tcPr>
            <w:tcW w:w="1599" w:type="dxa"/>
            <w:vAlign w:val="center"/>
          </w:tcPr>
          <w:p w14:paraId="6092CBD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7AA2DA9B"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r>
      <w:tr w:rsidR="002B1323" w:rsidRPr="00E156C1" w14:paraId="614DBB2C" w14:textId="77777777" w:rsidTr="002B1323">
        <w:tc>
          <w:tcPr>
            <w:tcW w:w="1144" w:type="dxa"/>
            <w:shd w:val="clear" w:color="auto" w:fill="auto"/>
            <w:vAlign w:val="center"/>
          </w:tcPr>
          <w:p w14:paraId="03F6A0DB" w14:textId="77777777" w:rsidR="002B1323" w:rsidRPr="00E156C1" w:rsidRDefault="002B1323" w:rsidP="002B1323">
            <w:pPr>
              <w:jc w:val="center"/>
              <w:rPr>
                <w:b/>
                <w:color w:val="000000"/>
                <w:sz w:val="26"/>
                <w:szCs w:val="26"/>
              </w:rPr>
            </w:pPr>
            <w:r w:rsidRPr="00E156C1">
              <w:rPr>
                <w:b/>
                <w:color w:val="000000"/>
                <w:sz w:val="26"/>
                <w:szCs w:val="26"/>
              </w:rPr>
              <w:t>2</w:t>
            </w:r>
          </w:p>
        </w:tc>
        <w:tc>
          <w:tcPr>
            <w:tcW w:w="4724" w:type="dxa"/>
            <w:shd w:val="clear" w:color="auto" w:fill="auto"/>
            <w:vAlign w:val="center"/>
          </w:tcPr>
          <w:p w14:paraId="2785AA5B" w14:textId="77777777" w:rsidR="002B1323" w:rsidRPr="00E156C1" w:rsidRDefault="002B1323" w:rsidP="002B1323">
            <w:pPr>
              <w:jc w:val="both"/>
              <w:rPr>
                <w:b/>
                <w:color w:val="000000"/>
                <w:sz w:val="26"/>
                <w:szCs w:val="26"/>
              </w:rPr>
            </w:pPr>
          </w:p>
        </w:tc>
        <w:tc>
          <w:tcPr>
            <w:tcW w:w="1599" w:type="dxa"/>
            <w:vAlign w:val="center"/>
          </w:tcPr>
          <w:p w14:paraId="4DE532C2"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CD924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28698DE2" w14:textId="77777777" w:rsidTr="002B1323">
        <w:tc>
          <w:tcPr>
            <w:tcW w:w="1144" w:type="dxa"/>
            <w:shd w:val="clear" w:color="auto" w:fill="auto"/>
            <w:vAlign w:val="center"/>
          </w:tcPr>
          <w:p w14:paraId="7E126551" w14:textId="77777777" w:rsidR="002B1323" w:rsidRPr="00E156C1" w:rsidRDefault="002B1323" w:rsidP="002B1323">
            <w:pPr>
              <w:jc w:val="center"/>
              <w:rPr>
                <w:b/>
                <w:color w:val="000000"/>
                <w:sz w:val="26"/>
                <w:szCs w:val="26"/>
              </w:rPr>
            </w:pPr>
            <w:r w:rsidRPr="00E156C1">
              <w:rPr>
                <w:b/>
                <w:color w:val="000000"/>
                <w:sz w:val="26"/>
                <w:szCs w:val="26"/>
              </w:rPr>
              <w:t>3</w:t>
            </w:r>
          </w:p>
        </w:tc>
        <w:tc>
          <w:tcPr>
            <w:tcW w:w="4724" w:type="dxa"/>
            <w:shd w:val="clear" w:color="auto" w:fill="auto"/>
            <w:vAlign w:val="center"/>
          </w:tcPr>
          <w:p w14:paraId="22C5C891"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w:t>
            </w:r>
          </w:p>
        </w:tc>
        <w:tc>
          <w:tcPr>
            <w:tcW w:w="1599" w:type="dxa"/>
            <w:vAlign w:val="center"/>
          </w:tcPr>
          <w:p w14:paraId="18AC2B22"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FFF83A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4CF93F7" w14:textId="77777777" w:rsidTr="002B1323">
        <w:tc>
          <w:tcPr>
            <w:tcW w:w="1144" w:type="dxa"/>
            <w:shd w:val="clear" w:color="auto" w:fill="auto"/>
            <w:vAlign w:val="center"/>
          </w:tcPr>
          <w:p w14:paraId="7474DB22" w14:textId="77777777" w:rsidR="002B1323" w:rsidRPr="00E156C1" w:rsidRDefault="002B1323" w:rsidP="002B1323">
            <w:pPr>
              <w:jc w:val="center"/>
              <w:rPr>
                <w:b/>
                <w:color w:val="000000"/>
                <w:sz w:val="26"/>
                <w:szCs w:val="26"/>
              </w:rPr>
            </w:pPr>
            <w:r w:rsidRPr="00E156C1">
              <w:rPr>
                <w:b/>
                <w:color w:val="000000"/>
                <w:sz w:val="26"/>
                <w:szCs w:val="26"/>
              </w:rPr>
              <w:t>4</w:t>
            </w:r>
          </w:p>
        </w:tc>
        <w:tc>
          <w:tcPr>
            <w:tcW w:w="4724" w:type="dxa"/>
            <w:shd w:val="clear" w:color="auto" w:fill="auto"/>
            <w:vAlign w:val="center"/>
          </w:tcPr>
          <w:p w14:paraId="4207A4DB" w14:textId="77777777" w:rsidR="002B1323" w:rsidRPr="00E156C1" w:rsidRDefault="002B1323" w:rsidP="002B1323">
            <w:pPr>
              <w:jc w:val="both"/>
              <w:rPr>
                <w:b/>
                <w:color w:val="000000"/>
                <w:sz w:val="26"/>
                <w:szCs w:val="26"/>
                <w:lang w:val="vi-VN"/>
              </w:rPr>
            </w:pPr>
          </w:p>
        </w:tc>
        <w:tc>
          <w:tcPr>
            <w:tcW w:w="1599" w:type="dxa"/>
            <w:vAlign w:val="center"/>
          </w:tcPr>
          <w:p w14:paraId="3A4C48F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1B98ED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A9850EE" w14:textId="77777777" w:rsidTr="002B1323">
        <w:tc>
          <w:tcPr>
            <w:tcW w:w="1144" w:type="dxa"/>
            <w:shd w:val="clear" w:color="auto" w:fill="auto"/>
            <w:vAlign w:val="center"/>
          </w:tcPr>
          <w:p w14:paraId="3A6C428C" w14:textId="77777777" w:rsidR="002B1323" w:rsidRPr="00E156C1" w:rsidRDefault="002B1323" w:rsidP="002B1323">
            <w:pPr>
              <w:jc w:val="center"/>
              <w:rPr>
                <w:b/>
                <w:color w:val="000000"/>
                <w:sz w:val="26"/>
                <w:szCs w:val="26"/>
              </w:rPr>
            </w:pPr>
            <w:r w:rsidRPr="00E156C1">
              <w:rPr>
                <w:b/>
                <w:color w:val="000000"/>
                <w:sz w:val="26"/>
                <w:szCs w:val="26"/>
              </w:rPr>
              <w:t>5</w:t>
            </w:r>
          </w:p>
        </w:tc>
        <w:tc>
          <w:tcPr>
            <w:tcW w:w="4724" w:type="dxa"/>
            <w:shd w:val="clear" w:color="auto" w:fill="auto"/>
            <w:vAlign w:val="center"/>
          </w:tcPr>
          <w:p w14:paraId="6641CA33"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w:t>
            </w:r>
          </w:p>
        </w:tc>
        <w:tc>
          <w:tcPr>
            <w:tcW w:w="1599" w:type="dxa"/>
            <w:vAlign w:val="center"/>
          </w:tcPr>
          <w:p w14:paraId="04F70276"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3262CF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971D64D" w14:textId="77777777" w:rsidTr="002B1323">
        <w:tc>
          <w:tcPr>
            <w:tcW w:w="1144" w:type="dxa"/>
            <w:shd w:val="clear" w:color="auto" w:fill="auto"/>
            <w:vAlign w:val="center"/>
          </w:tcPr>
          <w:p w14:paraId="006599B3" w14:textId="77777777" w:rsidR="002B1323" w:rsidRPr="00E156C1" w:rsidRDefault="002B1323" w:rsidP="002B1323">
            <w:pPr>
              <w:jc w:val="center"/>
              <w:rPr>
                <w:b/>
                <w:color w:val="000000"/>
                <w:sz w:val="26"/>
                <w:szCs w:val="26"/>
              </w:rPr>
            </w:pPr>
            <w:r w:rsidRPr="00E156C1">
              <w:rPr>
                <w:b/>
                <w:color w:val="000000"/>
                <w:sz w:val="26"/>
                <w:szCs w:val="26"/>
              </w:rPr>
              <w:t>6</w:t>
            </w:r>
          </w:p>
        </w:tc>
        <w:tc>
          <w:tcPr>
            <w:tcW w:w="4724" w:type="dxa"/>
            <w:shd w:val="clear" w:color="auto" w:fill="auto"/>
            <w:vAlign w:val="center"/>
          </w:tcPr>
          <w:p w14:paraId="54C61655" w14:textId="77777777" w:rsidR="002B1323" w:rsidRPr="00E156C1" w:rsidRDefault="002B1323" w:rsidP="002B1323">
            <w:pPr>
              <w:jc w:val="both"/>
              <w:rPr>
                <w:b/>
                <w:color w:val="000000"/>
                <w:sz w:val="26"/>
                <w:szCs w:val="26"/>
                <w:lang w:val="vi-VN"/>
              </w:rPr>
            </w:pPr>
          </w:p>
        </w:tc>
        <w:tc>
          <w:tcPr>
            <w:tcW w:w="1599" w:type="dxa"/>
            <w:vAlign w:val="center"/>
          </w:tcPr>
          <w:p w14:paraId="4E539E7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78F2E61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9D6ED87" w14:textId="77777777" w:rsidTr="002B1323">
        <w:tc>
          <w:tcPr>
            <w:tcW w:w="1144" w:type="dxa"/>
            <w:shd w:val="clear" w:color="auto" w:fill="auto"/>
            <w:vAlign w:val="center"/>
          </w:tcPr>
          <w:p w14:paraId="3F3708A3" w14:textId="77777777" w:rsidR="002B1323" w:rsidRPr="00E156C1" w:rsidRDefault="002B1323" w:rsidP="002B1323">
            <w:pPr>
              <w:jc w:val="center"/>
              <w:rPr>
                <w:b/>
                <w:color w:val="000000"/>
                <w:sz w:val="26"/>
                <w:szCs w:val="26"/>
              </w:rPr>
            </w:pPr>
            <w:r w:rsidRPr="00E156C1">
              <w:rPr>
                <w:b/>
                <w:color w:val="000000"/>
                <w:sz w:val="26"/>
                <w:szCs w:val="26"/>
              </w:rPr>
              <w:t>7</w:t>
            </w:r>
          </w:p>
        </w:tc>
        <w:tc>
          <w:tcPr>
            <w:tcW w:w="4724" w:type="dxa"/>
            <w:shd w:val="clear" w:color="auto" w:fill="auto"/>
            <w:vAlign w:val="center"/>
          </w:tcPr>
          <w:p w14:paraId="3D5325B0"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tc>
        <w:tc>
          <w:tcPr>
            <w:tcW w:w="1599" w:type="dxa"/>
            <w:vAlign w:val="center"/>
          </w:tcPr>
          <w:p w14:paraId="39D9ADE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EF22088"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E31CEDE" w14:textId="77777777" w:rsidTr="002B1323">
        <w:tc>
          <w:tcPr>
            <w:tcW w:w="1144" w:type="dxa"/>
            <w:shd w:val="clear" w:color="auto" w:fill="auto"/>
            <w:vAlign w:val="center"/>
          </w:tcPr>
          <w:p w14:paraId="25633214" w14:textId="77777777" w:rsidR="002B1323" w:rsidRPr="00E156C1" w:rsidRDefault="002B1323" w:rsidP="002B1323">
            <w:pPr>
              <w:jc w:val="center"/>
              <w:rPr>
                <w:b/>
                <w:color w:val="000000"/>
                <w:sz w:val="26"/>
                <w:szCs w:val="26"/>
              </w:rPr>
            </w:pPr>
            <w:r w:rsidRPr="00E156C1">
              <w:rPr>
                <w:b/>
                <w:color w:val="000000"/>
                <w:sz w:val="26"/>
                <w:szCs w:val="26"/>
              </w:rPr>
              <w:t>8</w:t>
            </w:r>
          </w:p>
        </w:tc>
        <w:tc>
          <w:tcPr>
            <w:tcW w:w="4724" w:type="dxa"/>
            <w:shd w:val="clear" w:color="auto" w:fill="auto"/>
            <w:vAlign w:val="center"/>
          </w:tcPr>
          <w:p w14:paraId="69850187" w14:textId="77777777" w:rsidR="002B1323" w:rsidRPr="00E156C1" w:rsidRDefault="002B1323" w:rsidP="002B1323">
            <w:pPr>
              <w:jc w:val="both"/>
              <w:rPr>
                <w:b/>
                <w:color w:val="000000"/>
                <w:sz w:val="26"/>
                <w:szCs w:val="26"/>
                <w:lang w:val="vi-VN"/>
              </w:rPr>
            </w:pPr>
          </w:p>
        </w:tc>
        <w:tc>
          <w:tcPr>
            <w:tcW w:w="1599" w:type="dxa"/>
            <w:vAlign w:val="center"/>
          </w:tcPr>
          <w:p w14:paraId="2E98973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EED3C5F"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64A1AE0" w14:textId="77777777" w:rsidTr="002B1323">
        <w:tc>
          <w:tcPr>
            <w:tcW w:w="1144" w:type="dxa"/>
            <w:shd w:val="clear" w:color="auto" w:fill="auto"/>
            <w:vAlign w:val="center"/>
          </w:tcPr>
          <w:p w14:paraId="37DA09FE" w14:textId="77777777" w:rsidR="002B1323" w:rsidRPr="00E156C1" w:rsidRDefault="002B1323" w:rsidP="002B1323">
            <w:pPr>
              <w:jc w:val="center"/>
              <w:rPr>
                <w:b/>
                <w:color w:val="000000"/>
                <w:sz w:val="26"/>
                <w:szCs w:val="26"/>
              </w:rPr>
            </w:pPr>
            <w:r w:rsidRPr="00E156C1">
              <w:rPr>
                <w:b/>
                <w:color w:val="000000"/>
                <w:sz w:val="26"/>
                <w:szCs w:val="26"/>
              </w:rPr>
              <w:t>9</w:t>
            </w:r>
          </w:p>
        </w:tc>
        <w:tc>
          <w:tcPr>
            <w:tcW w:w="4724" w:type="dxa"/>
            <w:shd w:val="clear" w:color="auto" w:fill="auto"/>
            <w:vAlign w:val="center"/>
          </w:tcPr>
          <w:p w14:paraId="42BE2BF7" w14:textId="77777777" w:rsidR="002B1323" w:rsidRPr="00E156C1" w:rsidRDefault="002B1323" w:rsidP="002B1323">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w:t>
            </w:r>
          </w:p>
          <w:p w14:paraId="14A982A4" w14:textId="77777777" w:rsidR="002B1323" w:rsidRPr="00E156C1" w:rsidRDefault="002B1323" w:rsidP="002B1323">
            <w:pPr>
              <w:jc w:val="both"/>
              <w:rPr>
                <w:b/>
                <w:color w:val="000000"/>
                <w:sz w:val="26"/>
                <w:szCs w:val="26"/>
              </w:rPr>
            </w:pPr>
          </w:p>
        </w:tc>
        <w:tc>
          <w:tcPr>
            <w:tcW w:w="1599" w:type="dxa"/>
            <w:vAlign w:val="center"/>
          </w:tcPr>
          <w:p w14:paraId="4605943C"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F14A6A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FE401DF" w14:textId="77777777" w:rsidTr="002B1323">
        <w:tc>
          <w:tcPr>
            <w:tcW w:w="1144" w:type="dxa"/>
            <w:shd w:val="clear" w:color="auto" w:fill="auto"/>
            <w:vAlign w:val="center"/>
          </w:tcPr>
          <w:p w14:paraId="53F5E4C8" w14:textId="77777777" w:rsidR="002B1323" w:rsidRPr="00E156C1" w:rsidRDefault="002B1323" w:rsidP="002B1323">
            <w:pPr>
              <w:jc w:val="center"/>
              <w:rPr>
                <w:b/>
                <w:color w:val="000000"/>
                <w:sz w:val="26"/>
                <w:szCs w:val="26"/>
              </w:rPr>
            </w:pPr>
            <w:r w:rsidRPr="00E156C1">
              <w:rPr>
                <w:b/>
                <w:color w:val="000000"/>
                <w:sz w:val="26"/>
                <w:szCs w:val="26"/>
              </w:rPr>
              <w:t>10</w:t>
            </w:r>
          </w:p>
        </w:tc>
        <w:tc>
          <w:tcPr>
            <w:tcW w:w="4724" w:type="dxa"/>
            <w:shd w:val="clear" w:color="auto" w:fill="auto"/>
            <w:vAlign w:val="center"/>
          </w:tcPr>
          <w:p w14:paraId="1B56AB98" w14:textId="77777777" w:rsidR="002B1323" w:rsidRPr="00E156C1" w:rsidRDefault="002B1323" w:rsidP="002B1323">
            <w:pPr>
              <w:jc w:val="both"/>
              <w:rPr>
                <w:b/>
                <w:color w:val="000000"/>
                <w:sz w:val="26"/>
                <w:szCs w:val="26"/>
              </w:rPr>
            </w:pPr>
          </w:p>
        </w:tc>
        <w:tc>
          <w:tcPr>
            <w:tcW w:w="1599" w:type="dxa"/>
            <w:vAlign w:val="center"/>
          </w:tcPr>
          <w:p w14:paraId="67019F0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443E2A2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7DB8C6A" w14:textId="77777777" w:rsidTr="002B1323">
        <w:tc>
          <w:tcPr>
            <w:tcW w:w="1144" w:type="dxa"/>
            <w:shd w:val="clear" w:color="auto" w:fill="auto"/>
            <w:vAlign w:val="center"/>
          </w:tcPr>
          <w:p w14:paraId="09288A7A" w14:textId="77777777" w:rsidR="002B1323" w:rsidRPr="00E156C1" w:rsidRDefault="002B1323" w:rsidP="002B1323">
            <w:pPr>
              <w:jc w:val="center"/>
              <w:rPr>
                <w:b/>
                <w:color w:val="000000"/>
                <w:sz w:val="26"/>
                <w:szCs w:val="26"/>
              </w:rPr>
            </w:pPr>
            <w:r w:rsidRPr="00E156C1">
              <w:rPr>
                <w:b/>
                <w:color w:val="000000"/>
                <w:sz w:val="26"/>
                <w:szCs w:val="26"/>
              </w:rPr>
              <w:t>11</w:t>
            </w:r>
          </w:p>
        </w:tc>
        <w:tc>
          <w:tcPr>
            <w:tcW w:w="4724" w:type="dxa"/>
            <w:shd w:val="clear" w:color="auto" w:fill="auto"/>
            <w:vAlign w:val="center"/>
          </w:tcPr>
          <w:p w14:paraId="73552237"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w:t>
            </w:r>
          </w:p>
        </w:tc>
        <w:tc>
          <w:tcPr>
            <w:tcW w:w="1599" w:type="dxa"/>
            <w:vAlign w:val="center"/>
          </w:tcPr>
          <w:p w14:paraId="240E852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C16F5A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36CA826" w14:textId="77777777" w:rsidTr="002B1323">
        <w:tc>
          <w:tcPr>
            <w:tcW w:w="1144" w:type="dxa"/>
            <w:shd w:val="clear" w:color="auto" w:fill="auto"/>
            <w:vAlign w:val="center"/>
          </w:tcPr>
          <w:p w14:paraId="3CA6C2E8" w14:textId="77777777" w:rsidR="002B1323" w:rsidRPr="00E156C1" w:rsidRDefault="002B1323" w:rsidP="002B1323">
            <w:pPr>
              <w:jc w:val="center"/>
              <w:rPr>
                <w:b/>
                <w:color w:val="000000"/>
                <w:sz w:val="26"/>
                <w:szCs w:val="26"/>
              </w:rPr>
            </w:pPr>
            <w:r w:rsidRPr="00E156C1">
              <w:rPr>
                <w:b/>
                <w:color w:val="000000"/>
                <w:sz w:val="26"/>
                <w:szCs w:val="26"/>
              </w:rPr>
              <w:t>12</w:t>
            </w:r>
          </w:p>
        </w:tc>
        <w:tc>
          <w:tcPr>
            <w:tcW w:w="4724" w:type="dxa"/>
            <w:shd w:val="clear" w:color="auto" w:fill="auto"/>
            <w:vAlign w:val="center"/>
          </w:tcPr>
          <w:p w14:paraId="6490169F" w14:textId="77777777" w:rsidR="002B1323" w:rsidRPr="00E156C1" w:rsidRDefault="002B1323" w:rsidP="002B1323">
            <w:pPr>
              <w:jc w:val="both"/>
              <w:rPr>
                <w:b/>
                <w:color w:val="000000"/>
                <w:sz w:val="26"/>
                <w:szCs w:val="26"/>
                <w:lang w:val="vi-VN"/>
              </w:rPr>
            </w:pPr>
          </w:p>
        </w:tc>
        <w:tc>
          <w:tcPr>
            <w:tcW w:w="1599" w:type="dxa"/>
            <w:vAlign w:val="center"/>
          </w:tcPr>
          <w:p w14:paraId="06C0B18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9671A6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00D5742C" w14:textId="77777777" w:rsidTr="002B1323">
        <w:tc>
          <w:tcPr>
            <w:tcW w:w="1144" w:type="dxa"/>
            <w:shd w:val="clear" w:color="auto" w:fill="auto"/>
            <w:vAlign w:val="center"/>
          </w:tcPr>
          <w:p w14:paraId="2A7BA5A1" w14:textId="77777777" w:rsidR="002B1323" w:rsidRPr="00E156C1" w:rsidRDefault="002B1323" w:rsidP="002B1323">
            <w:pPr>
              <w:jc w:val="center"/>
              <w:rPr>
                <w:b/>
                <w:color w:val="000000"/>
                <w:sz w:val="26"/>
                <w:szCs w:val="26"/>
              </w:rPr>
            </w:pPr>
            <w:r w:rsidRPr="00E156C1">
              <w:rPr>
                <w:b/>
                <w:color w:val="000000"/>
                <w:sz w:val="26"/>
                <w:szCs w:val="26"/>
              </w:rPr>
              <w:t>13</w:t>
            </w:r>
          </w:p>
        </w:tc>
        <w:tc>
          <w:tcPr>
            <w:tcW w:w="4724" w:type="dxa"/>
            <w:shd w:val="clear" w:color="auto" w:fill="auto"/>
            <w:vAlign w:val="center"/>
          </w:tcPr>
          <w:p w14:paraId="648DD3A6"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 Basis of assessment</w:t>
            </w:r>
          </w:p>
        </w:tc>
        <w:tc>
          <w:tcPr>
            <w:tcW w:w="1599" w:type="dxa"/>
            <w:vAlign w:val="center"/>
          </w:tcPr>
          <w:p w14:paraId="2FFD700E"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28C0A06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29B7A5A" w14:textId="77777777" w:rsidTr="002B1323">
        <w:tc>
          <w:tcPr>
            <w:tcW w:w="1144" w:type="dxa"/>
            <w:shd w:val="clear" w:color="auto" w:fill="auto"/>
            <w:vAlign w:val="center"/>
          </w:tcPr>
          <w:p w14:paraId="17D661AD" w14:textId="77777777" w:rsidR="002B1323" w:rsidRPr="00E156C1" w:rsidRDefault="002B1323" w:rsidP="002B1323">
            <w:pPr>
              <w:jc w:val="center"/>
              <w:rPr>
                <w:b/>
                <w:color w:val="000000"/>
                <w:sz w:val="26"/>
                <w:szCs w:val="26"/>
              </w:rPr>
            </w:pPr>
            <w:r w:rsidRPr="00E156C1">
              <w:rPr>
                <w:b/>
                <w:color w:val="000000"/>
                <w:sz w:val="26"/>
                <w:szCs w:val="26"/>
              </w:rPr>
              <w:t>14</w:t>
            </w:r>
          </w:p>
        </w:tc>
        <w:tc>
          <w:tcPr>
            <w:tcW w:w="4724" w:type="dxa"/>
            <w:shd w:val="clear" w:color="auto" w:fill="auto"/>
            <w:vAlign w:val="center"/>
          </w:tcPr>
          <w:p w14:paraId="166DEB57"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11EA1E25"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D932FBE"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267159A" w14:textId="77777777" w:rsidTr="002B1323">
        <w:tc>
          <w:tcPr>
            <w:tcW w:w="1144" w:type="dxa"/>
            <w:shd w:val="clear" w:color="auto" w:fill="auto"/>
            <w:vAlign w:val="center"/>
          </w:tcPr>
          <w:p w14:paraId="51B1CDA0" w14:textId="77777777" w:rsidR="002B1323" w:rsidRPr="00E156C1" w:rsidRDefault="002B1323" w:rsidP="002B1323">
            <w:pPr>
              <w:jc w:val="center"/>
              <w:rPr>
                <w:b/>
                <w:color w:val="000000"/>
                <w:sz w:val="26"/>
                <w:szCs w:val="26"/>
              </w:rPr>
            </w:pPr>
            <w:r w:rsidRPr="00E156C1">
              <w:rPr>
                <w:b/>
                <w:color w:val="000000"/>
                <w:sz w:val="26"/>
                <w:szCs w:val="26"/>
              </w:rPr>
              <w:t>15</w:t>
            </w:r>
          </w:p>
        </w:tc>
        <w:tc>
          <w:tcPr>
            <w:tcW w:w="4724" w:type="dxa"/>
            <w:shd w:val="clear" w:color="auto" w:fill="auto"/>
            <w:vAlign w:val="center"/>
          </w:tcPr>
          <w:p w14:paraId="2D2A4194"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4922850F"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4C57766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bl>
    <w:p w14:paraId="57B4A543" w14:textId="77777777" w:rsidR="002B1323" w:rsidRPr="00E156C1" w:rsidRDefault="002B1323" w:rsidP="002B1323">
      <w:pPr>
        <w:jc w:val="center"/>
        <w:rPr>
          <w:b/>
          <w:color w:val="000000"/>
          <w:sz w:val="26"/>
          <w:szCs w:val="26"/>
          <w:lang w:val="vi-VN"/>
        </w:rPr>
      </w:pPr>
    </w:p>
    <w:p w14:paraId="4834DFE5" w14:textId="77777777" w:rsidR="002B1323" w:rsidRPr="00E156C1" w:rsidRDefault="002B1323" w:rsidP="002B1323">
      <w:pPr>
        <w:spacing w:line="240" w:lineRule="auto"/>
        <w:rPr>
          <w:b/>
          <w:color w:val="000000"/>
          <w:sz w:val="26"/>
          <w:szCs w:val="26"/>
        </w:rPr>
      </w:pPr>
      <w:r w:rsidRPr="00E156C1">
        <w:rPr>
          <w:b/>
          <w:color w:val="000000"/>
          <w:sz w:val="26"/>
          <w:szCs w:val="26"/>
        </w:rPr>
        <w:br w:type="page"/>
      </w:r>
    </w:p>
    <w:p w14:paraId="2F7E24E4" w14:textId="77777777" w:rsidR="002B1323" w:rsidRPr="00E156C1" w:rsidRDefault="002B1323" w:rsidP="002B1323">
      <w:pPr>
        <w:jc w:val="center"/>
        <w:rPr>
          <w:b/>
          <w:color w:val="000000"/>
          <w:sz w:val="26"/>
          <w:szCs w:val="26"/>
          <w:lang w:val="vi-VN"/>
        </w:rPr>
      </w:pPr>
      <w:r w:rsidRPr="00E156C1">
        <w:rPr>
          <w:b/>
          <w:color w:val="000000"/>
          <w:sz w:val="26"/>
          <w:szCs w:val="26"/>
        </w:rPr>
        <w:lastRenderedPageBreak/>
        <w:t>CH</w:t>
      </w:r>
      <w:r w:rsidRPr="00E156C1">
        <w:rPr>
          <w:b/>
          <w:color w:val="000000"/>
          <w:sz w:val="26"/>
          <w:szCs w:val="26"/>
          <w:lang w:val="vi-VN"/>
        </w:rPr>
        <w:t>APTER</w:t>
      </w:r>
      <w:r w:rsidRPr="00E156C1">
        <w:rPr>
          <w:b/>
          <w:color w:val="000000"/>
          <w:sz w:val="26"/>
          <w:szCs w:val="26"/>
        </w:rPr>
        <w:t xml:space="preserve"> 1 – ETHICS</w:t>
      </w:r>
    </w:p>
    <w:p w14:paraId="155A0A5C" w14:textId="77777777" w:rsidR="002B1323" w:rsidRPr="00E156C1" w:rsidRDefault="002B1323" w:rsidP="002B1323">
      <w:pPr>
        <w:spacing w:line="348" w:lineRule="auto"/>
        <w:jc w:val="both"/>
        <w:rPr>
          <w:color w:val="000000"/>
          <w:sz w:val="26"/>
          <w:szCs w:val="26"/>
        </w:rPr>
      </w:pPr>
      <w:r w:rsidRPr="00E156C1">
        <w:rPr>
          <w:color w:val="000000"/>
          <w:sz w:val="26"/>
          <w:szCs w:val="26"/>
        </w:rPr>
        <w:t>Upon completion of this chapter, students will be able to:</w:t>
      </w:r>
    </w:p>
    <w:p w14:paraId="3A4C227F"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 xml:space="preserve">Identify the five fundamental principles given in the IESBA Code of Ethics for Professional Accountants and ICAEW Code of Ethics, and the guidance in relation to a tax practice with regard to: the threats and safeguards framework, ethical conflic resolution </w:t>
      </w:r>
    </w:p>
    <w:p w14:paraId="15D42906"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Identify the following: conflicts of interest, money laundering, tax avoidance and tax evasion.</w:t>
      </w:r>
    </w:p>
    <w:p w14:paraId="07367837"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Fundamental principles</w:t>
      </w:r>
    </w:p>
    <w:p w14:paraId="4FAE8FD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Fundamental principles</w:t>
      </w:r>
    </w:p>
    <w:p w14:paraId="76D0742E"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ntegrity</w:t>
      </w:r>
    </w:p>
    <w:p w14:paraId="3606037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Objectivity</w:t>
      </w:r>
    </w:p>
    <w:p w14:paraId="1FBEF44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competence and due care</w:t>
      </w:r>
    </w:p>
    <w:p w14:paraId="7BADDC5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Confidentiality</w:t>
      </w:r>
    </w:p>
    <w:p w14:paraId="57EA2D2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behaviour</w:t>
      </w:r>
    </w:p>
    <w:p w14:paraId="4DD2F248"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hreats and safeguards framework</w:t>
      </w:r>
    </w:p>
    <w:p w14:paraId="30A58814"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reats</w:t>
      </w:r>
    </w:p>
    <w:p w14:paraId="59622B8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Safeguards</w:t>
      </w:r>
    </w:p>
    <w:p w14:paraId="262C9FBA"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Ethical conflict resolution</w:t>
      </w:r>
    </w:p>
    <w:p w14:paraId="18F8799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Conflicts of interest</w:t>
      </w:r>
    </w:p>
    <w:p w14:paraId="0F5C5EBC"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dentifying a conflict of interest</w:t>
      </w:r>
    </w:p>
    <w:p w14:paraId="65AB0878"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e threat of a conflict of interest</w:t>
      </w:r>
    </w:p>
    <w:p w14:paraId="6D70C9F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ax avoidance and tax evasion</w:t>
      </w:r>
    </w:p>
    <w:p w14:paraId="1B00276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w:t>
      </w:r>
    </w:p>
    <w:p w14:paraId="6FF44FD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evasion</w:t>
      </w:r>
    </w:p>
    <w:p w14:paraId="0AA7D88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 versus tax evasion</w:t>
      </w:r>
    </w:p>
    <w:p w14:paraId="642987D4"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Money laundering</w:t>
      </w:r>
    </w:p>
    <w:p w14:paraId="284CCE59"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Definition of money laundering</w:t>
      </w:r>
    </w:p>
    <w:p w14:paraId="2594E94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Elements of money laundering</w:t>
      </w:r>
    </w:p>
    <w:p w14:paraId="5CC5099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related offences</w:t>
      </w:r>
    </w:p>
    <w:p w14:paraId="0E0D37A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Anti-money laundering reports</w:t>
      </w:r>
    </w:p>
    <w:p w14:paraId="2C1BCC3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Related offences</w:t>
      </w:r>
    </w:p>
    <w:p w14:paraId="4175503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lastRenderedPageBreak/>
        <w:t>Penalties</w:t>
      </w:r>
    </w:p>
    <w:p w14:paraId="4C9219DA" w14:textId="77777777" w:rsidR="002B1323" w:rsidRPr="00E156C1" w:rsidRDefault="002B1323" w:rsidP="002B1323">
      <w:pPr>
        <w:spacing w:line="348" w:lineRule="auto"/>
        <w:jc w:val="both"/>
        <w:rPr>
          <w:b/>
          <w:color w:val="000000"/>
          <w:sz w:val="26"/>
          <w:szCs w:val="26"/>
          <w:lang w:val="vi-VN"/>
        </w:rPr>
      </w:pPr>
      <w:r w:rsidRPr="00E156C1">
        <w:rPr>
          <w:b/>
          <w:color w:val="000000"/>
          <w:sz w:val="26"/>
          <w:szCs w:val="26"/>
        </w:rPr>
        <w:t>References:</w:t>
      </w:r>
    </w:p>
    <w:p w14:paraId="1BF6A6ED" w14:textId="77777777" w:rsidR="002B1323" w:rsidRPr="00E156C1" w:rsidRDefault="002B1323" w:rsidP="00E3474C">
      <w:pPr>
        <w:numPr>
          <w:ilvl w:val="0"/>
          <w:numId w:val="264"/>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606E86B2" w14:textId="77777777" w:rsidR="002B1323" w:rsidRPr="00E156C1" w:rsidRDefault="002B1323" w:rsidP="00E3474C">
      <w:pPr>
        <w:numPr>
          <w:ilvl w:val="0"/>
          <w:numId w:val="264"/>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B324823" w14:textId="77777777" w:rsidR="002B1323" w:rsidRPr="00E156C1" w:rsidRDefault="002B1323" w:rsidP="002B1323">
      <w:pPr>
        <w:jc w:val="both"/>
        <w:rPr>
          <w:sz w:val="26"/>
          <w:szCs w:val="26"/>
        </w:rPr>
      </w:pPr>
    </w:p>
    <w:p w14:paraId="230628A7" w14:textId="77777777" w:rsidR="002B1323" w:rsidRPr="00E156C1" w:rsidRDefault="002B1323" w:rsidP="002B1323">
      <w:pPr>
        <w:jc w:val="center"/>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 </w:t>
      </w:r>
    </w:p>
    <w:p w14:paraId="3E526283" w14:textId="77777777" w:rsidR="002B1323" w:rsidRPr="00E156C1" w:rsidRDefault="002B1323" w:rsidP="002B1323">
      <w:pPr>
        <w:ind w:firstLine="360"/>
        <w:jc w:val="both"/>
        <w:rPr>
          <w:color w:val="000000"/>
          <w:sz w:val="26"/>
          <w:szCs w:val="26"/>
        </w:rPr>
      </w:pPr>
      <w:r w:rsidRPr="00E156C1">
        <w:rPr>
          <w:color w:val="000000"/>
          <w:sz w:val="26"/>
          <w:szCs w:val="26"/>
        </w:rPr>
        <w:t>Upon completion of this chapter, students will be able to explain the general objectives of taxation, the influences upon the UK system of taxation, the different types of tax in the UK, and will be able to recognize the ethical issues arising in the course of performing tax work. In the assessment, students may be required to:</w:t>
      </w:r>
    </w:p>
    <w:p w14:paraId="799A1F3E" w14:textId="77777777" w:rsidR="002B1323" w:rsidRPr="00E156C1" w:rsidRDefault="002B1323" w:rsidP="00E3474C">
      <w:pPr>
        <w:numPr>
          <w:ilvl w:val="0"/>
          <w:numId w:val="253"/>
        </w:numPr>
        <w:jc w:val="both"/>
        <w:rPr>
          <w:color w:val="000000"/>
          <w:sz w:val="26"/>
          <w:szCs w:val="26"/>
        </w:rPr>
      </w:pPr>
      <w:r w:rsidRPr="00E156C1">
        <w:rPr>
          <w:color w:val="000000"/>
          <w:sz w:val="26"/>
          <w:szCs w:val="26"/>
        </w:rPr>
        <w:t xml:space="preserve">Identify the objectives of taxation in general terms of economic, social justice and environmental issues, the range of tax opportunities open to the government and the relative advantages of different types of tax in meeting the government’s objectives; </w:t>
      </w:r>
    </w:p>
    <w:p w14:paraId="28AD7DB1"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act of external influences, including EU tax policies, on UK tax objectives and policies</w:t>
      </w:r>
    </w:p>
    <w:p w14:paraId="22BBC5FF" w14:textId="77777777" w:rsidR="002B1323" w:rsidRPr="00E156C1" w:rsidRDefault="002B1323" w:rsidP="00E3474C">
      <w:pPr>
        <w:numPr>
          <w:ilvl w:val="0"/>
          <w:numId w:val="253"/>
        </w:numPr>
        <w:jc w:val="both"/>
        <w:rPr>
          <w:color w:val="000000"/>
          <w:sz w:val="26"/>
          <w:szCs w:val="26"/>
        </w:rPr>
      </w:pPr>
      <w:r w:rsidRPr="00E156C1">
        <w:rPr>
          <w:color w:val="000000"/>
          <w:sz w:val="26"/>
          <w:szCs w:val="26"/>
        </w:rPr>
        <w:t>Classify entities as individuals, partnerships, or companies for tax purposes and state how they are taxed</w:t>
      </w:r>
    </w:p>
    <w:p w14:paraId="18A7812F" w14:textId="77777777" w:rsidR="002B1323" w:rsidRPr="00E156C1" w:rsidRDefault="002B1323" w:rsidP="00E3474C">
      <w:pPr>
        <w:numPr>
          <w:ilvl w:val="0"/>
          <w:numId w:val="253"/>
        </w:numPr>
        <w:jc w:val="both"/>
        <w:rPr>
          <w:color w:val="000000"/>
          <w:sz w:val="26"/>
          <w:szCs w:val="26"/>
        </w:rPr>
      </w:pPr>
      <w:r w:rsidRPr="00E156C1">
        <w:rPr>
          <w:color w:val="000000"/>
          <w:sz w:val="26"/>
          <w:szCs w:val="26"/>
        </w:rPr>
        <w:t>Identify who is liable for the following taxes, how the taxes apply to income, transactions and assets, identify the government bodies responsible for the taxes, and determine when an individual or entity comes within the scope of the taxes: Capital gains tax; corporation tax; income tax; national insurance; and VAT.</w:t>
      </w:r>
    </w:p>
    <w:p w14:paraId="6D13AEBB"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ortance of the budget cycle, tax year and the following sources of UK tax law and practice: legislation, case law, HMRC manuals, statements of practice, extra-statutory concessions and press releases.</w:t>
      </w:r>
    </w:p>
    <w:p w14:paraId="272320CA" w14:textId="77777777" w:rsidR="002B1323" w:rsidRPr="00E156C1" w:rsidRDefault="002B1323" w:rsidP="00E3474C">
      <w:pPr>
        <w:numPr>
          <w:ilvl w:val="1"/>
          <w:numId w:val="252"/>
        </w:numPr>
        <w:jc w:val="both"/>
        <w:rPr>
          <w:color w:val="000000"/>
          <w:sz w:val="26"/>
          <w:szCs w:val="26"/>
        </w:rPr>
      </w:pPr>
      <w:r w:rsidRPr="00E156C1">
        <w:rPr>
          <w:color w:val="000000"/>
          <w:sz w:val="26"/>
          <w:szCs w:val="26"/>
        </w:rPr>
        <w:t>Objectives of taxation</w:t>
      </w:r>
    </w:p>
    <w:p w14:paraId="09ADABBE"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troduction</w:t>
      </w:r>
    </w:p>
    <w:p w14:paraId="66A26100"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Management of the economy</w:t>
      </w:r>
    </w:p>
    <w:p w14:paraId="7E703A0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ocial justice</w:t>
      </w:r>
    </w:p>
    <w:p w14:paraId="32700AF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nvironmental concerns</w:t>
      </w:r>
    </w:p>
    <w:p w14:paraId="0F629F4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xternal influences</w:t>
      </w:r>
    </w:p>
    <w:p w14:paraId="5585E519" w14:textId="77777777" w:rsidR="002B1323" w:rsidRPr="00E156C1" w:rsidRDefault="002B1323" w:rsidP="00E3474C">
      <w:pPr>
        <w:numPr>
          <w:ilvl w:val="1"/>
          <w:numId w:val="252"/>
        </w:numPr>
        <w:jc w:val="both"/>
        <w:rPr>
          <w:color w:val="000000"/>
          <w:sz w:val="26"/>
          <w:szCs w:val="26"/>
        </w:rPr>
      </w:pPr>
      <w:r w:rsidRPr="00E156C1">
        <w:rPr>
          <w:color w:val="000000"/>
          <w:sz w:val="26"/>
          <w:szCs w:val="26"/>
        </w:rPr>
        <w:t>Types of tax in the UK</w:t>
      </w:r>
    </w:p>
    <w:p w14:paraId="0CB2DCA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lastRenderedPageBreak/>
        <w:t>The UK tax system</w:t>
      </w:r>
    </w:p>
    <w:p w14:paraId="44C7D4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come tax</w:t>
      </w:r>
    </w:p>
    <w:p w14:paraId="411FBBD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National insurance contributions</w:t>
      </w:r>
    </w:p>
    <w:p w14:paraId="7975DFE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pital gains tax</w:t>
      </w:r>
    </w:p>
    <w:p w14:paraId="3A1B6E9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rporation tax</w:t>
      </w:r>
    </w:p>
    <w:p w14:paraId="496F8B2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heritance tax</w:t>
      </w:r>
    </w:p>
    <w:p w14:paraId="573B06C7"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Value added tax</w:t>
      </w:r>
    </w:p>
    <w:p w14:paraId="0E7FDA6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tamp duty land tax</w:t>
      </w:r>
    </w:p>
    <w:p w14:paraId="59EB9B81" w14:textId="77777777" w:rsidR="002B1323" w:rsidRPr="00E156C1" w:rsidRDefault="002B1323" w:rsidP="00E3474C">
      <w:pPr>
        <w:numPr>
          <w:ilvl w:val="1"/>
          <w:numId w:val="252"/>
        </w:numPr>
        <w:jc w:val="both"/>
        <w:rPr>
          <w:color w:val="000000"/>
          <w:sz w:val="26"/>
          <w:szCs w:val="26"/>
        </w:rPr>
      </w:pPr>
      <w:r w:rsidRPr="00E156C1">
        <w:rPr>
          <w:color w:val="000000"/>
          <w:sz w:val="26"/>
          <w:szCs w:val="26"/>
        </w:rPr>
        <w:t>Liability to tax and tax administration</w:t>
      </w:r>
    </w:p>
    <w:p w14:paraId="3EB99322"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dividuals</w:t>
      </w:r>
    </w:p>
    <w:p w14:paraId="704E4F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Partnerships</w:t>
      </w:r>
    </w:p>
    <w:p w14:paraId="073C6FE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mpanies</w:t>
      </w:r>
    </w:p>
    <w:p w14:paraId="349EEA2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 Revenue &amp; Customs</w:t>
      </w:r>
    </w:p>
    <w:p w14:paraId="4F8AD60E" w14:textId="77777777" w:rsidR="002B1323" w:rsidRPr="00E156C1" w:rsidRDefault="002B1323" w:rsidP="00E3474C">
      <w:pPr>
        <w:numPr>
          <w:ilvl w:val="1"/>
          <w:numId w:val="252"/>
        </w:numPr>
        <w:jc w:val="both"/>
        <w:rPr>
          <w:color w:val="000000"/>
          <w:sz w:val="26"/>
          <w:szCs w:val="26"/>
        </w:rPr>
      </w:pPr>
      <w:r w:rsidRPr="00E156C1">
        <w:rPr>
          <w:color w:val="000000"/>
          <w:sz w:val="26"/>
          <w:szCs w:val="26"/>
        </w:rPr>
        <w:t>Sources of tax law and practice</w:t>
      </w:r>
    </w:p>
    <w:p w14:paraId="1C42ADC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Legislation</w:t>
      </w:r>
    </w:p>
    <w:p w14:paraId="45118B34"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se law</w:t>
      </w:r>
    </w:p>
    <w:p w14:paraId="4D16108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RC publications</w:t>
      </w:r>
    </w:p>
    <w:p w14:paraId="6285AFB6" w14:textId="77777777" w:rsidR="002B1323" w:rsidRPr="00E156C1" w:rsidRDefault="002B1323" w:rsidP="002B1323">
      <w:pPr>
        <w:jc w:val="both"/>
        <w:rPr>
          <w:color w:val="000000"/>
          <w:sz w:val="26"/>
          <w:szCs w:val="26"/>
        </w:rPr>
      </w:pPr>
      <w:r w:rsidRPr="00E156C1">
        <w:rPr>
          <w:color w:val="000000"/>
          <w:sz w:val="26"/>
          <w:szCs w:val="26"/>
        </w:rPr>
        <w:t>References:</w:t>
      </w:r>
    </w:p>
    <w:p w14:paraId="3DB2C5B0" w14:textId="77777777" w:rsidR="002B1323" w:rsidRPr="00E156C1" w:rsidRDefault="002B1323" w:rsidP="00E3474C">
      <w:pPr>
        <w:numPr>
          <w:ilvl w:val="0"/>
          <w:numId w:val="265"/>
        </w:numPr>
        <w:jc w:val="both"/>
        <w:rPr>
          <w:sz w:val="26"/>
          <w:szCs w:val="26"/>
        </w:rPr>
      </w:pPr>
      <w:r w:rsidRPr="00E156C1">
        <w:rPr>
          <w:sz w:val="26"/>
          <w:szCs w:val="26"/>
          <w:lang w:val="vi-VN"/>
        </w:rPr>
        <w:t>ICAEW (2016), Principles of taxation, FA2016 Study Manual</w:t>
      </w:r>
      <w:r w:rsidRPr="00E156C1">
        <w:rPr>
          <w:sz w:val="26"/>
          <w:szCs w:val="26"/>
        </w:rPr>
        <w:t>.</w:t>
      </w:r>
    </w:p>
    <w:p w14:paraId="0E56D259" w14:textId="77777777" w:rsidR="002B1323" w:rsidRPr="00E156C1" w:rsidRDefault="002B1323" w:rsidP="00E3474C">
      <w:pPr>
        <w:numPr>
          <w:ilvl w:val="0"/>
          <w:numId w:val="26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3D058E7" w14:textId="77777777" w:rsidR="002B1323" w:rsidRPr="00E156C1" w:rsidRDefault="002B1323" w:rsidP="002B1323">
      <w:pPr>
        <w:jc w:val="both"/>
        <w:rPr>
          <w:color w:val="000000"/>
          <w:sz w:val="26"/>
          <w:szCs w:val="26"/>
        </w:rPr>
      </w:pPr>
    </w:p>
    <w:p w14:paraId="5AEF7513" w14:textId="77777777" w:rsidR="002B1323" w:rsidRPr="00E156C1" w:rsidRDefault="002B1323" w:rsidP="002B1323">
      <w:pPr>
        <w:ind w:left="720" w:firstLine="720"/>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 </w:t>
      </w:r>
    </w:p>
    <w:p w14:paraId="2F6B4DF8" w14:textId="77777777" w:rsidR="002B1323" w:rsidRPr="00E156C1" w:rsidRDefault="002B1323" w:rsidP="002B1323">
      <w:pPr>
        <w:ind w:firstLine="360"/>
        <w:jc w:val="both"/>
        <w:rPr>
          <w:b/>
          <w:color w:val="000000"/>
          <w:sz w:val="26"/>
          <w:szCs w:val="26"/>
        </w:rPr>
      </w:pPr>
      <w:r w:rsidRPr="00E156C1">
        <w:rPr>
          <w:color w:val="000000"/>
          <w:sz w:val="26"/>
          <w:szCs w:val="26"/>
        </w:rPr>
        <w:t>Upon completion of this chapter, students will be able to identify the obligations the UK system of taxation imposes on taxpayers and the implications for taxpayers of non-compliance. In the assessment, students may be required to:</w:t>
      </w:r>
    </w:p>
    <w:p w14:paraId="429AE46E"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records which companies and individuals must retain for tax purposes and state the periods for which the records must be retained. </w:t>
      </w:r>
    </w:p>
    <w:p w14:paraId="4B3A38C9"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key features of the self-assessment system for both companies and individuals </w:t>
      </w:r>
    </w:p>
    <w:p w14:paraId="13A15548"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Determine, in straightforward cases, due dates for: </w:t>
      </w:r>
    </w:p>
    <w:p w14:paraId="2F5171F7" w14:textId="77777777" w:rsidR="002B1323" w:rsidRPr="00E156C1" w:rsidRDefault="002B1323" w:rsidP="002B1323">
      <w:pPr>
        <w:ind w:left="720"/>
        <w:jc w:val="both"/>
        <w:rPr>
          <w:color w:val="000000"/>
          <w:sz w:val="26"/>
          <w:szCs w:val="26"/>
        </w:rPr>
      </w:pPr>
      <w:r w:rsidRPr="00E156C1">
        <w:rPr>
          <w:color w:val="000000"/>
          <w:sz w:val="26"/>
          <w:szCs w:val="26"/>
        </w:rPr>
        <w:lastRenderedPageBreak/>
        <w:t>- Companies’, sole traders’, partnerships’ and individuals’ tax returns, tax payments and payments on account; and</w:t>
      </w:r>
    </w:p>
    <w:p w14:paraId="628DDD28" w14:textId="77777777" w:rsidR="002B1323" w:rsidRPr="00E156C1" w:rsidRDefault="002B1323" w:rsidP="002B1323">
      <w:pPr>
        <w:ind w:firstLine="720"/>
        <w:jc w:val="both"/>
        <w:rPr>
          <w:color w:val="000000"/>
          <w:sz w:val="26"/>
          <w:szCs w:val="26"/>
        </w:rPr>
      </w:pPr>
      <w:r w:rsidRPr="00E156C1">
        <w:rPr>
          <w:color w:val="000000"/>
          <w:sz w:val="26"/>
          <w:szCs w:val="26"/>
        </w:rPr>
        <w:t>- Employers’ PAYE and national insurance returns and payments</w:t>
      </w:r>
    </w:p>
    <w:p w14:paraId="776A2BDB"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and calculate the interest and penalties due for: </w:t>
      </w:r>
    </w:p>
    <w:p w14:paraId="3F217914" w14:textId="77777777" w:rsidR="002B1323" w:rsidRPr="00E156C1" w:rsidRDefault="002B1323" w:rsidP="002B1323">
      <w:pPr>
        <w:ind w:firstLine="720"/>
        <w:jc w:val="both"/>
        <w:rPr>
          <w:color w:val="000000"/>
          <w:sz w:val="26"/>
          <w:szCs w:val="26"/>
        </w:rPr>
      </w:pPr>
      <w:r w:rsidRPr="00E156C1">
        <w:rPr>
          <w:color w:val="000000"/>
          <w:sz w:val="26"/>
          <w:szCs w:val="26"/>
        </w:rPr>
        <w:t>- Late submissions of and/or incorrect returns; and</w:t>
      </w:r>
    </w:p>
    <w:p w14:paraId="022ECC4F" w14:textId="77777777" w:rsidR="002B1323" w:rsidRPr="00E156C1" w:rsidRDefault="002B1323" w:rsidP="002B1323">
      <w:pPr>
        <w:ind w:firstLine="720"/>
        <w:jc w:val="both"/>
        <w:rPr>
          <w:color w:val="000000"/>
          <w:sz w:val="26"/>
          <w:szCs w:val="26"/>
        </w:rPr>
      </w:pPr>
      <w:r w:rsidRPr="00E156C1">
        <w:rPr>
          <w:color w:val="000000"/>
          <w:sz w:val="26"/>
          <w:szCs w:val="26"/>
        </w:rPr>
        <w:t>- Late and/or incorrect payments of tax</w:t>
      </w:r>
    </w:p>
    <w:p w14:paraId="5860B695"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the periods within which HM Revenue &amp; Customs can enquire into a taxpayer’s returns or other information and tax liabilities and recognize the taxpayer’s right of appeal and the process for dealing with disputes. </w:t>
      </w:r>
    </w:p>
    <w:p w14:paraId="114961B4" w14:textId="77777777" w:rsidR="002B1323" w:rsidRPr="00E156C1" w:rsidRDefault="002B1323" w:rsidP="002B1323">
      <w:pPr>
        <w:ind w:left="720"/>
        <w:jc w:val="both"/>
        <w:rPr>
          <w:color w:val="000000"/>
          <w:sz w:val="26"/>
          <w:szCs w:val="26"/>
        </w:rPr>
      </w:pPr>
    </w:p>
    <w:p w14:paraId="4735EC4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errors</w:t>
      </w:r>
    </w:p>
    <w:p w14:paraId="7AB5B72E"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failure to notify</w:t>
      </w:r>
    </w:p>
    <w:p w14:paraId="28414EA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mount of penalty</w:t>
      </w:r>
    </w:p>
    <w:p w14:paraId="6C74437F"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sonable excuse</w:t>
      </w:r>
    </w:p>
    <w:p w14:paraId="434E5A9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ppeals</w:t>
      </w:r>
    </w:p>
    <w:p w14:paraId="2FF7466D"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Record keeping</w:t>
      </w:r>
    </w:p>
    <w:p w14:paraId="3C559412"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ay as you earn</w:t>
      </w:r>
    </w:p>
    <w:p w14:paraId="3A1E53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l time information</w:t>
      </w:r>
    </w:p>
    <w:p w14:paraId="3877257B"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Voluntary payrolling of benefits</w:t>
      </w:r>
    </w:p>
    <w:p w14:paraId="4DE5A57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YE forms</w:t>
      </w:r>
    </w:p>
    <w:p w14:paraId="7E08BE02"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 xml:space="preserve">Penalties for incorrect forms </w:t>
      </w:r>
    </w:p>
    <w:p w14:paraId="306E4A63"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enalties for late payments</w:t>
      </w:r>
    </w:p>
    <w:p w14:paraId="122894F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 xml:space="preserve">Income tax and capital gains tax </w:t>
      </w:r>
    </w:p>
    <w:p w14:paraId="39E7181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Issue of tax return</w:t>
      </w:r>
    </w:p>
    <w:p w14:paraId="71937D05"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Full tax return</w:t>
      </w:r>
    </w:p>
    <w:p w14:paraId="42302D2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hort tax return</w:t>
      </w:r>
    </w:p>
    <w:p w14:paraId="4D408F86"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imple assessment</w:t>
      </w:r>
    </w:p>
    <w:p w14:paraId="40CEF2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rtnership tax returns</w:t>
      </w:r>
    </w:p>
    <w:p w14:paraId="5E3AFFA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ight to amend tax returns</w:t>
      </w:r>
    </w:p>
    <w:p w14:paraId="186DB47C"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3B1A93A" w14:textId="77777777" w:rsidR="002B1323" w:rsidRPr="00E156C1" w:rsidRDefault="002B1323" w:rsidP="00E3474C">
      <w:pPr>
        <w:numPr>
          <w:ilvl w:val="0"/>
          <w:numId w:val="266"/>
        </w:numPr>
        <w:jc w:val="both"/>
        <w:rPr>
          <w:sz w:val="26"/>
          <w:szCs w:val="26"/>
        </w:rPr>
      </w:pPr>
      <w:r w:rsidRPr="00E156C1">
        <w:rPr>
          <w:sz w:val="26"/>
          <w:szCs w:val="26"/>
          <w:lang w:val="vi-VN"/>
        </w:rPr>
        <w:t>ICAEW (2016), Principles of taxation, FA2016 Study Manual</w:t>
      </w:r>
      <w:r w:rsidRPr="00E156C1">
        <w:rPr>
          <w:sz w:val="26"/>
          <w:szCs w:val="26"/>
        </w:rPr>
        <w:t>.</w:t>
      </w:r>
    </w:p>
    <w:p w14:paraId="11B5E80C" w14:textId="77777777" w:rsidR="002B1323" w:rsidRPr="00E156C1" w:rsidRDefault="002B1323" w:rsidP="00E3474C">
      <w:pPr>
        <w:numPr>
          <w:ilvl w:val="0"/>
          <w:numId w:val="266"/>
        </w:numPr>
        <w:jc w:val="both"/>
        <w:rPr>
          <w:sz w:val="26"/>
          <w:szCs w:val="26"/>
        </w:rPr>
      </w:pPr>
      <w:r w:rsidRPr="00E156C1">
        <w:rPr>
          <w:sz w:val="26"/>
          <w:szCs w:val="26"/>
        </w:rPr>
        <w:lastRenderedPageBreak/>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A93BCE6" w14:textId="77777777" w:rsidR="002B1323" w:rsidRPr="00E156C1" w:rsidRDefault="002B1323" w:rsidP="002B1323">
      <w:pPr>
        <w:spacing w:line="240" w:lineRule="auto"/>
        <w:rPr>
          <w:b/>
          <w:color w:val="000000"/>
          <w:sz w:val="26"/>
          <w:szCs w:val="26"/>
        </w:rPr>
      </w:pPr>
    </w:p>
    <w:p w14:paraId="60C2814B" w14:textId="77777777" w:rsidR="002B1323" w:rsidRPr="00E156C1" w:rsidRDefault="002B1323" w:rsidP="002B1323">
      <w:pPr>
        <w:spacing w:line="240" w:lineRule="auto"/>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p w14:paraId="20E70DDD" w14:textId="77777777" w:rsidR="002B1323" w:rsidRPr="00E156C1" w:rsidRDefault="002B1323" w:rsidP="002B1323">
      <w:pPr>
        <w:jc w:val="both"/>
        <w:rPr>
          <w:color w:val="000000"/>
          <w:sz w:val="26"/>
          <w:szCs w:val="26"/>
        </w:rPr>
      </w:pPr>
    </w:p>
    <w:p w14:paraId="5B0B952D" w14:textId="77777777" w:rsidR="002B1323" w:rsidRPr="00E156C1" w:rsidRDefault="002B1323" w:rsidP="002B1323">
      <w:pPr>
        <w:jc w:val="both"/>
        <w:rPr>
          <w:color w:val="000000"/>
          <w:sz w:val="26"/>
          <w:szCs w:val="26"/>
        </w:rPr>
      </w:pPr>
      <w:r w:rsidRPr="00E156C1">
        <w:rPr>
          <w:color w:val="000000"/>
          <w:sz w:val="26"/>
          <w:szCs w:val="26"/>
        </w:rPr>
        <w:t>This chapter provides a brief review of the UK tax system and an introduction to the income tax computation. Upon completion of this chapter you will be able to:</w:t>
      </w:r>
    </w:p>
    <w:p w14:paraId="6666BA89"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the scope of income tax;</w:t>
      </w:r>
    </w:p>
    <w:p w14:paraId="0E0EF5C9" w14:textId="77777777" w:rsidR="002B1323" w:rsidRPr="00E156C1" w:rsidRDefault="002B1323" w:rsidP="00E3474C">
      <w:pPr>
        <w:numPr>
          <w:ilvl w:val="0"/>
          <w:numId w:val="255"/>
        </w:numPr>
        <w:jc w:val="both"/>
        <w:rPr>
          <w:color w:val="000000"/>
          <w:sz w:val="26"/>
          <w:szCs w:val="26"/>
        </w:rPr>
      </w:pPr>
      <w:r w:rsidRPr="00E156C1">
        <w:rPr>
          <w:color w:val="000000"/>
          <w:sz w:val="26"/>
          <w:szCs w:val="26"/>
        </w:rPr>
        <w:t>Recognise the main sources of taxable and non-taxable income;</w:t>
      </w:r>
    </w:p>
    <w:p w14:paraId="6EF7D597"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net income chargeable to income tax;</w:t>
      </w:r>
    </w:p>
    <w:p w14:paraId="34C9FD30"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he personal allowance available to an individual according to personal circumstances including married couples allowance and marriage allowance; </w:t>
      </w:r>
    </w:p>
    <w:p w14:paraId="4402F3AD"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otal taxable income and the income tax payable or repayable for employed and self-employed individuals; </w:t>
      </w:r>
    </w:p>
    <w:p w14:paraId="404B1A80"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and apply the principles of tax deducted at source;</w:t>
      </w:r>
    </w:p>
    <w:p w14:paraId="1C44747F"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Understand and apply the principle of Gift Aid and answer questions relating to these areas. </w:t>
      </w:r>
    </w:p>
    <w:p w14:paraId="0935F75E" w14:textId="77777777" w:rsidR="002B1323" w:rsidRPr="00E156C1" w:rsidRDefault="002B1323" w:rsidP="00E3474C">
      <w:pPr>
        <w:numPr>
          <w:ilvl w:val="1"/>
          <w:numId w:val="257"/>
        </w:numPr>
        <w:jc w:val="both"/>
        <w:rPr>
          <w:color w:val="000000"/>
          <w:sz w:val="26"/>
          <w:szCs w:val="26"/>
        </w:rPr>
      </w:pPr>
      <w:r w:rsidRPr="00E156C1">
        <w:rPr>
          <w:color w:val="000000"/>
          <w:sz w:val="26"/>
          <w:szCs w:val="26"/>
        </w:rPr>
        <w:t>Introduction to income tax</w:t>
      </w:r>
    </w:p>
    <w:p w14:paraId="765F92B5"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cope of income tax</w:t>
      </w:r>
    </w:p>
    <w:p w14:paraId="4B8C277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ayment of income tax</w:t>
      </w:r>
    </w:p>
    <w:p w14:paraId="5AD39218" w14:textId="77777777" w:rsidR="002B1323" w:rsidRPr="00E156C1" w:rsidRDefault="002B1323" w:rsidP="00E3474C">
      <w:pPr>
        <w:numPr>
          <w:ilvl w:val="1"/>
          <w:numId w:val="257"/>
        </w:numPr>
        <w:jc w:val="both"/>
        <w:rPr>
          <w:color w:val="000000"/>
          <w:sz w:val="26"/>
          <w:szCs w:val="26"/>
        </w:rPr>
      </w:pPr>
      <w:r w:rsidRPr="00E156C1">
        <w:rPr>
          <w:color w:val="000000"/>
          <w:sz w:val="26"/>
          <w:szCs w:val="26"/>
        </w:rPr>
        <w:t>Chargeable and exempt income</w:t>
      </w:r>
    </w:p>
    <w:p w14:paraId="01987897"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ources of income</w:t>
      </w:r>
    </w:p>
    <w:p w14:paraId="5156F279"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hargeable income</w:t>
      </w:r>
    </w:p>
    <w:p w14:paraId="0FA0FFF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Exempt income</w:t>
      </w:r>
    </w:p>
    <w:p w14:paraId="2E87D31D"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ation of taxable income</w:t>
      </w:r>
    </w:p>
    <w:p w14:paraId="2BBABE1A"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at source</w:t>
      </w:r>
    </w:p>
    <w:p w14:paraId="361BB89F"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received without deduction of tax at source</w:t>
      </w:r>
    </w:p>
    <w:p w14:paraId="6086890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Types of income</w:t>
      </w:r>
    </w:p>
    <w:p w14:paraId="244470A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ersonal allowance</w:t>
      </w:r>
    </w:p>
    <w:p w14:paraId="70A32BC1"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ing tax payable</w:t>
      </w:r>
    </w:p>
    <w:p w14:paraId="3ED290F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liability</w:t>
      </w:r>
    </w:p>
    <w:p w14:paraId="2F0F0A8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non-savings income</w:t>
      </w:r>
    </w:p>
    <w:p w14:paraId="6F1482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lastRenderedPageBreak/>
        <w:t>Income tax liability on savings income</w:t>
      </w:r>
    </w:p>
    <w:p w14:paraId="00CC8F2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dividend income</w:t>
      </w:r>
    </w:p>
    <w:p w14:paraId="429D5BFB"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payable or repayable</w:t>
      </w:r>
    </w:p>
    <w:p w14:paraId="29DE9396"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Gift aid</w:t>
      </w:r>
    </w:p>
    <w:p w14:paraId="5AD0B9E8" w14:textId="77777777" w:rsidR="002B1323" w:rsidRPr="00E156C1" w:rsidRDefault="002B1323" w:rsidP="00E3474C">
      <w:pPr>
        <w:numPr>
          <w:ilvl w:val="1"/>
          <w:numId w:val="257"/>
        </w:numPr>
        <w:jc w:val="both"/>
        <w:rPr>
          <w:color w:val="000000"/>
          <w:sz w:val="26"/>
          <w:szCs w:val="26"/>
        </w:rPr>
      </w:pPr>
      <w:r w:rsidRPr="00E156C1">
        <w:rPr>
          <w:color w:val="000000"/>
          <w:sz w:val="26"/>
          <w:szCs w:val="26"/>
        </w:rPr>
        <w:t>Allowances for married couples</w:t>
      </w:r>
    </w:p>
    <w:p w14:paraId="1478E0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ed couple’s allowance (MCA)</w:t>
      </w:r>
    </w:p>
    <w:p w14:paraId="7C3687B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age allowance</w:t>
      </w:r>
    </w:p>
    <w:p w14:paraId="53005868"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F4C7628" w14:textId="77777777" w:rsidR="002B1323" w:rsidRPr="00E156C1" w:rsidRDefault="002B1323" w:rsidP="00E3474C">
      <w:pPr>
        <w:numPr>
          <w:ilvl w:val="0"/>
          <w:numId w:val="267"/>
        </w:numPr>
        <w:jc w:val="both"/>
        <w:rPr>
          <w:sz w:val="26"/>
          <w:szCs w:val="26"/>
        </w:rPr>
      </w:pPr>
      <w:r w:rsidRPr="00E156C1">
        <w:rPr>
          <w:sz w:val="26"/>
          <w:szCs w:val="26"/>
          <w:lang w:val="vi-VN"/>
        </w:rPr>
        <w:t>ICAEW (2016), Principles of taxation, FA2016 Study Manual</w:t>
      </w:r>
      <w:r w:rsidRPr="00E156C1">
        <w:rPr>
          <w:sz w:val="26"/>
          <w:szCs w:val="26"/>
        </w:rPr>
        <w:t>.</w:t>
      </w:r>
    </w:p>
    <w:p w14:paraId="435DB758" w14:textId="77777777" w:rsidR="002B1323" w:rsidRPr="00E156C1" w:rsidRDefault="002B1323" w:rsidP="00E3474C">
      <w:pPr>
        <w:numPr>
          <w:ilvl w:val="0"/>
          <w:numId w:val="267"/>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D4F8A80" w14:textId="77777777" w:rsidR="002B1323" w:rsidRPr="00E156C1" w:rsidRDefault="002B1323" w:rsidP="002B1323">
      <w:pPr>
        <w:jc w:val="both"/>
        <w:rPr>
          <w:sz w:val="26"/>
          <w:szCs w:val="26"/>
        </w:rPr>
      </w:pPr>
    </w:p>
    <w:p w14:paraId="6F81410A"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  </w:t>
      </w:r>
    </w:p>
    <w:p w14:paraId="4CA9163E"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0DC71ADF"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assessable employment income for an employee or director, including taxable and exempt benefits</w:t>
      </w:r>
    </w:p>
    <w:p w14:paraId="2A5EA864" w14:textId="77777777" w:rsidR="002B1323" w:rsidRPr="00E156C1" w:rsidRDefault="002B1323" w:rsidP="00E3474C">
      <w:pPr>
        <w:numPr>
          <w:ilvl w:val="0"/>
          <w:numId w:val="255"/>
        </w:numPr>
        <w:jc w:val="both"/>
        <w:rPr>
          <w:color w:val="000000"/>
          <w:sz w:val="26"/>
          <w:szCs w:val="26"/>
        </w:rPr>
      </w:pPr>
      <w:r w:rsidRPr="00E156C1">
        <w:rPr>
          <w:color w:val="000000"/>
          <w:sz w:val="26"/>
          <w:szCs w:val="26"/>
        </w:rPr>
        <w:t>Identify the key features of the PAYE system and calculate PAYE tax codes for employees</w:t>
      </w:r>
    </w:p>
    <w:p w14:paraId="0C6ED3D5" w14:textId="77777777" w:rsidR="002B1323" w:rsidRPr="00E156C1" w:rsidRDefault="002B1323" w:rsidP="00E3474C">
      <w:pPr>
        <w:numPr>
          <w:ilvl w:val="0"/>
          <w:numId w:val="255"/>
        </w:numPr>
        <w:jc w:val="both"/>
        <w:rPr>
          <w:color w:val="000000"/>
          <w:sz w:val="26"/>
          <w:szCs w:val="26"/>
        </w:rPr>
      </w:pPr>
      <w:r w:rsidRPr="00E156C1">
        <w:rPr>
          <w:color w:val="000000"/>
          <w:sz w:val="26"/>
          <w:szCs w:val="26"/>
        </w:rPr>
        <w:t>Determine, in straightforward cases, due dates for employer’ PAYE and national insurance payments.</w:t>
      </w:r>
    </w:p>
    <w:p w14:paraId="12C13B25" w14:textId="77777777" w:rsidR="002B1323" w:rsidRPr="00E156C1" w:rsidRDefault="002B1323" w:rsidP="00E3474C">
      <w:pPr>
        <w:numPr>
          <w:ilvl w:val="1"/>
          <w:numId w:val="260"/>
        </w:numPr>
        <w:jc w:val="both"/>
        <w:rPr>
          <w:color w:val="000000"/>
          <w:sz w:val="26"/>
          <w:szCs w:val="26"/>
        </w:rPr>
      </w:pPr>
      <w:r w:rsidRPr="00E156C1">
        <w:rPr>
          <w:color w:val="000000"/>
          <w:sz w:val="26"/>
          <w:szCs w:val="26"/>
        </w:rPr>
        <w:t>Employment income</w:t>
      </w:r>
    </w:p>
    <w:p w14:paraId="1A06A6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mployment income</w:t>
      </w:r>
    </w:p>
    <w:p w14:paraId="0C36EE76"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Basis of assessment</w:t>
      </w:r>
    </w:p>
    <w:p w14:paraId="3266E3E2" w14:textId="77777777" w:rsidR="002B1323" w:rsidRPr="00E156C1" w:rsidRDefault="002B1323" w:rsidP="00E3474C">
      <w:pPr>
        <w:numPr>
          <w:ilvl w:val="1"/>
          <w:numId w:val="260"/>
        </w:numPr>
        <w:jc w:val="both"/>
        <w:rPr>
          <w:color w:val="000000"/>
          <w:sz w:val="26"/>
          <w:szCs w:val="26"/>
        </w:rPr>
      </w:pPr>
      <w:r w:rsidRPr="00E156C1">
        <w:rPr>
          <w:color w:val="000000"/>
          <w:sz w:val="26"/>
          <w:szCs w:val="26"/>
        </w:rPr>
        <w:t>Taxable and exempt benefits</w:t>
      </w:r>
    </w:p>
    <w:p w14:paraId="304125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The benefits code</w:t>
      </w:r>
    </w:p>
    <w:p w14:paraId="4E51152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ouchers</w:t>
      </w:r>
    </w:p>
    <w:p w14:paraId="17A4748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Living accommodation</w:t>
      </w:r>
    </w:p>
    <w:p w14:paraId="1B17E55F"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penses connected with the provision of living accomodation</w:t>
      </w:r>
    </w:p>
    <w:p w14:paraId="7EC71E1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Cars and fuel for private use</w:t>
      </w:r>
    </w:p>
    <w:p w14:paraId="37D940A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ans for private use</w:t>
      </w:r>
    </w:p>
    <w:p w14:paraId="24911AD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Assets available for private use</w:t>
      </w:r>
    </w:p>
    <w:p w14:paraId="6DC0308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lastRenderedPageBreak/>
        <w:t>Other benefits</w:t>
      </w:r>
    </w:p>
    <w:p w14:paraId="0111A2C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empt benefits</w:t>
      </w:r>
    </w:p>
    <w:p w14:paraId="1C9D6A28" w14:textId="77777777" w:rsidR="002B1323" w:rsidRPr="00E156C1" w:rsidRDefault="002B1323" w:rsidP="00E3474C">
      <w:pPr>
        <w:numPr>
          <w:ilvl w:val="1"/>
          <w:numId w:val="260"/>
        </w:numPr>
        <w:jc w:val="both"/>
        <w:rPr>
          <w:color w:val="000000"/>
          <w:sz w:val="26"/>
          <w:szCs w:val="26"/>
        </w:rPr>
      </w:pPr>
      <w:r w:rsidRPr="00E156C1">
        <w:rPr>
          <w:color w:val="000000"/>
          <w:sz w:val="26"/>
          <w:szCs w:val="26"/>
        </w:rPr>
        <w:t>Pay as you earn (PAYE) system</w:t>
      </w:r>
    </w:p>
    <w:p w14:paraId="5DFE422B"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What is the PAYE system</w:t>
      </w:r>
    </w:p>
    <w:p w14:paraId="7E3D557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Security for payment of PAYE</w:t>
      </w:r>
    </w:p>
    <w:p w14:paraId="120445F8"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PAYE codes</w:t>
      </w:r>
    </w:p>
    <w:p w14:paraId="48FCF44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Operations of PAYE system</w:t>
      </w:r>
    </w:p>
    <w:p w14:paraId="2B339EE2"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6631732" w14:textId="77777777" w:rsidR="002B1323" w:rsidRPr="00E156C1" w:rsidRDefault="002B1323" w:rsidP="00E3474C">
      <w:pPr>
        <w:numPr>
          <w:ilvl w:val="0"/>
          <w:numId w:val="268"/>
        </w:numPr>
        <w:jc w:val="both"/>
        <w:rPr>
          <w:sz w:val="26"/>
          <w:szCs w:val="26"/>
        </w:rPr>
      </w:pPr>
      <w:r w:rsidRPr="00E156C1">
        <w:rPr>
          <w:sz w:val="26"/>
          <w:szCs w:val="26"/>
          <w:lang w:val="vi-VN"/>
        </w:rPr>
        <w:t>ICAEW (2016), Principles of taxation, FA2016 Study Manual</w:t>
      </w:r>
      <w:r w:rsidRPr="00E156C1">
        <w:rPr>
          <w:sz w:val="26"/>
          <w:szCs w:val="26"/>
        </w:rPr>
        <w:t>.</w:t>
      </w:r>
    </w:p>
    <w:p w14:paraId="527DC3DC" w14:textId="77777777" w:rsidR="002B1323" w:rsidRPr="00E156C1" w:rsidRDefault="002B1323" w:rsidP="00E3474C">
      <w:pPr>
        <w:numPr>
          <w:ilvl w:val="0"/>
          <w:numId w:val="268"/>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DCFC1F0" w14:textId="77777777" w:rsidR="002B1323" w:rsidRPr="00E156C1" w:rsidRDefault="002B1323" w:rsidP="002B1323">
      <w:pPr>
        <w:jc w:val="both"/>
        <w:rPr>
          <w:sz w:val="26"/>
          <w:szCs w:val="26"/>
        </w:rPr>
      </w:pPr>
    </w:p>
    <w:p w14:paraId="664FE70E"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  </w:t>
      </w:r>
    </w:p>
    <w:p w14:paraId="2260003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57F6238A" w14:textId="77777777" w:rsidR="002B1323" w:rsidRPr="00E156C1" w:rsidRDefault="002B1323" w:rsidP="00E3474C">
      <w:pPr>
        <w:numPr>
          <w:ilvl w:val="0"/>
          <w:numId w:val="262"/>
        </w:numPr>
        <w:jc w:val="both"/>
        <w:rPr>
          <w:color w:val="000000"/>
          <w:sz w:val="26"/>
          <w:szCs w:val="26"/>
        </w:rPr>
      </w:pPr>
      <w:r w:rsidRPr="00E156C1">
        <w:rPr>
          <w:color w:val="000000"/>
          <w:sz w:val="26"/>
          <w:szCs w:val="26"/>
        </w:rPr>
        <w:t>Recognise the badges of trade</w:t>
      </w:r>
    </w:p>
    <w:p w14:paraId="18BE36E2" w14:textId="77777777" w:rsidR="002B1323" w:rsidRPr="00E156C1" w:rsidRDefault="002B1323" w:rsidP="00E3474C">
      <w:pPr>
        <w:numPr>
          <w:ilvl w:val="0"/>
          <w:numId w:val="262"/>
        </w:numPr>
        <w:jc w:val="both"/>
        <w:rPr>
          <w:color w:val="000000"/>
          <w:sz w:val="26"/>
          <w:szCs w:val="26"/>
        </w:rPr>
      </w:pPr>
      <w:r w:rsidRPr="00E156C1">
        <w:rPr>
          <w:color w:val="000000"/>
          <w:sz w:val="26"/>
          <w:szCs w:val="26"/>
        </w:rPr>
        <w:t>Allocate given items of business expenditure as allowable or disallowable for tax purposes.</w:t>
      </w:r>
    </w:p>
    <w:p w14:paraId="544C3618" w14:textId="77777777" w:rsidR="002B1323" w:rsidRPr="00E156C1" w:rsidRDefault="002B1323" w:rsidP="00E3474C">
      <w:pPr>
        <w:numPr>
          <w:ilvl w:val="1"/>
          <w:numId w:val="258"/>
        </w:numPr>
        <w:jc w:val="both"/>
        <w:rPr>
          <w:color w:val="000000"/>
          <w:sz w:val="26"/>
          <w:szCs w:val="26"/>
        </w:rPr>
      </w:pPr>
      <w:r w:rsidRPr="00E156C1">
        <w:rPr>
          <w:color w:val="000000"/>
          <w:sz w:val="26"/>
          <w:szCs w:val="26"/>
        </w:rPr>
        <w:t>Trading income</w:t>
      </w:r>
    </w:p>
    <w:p w14:paraId="0AC4273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Basis of assessment</w:t>
      </w:r>
    </w:p>
    <w:p w14:paraId="2220289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Payments of account (POA)</w:t>
      </w:r>
    </w:p>
    <w:p w14:paraId="46C10B22" w14:textId="77777777" w:rsidR="002B1323" w:rsidRPr="00E156C1" w:rsidRDefault="002B1323" w:rsidP="00E3474C">
      <w:pPr>
        <w:numPr>
          <w:ilvl w:val="1"/>
          <w:numId w:val="258"/>
        </w:numPr>
        <w:jc w:val="both"/>
        <w:rPr>
          <w:color w:val="000000"/>
          <w:sz w:val="26"/>
          <w:szCs w:val="26"/>
        </w:rPr>
      </w:pPr>
      <w:r w:rsidRPr="00E156C1">
        <w:rPr>
          <w:color w:val="000000"/>
          <w:sz w:val="26"/>
          <w:szCs w:val="26"/>
        </w:rPr>
        <w:t>Badges of trade</w:t>
      </w:r>
    </w:p>
    <w:p w14:paraId="76D4E3A0" w14:textId="77777777" w:rsidR="002B1323" w:rsidRPr="00E156C1" w:rsidRDefault="002B1323" w:rsidP="00E3474C">
      <w:pPr>
        <w:numPr>
          <w:ilvl w:val="1"/>
          <w:numId w:val="258"/>
        </w:numPr>
        <w:jc w:val="both"/>
        <w:rPr>
          <w:color w:val="000000"/>
          <w:sz w:val="26"/>
          <w:szCs w:val="26"/>
        </w:rPr>
      </w:pPr>
      <w:r w:rsidRPr="00E156C1">
        <w:rPr>
          <w:color w:val="000000"/>
          <w:sz w:val="26"/>
          <w:szCs w:val="26"/>
        </w:rPr>
        <w:t>Adjustment to profits</w:t>
      </w:r>
    </w:p>
    <w:p w14:paraId="602D6DE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lang w:val="vi-VN"/>
        </w:rPr>
        <w:t>Profit and loss account</w:t>
      </w:r>
    </w:p>
    <w:p w14:paraId="49DD3B36"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Computing taxable trading profits</w:t>
      </w:r>
    </w:p>
    <w:p w14:paraId="473564BA" w14:textId="77777777" w:rsidR="002B1323" w:rsidRPr="00E156C1" w:rsidRDefault="002B1323" w:rsidP="00E3474C">
      <w:pPr>
        <w:numPr>
          <w:ilvl w:val="1"/>
          <w:numId w:val="258"/>
        </w:numPr>
        <w:jc w:val="both"/>
        <w:rPr>
          <w:color w:val="000000"/>
          <w:sz w:val="26"/>
          <w:szCs w:val="26"/>
        </w:rPr>
      </w:pPr>
      <w:r w:rsidRPr="00E156C1">
        <w:rPr>
          <w:color w:val="000000"/>
          <w:sz w:val="26"/>
          <w:szCs w:val="26"/>
        </w:rPr>
        <w:t xml:space="preserve">Allowable and disallowable expenditure </w:t>
      </w:r>
    </w:p>
    <w:p w14:paraId="666612CD"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General principles</w:t>
      </w:r>
    </w:p>
    <w:p w14:paraId="74EC3D8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Allowable expenditure</w:t>
      </w:r>
    </w:p>
    <w:p w14:paraId="26006172"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Disallowable expenditure</w:t>
      </w:r>
    </w:p>
    <w:p w14:paraId="77A71552" w14:textId="77777777" w:rsidR="002B1323" w:rsidRPr="00E156C1" w:rsidRDefault="002B1323" w:rsidP="00E3474C">
      <w:pPr>
        <w:numPr>
          <w:ilvl w:val="1"/>
          <w:numId w:val="258"/>
        </w:numPr>
        <w:jc w:val="both"/>
        <w:rPr>
          <w:color w:val="000000"/>
          <w:sz w:val="26"/>
          <w:szCs w:val="26"/>
        </w:rPr>
      </w:pPr>
      <w:r w:rsidRPr="00E156C1">
        <w:rPr>
          <w:color w:val="000000"/>
          <w:sz w:val="26"/>
          <w:szCs w:val="26"/>
        </w:rPr>
        <w:t>Other adjustments</w:t>
      </w:r>
    </w:p>
    <w:p w14:paraId="5FE9F2DB"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2D16B65E" w14:textId="77777777" w:rsidR="002B1323" w:rsidRPr="00E156C1" w:rsidRDefault="002B1323" w:rsidP="00E3474C">
      <w:pPr>
        <w:numPr>
          <w:ilvl w:val="0"/>
          <w:numId w:val="269"/>
        </w:numPr>
        <w:jc w:val="both"/>
        <w:rPr>
          <w:sz w:val="26"/>
          <w:szCs w:val="26"/>
        </w:rPr>
      </w:pPr>
      <w:r w:rsidRPr="00E156C1">
        <w:rPr>
          <w:sz w:val="26"/>
          <w:szCs w:val="26"/>
          <w:lang w:val="vi-VN"/>
        </w:rPr>
        <w:t>ICAEW (2016), Principles of taxation, FA2016 Study Manual</w:t>
      </w:r>
      <w:r w:rsidRPr="00E156C1">
        <w:rPr>
          <w:sz w:val="26"/>
          <w:szCs w:val="26"/>
        </w:rPr>
        <w:t>.</w:t>
      </w:r>
    </w:p>
    <w:p w14:paraId="5B5F02D2" w14:textId="77777777" w:rsidR="002B1323" w:rsidRPr="00E156C1" w:rsidRDefault="002B1323" w:rsidP="00E3474C">
      <w:pPr>
        <w:numPr>
          <w:ilvl w:val="0"/>
          <w:numId w:val="269"/>
        </w:numPr>
        <w:jc w:val="both"/>
        <w:rPr>
          <w:sz w:val="26"/>
          <w:szCs w:val="26"/>
        </w:rPr>
      </w:pPr>
      <w:r w:rsidRPr="00E156C1">
        <w:rPr>
          <w:sz w:val="26"/>
          <w:szCs w:val="26"/>
        </w:rPr>
        <w:lastRenderedPageBreak/>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6FC27D9" w14:textId="77777777" w:rsidR="002B1323" w:rsidRPr="00E156C1" w:rsidRDefault="002B1323" w:rsidP="002B1323">
      <w:pPr>
        <w:jc w:val="both"/>
        <w:rPr>
          <w:sz w:val="26"/>
          <w:szCs w:val="26"/>
        </w:rPr>
      </w:pPr>
    </w:p>
    <w:p w14:paraId="7291AFCF"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BASIS OF ASSESSMENT </w:t>
      </w:r>
    </w:p>
    <w:p w14:paraId="5A127B54" w14:textId="77777777" w:rsidR="002B1323" w:rsidRPr="00E156C1" w:rsidRDefault="002B1323" w:rsidP="002B1323">
      <w:pPr>
        <w:jc w:val="both"/>
        <w:rPr>
          <w:color w:val="000000"/>
          <w:sz w:val="26"/>
          <w:szCs w:val="26"/>
          <w:lang w:val="vi-VN"/>
        </w:rPr>
      </w:pPr>
      <w:r w:rsidRPr="00E156C1">
        <w:rPr>
          <w:color w:val="000000"/>
          <w:sz w:val="26"/>
          <w:szCs w:val="26"/>
        </w:rPr>
        <w:t>Upon completion of this chapter, students will be able to:</w:t>
      </w:r>
    </w:p>
    <w:p w14:paraId="12122B5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new unincorporated business and identify the overlap profits on the commencement of trade.</w:t>
      </w:r>
    </w:p>
    <w:p w14:paraId="5E15A30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continuing business.</w:t>
      </w:r>
    </w:p>
    <w:p w14:paraId="7F1C88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final assessable trading profits for an unincorporated business ceasing to trade.</w:t>
      </w:r>
    </w:p>
    <w:p w14:paraId="04BA10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Allocate the tax-adjusted profits of a partnership to each partner and calculate the tax assessable profits for each partner for any given tax year.</w:t>
      </w:r>
    </w:p>
    <w:p w14:paraId="71242007"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djusted trading profits of a sole trader or partnership using the cash basis of accounting.</w:t>
      </w:r>
    </w:p>
    <w:p w14:paraId="11EDA149" w14:textId="77777777" w:rsidR="002B1323" w:rsidRPr="00E156C1" w:rsidRDefault="002B1323" w:rsidP="00E3474C">
      <w:pPr>
        <w:numPr>
          <w:ilvl w:val="1"/>
          <w:numId w:val="259"/>
        </w:numPr>
        <w:jc w:val="both"/>
        <w:rPr>
          <w:color w:val="000000"/>
          <w:sz w:val="26"/>
          <w:szCs w:val="26"/>
        </w:rPr>
      </w:pPr>
      <w:r w:rsidRPr="00E156C1">
        <w:rPr>
          <w:color w:val="000000"/>
          <w:sz w:val="26"/>
          <w:szCs w:val="26"/>
        </w:rPr>
        <w:t>Taxation of sole trader</w:t>
      </w:r>
    </w:p>
    <w:p w14:paraId="645120FE"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Steps to tax a sole trader</w:t>
      </w:r>
    </w:p>
    <w:p w14:paraId="176BA850"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Basis periods</w:t>
      </w:r>
    </w:p>
    <w:p w14:paraId="1824B817" w14:textId="77777777" w:rsidR="002B1323" w:rsidRPr="00E156C1" w:rsidRDefault="002B1323" w:rsidP="00E3474C">
      <w:pPr>
        <w:numPr>
          <w:ilvl w:val="1"/>
          <w:numId w:val="259"/>
        </w:numPr>
        <w:jc w:val="both"/>
        <w:rPr>
          <w:color w:val="000000"/>
          <w:sz w:val="26"/>
          <w:szCs w:val="26"/>
        </w:rPr>
      </w:pPr>
      <w:r w:rsidRPr="00E156C1">
        <w:rPr>
          <w:color w:val="000000"/>
          <w:sz w:val="26"/>
          <w:szCs w:val="26"/>
        </w:rPr>
        <w:t>Current year basis</w:t>
      </w:r>
    </w:p>
    <w:p w14:paraId="53B71894" w14:textId="77777777" w:rsidR="002B1323" w:rsidRPr="00E156C1" w:rsidRDefault="002B1323" w:rsidP="00E3474C">
      <w:pPr>
        <w:numPr>
          <w:ilvl w:val="1"/>
          <w:numId w:val="259"/>
        </w:numPr>
        <w:jc w:val="both"/>
        <w:rPr>
          <w:color w:val="000000"/>
          <w:sz w:val="26"/>
          <w:szCs w:val="26"/>
        </w:rPr>
      </w:pPr>
      <w:r w:rsidRPr="00E156C1">
        <w:rPr>
          <w:color w:val="000000"/>
          <w:sz w:val="26"/>
          <w:szCs w:val="26"/>
        </w:rPr>
        <w:t>Opening years</w:t>
      </w:r>
    </w:p>
    <w:p w14:paraId="3236D7E2" w14:textId="77777777" w:rsidR="002B1323" w:rsidRPr="00E156C1" w:rsidRDefault="002B1323" w:rsidP="00E3474C">
      <w:pPr>
        <w:numPr>
          <w:ilvl w:val="1"/>
          <w:numId w:val="259"/>
        </w:numPr>
        <w:jc w:val="both"/>
        <w:rPr>
          <w:color w:val="000000"/>
          <w:sz w:val="26"/>
          <w:szCs w:val="26"/>
        </w:rPr>
      </w:pPr>
      <w:r w:rsidRPr="00E156C1">
        <w:rPr>
          <w:color w:val="000000"/>
          <w:sz w:val="26"/>
          <w:szCs w:val="26"/>
        </w:rPr>
        <w:t>Overlap profits</w:t>
      </w:r>
    </w:p>
    <w:p w14:paraId="7D04C513" w14:textId="77777777" w:rsidR="002B1323" w:rsidRPr="00E156C1" w:rsidRDefault="002B1323" w:rsidP="00E3474C">
      <w:pPr>
        <w:numPr>
          <w:ilvl w:val="1"/>
          <w:numId w:val="259"/>
        </w:numPr>
        <w:jc w:val="both"/>
        <w:rPr>
          <w:color w:val="000000"/>
          <w:sz w:val="26"/>
          <w:szCs w:val="26"/>
        </w:rPr>
      </w:pPr>
      <w:r w:rsidRPr="00E156C1">
        <w:rPr>
          <w:color w:val="000000"/>
          <w:sz w:val="26"/>
          <w:szCs w:val="26"/>
        </w:rPr>
        <w:t>Closing years</w:t>
      </w:r>
    </w:p>
    <w:p w14:paraId="3B097126" w14:textId="77777777" w:rsidR="002B1323" w:rsidRPr="00E156C1" w:rsidRDefault="002B1323" w:rsidP="00E3474C">
      <w:pPr>
        <w:numPr>
          <w:ilvl w:val="1"/>
          <w:numId w:val="259"/>
        </w:numPr>
        <w:jc w:val="both"/>
        <w:rPr>
          <w:color w:val="000000"/>
          <w:sz w:val="26"/>
          <w:szCs w:val="26"/>
        </w:rPr>
      </w:pPr>
      <w:r w:rsidRPr="00E156C1">
        <w:rPr>
          <w:color w:val="000000"/>
          <w:sz w:val="26"/>
          <w:szCs w:val="26"/>
        </w:rPr>
        <w:t>Partnerships</w:t>
      </w:r>
    </w:p>
    <w:p w14:paraId="74469365" w14:textId="77777777" w:rsidR="002B1323" w:rsidRPr="00E156C1" w:rsidRDefault="002B1323" w:rsidP="00E3474C">
      <w:pPr>
        <w:numPr>
          <w:ilvl w:val="1"/>
          <w:numId w:val="259"/>
        </w:numPr>
        <w:jc w:val="both"/>
        <w:rPr>
          <w:color w:val="000000"/>
          <w:sz w:val="26"/>
          <w:szCs w:val="26"/>
        </w:rPr>
      </w:pPr>
      <w:r w:rsidRPr="00E156C1">
        <w:rPr>
          <w:color w:val="000000"/>
          <w:sz w:val="26"/>
          <w:szCs w:val="26"/>
        </w:rPr>
        <w:t>Cash basis for small businesses</w:t>
      </w:r>
    </w:p>
    <w:p w14:paraId="52918CAA" w14:textId="77777777" w:rsidR="002B1323" w:rsidRPr="00E156C1" w:rsidRDefault="002B1323" w:rsidP="002B1323">
      <w:pPr>
        <w:jc w:val="both"/>
        <w:rPr>
          <w:color w:val="000000"/>
          <w:sz w:val="26"/>
          <w:szCs w:val="26"/>
        </w:rPr>
      </w:pPr>
      <w:r w:rsidRPr="00E156C1">
        <w:rPr>
          <w:color w:val="000000"/>
          <w:sz w:val="26"/>
          <w:szCs w:val="26"/>
        </w:rPr>
        <w:t>References</w:t>
      </w:r>
    </w:p>
    <w:p w14:paraId="34CE4314" w14:textId="77777777" w:rsidR="002B1323" w:rsidRPr="00E156C1" w:rsidRDefault="002B1323" w:rsidP="00E3474C">
      <w:pPr>
        <w:numPr>
          <w:ilvl w:val="0"/>
          <w:numId w:val="270"/>
        </w:numPr>
        <w:jc w:val="both"/>
        <w:rPr>
          <w:sz w:val="26"/>
          <w:szCs w:val="26"/>
        </w:rPr>
      </w:pPr>
      <w:r w:rsidRPr="00E156C1">
        <w:rPr>
          <w:sz w:val="26"/>
          <w:szCs w:val="26"/>
          <w:lang w:val="vi-VN"/>
        </w:rPr>
        <w:t>ICAEW (2016), Principles of taxation, FA2016 Study Manual.</w:t>
      </w:r>
    </w:p>
    <w:p w14:paraId="67F030A1" w14:textId="77777777" w:rsidR="002B1323" w:rsidRPr="00E156C1" w:rsidRDefault="002B1323" w:rsidP="00E3474C">
      <w:pPr>
        <w:numPr>
          <w:ilvl w:val="0"/>
          <w:numId w:val="270"/>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4866C94" w14:textId="77777777" w:rsidR="002B1323" w:rsidRPr="00E156C1" w:rsidRDefault="002B1323" w:rsidP="002B1323">
      <w:pPr>
        <w:jc w:val="both"/>
        <w:rPr>
          <w:sz w:val="26"/>
          <w:szCs w:val="26"/>
        </w:rPr>
      </w:pPr>
    </w:p>
    <w:p w14:paraId="3400264F" w14:textId="77777777" w:rsidR="002B1323" w:rsidRPr="00E156C1" w:rsidRDefault="002B1323" w:rsidP="00E3474C">
      <w:pPr>
        <w:numPr>
          <w:ilvl w:val="0"/>
          <w:numId w:val="258"/>
        </w:numPr>
        <w:jc w:val="both"/>
        <w:rPr>
          <w:rFonts w:eastAsia="Times New Roman"/>
          <w:b/>
          <w:color w:val="000000"/>
          <w:sz w:val="26"/>
          <w:szCs w:val="26"/>
          <w:lang w:val="vi-VN"/>
        </w:rPr>
      </w:pPr>
      <w:r w:rsidRPr="00E156C1">
        <w:rPr>
          <w:rFonts w:eastAsia="Times New Roman"/>
          <w:b/>
          <w:color w:val="000000"/>
          <w:sz w:val="26"/>
          <w:szCs w:val="26"/>
          <w:lang w:val="vi-VN"/>
        </w:rPr>
        <w:t>BASIC TEXTS</w:t>
      </w:r>
      <w:r w:rsidRPr="00E156C1">
        <w:rPr>
          <w:rFonts w:eastAsia="Times New Roman"/>
          <w:b/>
          <w:color w:val="000000"/>
          <w:sz w:val="26"/>
          <w:szCs w:val="26"/>
        </w:rPr>
        <w:t>:</w:t>
      </w:r>
    </w:p>
    <w:p w14:paraId="04CA758D" w14:textId="77777777" w:rsidR="002B1323" w:rsidRPr="00E156C1" w:rsidRDefault="002B1323" w:rsidP="00E3474C">
      <w:pPr>
        <w:pStyle w:val="ListParagraph"/>
        <w:numPr>
          <w:ilvl w:val="0"/>
          <w:numId w:val="272"/>
        </w:numPr>
        <w:jc w:val="both"/>
        <w:rPr>
          <w:sz w:val="26"/>
          <w:szCs w:val="26"/>
        </w:rPr>
      </w:pPr>
      <w:r w:rsidRPr="00E156C1">
        <w:rPr>
          <w:sz w:val="26"/>
          <w:szCs w:val="26"/>
          <w:lang w:val="vi-VN"/>
        </w:rPr>
        <w:t>ICAEW (2016), Principles of taxation, FA2016 Study Manual</w:t>
      </w:r>
    </w:p>
    <w:p w14:paraId="660C5552" w14:textId="77777777" w:rsidR="002B1323" w:rsidRPr="00E156C1" w:rsidRDefault="002B1323" w:rsidP="002B1323">
      <w:pPr>
        <w:jc w:val="both"/>
        <w:rPr>
          <w:b/>
          <w:i/>
          <w:sz w:val="26"/>
          <w:szCs w:val="26"/>
          <w:lang w:val="vi-VN"/>
        </w:rPr>
      </w:pPr>
      <w:r w:rsidRPr="00E156C1">
        <w:rPr>
          <w:b/>
          <w:i/>
          <w:sz w:val="26"/>
          <w:szCs w:val="26"/>
        </w:rPr>
        <w:t>Recommended</w:t>
      </w:r>
      <w:r w:rsidRPr="00E156C1">
        <w:rPr>
          <w:b/>
          <w:i/>
          <w:sz w:val="26"/>
          <w:szCs w:val="26"/>
          <w:lang w:val="vi-VN"/>
        </w:rPr>
        <w:t>:</w:t>
      </w:r>
    </w:p>
    <w:p w14:paraId="0232265A" w14:textId="77777777" w:rsidR="002B1323" w:rsidRPr="00E156C1" w:rsidRDefault="002B1323" w:rsidP="00E3474C">
      <w:pPr>
        <w:numPr>
          <w:ilvl w:val="0"/>
          <w:numId w:val="271"/>
        </w:numPr>
        <w:jc w:val="both"/>
        <w:rPr>
          <w:sz w:val="26"/>
          <w:szCs w:val="26"/>
        </w:rPr>
      </w:pPr>
      <w:r w:rsidRPr="00E156C1">
        <w:rPr>
          <w:sz w:val="26"/>
          <w:szCs w:val="26"/>
        </w:rPr>
        <w:lastRenderedPageBreak/>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58F5EBF6" w14:textId="77777777" w:rsidR="002B1323" w:rsidRPr="00E156C1" w:rsidRDefault="002B1323" w:rsidP="00E3474C">
      <w:pPr>
        <w:numPr>
          <w:ilvl w:val="0"/>
          <w:numId w:val="271"/>
        </w:numPr>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6D6A2F15" w14:textId="77777777" w:rsidR="002B1323" w:rsidRPr="00E156C1" w:rsidRDefault="002B1323" w:rsidP="00E3474C">
      <w:pPr>
        <w:numPr>
          <w:ilvl w:val="0"/>
          <w:numId w:val="271"/>
        </w:numPr>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1D9D2CFF" w14:textId="77777777" w:rsidR="002B1323" w:rsidRPr="00E156C1" w:rsidRDefault="002B1323" w:rsidP="00E3474C">
      <w:pPr>
        <w:numPr>
          <w:ilvl w:val="0"/>
          <w:numId w:val="271"/>
        </w:numPr>
        <w:jc w:val="both"/>
        <w:rPr>
          <w:sz w:val="26"/>
          <w:szCs w:val="26"/>
          <w:lang w:val="vi-VN"/>
        </w:rPr>
      </w:pPr>
      <w:r w:rsidRPr="00E156C1">
        <w:rPr>
          <w:sz w:val="26"/>
          <w:szCs w:val="26"/>
        </w:rPr>
        <w:t>Taxation Magazine (a subscription to this publication is currently being purchased by the University library)</w:t>
      </w:r>
    </w:p>
    <w:p w14:paraId="31D3E98F" w14:textId="77777777" w:rsidR="002B1323" w:rsidRPr="00E156C1" w:rsidRDefault="002B1323" w:rsidP="002B1323">
      <w:pPr>
        <w:spacing w:line="240" w:lineRule="auto"/>
        <w:rPr>
          <w:rFonts w:eastAsia="Times New Roman"/>
          <w:b/>
          <w:color w:val="000000"/>
          <w:sz w:val="26"/>
          <w:szCs w:val="26"/>
          <w:lang w:val="vi-VN"/>
        </w:rPr>
      </w:pPr>
    </w:p>
    <w:p w14:paraId="29B3F242" w14:textId="77777777" w:rsidR="002B1323" w:rsidRPr="00E156C1" w:rsidRDefault="002B1323" w:rsidP="002B1323">
      <w:pPr>
        <w:spacing w:line="240" w:lineRule="auto"/>
        <w:rPr>
          <w:rFonts w:eastAsia="Times New Roman"/>
          <w:b/>
          <w:color w:val="000000"/>
          <w:sz w:val="26"/>
          <w:szCs w:val="26"/>
          <w:lang w:val="vi-VN"/>
        </w:rPr>
      </w:pPr>
      <w:r w:rsidRPr="00E156C1">
        <w:rPr>
          <w:rFonts w:eastAsia="Times New Roman"/>
          <w:b/>
          <w:color w:val="000000"/>
          <w:sz w:val="26"/>
          <w:szCs w:val="26"/>
          <w:lang w:val="vi-VN"/>
        </w:rPr>
        <w:t>8. REFERENCE</w:t>
      </w:r>
      <w:r w:rsidRPr="00E156C1">
        <w:rPr>
          <w:rFonts w:eastAsia="Times New Roman"/>
          <w:b/>
          <w:color w:val="000000"/>
          <w:sz w:val="26"/>
          <w:szCs w:val="26"/>
        </w:rPr>
        <w:t>S:</w:t>
      </w:r>
    </w:p>
    <w:p w14:paraId="7761A99C" w14:textId="77777777" w:rsidR="002B1323" w:rsidRPr="00E156C1" w:rsidRDefault="002B1323" w:rsidP="00E3474C">
      <w:pPr>
        <w:pStyle w:val="ListParagraph"/>
        <w:numPr>
          <w:ilvl w:val="0"/>
          <w:numId w:val="273"/>
        </w:numPr>
        <w:jc w:val="both"/>
        <w:rPr>
          <w:sz w:val="26"/>
          <w:szCs w:val="26"/>
        </w:rPr>
      </w:pPr>
      <w:r w:rsidRPr="00E156C1">
        <w:rPr>
          <w:sz w:val="26"/>
          <w:szCs w:val="26"/>
          <w:lang w:val="vi-VN"/>
        </w:rPr>
        <w:t>ICAEW (2016), Principles of taxation, FA2016 Study Manual.</w:t>
      </w:r>
    </w:p>
    <w:p w14:paraId="78B4CB7E" w14:textId="77777777" w:rsidR="002B1323" w:rsidRPr="00E156C1" w:rsidRDefault="002B1323" w:rsidP="00E3474C">
      <w:pPr>
        <w:pStyle w:val="ListParagraph"/>
        <w:numPr>
          <w:ilvl w:val="0"/>
          <w:numId w:val="27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AEF8A7F" w14:textId="77777777" w:rsidR="002B1323" w:rsidRPr="00E156C1" w:rsidRDefault="002B1323" w:rsidP="002B1323">
      <w:pPr>
        <w:jc w:val="both"/>
        <w:rPr>
          <w:rFonts w:eastAsia="Times New Roman"/>
          <w:b/>
          <w:color w:val="000000"/>
          <w:sz w:val="26"/>
          <w:szCs w:val="26"/>
          <w:lang w:val="vi-VN"/>
        </w:rPr>
      </w:pPr>
    </w:p>
    <w:p w14:paraId="62A10F5D"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w:t>
      </w:r>
      <w:r w:rsidRPr="00E156C1">
        <w:rPr>
          <w:rFonts w:eastAsia="Times New Roman"/>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57D74BD5"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 xml:space="preserve">- </w:t>
      </w:r>
      <w:r w:rsidRPr="00E156C1">
        <w:rPr>
          <w:rFonts w:eastAsia="Times New Roman"/>
          <w:color w:val="000000"/>
          <w:sz w:val="26"/>
          <w:szCs w:val="26"/>
          <w:lang w:val="vi-VN"/>
        </w:rPr>
        <w:t>Attendence</w:t>
      </w:r>
      <w:r w:rsidRPr="00E156C1">
        <w:rPr>
          <w:rFonts w:eastAsia="Times New Roman"/>
          <w:color w:val="000000"/>
          <w:sz w:val="26"/>
          <w:szCs w:val="26"/>
        </w:rPr>
        <w:t xml:space="preserve">: 10% </w:t>
      </w:r>
    </w:p>
    <w:p w14:paraId="79851D8A"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Midterm exam</w:t>
      </w:r>
      <w:r w:rsidRPr="00E156C1">
        <w:rPr>
          <w:rFonts w:eastAsia="Times New Roman"/>
          <w:color w:val="000000"/>
          <w:sz w:val="26"/>
          <w:szCs w:val="26"/>
        </w:rPr>
        <w:t xml:space="preserve">: </w:t>
      </w:r>
      <w:r w:rsidRPr="00E156C1">
        <w:rPr>
          <w:rFonts w:eastAsia="Times New Roman"/>
          <w:color w:val="000000"/>
          <w:sz w:val="26"/>
          <w:szCs w:val="26"/>
          <w:lang w:val="vi-VN"/>
        </w:rPr>
        <w:t>30%</w:t>
      </w:r>
    </w:p>
    <w:p w14:paraId="02CB3E4F"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Final exam</w:t>
      </w:r>
      <w:r w:rsidRPr="00E156C1">
        <w:rPr>
          <w:rFonts w:eastAsia="Times New Roman"/>
          <w:color w:val="000000"/>
          <w:sz w:val="26"/>
          <w:szCs w:val="26"/>
        </w:rPr>
        <w:t xml:space="preserve">: </w:t>
      </w:r>
      <w:r w:rsidRPr="00E156C1">
        <w:rPr>
          <w:rFonts w:eastAsia="Times New Roman"/>
          <w:color w:val="000000"/>
          <w:sz w:val="26"/>
          <w:szCs w:val="26"/>
          <w:lang w:val="vi-VN"/>
        </w:rPr>
        <w:t>60%</w:t>
      </w:r>
    </w:p>
    <w:p w14:paraId="4A2203E3" w14:textId="77777777" w:rsidR="002B1323" w:rsidRPr="00E156C1" w:rsidRDefault="002B1323" w:rsidP="002B1323">
      <w:pPr>
        <w:jc w:val="both"/>
        <w:rPr>
          <w:sz w:val="26"/>
          <w:szCs w:val="26"/>
          <w:lang w:val="vi-VN"/>
        </w:rPr>
      </w:pPr>
    </w:p>
    <w:p w14:paraId="15FBF53C" w14:textId="2DCF0E04"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FBBA23"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D20CB86" w14:textId="77777777" w:rsidR="002B1323" w:rsidRPr="00E156C1" w:rsidRDefault="002B1323" w:rsidP="002B1323">
      <w:pPr>
        <w:rPr>
          <w:rFonts w:eastAsia="Times New Roman"/>
          <w:color w:val="000000"/>
          <w:sz w:val="26"/>
          <w:szCs w:val="26"/>
        </w:rPr>
      </w:pPr>
    </w:p>
    <w:p w14:paraId="2E2CA26E" w14:textId="77777777" w:rsidR="002B1323" w:rsidRPr="00E156C1" w:rsidRDefault="002B1323" w:rsidP="002B1323">
      <w:pPr>
        <w:rPr>
          <w:rFonts w:eastAsia="Times New Roman"/>
          <w:color w:val="000000"/>
          <w:sz w:val="26"/>
          <w:szCs w:val="26"/>
        </w:rPr>
      </w:pPr>
    </w:p>
    <w:p w14:paraId="01602C22" w14:textId="77777777" w:rsidR="002B1323" w:rsidRPr="00E156C1" w:rsidRDefault="002B1323" w:rsidP="002B1323">
      <w:pPr>
        <w:rPr>
          <w:rFonts w:eastAsia="Times New Roman"/>
          <w:color w:val="000000"/>
          <w:sz w:val="26"/>
          <w:szCs w:val="26"/>
        </w:rPr>
      </w:pPr>
    </w:p>
    <w:p w14:paraId="6189C37B" w14:textId="77777777" w:rsidR="002B1323" w:rsidRPr="00E156C1" w:rsidRDefault="002B1323" w:rsidP="002B1323">
      <w:pPr>
        <w:rPr>
          <w:rFonts w:eastAsia="Times New Roman"/>
          <w:color w:val="000000"/>
          <w:sz w:val="26"/>
          <w:szCs w:val="26"/>
        </w:rPr>
      </w:pPr>
    </w:p>
    <w:p w14:paraId="7D1D2930" w14:textId="7B597A2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2C20421"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8256331" w14:textId="77777777" w:rsidR="002B1323" w:rsidRPr="00E156C1" w:rsidRDefault="002B1323" w:rsidP="002B1323">
      <w:pPr>
        <w:rPr>
          <w:sz w:val="26"/>
          <w:szCs w:val="26"/>
        </w:rPr>
      </w:pPr>
    </w:p>
    <w:tbl>
      <w:tblPr>
        <w:tblW w:w="10361" w:type="dxa"/>
        <w:jc w:val="center"/>
        <w:tblLook w:val="01E0" w:firstRow="1" w:lastRow="1" w:firstColumn="1" w:lastColumn="1" w:noHBand="0" w:noVBand="0"/>
      </w:tblPr>
      <w:tblGrid>
        <w:gridCol w:w="5832"/>
        <w:gridCol w:w="4529"/>
      </w:tblGrid>
      <w:tr w:rsidR="002B1323" w:rsidRPr="00E156C1" w14:paraId="626E17D3" w14:textId="77777777" w:rsidTr="002B1323">
        <w:trPr>
          <w:jc w:val="center"/>
        </w:trPr>
        <w:tc>
          <w:tcPr>
            <w:tcW w:w="5832" w:type="dxa"/>
            <w:shd w:val="clear" w:color="auto" w:fill="auto"/>
          </w:tcPr>
          <w:p w14:paraId="0C3AD3A1" w14:textId="77777777" w:rsidR="002B1323" w:rsidRPr="00E156C1" w:rsidRDefault="002B1323" w:rsidP="002B1323">
            <w:pPr>
              <w:pStyle w:val="ListParagraph"/>
              <w:ind w:left="0"/>
              <w:jc w:val="center"/>
              <w:rPr>
                <w:b/>
                <w:szCs w:val="24"/>
              </w:rPr>
            </w:pPr>
            <w:r w:rsidRPr="00E156C1">
              <w:rPr>
                <w:b/>
                <w:szCs w:val="24"/>
              </w:rPr>
              <w:t>MINISTRY OF EDUCATION &amp; TRAINING</w:t>
            </w:r>
          </w:p>
        </w:tc>
        <w:tc>
          <w:tcPr>
            <w:tcW w:w="4529" w:type="dxa"/>
            <w:shd w:val="clear" w:color="auto" w:fill="auto"/>
          </w:tcPr>
          <w:p w14:paraId="47D57173"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4A9C66C0" w14:textId="77777777" w:rsidTr="002B1323">
        <w:trPr>
          <w:jc w:val="center"/>
        </w:trPr>
        <w:tc>
          <w:tcPr>
            <w:tcW w:w="5832" w:type="dxa"/>
            <w:shd w:val="clear" w:color="auto" w:fill="auto"/>
          </w:tcPr>
          <w:p w14:paraId="3494EBB2" w14:textId="77777777" w:rsidR="002B1323" w:rsidRPr="00E156C1" w:rsidRDefault="002B1323" w:rsidP="002B1323">
            <w:pPr>
              <w:jc w:val="center"/>
              <w:rPr>
                <w:b/>
                <w:sz w:val="24"/>
                <w:szCs w:val="24"/>
              </w:rPr>
            </w:pPr>
            <w:r w:rsidRPr="00E156C1">
              <w:rPr>
                <w:b/>
                <w:sz w:val="24"/>
                <w:szCs w:val="24"/>
              </w:rPr>
              <w:t>NATIONAL ECONOMICS UNIVERSITY</w:t>
            </w:r>
          </w:p>
          <w:p w14:paraId="5022D0AC"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62AC3B7C" w14:textId="77777777" w:rsidR="002B1323" w:rsidRPr="00E156C1" w:rsidRDefault="002B1323" w:rsidP="002B1323">
            <w:pPr>
              <w:jc w:val="center"/>
              <w:rPr>
                <w:b/>
                <w:sz w:val="24"/>
                <w:szCs w:val="24"/>
              </w:rPr>
            </w:pPr>
            <w:r w:rsidRPr="00E156C1">
              <w:rPr>
                <w:b/>
                <w:sz w:val="24"/>
                <w:szCs w:val="24"/>
              </w:rPr>
              <w:t>Independence – Freedom – Happiness</w:t>
            </w:r>
          </w:p>
          <w:p w14:paraId="0472FE8F" w14:textId="77777777" w:rsidR="002B1323" w:rsidRPr="00E156C1" w:rsidRDefault="002B1323" w:rsidP="002B1323">
            <w:pPr>
              <w:jc w:val="center"/>
              <w:rPr>
                <w:b/>
                <w:sz w:val="24"/>
                <w:szCs w:val="24"/>
              </w:rPr>
            </w:pPr>
            <w:r w:rsidRPr="00E156C1">
              <w:rPr>
                <w:b/>
                <w:sz w:val="24"/>
                <w:szCs w:val="24"/>
              </w:rPr>
              <w:t>---------</w:t>
            </w:r>
          </w:p>
        </w:tc>
      </w:tr>
    </w:tbl>
    <w:p w14:paraId="6D1EB36E" w14:textId="77777777" w:rsidR="002B1323" w:rsidRPr="00E156C1" w:rsidRDefault="002B1323" w:rsidP="002B1323">
      <w:pPr>
        <w:jc w:val="center"/>
        <w:rPr>
          <w:b/>
          <w:sz w:val="2"/>
          <w:szCs w:val="2"/>
        </w:rPr>
      </w:pPr>
    </w:p>
    <w:p w14:paraId="4DD68170" w14:textId="77777777" w:rsidR="002B1323" w:rsidRPr="00E156C1" w:rsidRDefault="002B1323" w:rsidP="002B1323">
      <w:pPr>
        <w:jc w:val="center"/>
        <w:rPr>
          <w:b/>
          <w:sz w:val="30"/>
          <w:szCs w:val="28"/>
        </w:rPr>
      </w:pPr>
      <w:r w:rsidRPr="00E156C1">
        <w:rPr>
          <w:b/>
          <w:sz w:val="30"/>
          <w:szCs w:val="28"/>
        </w:rPr>
        <w:t>COURSE SYLLABUS</w:t>
      </w:r>
    </w:p>
    <w:p w14:paraId="393096E8"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399966C2" w14:textId="77777777" w:rsidR="002B1323" w:rsidRPr="00E156C1" w:rsidRDefault="002B1323" w:rsidP="002B1323">
      <w:pPr>
        <w:jc w:val="center"/>
        <w:rPr>
          <w:b/>
          <w:sz w:val="26"/>
          <w:szCs w:val="26"/>
        </w:rPr>
      </w:pPr>
    </w:p>
    <w:p w14:paraId="4D07F080" w14:textId="77777777" w:rsidR="002B1323" w:rsidRPr="00E156C1" w:rsidRDefault="002B1323" w:rsidP="00E3474C">
      <w:pPr>
        <w:numPr>
          <w:ilvl w:val="0"/>
          <w:numId w:val="250"/>
        </w:numPr>
        <w:ind w:left="360"/>
        <w:jc w:val="both"/>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 (ICAEW)</w:t>
      </w:r>
      <w:r w:rsidRPr="00E156C1">
        <w:rPr>
          <w:rFonts w:eastAsia="Times New Roman"/>
          <w:b/>
          <w:color w:val="000000"/>
          <w:sz w:val="26"/>
          <w:szCs w:val="26"/>
          <w:lang w:val="vi-VN"/>
        </w:rPr>
        <w:t xml:space="preserve"> 2</w:t>
      </w:r>
    </w:p>
    <w:p w14:paraId="44A2380A" w14:textId="2FE17DF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 xml:space="preserve">                   NUMBER OF CREDIT: 3 </w:t>
      </w:r>
    </w:p>
    <w:p w14:paraId="1E4CB3CC"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w:t>
      </w:r>
      <w:r w:rsidRPr="00E156C1">
        <w:rPr>
          <w:rFonts w:eastAsia="Times New Roman"/>
          <w:b/>
          <w:bCs/>
          <w:color w:val="000000"/>
          <w:sz w:val="26"/>
          <w:szCs w:val="26"/>
        </w:rPr>
        <w:t>PRINCIPLES OF TAXATION</w:t>
      </w:r>
      <w:r w:rsidRPr="00E156C1">
        <w:rPr>
          <w:rFonts w:eastAsia="Times New Roman"/>
          <w:b/>
          <w:bCs/>
          <w:color w:val="000000"/>
          <w:sz w:val="26"/>
          <w:szCs w:val="26"/>
          <w:lang w:val="vi-VN"/>
        </w:rPr>
        <w:t xml:space="preserve"> 1</w:t>
      </w:r>
    </w:p>
    <w:p w14:paraId="7F9A5C9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5FE00C7D"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314BF140" w14:textId="77777777" w:rsidR="002B1323" w:rsidRPr="00E156C1" w:rsidRDefault="002B1323" w:rsidP="002B1323">
      <w:pPr>
        <w:ind w:firstLine="720"/>
        <w:jc w:val="both"/>
        <w:rPr>
          <w:rFonts w:eastAsia="Times New Roman"/>
          <w:sz w:val="26"/>
          <w:szCs w:val="26"/>
          <w:lang w:val="vi-VN"/>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4972F5EC"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5A51381F" w14:textId="77777777" w:rsidR="002B1323" w:rsidRPr="00E156C1" w:rsidRDefault="002B1323" w:rsidP="002B1323">
      <w:pPr>
        <w:ind w:firstLine="720"/>
        <w:jc w:val="both"/>
        <w:rPr>
          <w:rFonts w:eastAsia="Times New Roman"/>
          <w:color w:val="000000"/>
          <w:sz w:val="26"/>
          <w:szCs w:val="26"/>
        </w:rPr>
      </w:pPr>
      <w:r w:rsidRPr="00E156C1">
        <w:rPr>
          <w:rFonts w:eastAsia="Times New Roman"/>
          <w:color w:val="000000"/>
          <w:sz w:val="26"/>
          <w:szCs w:val="26"/>
        </w:rPr>
        <w:t>To enable students to calculate national insurance contributions, capital gains tax, corporation tax and VAT in straightforward scenarios.</w:t>
      </w:r>
    </w:p>
    <w:p w14:paraId="78E2F1D9"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On completion of this module, students will be able to:</w:t>
      </w:r>
    </w:p>
    <w:p w14:paraId="356503F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income tax owed by or owed to individuals and the amount of national insurance payable;</w:t>
      </w:r>
    </w:p>
    <w:p w14:paraId="7F554D5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lastRenderedPageBreak/>
        <w:t>Calculate the amount of capital gains tax payable by individuals and the chargeable gains subject to corporation tax;</w:t>
      </w:r>
    </w:p>
    <w:p w14:paraId="0684775F"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 xml:space="preserve">Calculate the amount of corporation tax payable by companies; and </w:t>
      </w:r>
    </w:p>
    <w:p w14:paraId="22E421B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VAT owed by or owed to businesses.</w:t>
      </w:r>
    </w:p>
    <w:p w14:paraId="24ED8D9F" w14:textId="77777777" w:rsidR="002B1323" w:rsidRPr="00E156C1" w:rsidRDefault="002B1323" w:rsidP="002B1323">
      <w:pPr>
        <w:jc w:val="both"/>
        <w:rPr>
          <w:rFonts w:eastAsia="Times New Roman"/>
          <w:b/>
          <w:color w:val="000000"/>
          <w:sz w:val="26"/>
          <w:szCs w:val="26"/>
        </w:rPr>
      </w:pPr>
    </w:p>
    <w:p w14:paraId="485ECC1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77C7E165"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4A1EE07E" w14:textId="77777777" w:rsidR="002B1323" w:rsidRPr="00E156C1" w:rsidRDefault="002B1323" w:rsidP="00E3474C">
      <w:pPr>
        <w:numPr>
          <w:ilvl w:val="0"/>
          <w:numId w:val="252"/>
        </w:numPr>
        <w:jc w:val="both"/>
        <w:rPr>
          <w:sz w:val="26"/>
          <w:szCs w:val="26"/>
        </w:rPr>
      </w:pPr>
      <w:r w:rsidRPr="00E156C1">
        <w:rPr>
          <w:sz w:val="26"/>
          <w:szCs w:val="26"/>
        </w:rPr>
        <w:t>Analyze the general objectives of tax and influences upon the taxation system.</w:t>
      </w:r>
    </w:p>
    <w:p w14:paraId="1D9724E8"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4A6F97AC" w14:textId="77777777" w:rsidR="002B1323" w:rsidRPr="00E156C1" w:rsidRDefault="002B1323" w:rsidP="002B1323">
      <w:pPr>
        <w:jc w:val="both"/>
        <w:rPr>
          <w:rFonts w:eastAsia="Times New Roman"/>
          <w:color w:val="000000"/>
          <w:sz w:val="26"/>
          <w:szCs w:val="26"/>
          <w:lang w:val="vi-VN"/>
        </w:rPr>
      </w:pPr>
    </w:p>
    <w:p w14:paraId="361A6E9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2F1146D0"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6"/>
        <w:gridCol w:w="4724"/>
        <w:gridCol w:w="1599"/>
        <w:gridCol w:w="1539"/>
      </w:tblGrid>
      <w:tr w:rsidR="002B1323" w:rsidRPr="00E156C1" w14:paraId="72F6C8F6" w14:textId="77777777" w:rsidTr="00D13FB6">
        <w:trPr>
          <w:jc w:val="center"/>
        </w:trPr>
        <w:tc>
          <w:tcPr>
            <w:tcW w:w="1126" w:type="dxa"/>
            <w:shd w:val="clear" w:color="auto" w:fill="auto"/>
          </w:tcPr>
          <w:p w14:paraId="44D656A1" w14:textId="77777777" w:rsidR="002B1323" w:rsidRPr="00E156C1" w:rsidRDefault="002B1323" w:rsidP="00D13FB6">
            <w:pPr>
              <w:jc w:val="both"/>
              <w:rPr>
                <w:b/>
                <w:color w:val="000000"/>
                <w:sz w:val="26"/>
                <w:szCs w:val="26"/>
                <w:lang w:val="vi-VN"/>
              </w:rPr>
            </w:pPr>
            <w:r w:rsidRPr="00E156C1">
              <w:rPr>
                <w:b/>
                <w:color w:val="000000"/>
                <w:sz w:val="26"/>
                <w:szCs w:val="26"/>
                <w:lang w:val="vi-VN"/>
              </w:rPr>
              <w:t>WEEK</w:t>
            </w:r>
          </w:p>
        </w:tc>
        <w:tc>
          <w:tcPr>
            <w:tcW w:w="4724" w:type="dxa"/>
            <w:shd w:val="clear" w:color="auto" w:fill="auto"/>
          </w:tcPr>
          <w:p w14:paraId="6DC639C0" w14:textId="77777777" w:rsidR="002B1323" w:rsidRPr="00E156C1" w:rsidRDefault="002B1323" w:rsidP="00D13FB6">
            <w:pPr>
              <w:jc w:val="center"/>
              <w:rPr>
                <w:b/>
                <w:color w:val="000000"/>
                <w:sz w:val="26"/>
                <w:szCs w:val="26"/>
                <w:lang w:val="vi-VN"/>
              </w:rPr>
            </w:pPr>
            <w:r w:rsidRPr="00E156C1">
              <w:rPr>
                <w:b/>
                <w:color w:val="000000"/>
                <w:sz w:val="26"/>
                <w:szCs w:val="26"/>
                <w:lang w:val="vi-VN"/>
              </w:rPr>
              <w:t>TOPIC</w:t>
            </w:r>
          </w:p>
        </w:tc>
        <w:tc>
          <w:tcPr>
            <w:tcW w:w="1599" w:type="dxa"/>
          </w:tcPr>
          <w:p w14:paraId="68A25DBA" w14:textId="77777777" w:rsidR="002B1323" w:rsidRPr="00E156C1" w:rsidRDefault="002B1323" w:rsidP="00D13FB6">
            <w:pPr>
              <w:jc w:val="both"/>
              <w:rPr>
                <w:b/>
                <w:color w:val="000000"/>
                <w:sz w:val="26"/>
                <w:szCs w:val="26"/>
                <w:lang w:val="vi-VN"/>
              </w:rPr>
            </w:pPr>
            <w:r w:rsidRPr="00E156C1">
              <w:rPr>
                <w:b/>
                <w:color w:val="000000"/>
                <w:sz w:val="26"/>
                <w:szCs w:val="26"/>
                <w:lang w:val="vi-VN"/>
              </w:rPr>
              <w:t>LECTURE</w:t>
            </w:r>
          </w:p>
        </w:tc>
        <w:tc>
          <w:tcPr>
            <w:tcW w:w="1539" w:type="dxa"/>
            <w:shd w:val="clear" w:color="auto" w:fill="auto"/>
          </w:tcPr>
          <w:p w14:paraId="37F2A6D3" w14:textId="77777777" w:rsidR="002B1323" w:rsidRPr="00E156C1" w:rsidRDefault="002B1323" w:rsidP="00D13FB6">
            <w:pPr>
              <w:jc w:val="both"/>
              <w:rPr>
                <w:b/>
                <w:color w:val="000000"/>
                <w:sz w:val="26"/>
                <w:szCs w:val="26"/>
                <w:lang w:val="vi-VN"/>
              </w:rPr>
            </w:pPr>
            <w:r w:rsidRPr="00E156C1">
              <w:rPr>
                <w:b/>
                <w:color w:val="000000"/>
                <w:sz w:val="26"/>
                <w:szCs w:val="26"/>
                <w:lang w:val="vi-VN"/>
              </w:rPr>
              <w:t>SEMINAR</w:t>
            </w:r>
          </w:p>
        </w:tc>
      </w:tr>
      <w:tr w:rsidR="002B1323" w:rsidRPr="00E156C1" w14:paraId="476E6BF4" w14:textId="77777777" w:rsidTr="00D13FB6">
        <w:trPr>
          <w:jc w:val="center"/>
        </w:trPr>
        <w:tc>
          <w:tcPr>
            <w:tcW w:w="1126" w:type="dxa"/>
            <w:shd w:val="clear" w:color="auto" w:fill="auto"/>
          </w:tcPr>
          <w:p w14:paraId="00887D2F" w14:textId="77777777" w:rsidR="002B1323" w:rsidRPr="00E156C1" w:rsidRDefault="002B1323" w:rsidP="00D13FB6">
            <w:pPr>
              <w:jc w:val="center"/>
              <w:rPr>
                <w:b/>
                <w:color w:val="000000"/>
                <w:sz w:val="26"/>
                <w:szCs w:val="26"/>
              </w:rPr>
            </w:pPr>
            <w:r w:rsidRPr="00E156C1">
              <w:rPr>
                <w:b/>
                <w:color w:val="000000"/>
                <w:sz w:val="26"/>
                <w:szCs w:val="26"/>
              </w:rPr>
              <w:t>1</w:t>
            </w:r>
          </w:p>
        </w:tc>
        <w:tc>
          <w:tcPr>
            <w:tcW w:w="4724" w:type="dxa"/>
            <w:shd w:val="clear" w:color="auto" w:fill="auto"/>
          </w:tcPr>
          <w:p w14:paraId="0F371246" w14:textId="77777777" w:rsidR="002B1323" w:rsidRPr="00E156C1" w:rsidRDefault="002B1323" w:rsidP="00D13FB6">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w:t>
            </w:r>
          </w:p>
        </w:tc>
        <w:tc>
          <w:tcPr>
            <w:tcW w:w="1599" w:type="dxa"/>
          </w:tcPr>
          <w:p w14:paraId="4EC4C2A0"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6D6B4622"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r>
      <w:tr w:rsidR="002B1323" w:rsidRPr="00E156C1" w14:paraId="22C0DA76" w14:textId="77777777" w:rsidTr="00D13FB6">
        <w:trPr>
          <w:jc w:val="center"/>
        </w:trPr>
        <w:tc>
          <w:tcPr>
            <w:tcW w:w="1126" w:type="dxa"/>
            <w:shd w:val="clear" w:color="auto" w:fill="auto"/>
          </w:tcPr>
          <w:p w14:paraId="7230552A" w14:textId="77777777" w:rsidR="002B1323" w:rsidRPr="00E156C1" w:rsidRDefault="002B1323" w:rsidP="00D13FB6">
            <w:pPr>
              <w:jc w:val="center"/>
              <w:rPr>
                <w:b/>
                <w:color w:val="000000"/>
                <w:sz w:val="26"/>
                <w:szCs w:val="26"/>
              </w:rPr>
            </w:pPr>
            <w:r w:rsidRPr="00E156C1">
              <w:rPr>
                <w:b/>
                <w:color w:val="000000"/>
                <w:sz w:val="26"/>
                <w:szCs w:val="26"/>
              </w:rPr>
              <w:t>2</w:t>
            </w:r>
          </w:p>
        </w:tc>
        <w:tc>
          <w:tcPr>
            <w:tcW w:w="4724" w:type="dxa"/>
            <w:shd w:val="clear" w:color="auto" w:fill="auto"/>
          </w:tcPr>
          <w:p w14:paraId="4340312E" w14:textId="77777777" w:rsidR="002B1323" w:rsidRPr="00E156C1" w:rsidRDefault="002B1323" w:rsidP="00D13FB6">
            <w:pPr>
              <w:jc w:val="both"/>
              <w:rPr>
                <w:b/>
                <w:color w:val="000000"/>
                <w:sz w:val="26"/>
                <w:szCs w:val="26"/>
              </w:rPr>
            </w:pPr>
          </w:p>
        </w:tc>
        <w:tc>
          <w:tcPr>
            <w:tcW w:w="1599" w:type="dxa"/>
          </w:tcPr>
          <w:p w14:paraId="10AB948B"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16E6261"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32EC31BF" w14:textId="77777777" w:rsidTr="00D13FB6">
        <w:trPr>
          <w:jc w:val="center"/>
        </w:trPr>
        <w:tc>
          <w:tcPr>
            <w:tcW w:w="1126" w:type="dxa"/>
            <w:shd w:val="clear" w:color="auto" w:fill="auto"/>
          </w:tcPr>
          <w:p w14:paraId="5B89B5AF" w14:textId="77777777" w:rsidR="002B1323" w:rsidRPr="00E156C1" w:rsidRDefault="002B1323" w:rsidP="00D13FB6">
            <w:pPr>
              <w:jc w:val="center"/>
              <w:rPr>
                <w:b/>
                <w:color w:val="000000"/>
                <w:sz w:val="26"/>
                <w:szCs w:val="26"/>
              </w:rPr>
            </w:pPr>
            <w:r w:rsidRPr="00E156C1">
              <w:rPr>
                <w:b/>
                <w:color w:val="000000"/>
                <w:sz w:val="26"/>
                <w:szCs w:val="26"/>
              </w:rPr>
              <w:t>3</w:t>
            </w:r>
          </w:p>
        </w:tc>
        <w:tc>
          <w:tcPr>
            <w:tcW w:w="4724" w:type="dxa"/>
            <w:shd w:val="clear" w:color="auto" w:fill="auto"/>
          </w:tcPr>
          <w:p w14:paraId="4D0BEC17"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Capital gains tax and chargeable gains for companies</w:t>
            </w:r>
          </w:p>
        </w:tc>
        <w:tc>
          <w:tcPr>
            <w:tcW w:w="1599" w:type="dxa"/>
          </w:tcPr>
          <w:p w14:paraId="5D6D0F50"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3BF14B8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F3A7334" w14:textId="77777777" w:rsidTr="00D13FB6">
        <w:trPr>
          <w:jc w:val="center"/>
        </w:trPr>
        <w:tc>
          <w:tcPr>
            <w:tcW w:w="1126" w:type="dxa"/>
            <w:shd w:val="clear" w:color="auto" w:fill="auto"/>
          </w:tcPr>
          <w:p w14:paraId="2A3D37D7" w14:textId="77777777" w:rsidR="002B1323" w:rsidRPr="00E156C1" w:rsidRDefault="002B1323" w:rsidP="00D13FB6">
            <w:pPr>
              <w:jc w:val="center"/>
              <w:rPr>
                <w:b/>
                <w:color w:val="000000"/>
                <w:sz w:val="26"/>
                <w:szCs w:val="26"/>
              </w:rPr>
            </w:pPr>
            <w:r w:rsidRPr="00E156C1">
              <w:rPr>
                <w:b/>
                <w:color w:val="000000"/>
                <w:sz w:val="26"/>
                <w:szCs w:val="26"/>
              </w:rPr>
              <w:t>4</w:t>
            </w:r>
          </w:p>
        </w:tc>
        <w:tc>
          <w:tcPr>
            <w:tcW w:w="4724" w:type="dxa"/>
            <w:shd w:val="clear" w:color="auto" w:fill="auto"/>
          </w:tcPr>
          <w:p w14:paraId="09940994" w14:textId="77777777" w:rsidR="002B1323" w:rsidRPr="00E156C1" w:rsidRDefault="002B1323" w:rsidP="00D13FB6">
            <w:pPr>
              <w:jc w:val="both"/>
              <w:rPr>
                <w:b/>
                <w:color w:val="000000"/>
                <w:sz w:val="26"/>
                <w:szCs w:val="26"/>
                <w:lang w:val="vi-VN"/>
              </w:rPr>
            </w:pPr>
          </w:p>
        </w:tc>
        <w:tc>
          <w:tcPr>
            <w:tcW w:w="1599" w:type="dxa"/>
          </w:tcPr>
          <w:p w14:paraId="0F401769"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8CEC3C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64E0B3B7" w14:textId="77777777" w:rsidTr="00D13FB6">
        <w:trPr>
          <w:jc w:val="center"/>
        </w:trPr>
        <w:tc>
          <w:tcPr>
            <w:tcW w:w="1126" w:type="dxa"/>
            <w:shd w:val="clear" w:color="auto" w:fill="auto"/>
          </w:tcPr>
          <w:p w14:paraId="206262AA" w14:textId="77777777" w:rsidR="002B1323" w:rsidRPr="00E156C1" w:rsidRDefault="002B1323" w:rsidP="00D13FB6">
            <w:pPr>
              <w:jc w:val="center"/>
              <w:rPr>
                <w:b/>
                <w:color w:val="000000"/>
                <w:sz w:val="26"/>
                <w:szCs w:val="26"/>
              </w:rPr>
            </w:pPr>
            <w:r w:rsidRPr="00E156C1">
              <w:rPr>
                <w:b/>
                <w:color w:val="000000"/>
                <w:sz w:val="26"/>
                <w:szCs w:val="26"/>
              </w:rPr>
              <w:t>5</w:t>
            </w:r>
          </w:p>
        </w:tc>
        <w:tc>
          <w:tcPr>
            <w:tcW w:w="4724" w:type="dxa"/>
            <w:shd w:val="clear" w:color="auto" w:fill="auto"/>
          </w:tcPr>
          <w:p w14:paraId="796FE640" w14:textId="77777777" w:rsidR="002B1323" w:rsidRPr="00E156C1" w:rsidRDefault="002B1323" w:rsidP="00D13FB6">
            <w:pPr>
              <w:jc w:val="both"/>
              <w:rPr>
                <w:b/>
                <w:color w:val="000000"/>
                <w:sz w:val="26"/>
                <w:szCs w:val="26"/>
              </w:rPr>
            </w:pPr>
          </w:p>
        </w:tc>
        <w:tc>
          <w:tcPr>
            <w:tcW w:w="1599" w:type="dxa"/>
          </w:tcPr>
          <w:p w14:paraId="54E124E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5C5285B7"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B895177" w14:textId="77777777" w:rsidTr="00D13FB6">
        <w:trPr>
          <w:jc w:val="center"/>
        </w:trPr>
        <w:tc>
          <w:tcPr>
            <w:tcW w:w="1126" w:type="dxa"/>
            <w:shd w:val="clear" w:color="auto" w:fill="auto"/>
          </w:tcPr>
          <w:p w14:paraId="1B5B6573" w14:textId="77777777" w:rsidR="002B1323" w:rsidRPr="00E156C1" w:rsidRDefault="002B1323" w:rsidP="00D13FB6">
            <w:pPr>
              <w:jc w:val="center"/>
              <w:rPr>
                <w:b/>
                <w:color w:val="000000"/>
                <w:sz w:val="26"/>
                <w:szCs w:val="26"/>
              </w:rPr>
            </w:pPr>
            <w:r w:rsidRPr="00E156C1">
              <w:rPr>
                <w:b/>
                <w:color w:val="000000"/>
                <w:sz w:val="26"/>
                <w:szCs w:val="26"/>
              </w:rPr>
              <w:t>6</w:t>
            </w:r>
          </w:p>
        </w:tc>
        <w:tc>
          <w:tcPr>
            <w:tcW w:w="4724" w:type="dxa"/>
            <w:shd w:val="clear" w:color="auto" w:fill="auto"/>
          </w:tcPr>
          <w:p w14:paraId="1C4FAAD2"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Corporation tax</w:t>
            </w:r>
          </w:p>
        </w:tc>
        <w:tc>
          <w:tcPr>
            <w:tcW w:w="1599" w:type="dxa"/>
          </w:tcPr>
          <w:p w14:paraId="3758FD0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6BF0AF7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2B9CE2A" w14:textId="77777777" w:rsidTr="00D13FB6">
        <w:trPr>
          <w:jc w:val="center"/>
        </w:trPr>
        <w:tc>
          <w:tcPr>
            <w:tcW w:w="1126" w:type="dxa"/>
            <w:shd w:val="clear" w:color="auto" w:fill="auto"/>
          </w:tcPr>
          <w:p w14:paraId="2E06E9DE" w14:textId="77777777" w:rsidR="002B1323" w:rsidRPr="00E156C1" w:rsidRDefault="002B1323" w:rsidP="00D13FB6">
            <w:pPr>
              <w:jc w:val="center"/>
              <w:rPr>
                <w:b/>
                <w:color w:val="000000"/>
                <w:sz w:val="26"/>
                <w:szCs w:val="26"/>
              </w:rPr>
            </w:pPr>
            <w:r w:rsidRPr="00E156C1">
              <w:rPr>
                <w:b/>
                <w:color w:val="000000"/>
                <w:sz w:val="26"/>
                <w:szCs w:val="26"/>
              </w:rPr>
              <w:t>7</w:t>
            </w:r>
          </w:p>
        </w:tc>
        <w:tc>
          <w:tcPr>
            <w:tcW w:w="4724" w:type="dxa"/>
            <w:shd w:val="clear" w:color="auto" w:fill="auto"/>
          </w:tcPr>
          <w:p w14:paraId="5A46C6DC" w14:textId="77777777" w:rsidR="002B1323" w:rsidRPr="00E156C1" w:rsidRDefault="002B1323" w:rsidP="00D13FB6">
            <w:pPr>
              <w:jc w:val="both"/>
              <w:rPr>
                <w:b/>
                <w:color w:val="000000"/>
                <w:sz w:val="26"/>
                <w:szCs w:val="26"/>
              </w:rPr>
            </w:pPr>
          </w:p>
        </w:tc>
        <w:tc>
          <w:tcPr>
            <w:tcW w:w="1599" w:type="dxa"/>
          </w:tcPr>
          <w:p w14:paraId="6847BE43"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35AF01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4B4692F1" w14:textId="77777777" w:rsidTr="00D13FB6">
        <w:trPr>
          <w:jc w:val="center"/>
        </w:trPr>
        <w:tc>
          <w:tcPr>
            <w:tcW w:w="1126" w:type="dxa"/>
            <w:shd w:val="clear" w:color="auto" w:fill="auto"/>
          </w:tcPr>
          <w:p w14:paraId="5D270E5A" w14:textId="77777777" w:rsidR="002B1323" w:rsidRPr="00E156C1" w:rsidRDefault="002B1323" w:rsidP="00D13FB6">
            <w:pPr>
              <w:jc w:val="center"/>
              <w:rPr>
                <w:b/>
                <w:color w:val="000000"/>
                <w:sz w:val="26"/>
                <w:szCs w:val="26"/>
              </w:rPr>
            </w:pPr>
            <w:r w:rsidRPr="00E156C1">
              <w:rPr>
                <w:b/>
                <w:color w:val="000000"/>
                <w:sz w:val="26"/>
                <w:szCs w:val="26"/>
              </w:rPr>
              <w:t>8</w:t>
            </w:r>
          </w:p>
        </w:tc>
        <w:tc>
          <w:tcPr>
            <w:tcW w:w="4724" w:type="dxa"/>
            <w:shd w:val="clear" w:color="auto" w:fill="auto"/>
          </w:tcPr>
          <w:p w14:paraId="3E5E7E84" w14:textId="77777777" w:rsidR="002B1323" w:rsidRPr="00E156C1" w:rsidRDefault="002B1323" w:rsidP="00D13FB6">
            <w:pPr>
              <w:jc w:val="both"/>
              <w:rPr>
                <w:b/>
                <w:color w:val="000000"/>
                <w:sz w:val="26"/>
                <w:szCs w:val="26"/>
                <w:lang w:val="vi-VN"/>
              </w:rPr>
            </w:pPr>
          </w:p>
        </w:tc>
        <w:tc>
          <w:tcPr>
            <w:tcW w:w="1599" w:type="dxa"/>
          </w:tcPr>
          <w:p w14:paraId="4A287667"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0D532F3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945E1FE" w14:textId="77777777" w:rsidTr="00D13FB6">
        <w:trPr>
          <w:jc w:val="center"/>
        </w:trPr>
        <w:tc>
          <w:tcPr>
            <w:tcW w:w="1126" w:type="dxa"/>
            <w:shd w:val="clear" w:color="auto" w:fill="auto"/>
          </w:tcPr>
          <w:p w14:paraId="6D7FF21A" w14:textId="77777777" w:rsidR="002B1323" w:rsidRPr="00E156C1" w:rsidRDefault="002B1323" w:rsidP="00D13FB6">
            <w:pPr>
              <w:jc w:val="center"/>
              <w:rPr>
                <w:b/>
                <w:color w:val="000000"/>
                <w:sz w:val="26"/>
                <w:szCs w:val="26"/>
              </w:rPr>
            </w:pPr>
            <w:r w:rsidRPr="00E156C1">
              <w:rPr>
                <w:b/>
                <w:color w:val="000000"/>
                <w:sz w:val="26"/>
                <w:szCs w:val="26"/>
              </w:rPr>
              <w:t>9</w:t>
            </w:r>
          </w:p>
        </w:tc>
        <w:tc>
          <w:tcPr>
            <w:tcW w:w="4724" w:type="dxa"/>
            <w:shd w:val="clear" w:color="auto" w:fill="auto"/>
          </w:tcPr>
          <w:p w14:paraId="6077C561" w14:textId="77777777" w:rsidR="002B1323" w:rsidRPr="00E156C1" w:rsidRDefault="002B1323" w:rsidP="00D13FB6">
            <w:pPr>
              <w:jc w:val="both"/>
              <w:rPr>
                <w:b/>
                <w:color w:val="000000"/>
                <w:sz w:val="26"/>
                <w:szCs w:val="26"/>
              </w:rPr>
            </w:pPr>
          </w:p>
        </w:tc>
        <w:tc>
          <w:tcPr>
            <w:tcW w:w="1599" w:type="dxa"/>
          </w:tcPr>
          <w:p w14:paraId="6DDC16D7"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F6538E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883512F" w14:textId="77777777" w:rsidTr="00D13FB6">
        <w:trPr>
          <w:jc w:val="center"/>
        </w:trPr>
        <w:tc>
          <w:tcPr>
            <w:tcW w:w="1126" w:type="dxa"/>
            <w:shd w:val="clear" w:color="auto" w:fill="auto"/>
          </w:tcPr>
          <w:p w14:paraId="68FBBDD0" w14:textId="77777777" w:rsidR="002B1323" w:rsidRPr="00E156C1" w:rsidRDefault="002B1323" w:rsidP="00D13FB6">
            <w:pPr>
              <w:jc w:val="center"/>
              <w:rPr>
                <w:b/>
                <w:color w:val="000000"/>
                <w:sz w:val="26"/>
                <w:szCs w:val="26"/>
              </w:rPr>
            </w:pPr>
            <w:r w:rsidRPr="00E156C1">
              <w:rPr>
                <w:b/>
                <w:color w:val="000000"/>
                <w:sz w:val="26"/>
                <w:szCs w:val="26"/>
              </w:rPr>
              <w:t>10</w:t>
            </w:r>
          </w:p>
        </w:tc>
        <w:tc>
          <w:tcPr>
            <w:tcW w:w="4724" w:type="dxa"/>
            <w:shd w:val="clear" w:color="auto" w:fill="auto"/>
          </w:tcPr>
          <w:p w14:paraId="1CADCE06" w14:textId="77777777" w:rsidR="002B1323" w:rsidRPr="00E156C1" w:rsidRDefault="002B1323" w:rsidP="00D13FB6">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w:t>
            </w:r>
          </w:p>
        </w:tc>
        <w:tc>
          <w:tcPr>
            <w:tcW w:w="1599" w:type="dxa"/>
          </w:tcPr>
          <w:p w14:paraId="52C58083"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DE0149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55D6494" w14:textId="77777777" w:rsidTr="00D13FB6">
        <w:trPr>
          <w:jc w:val="center"/>
        </w:trPr>
        <w:tc>
          <w:tcPr>
            <w:tcW w:w="1126" w:type="dxa"/>
            <w:shd w:val="clear" w:color="auto" w:fill="auto"/>
          </w:tcPr>
          <w:p w14:paraId="00CE27A8" w14:textId="77777777" w:rsidR="002B1323" w:rsidRPr="00E156C1" w:rsidRDefault="002B1323" w:rsidP="00D13FB6">
            <w:pPr>
              <w:jc w:val="center"/>
              <w:rPr>
                <w:b/>
                <w:color w:val="000000"/>
                <w:sz w:val="26"/>
                <w:szCs w:val="26"/>
              </w:rPr>
            </w:pPr>
            <w:r w:rsidRPr="00E156C1">
              <w:rPr>
                <w:b/>
                <w:color w:val="000000"/>
                <w:sz w:val="26"/>
                <w:szCs w:val="26"/>
              </w:rPr>
              <w:t>11</w:t>
            </w:r>
          </w:p>
        </w:tc>
        <w:tc>
          <w:tcPr>
            <w:tcW w:w="4724" w:type="dxa"/>
            <w:shd w:val="clear" w:color="auto" w:fill="auto"/>
          </w:tcPr>
          <w:p w14:paraId="7FD4189E" w14:textId="77777777" w:rsidR="002B1323" w:rsidRPr="00E156C1" w:rsidRDefault="002B1323" w:rsidP="00D13FB6">
            <w:pPr>
              <w:jc w:val="both"/>
              <w:rPr>
                <w:b/>
                <w:color w:val="000000"/>
                <w:sz w:val="26"/>
                <w:szCs w:val="26"/>
              </w:rPr>
            </w:pPr>
          </w:p>
        </w:tc>
        <w:tc>
          <w:tcPr>
            <w:tcW w:w="1599" w:type="dxa"/>
          </w:tcPr>
          <w:p w14:paraId="06C15545"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41F0FE6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75F1FBF" w14:textId="77777777" w:rsidTr="00D13FB6">
        <w:trPr>
          <w:jc w:val="center"/>
        </w:trPr>
        <w:tc>
          <w:tcPr>
            <w:tcW w:w="1126" w:type="dxa"/>
            <w:shd w:val="clear" w:color="auto" w:fill="auto"/>
          </w:tcPr>
          <w:p w14:paraId="7AE85874" w14:textId="77777777" w:rsidR="002B1323" w:rsidRPr="00E156C1" w:rsidRDefault="002B1323" w:rsidP="00D13FB6">
            <w:pPr>
              <w:jc w:val="center"/>
              <w:rPr>
                <w:b/>
                <w:color w:val="000000"/>
                <w:sz w:val="26"/>
                <w:szCs w:val="26"/>
              </w:rPr>
            </w:pPr>
            <w:r w:rsidRPr="00E156C1">
              <w:rPr>
                <w:b/>
                <w:color w:val="000000"/>
                <w:sz w:val="26"/>
                <w:szCs w:val="26"/>
              </w:rPr>
              <w:t>12</w:t>
            </w:r>
          </w:p>
        </w:tc>
        <w:tc>
          <w:tcPr>
            <w:tcW w:w="4724" w:type="dxa"/>
            <w:shd w:val="clear" w:color="auto" w:fill="auto"/>
          </w:tcPr>
          <w:p w14:paraId="3E96606A" w14:textId="77777777" w:rsidR="002B1323" w:rsidRPr="00E156C1" w:rsidRDefault="002B1323" w:rsidP="00D13FB6">
            <w:pPr>
              <w:jc w:val="center"/>
              <w:rPr>
                <w:b/>
                <w:color w:val="000000"/>
                <w:sz w:val="26"/>
                <w:szCs w:val="26"/>
                <w:lang w:val="vi-VN"/>
              </w:rPr>
            </w:pPr>
          </w:p>
        </w:tc>
        <w:tc>
          <w:tcPr>
            <w:tcW w:w="1599" w:type="dxa"/>
          </w:tcPr>
          <w:p w14:paraId="29FD892B"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E83F51C"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37162C2" w14:textId="77777777" w:rsidTr="00D13FB6">
        <w:trPr>
          <w:jc w:val="center"/>
        </w:trPr>
        <w:tc>
          <w:tcPr>
            <w:tcW w:w="1126" w:type="dxa"/>
            <w:shd w:val="clear" w:color="auto" w:fill="auto"/>
          </w:tcPr>
          <w:p w14:paraId="07519D82" w14:textId="77777777" w:rsidR="002B1323" w:rsidRPr="00E156C1" w:rsidRDefault="002B1323" w:rsidP="00D13FB6">
            <w:pPr>
              <w:jc w:val="center"/>
              <w:rPr>
                <w:b/>
                <w:color w:val="000000"/>
                <w:sz w:val="26"/>
                <w:szCs w:val="26"/>
              </w:rPr>
            </w:pPr>
            <w:r w:rsidRPr="00E156C1">
              <w:rPr>
                <w:b/>
                <w:color w:val="000000"/>
                <w:sz w:val="26"/>
                <w:szCs w:val="26"/>
              </w:rPr>
              <w:t>13</w:t>
            </w:r>
          </w:p>
        </w:tc>
        <w:tc>
          <w:tcPr>
            <w:tcW w:w="4724" w:type="dxa"/>
            <w:shd w:val="clear" w:color="auto" w:fill="auto"/>
          </w:tcPr>
          <w:p w14:paraId="611443C4" w14:textId="77777777" w:rsidR="002B1323" w:rsidRPr="00E156C1" w:rsidRDefault="002B1323" w:rsidP="00D13FB6">
            <w:pPr>
              <w:rPr>
                <w:b/>
                <w:color w:val="000000"/>
                <w:sz w:val="26"/>
                <w:szCs w:val="26"/>
              </w:rPr>
            </w:pPr>
          </w:p>
        </w:tc>
        <w:tc>
          <w:tcPr>
            <w:tcW w:w="1599" w:type="dxa"/>
          </w:tcPr>
          <w:p w14:paraId="6178913D"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6968C599"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6C23215" w14:textId="77777777" w:rsidTr="00D13FB6">
        <w:trPr>
          <w:jc w:val="center"/>
        </w:trPr>
        <w:tc>
          <w:tcPr>
            <w:tcW w:w="1126" w:type="dxa"/>
            <w:shd w:val="clear" w:color="auto" w:fill="auto"/>
          </w:tcPr>
          <w:p w14:paraId="5FE6A70F" w14:textId="77777777" w:rsidR="002B1323" w:rsidRPr="00E156C1" w:rsidRDefault="002B1323" w:rsidP="00D13FB6">
            <w:pPr>
              <w:jc w:val="center"/>
              <w:rPr>
                <w:b/>
                <w:color w:val="000000"/>
                <w:sz w:val="26"/>
                <w:szCs w:val="26"/>
              </w:rPr>
            </w:pPr>
            <w:r w:rsidRPr="00E156C1">
              <w:rPr>
                <w:b/>
                <w:color w:val="000000"/>
                <w:sz w:val="26"/>
                <w:szCs w:val="26"/>
              </w:rPr>
              <w:t>14</w:t>
            </w:r>
          </w:p>
        </w:tc>
        <w:tc>
          <w:tcPr>
            <w:tcW w:w="4724" w:type="dxa"/>
            <w:shd w:val="clear" w:color="auto" w:fill="auto"/>
          </w:tcPr>
          <w:p w14:paraId="2EA3CA95"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5C9F91B1"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70A50BC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2DD0DFC" w14:textId="77777777" w:rsidTr="00D13FB6">
        <w:trPr>
          <w:jc w:val="center"/>
        </w:trPr>
        <w:tc>
          <w:tcPr>
            <w:tcW w:w="1126" w:type="dxa"/>
            <w:shd w:val="clear" w:color="auto" w:fill="auto"/>
          </w:tcPr>
          <w:p w14:paraId="6308001B" w14:textId="77777777" w:rsidR="002B1323" w:rsidRPr="00E156C1" w:rsidRDefault="002B1323" w:rsidP="00D13FB6">
            <w:pPr>
              <w:jc w:val="center"/>
              <w:rPr>
                <w:b/>
                <w:color w:val="000000"/>
                <w:sz w:val="26"/>
                <w:szCs w:val="26"/>
              </w:rPr>
            </w:pPr>
            <w:r w:rsidRPr="00E156C1">
              <w:rPr>
                <w:b/>
                <w:color w:val="000000"/>
                <w:sz w:val="26"/>
                <w:szCs w:val="26"/>
              </w:rPr>
              <w:t>15</w:t>
            </w:r>
          </w:p>
        </w:tc>
        <w:tc>
          <w:tcPr>
            <w:tcW w:w="4724" w:type="dxa"/>
            <w:shd w:val="clear" w:color="auto" w:fill="auto"/>
          </w:tcPr>
          <w:p w14:paraId="44F8F9A7"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1E8E6073"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5716DB0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bl>
    <w:p w14:paraId="156E34BF" w14:textId="77777777" w:rsidR="002B1323" w:rsidRPr="00E156C1" w:rsidRDefault="002B1323" w:rsidP="002B1323">
      <w:pPr>
        <w:rPr>
          <w:b/>
          <w:color w:val="000000"/>
          <w:sz w:val="26"/>
          <w:szCs w:val="26"/>
          <w:lang w:val="vi-VN"/>
        </w:rPr>
      </w:pPr>
    </w:p>
    <w:p w14:paraId="3FEA3FB4" w14:textId="77777777" w:rsidR="002B1323" w:rsidRPr="00E156C1" w:rsidRDefault="002B1323" w:rsidP="002B1323">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  </w:t>
      </w:r>
    </w:p>
    <w:p w14:paraId="189ABEB3" w14:textId="77777777" w:rsidR="002B1323" w:rsidRPr="00E156C1" w:rsidRDefault="002B1323" w:rsidP="002B1323">
      <w:pPr>
        <w:spacing w:line="240" w:lineRule="auto"/>
        <w:rPr>
          <w:b/>
          <w:color w:val="000000"/>
          <w:sz w:val="26"/>
          <w:szCs w:val="26"/>
        </w:rPr>
      </w:pPr>
    </w:p>
    <w:p w14:paraId="0392987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29F0EDD8" w14:textId="77777777" w:rsidR="002B1323" w:rsidRPr="00E156C1" w:rsidRDefault="002B1323" w:rsidP="00E3474C">
      <w:pPr>
        <w:numPr>
          <w:ilvl w:val="0"/>
          <w:numId w:val="276"/>
        </w:numPr>
        <w:jc w:val="both"/>
        <w:rPr>
          <w:color w:val="000000"/>
          <w:sz w:val="26"/>
          <w:szCs w:val="26"/>
        </w:rPr>
      </w:pPr>
      <w:r w:rsidRPr="00E156C1">
        <w:rPr>
          <w:color w:val="000000"/>
          <w:sz w:val="26"/>
          <w:szCs w:val="26"/>
        </w:rPr>
        <w:t>Calculate the adjusted trading profits after capital allowances on plant and machinery of a sole trader or partnership using either the accruals basis or cash basis of accounting</w:t>
      </w:r>
    </w:p>
    <w:p w14:paraId="1AE149AB" w14:textId="77777777" w:rsidR="002B1323" w:rsidRPr="00E156C1" w:rsidRDefault="002B1323" w:rsidP="00E3474C">
      <w:pPr>
        <w:numPr>
          <w:ilvl w:val="0"/>
          <w:numId w:val="276"/>
        </w:numPr>
        <w:jc w:val="both"/>
        <w:rPr>
          <w:color w:val="000000"/>
          <w:sz w:val="26"/>
          <w:szCs w:val="26"/>
        </w:rPr>
      </w:pPr>
      <w:r w:rsidRPr="00E156C1">
        <w:rPr>
          <w:color w:val="000000"/>
          <w:sz w:val="26"/>
          <w:szCs w:val="26"/>
        </w:rPr>
        <w:t xml:space="preserve">Calculate the total national insurance contributions payable by employees, employers and self-employed individuals. </w:t>
      </w:r>
    </w:p>
    <w:p w14:paraId="4FD3E290" w14:textId="77777777" w:rsidR="002B1323" w:rsidRPr="00E156C1" w:rsidRDefault="002B1323" w:rsidP="00E3474C">
      <w:pPr>
        <w:pStyle w:val="ListParagraph"/>
        <w:numPr>
          <w:ilvl w:val="1"/>
          <w:numId w:val="250"/>
        </w:numPr>
        <w:jc w:val="both"/>
        <w:rPr>
          <w:color w:val="000000"/>
          <w:sz w:val="26"/>
          <w:szCs w:val="26"/>
        </w:rPr>
      </w:pPr>
      <w:r w:rsidRPr="00E156C1">
        <w:rPr>
          <w:color w:val="000000"/>
          <w:sz w:val="26"/>
          <w:szCs w:val="26"/>
        </w:rPr>
        <w:t>Capital allowances</w:t>
      </w:r>
    </w:p>
    <w:p w14:paraId="0EA7860F"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pital allowances</w:t>
      </w:r>
    </w:p>
    <w:p w14:paraId="4BCE957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Plant and machinery </w:t>
      </w:r>
    </w:p>
    <w:p w14:paraId="4F48A98E"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Pools</w:t>
      </w:r>
    </w:p>
    <w:p w14:paraId="319D96B0"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Annual investment allowance</w:t>
      </w:r>
    </w:p>
    <w:p w14:paraId="05AA993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rs and assets with private use</w:t>
      </w:r>
    </w:p>
    <w:p w14:paraId="7CC453BA"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Balancing adjustments</w:t>
      </w:r>
    </w:p>
    <w:p w14:paraId="12CCFFBC" w14:textId="77777777" w:rsidR="002B1323" w:rsidRPr="00E156C1" w:rsidRDefault="002B1323" w:rsidP="00E3474C">
      <w:pPr>
        <w:numPr>
          <w:ilvl w:val="1"/>
          <w:numId w:val="250"/>
        </w:numPr>
        <w:jc w:val="both"/>
        <w:rPr>
          <w:color w:val="000000"/>
          <w:sz w:val="26"/>
          <w:szCs w:val="26"/>
        </w:rPr>
      </w:pPr>
      <w:r w:rsidRPr="00E156C1">
        <w:rPr>
          <w:color w:val="000000"/>
          <w:sz w:val="26"/>
          <w:szCs w:val="26"/>
        </w:rPr>
        <w:t>National insurance contributions</w:t>
      </w:r>
    </w:p>
    <w:p w14:paraId="5D7B77D5"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es and payment of national insurance contributions</w:t>
      </w:r>
    </w:p>
    <w:p w14:paraId="64B10A7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1 NICs</w:t>
      </w:r>
    </w:p>
    <w:p w14:paraId="76EC044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Class 1A NICs </w:t>
      </w:r>
    </w:p>
    <w:p w14:paraId="576DBBDD"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2 and class 4 NICs</w:t>
      </w:r>
    </w:p>
    <w:p w14:paraId="27CCE8A0" w14:textId="77777777" w:rsidR="002B1323" w:rsidRPr="00E156C1" w:rsidRDefault="002B1323" w:rsidP="002B1323">
      <w:pPr>
        <w:jc w:val="both"/>
        <w:rPr>
          <w:b/>
          <w:color w:val="000000"/>
          <w:sz w:val="26"/>
          <w:szCs w:val="26"/>
          <w:lang w:val="vi-VN"/>
        </w:rPr>
      </w:pPr>
      <w:r w:rsidRPr="00E156C1">
        <w:rPr>
          <w:b/>
          <w:color w:val="000000"/>
          <w:sz w:val="26"/>
          <w:szCs w:val="26"/>
        </w:rPr>
        <w:t>References:</w:t>
      </w:r>
    </w:p>
    <w:p w14:paraId="7B0505B5" w14:textId="77777777" w:rsidR="002B1323" w:rsidRPr="00E156C1" w:rsidRDefault="002B1323" w:rsidP="00E3474C">
      <w:pPr>
        <w:pStyle w:val="ListParagraph"/>
        <w:numPr>
          <w:ilvl w:val="0"/>
          <w:numId w:val="283"/>
        </w:numPr>
        <w:jc w:val="both"/>
        <w:rPr>
          <w:sz w:val="26"/>
          <w:szCs w:val="26"/>
        </w:rPr>
      </w:pPr>
      <w:r w:rsidRPr="00E156C1">
        <w:rPr>
          <w:sz w:val="26"/>
          <w:szCs w:val="26"/>
          <w:lang w:val="vi-VN"/>
        </w:rPr>
        <w:t>ICAEW (2016), Principles of taxation, FA2016 Study Manual</w:t>
      </w:r>
      <w:r w:rsidRPr="00E156C1">
        <w:rPr>
          <w:sz w:val="26"/>
          <w:szCs w:val="26"/>
        </w:rPr>
        <w:t>.</w:t>
      </w:r>
    </w:p>
    <w:p w14:paraId="0AB8EAD1" w14:textId="77777777" w:rsidR="002B1323" w:rsidRPr="00E156C1" w:rsidRDefault="002B1323" w:rsidP="00E3474C">
      <w:pPr>
        <w:pStyle w:val="ListParagraph"/>
        <w:numPr>
          <w:ilvl w:val="0"/>
          <w:numId w:val="28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82E9314" w14:textId="77777777" w:rsidR="002B1323" w:rsidRPr="00E156C1" w:rsidRDefault="002B1323" w:rsidP="002B1323">
      <w:pPr>
        <w:jc w:val="both"/>
        <w:rPr>
          <w:sz w:val="26"/>
          <w:szCs w:val="26"/>
        </w:rPr>
      </w:pPr>
    </w:p>
    <w:p w14:paraId="7DCD11A5" w14:textId="77777777" w:rsidR="002B1323" w:rsidRPr="00E156C1" w:rsidRDefault="002B1323" w:rsidP="002B1323">
      <w:pPr>
        <w:jc w:val="both"/>
        <w:rPr>
          <w:b/>
          <w:color w:val="000000"/>
          <w:sz w:val="26"/>
          <w:szCs w:val="26"/>
        </w:rPr>
      </w:pPr>
      <w:r w:rsidRPr="00E156C1">
        <w:rPr>
          <w:b/>
          <w:color w:val="000000"/>
          <w:sz w:val="26"/>
          <w:szCs w:val="26"/>
        </w:rPr>
        <w:t xml:space="preserve">     CH</w:t>
      </w:r>
      <w:r w:rsidRPr="00E156C1">
        <w:rPr>
          <w:b/>
          <w:color w:val="000000"/>
          <w:sz w:val="26"/>
          <w:szCs w:val="26"/>
          <w:lang w:val="vi-VN"/>
        </w:rPr>
        <w:t>APTER</w:t>
      </w:r>
      <w:r w:rsidRPr="00E156C1">
        <w:rPr>
          <w:b/>
          <w:color w:val="000000"/>
          <w:sz w:val="26"/>
          <w:szCs w:val="26"/>
        </w:rPr>
        <w:t xml:space="preserve"> 2 – CAPITAL GAINS TAX AND CHARGABLE GAINS FOR COMPANIES </w:t>
      </w:r>
    </w:p>
    <w:p w14:paraId="3F2AEDAA"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6CEC5D02" w14:textId="77777777" w:rsidR="002B1323" w:rsidRPr="00E156C1" w:rsidRDefault="002B1323" w:rsidP="00E3474C">
      <w:pPr>
        <w:numPr>
          <w:ilvl w:val="0"/>
          <w:numId w:val="277"/>
        </w:numPr>
        <w:jc w:val="both"/>
        <w:rPr>
          <w:color w:val="000000"/>
          <w:sz w:val="26"/>
          <w:szCs w:val="26"/>
        </w:rPr>
      </w:pPr>
      <w:r w:rsidRPr="00E156C1">
        <w:rPr>
          <w:color w:val="000000"/>
          <w:sz w:val="26"/>
          <w:szCs w:val="26"/>
        </w:rPr>
        <w:t>Calculate the amount of capital gains tax payable by individuals and the chargeable gains subject to corporation tax.</w:t>
      </w:r>
    </w:p>
    <w:p w14:paraId="42B91627" w14:textId="77777777" w:rsidR="002B1323" w:rsidRPr="00E156C1" w:rsidRDefault="002B1323" w:rsidP="00E3474C">
      <w:pPr>
        <w:numPr>
          <w:ilvl w:val="0"/>
          <w:numId w:val="255"/>
        </w:numPr>
        <w:jc w:val="both"/>
        <w:rPr>
          <w:color w:val="000000"/>
          <w:sz w:val="26"/>
          <w:szCs w:val="26"/>
        </w:rPr>
      </w:pPr>
      <w:r w:rsidRPr="00E156C1">
        <w:rPr>
          <w:color w:val="000000"/>
          <w:sz w:val="26"/>
          <w:szCs w:val="26"/>
        </w:rPr>
        <w:lastRenderedPageBreak/>
        <w:t>Classify persons, assets and disposals as either chargeable or exempt for capital gains purposes,</w:t>
      </w:r>
    </w:p>
    <w:p w14:paraId="5193BCE5"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he chargeable gains and losses on the disposal of assets, including indexation where appropriate,</w:t>
      </w:r>
    </w:p>
    <w:p w14:paraId="2BC27828"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otal taxable gains for both individuals and companies and for individuals calculate the capital gains tax payable.</w:t>
      </w:r>
    </w:p>
    <w:p w14:paraId="5E885DA3" w14:textId="77777777" w:rsidR="002B1323" w:rsidRPr="00E156C1" w:rsidRDefault="002B1323" w:rsidP="00E3474C">
      <w:pPr>
        <w:pStyle w:val="ListParagraph"/>
        <w:numPr>
          <w:ilvl w:val="1"/>
          <w:numId w:val="252"/>
        </w:numPr>
        <w:jc w:val="both"/>
        <w:rPr>
          <w:color w:val="000000"/>
          <w:sz w:val="26"/>
          <w:szCs w:val="26"/>
        </w:rPr>
      </w:pPr>
      <w:r w:rsidRPr="00E156C1">
        <w:rPr>
          <w:color w:val="000000"/>
          <w:sz w:val="26"/>
          <w:szCs w:val="26"/>
        </w:rPr>
        <w:t>Chargeable and exempt persons, assets and disposals</w:t>
      </w:r>
    </w:p>
    <w:p w14:paraId="307D1E8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Introduction</w:t>
      </w:r>
    </w:p>
    <w:p w14:paraId="4B0881C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persons</w:t>
      </w:r>
    </w:p>
    <w:p w14:paraId="206852C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disposals</w:t>
      </w:r>
    </w:p>
    <w:p w14:paraId="5D3BF30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and exempt assets</w:t>
      </w:r>
    </w:p>
    <w:p w14:paraId="5FE66A58" w14:textId="77777777" w:rsidR="002B1323" w:rsidRPr="00E156C1" w:rsidRDefault="002B1323" w:rsidP="00E3474C">
      <w:pPr>
        <w:numPr>
          <w:ilvl w:val="1"/>
          <w:numId w:val="252"/>
        </w:numPr>
        <w:jc w:val="both"/>
        <w:rPr>
          <w:color w:val="000000"/>
          <w:sz w:val="26"/>
          <w:szCs w:val="26"/>
        </w:rPr>
      </w:pPr>
      <w:r w:rsidRPr="00E156C1">
        <w:rPr>
          <w:color w:val="000000"/>
          <w:sz w:val="26"/>
          <w:szCs w:val="26"/>
        </w:rPr>
        <w:t>Computing a gain or loss</w:t>
      </w:r>
    </w:p>
    <w:p w14:paraId="258A8AE9"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isposal consideration</w:t>
      </w:r>
    </w:p>
    <w:p w14:paraId="4EFFD76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Allowable costs for CGT purposes</w:t>
      </w:r>
    </w:p>
    <w:p w14:paraId="47F82EB7" w14:textId="77777777" w:rsidR="002B1323" w:rsidRPr="00E156C1" w:rsidRDefault="002B1323" w:rsidP="00E3474C">
      <w:pPr>
        <w:numPr>
          <w:ilvl w:val="1"/>
          <w:numId w:val="252"/>
        </w:numPr>
        <w:jc w:val="both"/>
        <w:rPr>
          <w:color w:val="000000"/>
          <w:sz w:val="26"/>
          <w:szCs w:val="26"/>
        </w:rPr>
      </w:pPr>
      <w:r w:rsidRPr="00E156C1">
        <w:rPr>
          <w:color w:val="000000"/>
          <w:sz w:val="26"/>
          <w:szCs w:val="26"/>
        </w:rPr>
        <w:t>Capital gains tax payable by individuals</w:t>
      </w:r>
    </w:p>
    <w:p w14:paraId="1724EC36"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 xml:space="preserve">Annual exempt amount </w:t>
      </w:r>
    </w:p>
    <w:p w14:paraId="7E86A343"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omputing capital gains tax</w:t>
      </w:r>
    </w:p>
    <w:p w14:paraId="0E3244C4" w14:textId="77777777" w:rsidR="002B1323" w:rsidRPr="00E156C1" w:rsidRDefault="002B1323" w:rsidP="00E3474C">
      <w:pPr>
        <w:numPr>
          <w:ilvl w:val="1"/>
          <w:numId w:val="252"/>
        </w:numPr>
        <w:jc w:val="both"/>
        <w:rPr>
          <w:color w:val="000000"/>
          <w:sz w:val="26"/>
          <w:szCs w:val="26"/>
        </w:rPr>
      </w:pPr>
      <w:r w:rsidRPr="00E156C1">
        <w:rPr>
          <w:color w:val="000000"/>
          <w:sz w:val="26"/>
          <w:szCs w:val="26"/>
        </w:rPr>
        <w:t>Chattels</w:t>
      </w:r>
    </w:p>
    <w:p w14:paraId="3984DDC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efinition of chattels</w:t>
      </w:r>
    </w:p>
    <w:p w14:paraId="393C2B0D"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Wasting chattels</w:t>
      </w:r>
    </w:p>
    <w:p w14:paraId="544C67D0"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Non-wasting chattels</w:t>
      </w:r>
    </w:p>
    <w:p w14:paraId="12378B74"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7EDA266" w14:textId="77777777" w:rsidR="002B1323" w:rsidRPr="00E156C1" w:rsidRDefault="002B1323" w:rsidP="00E3474C">
      <w:pPr>
        <w:pStyle w:val="ListParagraph"/>
        <w:numPr>
          <w:ilvl w:val="0"/>
          <w:numId w:val="284"/>
        </w:numPr>
        <w:jc w:val="both"/>
        <w:rPr>
          <w:sz w:val="26"/>
          <w:szCs w:val="26"/>
        </w:rPr>
      </w:pPr>
      <w:r w:rsidRPr="00E156C1">
        <w:rPr>
          <w:sz w:val="26"/>
          <w:szCs w:val="26"/>
          <w:lang w:val="vi-VN"/>
        </w:rPr>
        <w:t>ICAEW (2016), Principles of taxation, FA2016 Study Manual</w:t>
      </w:r>
      <w:r w:rsidRPr="00E156C1">
        <w:rPr>
          <w:sz w:val="26"/>
          <w:szCs w:val="26"/>
        </w:rPr>
        <w:t>.</w:t>
      </w:r>
    </w:p>
    <w:p w14:paraId="727C2B46" w14:textId="77777777" w:rsidR="002B1323" w:rsidRPr="00E156C1" w:rsidRDefault="002B1323" w:rsidP="00E3474C">
      <w:pPr>
        <w:pStyle w:val="ListParagraph"/>
        <w:numPr>
          <w:ilvl w:val="0"/>
          <w:numId w:val="284"/>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094FEF6" w14:textId="77777777" w:rsidR="002B1323" w:rsidRPr="00E156C1" w:rsidRDefault="002B1323" w:rsidP="002B1323">
      <w:pPr>
        <w:ind w:left="720"/>
        <w:jc w:val="both"/>
        <w:rPr>
          <w:b/>
          <w:color w:val="000000"/>
          <w:sz w:val="4"/>
          <w:szCs w:val="26"/>
        </w:rPr>
      </w:pPr>
    </w:p>
    <w:p w14:paraId="0F05F7D1" w14:textId="77777777" w:rsidR="002B1323" w:rsidRPr="00E156C1" w:rsidRDefault="002B1323" w:rsidP="002B1323">
      <w:pPr>
        <w:ind w:left="720"/>
        <w:jc w:val="both"/>
        <w:rPr>
          <w:b/>
          <w:color w:val="000000"/>
          <w:sz w:val="24"/>
          <w:szCs w:val="26"/>
        </w:rPr>
      </w:pPr>
    </w:p>
    <w:p w14:paraId="7300B53C"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CORPORATION TAX  </w:t>
      </w:r>
    </w:p>
    <w:p w14:paraId="7D35B45B"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1055071D" w14:textId="77777777" w:rsidR="002B1323" w:rsidRPr="00E156C1" w:rsidRDefault="002B1323" w:rsidP="00E3474C">
      <w:pPr>
        <w:numPr>
          <w:ilvl w:val="0"/>
          <w:numId w:val="278"/>
        </w:numPr>
        <w:ind w:hanging="720"/>
        <w:jc w:val="both"/>
        <w:rPr>
          <w:color w:val="000000"/>
          <w:sz w:val="26"/>
          <w:szCs w:val="26"/>
        </w:rPr>
      </w:pPr>
      <w:r w:rsidRPr="00E156C1">
        <w:rPr>
          <w:color w:val="000000"/>
          <w:sz w:val="26"/>
          <w:szCs w:val="26"/>
        </w:rPr>
        <w:t>Calculate the amount of corporation tax payable by companies.</w:t>
      </w:r>
    </w:p>
    <w:p w14:paraId="28FEA759" w14:textId="77777777" w:rsidR="002B1323" w:rsidRPr="00E156C1" w:rsidRDefault="002B1323" w:rsidP="00E3474C">
      <w:pPr>
        <w:numPr>
          <w:ilvl w:val="0"/>
          <w:numId w:val="274"/>
        </w:numPr>
        <w:ind w:left="0" w:firstLine="0"/>
        <w:jc w:val="both"/>
        <w:rPr>
          <w:color w:val="000000"/>
          <w:sz w:val="26"/>
          <w:szCs w:val="26"/>
        </w:rPr>
      </w:pPr>
      <w:r w:rsidRPr="00E156C1">
        <w:rPr>
          <w:color w:val="000000"/>
          <w:sz w:val="26"/>
          <w:szCs w:val="26"/>
        </w:rPr>
        <w:t>Identify accounting periods for a company</w:t>
      </w:r>
    </w:p>
    <w:p w14:paraId="4C66C391"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lastRenderedPageBreak/>
        <w:t>Recognise the interaction of having one or more related 51% group companies and corporation tax payment dates,</w:t>
      </w:r>
    </w:p>
    <w:p w14:paraId="1D698165"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t xml:space="preserve">Allocate given items of business expenditure as allowable or disallowable for tax purposes and calculate the adjusted trading profits after capital allowances on plant and machinery, </w:t>
      </w:r>
    </w:p>
    <w:p w14:paraId="7395D2DC" w14:textId="77777777" w:rsidR="002B1323" w:rsidRPr="00E156C1" w:rsidRDefault="002B1323" w:rsidP="00E3474C">
      <w:pPr>
        <w:numPr>
          <w:ilvl w:val="0"/>
          <w:numId w:val="274"/>
        </w:numPr>
        <w:spacing w:line="348" w:lineRule="auto"/>
        <w:ind w:left="720" w:hanging="720"/>
        <w:jc w:val="both"/>
        <w:rPr>
          <w:color w:val="000000"/>
          <w:sz w:val="26"/>
          <w:szCs w:val="26"/>
        </w:rPr>
      </w:pPr>
      <w:r w:rsidRPr="00E156C1">
        <w:rPr>
          <w:color w:val="000000"/>
          <w:sz w:val="26"/>
          <w:szCs w:val="26"/>
        </w:rPr>
        <w:t>Calculate the taxable total profits and the corporation tax payable for a company resident in the UK which has a period of account of 12 months or less.</w:t>
      </w:r>
    </w:p>
    <w:p w14:paraId="55C73396" w14:textId="77777777" w:rsidR="002B1323" w:rsidRPr="00E156C1" w:rsidRDefault="002B1323" w:rsidP="00E3474C">
      <w:pPr>
        <w:pStyle w:val="ListParagraph"/>
        <w:numPr>
          <w:ilvl w:val="1"/>
          <w:numId w:val="280"/>
        </w:numPr>
        <w:spacing w:line="348" w:lineRule="auto"/>
        <w:jc w:val="both"/>
        <w:rPr>
          <w:color w:val="000000"/>
          <w:sz w:val="26"/>
          <w:szCs w:val="26"/>
        </w:rPr>
      </w:pPr>
      <w:r w:rsidRPr="00E156C1">
        <w:rPr>
          <w:color w:val="000000"/>
          <w:sz w:val="26"/>
          <w:szCs w:val="26"/>
        </w:rPr>
        <w:t>Charge to corporation tax</w:t>
      </w:r>
    </w:p>
    <w:p w14:paraId="5612F076" w14:textId="77777777" w:rsidR="002B1323" w:rsidRPr="00E156C1" w:rsidRDefault="002B1323" w:rsidP="00E3474C">
      <w:pPr>
        <w:pStyle w:val="ListParagraph"/>
        <w:numPr>
          <w:ilvl w:val="2"/>
          <w:numId w:val="280"/>
        </w:numPr>
        <w:spacing w:line="348" w:lineRule="auto"/>
        <w:ind w:firstLine="0"/>
        <w:jc w:val="both"/>
        <w:rPr>
          <w:color w:val="000000"/>
          <w:sz w:val="26"/>
          <w:szCs w:val="26"/>
        </w:rPr>
      </w:pPr>
      <w:r w:rsidRPr="00E156C1">
        <w:rPr>
          <w:color w:val="000000"/>
          <w:sz w:val="26"/>
          <w:szCs w:val="26"/>
        </w:rPr>
        <w:t>Who is chargeable to corporation tax</w:t>
      </w:r>
    </w:p>
    <w:p w14:paraId="2F9FB915"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Permanent residence </w:t>
      </w:r>
    </w:p>
    <w:p w14:paraId="1D8C28C8"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ccounting periods</w:t>
      </w:r>
    </w:p>
    <w:p w14:paraId="25054571"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Taxable total profits</w:t>
      </w:r>
    </w:p>
    <w:p w14:paraId="5645D02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Overview of corporation tax computation</w:t>
      </w:r>
    </w:p>
    <w:p w14:paraId="4F4F225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rading income</w:t>
      </w:r>
    </w:p>
    <w:p w14:paraId="29E42F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roperty income</w:t>
      </w:r>
    </w:p>
    <w:p w14:paraId="31EFE2B2"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Dividends received </w:t>
      </w:r>
    </w:p>
    <w:p w14:paraId="5AD88FD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Loan relationships – interest</w:t>
      </w:r>
    </w:p>
    <w:p w14:paraId="4114233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hargeable gains</w:t>
      </w:r>
    </w:p>
    <w:p w14:paraId="3C98FB6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Miscellaneous income</w:t>
      </w:r>
    </w:p>
    <w:p w14:paraId="53F299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Qualifying charitable donations</w:t>
      </w:r>
    </w:p>
    <w:p w14:paraId="1CE87B1A"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axable total profits</w:t>
      </w:r>
    </w:p>
    <w:p w14:paraId="1DC74334"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 Loan relationships</w:t>
      </w:r>
    </w:p>
    <w:p w14:paraId="0069E28F"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 xml:space="preserve">Computation and payment of corporation tax </w:t>
      </w:r>
    </w:p>
    <w:p w14:paraId="7925320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omputation of corporation tax</w:t>
      </w:r>
    </w:p>
    <w:p w14:paraId="22FE467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rgumented profits</w:t>
      </w:r>
    </w:p>
    <w:p w14:paraId="0FE1089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Related 51% group companies</w:t>
      </w:r>
    </w:p>
    <w:p w14:paraId="47132A6C"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large companies</w:t>
      </w:r>
    </w:p>
    <w:p w14:paraId="454F597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other companies</w:t>
      </w:r>
    </w:p>
    <w:p w14:paraId="1027D0BF"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627FF0CC" w14:textId="77777777" w:rsidR="002B1323" w:rsidRPr="00E156C1" w:rsidRDefault="002B1323" w:rsidP="00E3474C">
      <w:pPr>
        <w:pStyle w:val="ListParagraph"/>
        <w:numPr>
          <w:ilvl w:val="0"/>
          <w:numId w:val="285"/>
        </w:numPr>
        <w:jc w:val="both"/>
        <w:rPr>
          <w:sz w:val="26"/>
          <w:szCs w:val="26"/>
        </w:rPr>
      </w:pPr>
      <w:r w:rsidRPr="00E156C1">
        <w:rPr>
          <w:sz w:val="26"/>
          <w:szCs w:val="26"/>
          <w:lang w:val="vi-VN"/>
        </w:rPr>
        <w:t>ICAEW (2016), Principles of taxation, FA2016 Study Manual</w:t>
      </w:r>
      <w:r w:rsidRPr="00E156C1">
        <w:rPr>
          <w:sz w:val="26"/>
          <w:szCs w:val="26"/>
        </w:rPr>
        <w:t>.</w:t>
      </w:r>
    </w:p>
    <w:p w14:paraId="6145B1E7" w14:textId="77777777" w:rsidR="002B1323" w:rsidRPr="00E156C1" w:rsidRDefault="002B1323" w:rsidP="00E3474C">
      <w:pPr>
        <w:pStyle w:val="ListParagraph"/>
        <w:numPr>
          <w:ilvl w:val="0"/>
          <w:numId w:val="28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9C6C50E" w14:textId="77777777" w:rsidR="002B1323" w:rsidRPr="00E156C1" w:rsidRDefault="002B1323" w:rsidP="00E3474C">
      <w:pPr>
        <w:pStyle w:val="ListParagraph"/>
        <w:numPr>
          <w:ilvl w:val="0"/>
          <w:numId w:val="285"/>
        </w:numPr>
        <w:jc w:val="both"/>
        <w:rPr>
          <w:sz w:val="26"/>
          <w:szCs w:val="26"/>
          <w:lang w:val="vi-VN"/>
        </w:rPr>
      </w:pPr>
      <w:r w:rsidRPr="00E156C1">
        <w:rPr>
          <w:color w:val="000000"/>
          <w:sz w:val="26"/>
          <w:szCs w:val="26"/>
        </w:rPr>
        <w:lastRenderedPageBreak/>
        <w:t>Legislation: Corporation tax act (CTA 2009)</w:t>
      </w:r>
    </w:p>
    <w:p w14:paraId="698297A1" w14:textId="77777777" w:rsidR="002B1323" w:rsidRPr="00E156C1" w:rsidRDefault="002B1323" w:rsidP="002B1323">
      <w:pPr>
        <w:jc w:val="center"/>
        <w:rPr>
          <w:color w:val="000000"/>
          <w:sz w:val="16"/>
          <w:szCs w:val="26"/>
          <w:lang w:val="vi-VN"/>
        </w:rPr>
      </w:pPr>
    </w:p>
    <w:p w14:paraId="51FFEAC2" w14:textId="77777777" w:rsidR="002B1323" w:rsidRPr="00E156C1" w:rsidRDefault="002B1323" w:rsidP="002B1323">
      <w:pPr>
        <w:jc w:val="center"/>
        <w:rPr>
          <w:b/>
          <w:color w:val="000000"/>
          <w:sz w:val="26"/>
          <w:szCs w:val="26"/>
        </w:rPr>
      </w:pPr>
    </w:p>
    <w:p w14:paraId="61DDE433"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 </w:t>
      </w:r>
    </w:p>
    <w:p w14:paraId="18885C8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4253A03B" w14:textId="77777777" w:rsidR="002B1323" w:rsidRPr="00E156C1" w:rsidRDefault="002B1323" w:rsidP="00E3474C">
      <w:pPr>
        <w:numPr>
          <w:ilvl w:val="0"/>
          <w:numId w:val="279"/>
        </w:numPr>
        <w:ind w:hanging="720"/>
        <w:jc w:val="both"/>
        <w:rPr>
          <w:color w:val="000000"/>
          <w:sz w:val="26"/>
          <w:szCs w:val="26"/>
        </w:rPr>
      </w:pPr>
      <w:r w:rsidRPr="00E156C1">
        <w:rPr>
          <w:color w:val="000000"/>
          <w:sz w:val="26"/>
          <w:szCs w:val="26"/>
        </w:rPr>
        <w:t xml:space="preserve">Calculate the amount of VAT owed by or owed to business. </w:t>
      </w:r>
    </w:p>
    <w:p w14:paraId="1D36DFD0"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Classify supplies in given straightforward situations as exempt, zero-rated, standard-rated, subject to a reduce rate of 5% or outside the scope of VAT,</w:t>
      </w:r>
    </w:p>
    <w:p w14:paraId="5D34E303"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Recognize the implications of supplies being classified as standard-rated, zero-rated or exempt,</w:t>
      </w:r>
    </w:p>
    <w:p w14:paraId="50F5C99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Identify when a business could or should register or deregister for VAT and state the time limits,</w:t>
      </w:r>
    </w:p>
    <w:p w14:paraId="0044C94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Determine the tax point for a supply of goods or services,</w:t>
      </w:r>
    </w:p>
    <w:p w14:paraId="69EB886E"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principles of VAT payable or repayable on the supply of goods or services by a taxable person and calculate the monthly, quarterly and annual VAT payable or repayable by a business,</w:t>
      </w:r>
    </w:p>
    <w:p w14:paraId="0BDDCEAA"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alternative schemes for payment of VAT by businesses.</w:t>
      </w:r>
    </w:p>
    <w:p w14:paraId="574E046E"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The principles of value added tax (VAT)</w:t>
      </w:r>
    </w:p>
    <w:p w14:paraId="670CE46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How VAT works</w:t>
      </w:r>
    </w:p>
    <w:p w14:paraId="74A3013B"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cope of VAT</w:t>
      </w:r>
    </w:p>
    <w:p w14:paraId="2C732F05"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Classification of supplies</w:t>
      </w:r>
    </w:p>
    <w:p w14:paraId="59DF8C9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f goods and services</w:t>
      </w:r>
    </w:p>
    <w:p w14:paraId="7021320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utside the scope of VAT</w:t>
      </w:r>
    </w:p>
    <w:p w14:paraId="448A1B9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 supplies</w:t>
      </w:r>
    </w:p>
    <w:p w14:paraId="0150C42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Taxable supplies</w:t>
      </w:r>
    </w:p>
    <w:p w14:paraId="1282A9CC"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Registration and deregistration</w:t>
      </w:r>
    </w:p>
    <w:p w14:paraId="39B8BA7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ompulsory registration</w:t>
      </w:r>
    </w:p>
    <w:p w14:paraId="7ED67E3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oluntary registration</w:t>
      </w:r>
    </w:p>
    <w:p w14:paraId="05B6279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ion from registration</w:t>
      </w:r>
    </w:p>
    <w:p w14:paraId="381939C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Deregistration</w:t>
      </w:r>
    </w:p>
    <w:p w14:paraId="3ACB2991"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Output VAT</w:t>
      </w:r>
    </w:p>
    <w:p w14:paraId="1F066D1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harge to VAT</w:t>
      </w:r>
    </w:p>
    <w:p w14:paraId="54936418"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lastRenderedPageBreak/>
        <w:t xml:space="preserve">Time of supply </w:t>
      </w:r>
    </w:p>
    <w:p w14:paraId="3573BFAA"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lue of supply</w:t>
      </w:r>
    </w:p>
    <w:p w14:paraId="348CB98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Bad debts</w:t>
      </w:r>
    </w:p>
    <w:p w14:paraId="15B5F837"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Input VAT</w:t>
      </w:r>
    </w:p>
    <w:p w14:paraId="010001B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 Recoverable VAT</w:t>
      </w:r>
    </w:p>
    <w:p w14:paraId="784F8C7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Irrecoverable VAT</w:t>
      </w:r>
    </w:p>
    <w:p w14:paraId="1ECDC001"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re-registration VAT</w:t>
      </w:r>
    </w:p>
    <w:p w14:paraId="564B998A"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Accounting for VAT</w:t>
      </w:r>
    </w:p>
    <w:p w14:paraId="2D4E1F4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periods</w:t>
      </w:r>
    </w:p>
    <w:p w14:paraId="29136A1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return</w:t>
      </w:r>
    </w:p>
    <w:p w14:paraId="68DAF3F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ayments on account</w:t>
      </w:r>
    </w:p>
    <w:p w14:paraId="32CF0AC0"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Small business schemes</w:t>
      </w:r>
    </w:p>
    <w:p w14:paraId="4BDC396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Annual accounting scheme</w:t>
      </w:r>
    </w:p>
    <w:p w14:paraId="5A93BD9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ash accounting scheme</w:t>
      </w:r>
    </w:p>
    <w:p w14:paraId="70DE715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Flat rate scheme</w:t>
      </w:r>
    </w:p>
    <w:p w14:paraId="20AF5573"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VAT records and accounts</w:t>
      </w:r>
    </w:p>
    <w:p w14:paraId="016DE8D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Records </w:t>
      </w:r>
    </w:p>
    <w:p w14:paraId="7089F4D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invoices</w:t>
      </w:r>
    </w:p>
    <w:p w14:paraId="7783B90B" w14:textId="77777777" w:rsidR="002B1323" w:rsidRPr="00E156C1" w:rsidRDefault="002B1323" w:rsidP="002B1323">
      <w:pPr>
        <w:spacing w:line="348" w:lineRule="auto"/>
        <w:jc w:val="both"/>
        <w:rPr>
          <w:rFonts w:eastAsia="Times New Roman"/>
          <w:color w:val="000000"/>
          <w:sz w:val="26"/>
          <w:szCs w:val="26"/>
          <w:lang w:val="vi-VN"/>
        </w:rPr>
      </w:pPr>
      <w:r w:rsidRPr="00E156C1">
        <w:rPr>
          <w:rFonts w:eastAsia="Times New Roman"/>
          <w:color w:val="000000"/>
          <w:sz w:val="26"/>
          <w:szCs w:val="26"/>
          <w:lang w:val="vi-VN"/>
        </w:rPr>
        <w:t>References:</w:t>
      </w:r>
    </w:p>
    <w:p w14:paraId="135EE2FE"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3A36F7D3"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9CE336A" w14:textId="77777777" w:rsidR="002B1323" w:rsidRPr="00E156C1" w:rsidRDefault="002B1323" w:rsidP="002B1323">
      <w:pPr>
        <w:spacing w:line="348" w:lineRule="auto"/>
        <w:jc w:val="both"/>
        <w:rPr>
          <w:sz w:val="26"/>
          <w:szCs w:val="26"/>
        </w:rPr>
      </w:pPr>
      <w:r w:rsidRPr="00E156C1">
        <w:rPr>
          <w:b/>
          <w:sz w:val="26"/>
          <w:szCs w:val="26"/>
        </w:rPr>
        <w:t>7</w:t>
      </w:r>
      <w:r w:rsidRPr="00E156C1">
        <w:rPr>
          <w:sz w:val="26"/>
          <w:szCs w:val="26"/>
        </w:rPr>
        <w:t xml:space="preserve">. </w:t>
      </w:r>
      <w:r w:rsidRPr="00E156C1">
        <w:rPr>
          <w:rFonts w:eastAsia="Times New Roman"/>
          <w:b/>
          <w:color w:val="000000"/>
          <w:sz w:val="26"/>
          <w:szCs w:val="26"/>
          <w:lang w:val="vi-VN"/>
        </w:rPr>
        <w:t>BASIC TEXTS</w:t>
      </w:r>
      <w:r w:rsidRPr="00E156C1">
        <w:rPr>
          <w:rFonts w:eastAsia="Times New Roman"/>
          <w:b/>
          <w:color w:val="000000"/>
          <w:sz w:val="26"/>
          <w:szCs w:val="26"/>
        </w:rPr>
        <w:t>:</w:t>
      </w:r>
    </w:p>
    <w:p w14:paraId="26975A94" w14:textId="77777777" w:rsidR="002B1323" w:rsidRPr="00E156C1" w:rsidRDefault="002B1323" w:rsidP="00E3474C">
      <w:pPr>
        <w:pStyle w:val="ListParagraph"/>
        <w:numPr>
          <w:ilvl w:val="0"/>
          <w:numId w:val="288"/>
        </w:numPr>
        <w:spacing w:line="348" w:lineRule="auto"/>
        <w:jc w:val="both"/>
        <w:rPr>
          <w:sz w:val="26"/>
          <w:szCs w:val="26"/>
          <w:lang w:val="vi-VN"/>
        </w:rPr>
      </w:pPr>
      <w:r w:rsidRPr="00E156C1">
        <w:rPr>
          <w:sz w:val="26"/>
          <w:szCs w:val="26"/>
          <w:lang w:val="vi-VN"/>
        </w:rPr>
        <w:t>ICAEW (2016), Principles of taxation, FA2016 Study Manual</w:t>
      </w:r>
    </w:p>
    <w:p w14:paraId="177A96EA" w14:textId="77777777" w:rsidR="002B1323" w:rsidRPr="00E156C1" w:rsidRDefault="002B1323" w:rsidP="002B1323">
      <w:pPr>
        <w:spacing w:line="348" w:lineRule="auto"/>
        <w:jc w:val="both"/>
        <w:rPr>
          <w:b/>
          <w:i/>
          <w:sz w:val="26"/>
          <w:szCs w:val="26"/>
          <w:lang w:val="vi-VN"/>
        </w:rPr>
      </w:pPr>
      <w:r w:rsidRPr="00E156C1">
        <w:rPr>
          <w:b/>
          <w:i/>
          <w:sz w:val="26"/>
          <w:szCs w:val="26"/>
        </w:rPr>
        <w:t>Recommended</w:t>
      </w:r>
      <w:r w:rsidRPr="00E156C1">
        <w:rPr>
          <w:b/>
          <w:i/>
          <w:sz w:val="26"/>
          <w:szCs w:val="26"/>
          <w:lang w:val="vi-VN"/>
        </w:rPr>
        <w:t>:</w:t>
      </w:r>
    </w:p>
    <w:p w14:paraId="54FC5CDB"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0</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0833332"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744FE5BE" w14:textId="77777777" w:rsidR="002B1323" w:rsidRPr="00E156C1" w:rsidRDefault="002B1323" w:rsidP="00E3474C">
      <w:pPr>
        <w:pStyle w:val="ListParagraph"/>
        <w:numPr>
          <w:ilvl w:val="0"/>
          <w:numId w:val="287"/>
        </w:numPr>
        <w:spacing w:line="348" w:lineRule="auto"/>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382DAF79"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4BB17BC4"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lastRenderedPageBreak/>
        <w:t>Taxation Magazine (a subscription to this publication is currently being purchased by the University library)</w:t>
      </w:r>
    </w:p>
    <w:p w14:paraId="72E5DAA1" w14:textId="77777777" w:rsidR="002B1323" w:rsidRPr="00E156C1" w:rsidRDefault="002B1323" w:rsidP="00E3474C">
      <w:pPr>
        <w:pStyle w:val="ListParagraph"/>
        <w:numPr>
          <w:ilvl w:val="0"/>
          <w:numId w:val="282"/>
        </w:numPr>
        <w:spacing w:line="348" w:lineRule="auto"/>
        <w:ind w:left="360"/>
        <w:jc w:val="both"/>
        <w:rPr>
          <w:rFonts w:eastAsia="Times New Roman"/>
          <w:b/>
          <w:color w:val="000000"/>
          <w:sz w:val="26"/>
          <w:szCs w:val="26"/>
          <w:lang w:val="vi-VN"/>
        </w:rPr>
      </w:pPr>
      <w:r w:rsidRPr="00E156C1">
        <w:rPr>
          <w:rFonts w:eastAsia="Times New Roman"/>
          <w:b/>
          <w:color w:val="000000"/>
          <w:sz w:val="26"/>
          <w:szCs w:val="26"/>
          <w:lang w:val="vi-VN"/>
        </w:rPr>
        <w:t>REFERENCE</w:t>
      </w:r>
      <w:r w:rsidRPr="00E156C1">
        <w:rPr>
          <w:rFonts w:eastAsia="Times New Roman"/>
          <w:b/>
          <w:color w:val="000000"/>
          <w:sz w:val="26"/>
          <w:szCs w:val="26"/>
        </w:rPr>
        <w:t>S:</w:t>
      </w:r>
    </w:p>
    <w:p w14:paraId="770136D0"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lang w:val="vi-VN"/>
        </w:rPr>
        <w:t>ICAEW (2016), Principles of taxation, FA2016 Study Manual.</w:t>
      </w:r>
    </w:p>
    <w:p w14:paraId="04A0D229"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8AB2778" w14:textId="77777777" w:rsidR="002B1323" w:rsidRPr="00E156C1" w:rsidRDefault="002B1323" w:rsidP="002B1323">
      <w:pPr>
        <w:spacing w:line="348" w:lineRule="auto"/>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4915DF64" w14:textId="77777777" w:rsidR="002B1323" w:rsidRPr="00E156C1" w:rsidRDefault="002B1323" w:rsidP="002B1323">
      <w:pPr>
        <w:spacing w:line="348" w:lineRule="auto"/>
        <w:jc w:val="both"/>
        <w:rPr>
          <w:rFonts w:eastAsia="Times New Roman"/>
          <w:color w:val="000000"/>
          <w:sz w:val="26"/>
          <w:szCs w:val="26"/>
        </w:rPr>
      </w:pPr>
      <w:r w:rsidRPr="00E156C1">
        <w:rPr>
          <w:rFonts w:eastAsia="Times New Roman"/>
          <w:color w:val="000000"/>
          <w:sz w:val="26"/>
          <w:szCs w:val="26"/>
        </w:rPr>
        <w:t>- Based on the evaluation system of ICAEW – CFAB</w:t>
      </w:r>
    </w:p>
    <w:p w14:paraId="6727CD07" w14:textId="77777777" w:rsidR="002B1323" w:rsidRPr="00E156C1" w:rsidRDefault="002B1323" w:rsidP="002B1323">
      <w:pPr>
        <w:spacing w:line="348" w:lineRule="auto"/>
        <w:jc w:val="both"/>
        <w:rPr>
          <w:rFonts w:eastAsia="Times New Roman"/>
          <w:color w:val="000000"/>
          <w:sz w:val="26"/>
          <w:szCs w:val="26"/>
        </w:rPr>
      </w:pPr>
    </w:p>
    <w:p w14:paraId="7CF16D3E" w14:textId="32B02E0B"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54F8CC5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67C450AA" w14:textId="77777777" w:rsidR="002B1323" w:rsidRPr="00E156C1" w:rsidRDefault="002B1323" w:rsidP="002B1323">
      <w:pPr>
        <w:rPr>
          <w:rFonts w:eastAsia="Times New Roman"/>
          <w:color w:val="000000"/>
          <w:sz w:val="26"/>
          <w:szCs w:val="26"/>
        </w:rPr>
      </w:pPr>
    </w:p>
    <w:p w14:paraId="71577DE5" w14:textId="77777777" w:rsidR="002B1323" w:rsidRPr="00E156C1" w:rsidRDefault="002B1323" w:rsidP="002B1323">
      <w:pPr>
        <w:rPr>
          <w:rFonts w:eastAsia="Times New Roman"/>
          <w:color w:val="000000"/>
          <w:sz w:val="26"/>
          <w:szCs w:val="26"/>
        </w:rPr>
      </w:pPr>
    </w:p>
    <w:p w14:paraId="4485A8DC" w14:textId="77777777" w:rsidR="002B1323" w:rsidRPr="00E156C1" w:rsidRDefault="002B1323" w:rsidP="002B1323">
      <w:pPr>
        <w:rPr>
          <w:rFonts w:eastAsia="Times New Roman"/>
          <w:color w:val="000000"/>
          <w:sz w:val="26"/>
          <w:szCs w:val="26"/>
        </w:rPr>
      </w:pPr>
    </w:p>
    <w:p w14:paraId="56ABE4B3" w14:textId="77777777" w:rsidR="002B1323" w:rsidRPr="00E156C1" w:rsidRDefault="002B1323" w:rsidP="002B1323">
      <w:pPr>
        <w:rPr>
          <w:rFonts w:eastAsia="Times New Roman"/>
          <w:color w:val="000000"/>
          <w:sz w:val="26"/>
          <w:szCs w:val="26"/>
        </w:rPr>
      </w:pPr>
    </w:p>
    <w:p w14:paraId="36510CFF" w14:textId="64B0858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sectPr w:rsidR="002B1323" w:rsidRPr="00E156C1" w:rsidSect="00E156C1">
      <w:footerReference w:type="default" r:id="rId83"/>
      <w:pgSz w:w="12240" w:h="15840"/>
      <w:pgMar w:top="1011" w:right="850" w:bottom="715"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75B08C" w14:textId="77777777" w:rsidR="008E7A55" w:rsidRDefault="008E7A55" w:rsidP="00C05976">
      <w:pPr>
        <w:spacing w:line="240" w:lineRule="auto"/>
      </w:pPr>
      <w:r>
        <w:separator/>
      </w:r>
    </w:p>
  </w:endnote>
  <w:endnote w:type="continuationSeparator" w:id="0">
    <w:p w14:paraId="501388CF" w14:textId="77777777" w:rsidR="008E7A55" w:rsidRDefault="008E7A55"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Bold Italic">
    <w:panose1 w:val="02020703060505090304"/>
    <w:charset w:val="00"/>
    <w:family w:val="auto"/>
    <w:pitch w:val="variable"/>
    <w:sig w:usb0="00000003" w:usb1="00000000" w:usb2="00000000" w:usb3="00000000" w:csb0="00000001" w:csb1="00000000"/>
  </w:font>
  <w:font w:name="Cordia New">
    <w:panose1 w:val="020B0304020202020204"/>
    <w:charset w:val="DE"/>
    <w:family w:val="roman"/>
    <w:notTrueType/>
    <w:pitch w:val="variable"/>
    <w:sig w:usb0="01000001"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notTrueType/>
    <w:pitch w:val="fixed"/>
    <w:sig w:usb0="00000001" w:usb1="08080000" w:usb2="00000010" w:usb3="00000000" w:csb0="00100000" w:csb1="00000000"/>
  </w:font>
  <w:font w:name="Impact">
    <w:panose1 w:val="020B080603090205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notTrueType/>
    <w:pitch w:val="variable"/>
    <w:sig w:usb0="00C00283" w:usb1="00000000" w:usb2="00000000" w:usb3="00000000" w:csb0="0000000D" w:csb1="00000000"/>
  </w:font>
  <w:font w:name="Verdana">
    <w:panose1 w:val="020B0604030504040204"/>
    <w:charset w:val="00"/>
    <w:family w:val="swiss"/>
    <w:pitch w:val="variable"/>
    <w:sig w:usb0="A00006FF" w:usb1="4000205B" w:usb2="00000010" w:usb3="00000000" w:csb0="0000019F" w:csb1="00000000"/>
  </w:font>
  <w:font w:name=".VnArial Narrow">
    <w:panose1 w:val="020B7200000000000000"/>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Time">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S PMincho"/>
    <w:panose1 w:val="00000000000000000000"/>
    <w:charset w:val="80"/>
    <w:family w:val="auto"/>
    <w:notTrueType/>
    <w:pitch w:val="default"/>
    <w:sig w:usb0="00000001" w:usb1="08070000" w:usb2="00000010" w:usb3="00000000" w:csb0="00020000" w:csb1="00000000"/>
  </w:font>
  <w:font w:name="Century Schoolbook">
    <w:panose1 w:val="02040604050505020304"/>
    <w:charset w:val="00"/>
    <w:family w:val="roman"/>
    <w:pitch w:val="variable"/>
    <w:sig w:usb0="00000287" w:usb1="00000000" w:usb2="00000000" w:usb3="00000000" w:csb0="0000009F" w:csb1="00000000"/>
  </w:font>
  <w:font w:name="Times New Roman Bold">
    <w:altName w:val="Times New Roman"/>
    <w:panose1 w:val="02020803070505020304"/>
    <w:charset w:val="00"/>
    <w:family w:val="auto"/>
    <w:pitch w:val="variable"/>
    <w:sig w:usb0="00000000"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252051" w14:textId="361DBC61" w:rsidR="0066722E" w:rsidRDefault="0066722E" w:rsidP="00D13FB6">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8917C9">
      <w:rPr>
        <w:rStyle w:val="PageNumber"/>
        <w:noProof/>
      </w:rPr>
      <w:t>2</w:t>
    </w:r>
    <w:r>
      <w:rPr>
        <w:rStyle w:val="PageNumber"/>
      </w:rPr>
      <w:fldChar w:fldCharType="end"/>
    </w:r>
  </w:p>
  <w:p w14:paraId="0C55B565" w14:textId="77777777" w:rsidR="0066722E" w:rsidRDefault="006672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72AAFB" w14:textId="56D9DC69" w:rsidR="0066722E" w:rsidRPr="00B97B18" w:rsidRDefault="0066722E"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8917C9">
      <w:rPr>
        <w:rStyle w:val="PageNumber"/>
        <w:noProof/>
        <w:sz w:val="26"/>
        <w:szCs w:val="26"/>
      </w:rPr>
      <w:t>362</w:t>
    </w:r>
    <w:r w:rsidRPr="00B97B18">
      <w:rPr>
        <w:rStyle w:val="PageNumber"/>
        <w:sz w:val="26"/>
        <w:szCs w:val="26"/>
      </w:rPr>
      <w:fldChar w:fldCharType="end"/>
    </w:r>
  </w:p>
  <w:p w14:paraId="0C161DE7" w14:textId="77777777" w:rsidR="0066722E" w:rsidRDefault="0066722E" w:rsidP="00EA123D">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05AD61" w14:textId="77777777" w:rsidR="008E7A55" w:rsidRDefault="008E7A55" w:rsidP="00C05976">
      <w:pPr>
        <w:spacing w:line="240" w:lineRule="auto"/>
      </w:pPr>
      <w:r>
        <w:separator/>
      </w:r>
    </w:p>
  </w:footnote>
  <w:footnote w:type="continuationSeparator" w:id="0">
    <w:p w14:paraId="53218312" w14:textId="77777777" w:rsidR="008E7A55" w:rsidRDefault="008E7A55" w:rsidP="00C05976">
      <w:pPr>
        <w:spacing w:line="240" w:lineRule="auto"/>
      </w:pPr>
      <w:r>
        <w:continuationSeparator/>
      </w:r>
    </w:p>
  </w:footnote>
  <w:footnote w:id="1">
    <w:p w14:paraId="60169409" w14:textId="78495CCD" w:rsidR="0066722E" w:rsidRDefault="0066722E">
      <w:pPr>
        <w:pStyle w:val="FootnoteText"/>
      </w:pPr>
      <w:r>
        <w:rPr>
          <w:rStyle w:val="FootnoteReference"/>
        </w:rPr>
        <w:footnoteRef/>
      </w:r>
      <w:r>
        <w:t xml:space="preserve"> Xem phụ lục 7</w:t>
      </w:r>
    </w:p>
  </w:footnote>
  <w:footnote w:id="2">
    <w:p w14:paraId="5692AAD6" w14:textId="438B26B3" w:rsidR="0066722E" w:rsidRDefault="0066722E">
      <w:pPr>
        <w:pStyle w:val="FootnoteText"/>
      </w:pPr>
      <w:r>
        <w:rPr>
          <w:rStyle w:val="FootnoteReference"/>
        </w:rPr>
        <w:footnoteRef/>
      </w:r>
      <w:r>
        <w:t xml:space="preserve"> Xem phụ lục 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7"/>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8"/>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9"/>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A"/>
    <w:multiLevelType w:val="hybridMultilevel"/>
    <w:tmpl w:val="0216231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B"/>
    <w:multiLevelType w:val="hybridMultilevel"/>
    <w:tmpl w:val="1F16E9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DED726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5E3870"/>
    <w:multiLevelType w:val="hybridMultilevel"/>
    <w:tmpl w:val="AB5A05B2"/>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0AB417B"/>
    <w:multiLevelType w:val="hybridMultilevel"/>
    <w:tmpl w:val="88FA4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EB68D1"/>
    <w:multiLevelType w:val="hybridMultilevel"/>
    <w:tmpl w:val="826E22A4"/>
    <w:lvl w:ilvl="0" w:tplc="61C2CB9E">
      <w:start w:val="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13868CD"/>
    <w:multiLevelType w:val="hybridMultilevel"/>
    <w:tmpl w:val="AB9C1D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26E577C"/>
    <w:multiLevelType w:val="hybridMultilevel"/>
    <w:tmpl w:val="87763B22"/>
    <w:lvl w:ilvl="0" w:tplc="04090001">
      <w:start w:val="1"/>
      <w:numFmt w:val="bullet"/>
      <w:lvlText w:val=""/>
      <w:lvlJc w:val="left"/>
      <w:pPr>
        <w:ind w:left="630" w:hanging="360"/>
      </w:pPr>
      <w:rPr>
        <w:rFonts w:ascii="Symbol" w:hAnsi="Symbol" w:hint="default"/>
        <w:b w:val="0"/>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7">
    <w:nsid w:val="02B20CF8"/>
    <w:multiLevelType w:val="hybridMultilevel"/>
    <w:tmpl w:val="64BCE5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03CC5E0C"/>
    <w:multiLevelType w:val="multilevel"/>
    <w:tmpl w:val="6A6E5C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4695A98"/>
    <w:multiLevelType w:val="multilevel"/>
    <w:tmpl w:val="890ABCD8"/>
    <w:lvl w:ilvl="0">
      <w:start w:val="7"/>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4E503BA"/>
    <w:multiLevelType w:val="multilevel"/>
    <w:tmpl w:val="5330A8D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05094911"/>
    <w:multiLevelType w:val="hybridMultilevel"/>
    <w:tmpl w:val="B414111C"/>
    <w:lvl w:ilvl="0" w:tplc="CBE81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05704EC6"/>
    <w:multiLevelType w:val="hybridMultilevel"/>
    <w:tmpl w:val="81B6A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6312388"/>
    <w:multiLevelType w:val="hybridMultilevel"/>
    <w:tmpl w:val="A33E1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65D50C4"/>
    <w:multiLevelType w:val="hybridMultilevel"/>
    <w:tmpl w:val="83CC9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6675F15"/>
    <w:multiLevelType w:val="multilevel"/>
    <w:tmpl w:val="7B140AC0"/>
    <w:lvl w:ilvl="0">
      <w:start w:val="7"/>
      <w:numFmt w:val="decimal"/>
      <w:lvlText w:val="%1."/>
      <w:lvlJc w:val="left"/>
      <w:pPr>
        <w:tabs>
          <w:tab w:val="num" w:pos="390"/>
        </w:tabs>
        <w:ind w:left="390" w:hanging="390"/>
      </w:pPr>
      <w:rPr>
        <w:rFonts w:hint="default"/>
        <w:b/>
      </w:rPr>
    </w:lvl>
    <w:lvl w:ilvl="1">
      <w:start w:val="1"/>
      <w:numFmt w:val="decimal"/>
      <w:lvlText w:val="%1.%2."/>
      <w:lvlJc w:val="left"/>
      <w:pPr>
        <w:tabs>
          <w:tab w:val="num" w:pos="1080"/>
        </w:tabs>
        <w:ind w:left="1080" w:hanging="720"/>
      </w:pPr>
      <w:rPr>
        <w:rFonts w:hint="default"/>
        <w:b/>
      </w:rPr>
    </w:lvl>
    <w:lvl w:ilvl="2">
      <w:start w:val="1"/>
      <w:numFmt w:val="decimal"/>
      <w:lvlText w:val="%1.%2.%3."/>
      <w:lvlJc w:val="left"/>
      <w:pPr>
        <w:tabs>
          <w:tab w:val="num" w:pos="1440"/>
        </w:tabs>
        <w:ind w:left="1440" w:hanging="720"/>
      </w:pPr>
      <w:rPr>
        <w:rFonts w:hint="default"/>
        <w:b w:val="0"/>
      </w:rPr>
    </w:lvl>
    <w:lvl w:ilvl="3">
      <w:start w:val="1"/>
      <w:numFmt w:val="decimal"/>
      <w:lvlText w:val="%1.%2.%3.%4."/>
      <w:lvlJc w:val="left"/>
      <w:pPr>
        <w:tabs>
          <w:tab w:val="num" w:pos="2160"/>
        </w:tabs>
        <w:ind w:left="2160" w:hanging="108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3240"/>
        </w:tabs>
        <w:ind w:left="3240" w:hanging="144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4320"/>
        </w:tabs>
        <w:ind w:left="4320" w:hanging="180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28">
    <w:nsid w:val="06E94E48"/>
    <w:multiLevelType w:val="multilevel"/>
    <w:tmpl w:val="D0F25CA6"/>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06FD5572"/>
    <w:multiLevelType w:val="hybridMultilevel"/>
    <w:tmpl w:val="77AC7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07156830"/>
    <w:multiLevelType w:val="hybridMultilevel"/>
    <w:tmpl w:val="AA26F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750444C"/>
    <w:multiLevelType w:val="hybridMultilevel"/>
    <w:tmpl w:val="B232CBD4"/>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3">
      <w:start w:val="1"/>
      <w:numFmt w:val="bullet"/>
      <w:lvlText w:val="o"/>
      <w:lvlJc w:val="left"/>
      <w:pPr>
        <w:ind w:left="1440" w:hanging="360"/>
      </w:pPr>
      <w:rPr>
        <w:rFonts w:ascii="Courier New" w:hAnsi="Courier New" w:cs="Courier New"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32">
    <w:nsid w:val="081B2888"/>
    <w:multiLevelType w:val="hybridMultilevel"/>
    <w:tmpl w:val="0BB0CCD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8AF61AB"/>
    <w:multiLevelType w:val="hybridMultilevel"/>
    <w:tmpl w:val="31C4B12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8F8506E"/>
    <w:multiLevelType w:val="hybridMultilevel"/>
    <w:tmpl w:val="B1BE3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096E76C8"/>
    <w:multiLevelType w:val="hybridMultilevel"/>
    <w:tmpl w:val="7228D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096F29FD"/>
    <w:multiLevelType w:val="multilevel"/>
    <w:tmpl w:val="2500CB30"/>
    <w:lvl w:ilvl="0">
      <w:start w:val="5"/>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09EB39C3"/>
    <w:multiLevelType w:val="multilevel"/>
    <w:tmpl w:val="890ABCD8"/>
    <w:lvl w:ilvl="0">
      <w:start w:val="4"/>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nsid w:val="0A673599"/>
    <w:multiLevelType w:val="hybridMultilevel"/>
    <w:tmpl w:val="A1FA64D6"/>
    <w:lvl w:ilvl="0" w:tplc="0409000F">
      <w:start w:val="1"/>
      <w:numFmt w:val="decimal"/>
      <w:lvlText w:val="%1."/>
      <w:lvlJc w:val="left"/>
      <w:pPr>
        <w:tabs>
          <w:tab w:val="num" w:pos="720"/>
        </w:tabs>
        <w:ind w:left="720" w:hanging="360"/>
      </w:pPr>
    </w:lvl>
    <w:lvl w:ilvl="1" w:tplc="DD04686A">
      <w:start w:val="1"/>
      <w:numFmt w:val="bullet"/>
      <w:lvlText w:val="-"/>
      <w:lvlJc w:val="left"/>
      <w:pPr>
        <w:tabs>
          <w:tab w:val="num" w:pos="900"/>
        </w:tabs>
        <w:ind w:left="90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0B5274EA"/>
    <w:multiLevelType w:val="hybridMultilevel"/>
    <w:tmpl w:val="20DE6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0BA57C80"/>
    <w:multiLevelType w:val="hybridMultilevel"/>
    <w:tmpl w:val="2328FC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0C2A47D6"/>
    <w:multiLevelType w:val="hybridMultilevel"/>
    <w:tmpl w:val="1F94B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0C582B4D"/>
    <w:multiLevelType w:val="hybridMultilevel"/>
    <w:tmpl w:val="B80634E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0C9D10D2"/>
    <w:multiLevelType w:val="hybridMultilevel"/>
    <w:tmpl w:val="69266B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CA430EA"/>
    <w:multiLevelType w:val="multilevel"/>
    <w:tmpl w:val="8716BB9A"/>
    <w:lvl w:ilvl="0">
      <w:start w:val="9"/>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nsid w:val="0CDE6597"/>
    <w:multiLevelType w:val="multilevel"/>
    <w:tmpl w:val="2050FF82"/>
    <w:lvl w:ilvl="0">
      <w:start w:val="9"/>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7">
    <w:nsid w:val="0CE01285"/>
    <w:multiLevelType w:val="multilevel"/>
    <w:tmpl w:val="34505940"/>
    <w:lvl w:ilvl="0">
      <w:start w:val="6"/>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8">
    <w:nsid w:val="0D2621A3"/>
    <w:multiLevelType w:val="hybridMultilevel"/>
    <w:tmpl w:val="5E22A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0D496275"/>
    <w:multiLevelType w:val="hybridMultilevel"/>
    <w:tmpl w:val="1384F724"/>
    <w:lvl w:ilvl="0" w:tplc="2FB80408">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0E24309B"/>
    <w:multiLevelType w:val="hybridMultilevel"/>
    <w:tmpl w:val="AB0A1524"/>
    <w:lvl w:ilvl="0" w:tplc="CAAEFF1C">
      <w:start w:val="1"/>
      <w:numFmt w:val="bullet"/>
      <w:lvlText w:val=""/>
      <w:lvlJc w:val="left"/>
      <w:pPr>
        <w:ind w:left="1080" w:hanging="360"/>
      </w:pPr>
      <w:rPr>
        <w:rFonts w:ascii="Symbol" w:hAnsi="Symbol" w:hint="default"/>
      </w:rPr>
    </w:lvl>
    <w:lvl w:ilvl="1" w:tplc="78EECE80" w:tentative="1">
      <w:start w:val="1"/>
      <w:numFmt w:val="bullet"/>
      <w:lvlText w:val="o"/>
      <w:lvlJc w:val="left"/>
      <w:pPr>
        <w:ind w:left="1800" w:hanging="360"/>
      </w:pPr>
      <w:rPr>
        <w:rFonts w:ascii="Courier New" w:hAnsi="Courier New" w:cs="Courier New" w:hint="default"/>
      </w:rPr>
    </w:lvl>
    <w:lvl w:ilvl="2" w:tplc="9956FD9A" w:tentative="1">
      <w:start w:val="1"/>
      <w:numFmt w:val="bullet"/>
      <w:lvlText w:val=""/>
      <w:lvlJc w:val="left"/>
      <w:pPr>
        <w:ind w:left="2520" w:hanging="360"/>
      </w:pPr>
      <w:rPr>
        <w:rFonts w:ascii="Wingdings" w:hAnsi="Wingdings" w:hint="default"/>
      </w:rPr>
    </w:lvl>
    <w:lvl w:ilvl="3" w:tplc="A8DA3544" w:tentative="1">
      <w:start w:val="1"/>
      <w:numFmt w:val="bullet"/>
      <w:lvlText w:val=""/>
      <w:lvlJc w:val="left"/>
      <w:pPr>
        <w:ind w:left="3240" w:hanging="360"/>
      </w:pPr>
      <w:rPr>
        <w:rFonts w:ascii="Symbol" w:hAnsi="Symbol" w:hint="default"/>
      </w:rPr>
    </w:lvl>
    <w:lvl w:ilvl="4" w:tplc="CDD03524" w:tentative="1">
      <w:start w:val="1"/>
      <w:numFmt w:val="bullet"/>
      <w:lvlText w:val="o"/>
      <w:lvlJc w:val="left"/>
      <w:pPr>
        <w:ind w:left="3960" w:hanging="360"/>
      </w:pPr>
      <w:rPr>
        <w:rFonts w:ascii="Courier New" w:hAnsi="Courier New" w:cs="Courier New" w:hint="default"/>
      </w:rPr>
    </w:lvl>
    <w:lvl w:ilvl="5" w:tplc="EE3AB99E" w:tentative="1">
      <w:start w:val="1"/>
      <w:numFmt w:val="bullet"/>
      <w:lvlText w:val=""/>
      <w:lvlJc w:val="left"/>
      <w:pPr>
        <w:ind w:left="4680" w:hanging="360"/>
      </w:pPr>
      <w:rPr>
        <w:rFonts w:ascii="Wingdings" w:hAnsi="Wingdings" w:hint="default"/>
      </w:rPr>
    </w:lvl>
    <w:lvl w:ilvl="6" w:tplc="5A66785A" w:tentative="1">
      <w:start w:val="1"/>
      <w:numFmt w:val="bullet"/>
      <w:lvlText w:val=""/>
      <w:lvlJc w:val="left"/>
      <w:pPr>
        <w:ind w:left="5400" w:hanging="360"/>
      </w:pPr>
      <w:rPr>
        <w:rFonts w:ascii="Symbol" w:hAnsi="Symbol" w:hint="default"/>
      </w:rPr>
    </w:lvl>
    <w:lvl w:ilvl="7" w:tplc="A9FA666A" w:tentative="1">
      <w:start w:val="1"/>
      <w:numFmt w:val="bullet"/>
      <w:lvlText w:val="o"/>
      <w:lvlJc w:val="left"/>
      <w:pPr>
        <w:ind w:left="6120" w:hanging="360"/>
      </w:pPr>
      <w:rPr>
        <w:rFonts w:ascii="Courier New" w:hAnsi="Courier New" w:cs="Courier New" w:hint="default"/>
      </w:rPr>
    </w:lvl>
    <w:lvl w:ilvl="8" w:tplc="59547E40" w:tentative="1">
      <w:start w:val="1"/>
      <w:numFmt w:val="bullet"/>
      <w:lvlText w:val=""/>
      <w:lvlJc w:val="left"/>
      <w:pPr>
        <w:ind w:left="6840" w:hanging="360"/>
      </w:pPr>
      <w:rPr>
        <w:rFonts w:ascii="Wingdings" w:hAnsi="Wingdings" w:hint="default"/>
      </w:rPr>
    </w:lvl>
  </w:abstractNum>
  <w:abstractNum w:abstractNumId="51">
    <w:nsid w:val="0EEA6792"/>
    <w:multiLevelType w:val="hybridMultilevel"/>
    <w:tmpl w:val="FA7E3E2E"/>
    <w:lvl w:ilvl="0" w:tplc="D7D49462">
      <w:start w:val="1"/>
      <w:numFmt w:val="decimal"/>
      <w:lvlText w:val="%1."/>
      <w:lvlJc w:val="left"/>
      <w:pPr>
        <w:ind w:left="720" w:hanging="360"/>
      </w:pPr>
      <w:rPr>
        <w:rFonts w:hint="default"/>
        <w:b w:val="0"/>
        <w:i/>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0FC76704"/>
    <w:multiLevelType w:val="hybridMultilevel"/>
    <w:tmpl w:val="AA249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0B34E41"/>
    <w:multiLevelType w:val="multilevel"/>
    <w:tmpl w:val="D78A86CA"/>
    <w:lvl w:ilvl="0">
      <w:start w:val="12"/>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5">
    <w:nsid w:val="10CC1A83"/>
    <w:multiLevelType w:val="hybridMultilevel"/>
    <w:tmpl w:val="9C70F2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10E252D4"/>
    <w:multiLevelType w:val="hybridMultilevel"/>
    <w:tmpl w:val="1B7CDDC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57">
    <w:nsid w:val="118A1F06"/>
    <w:multiLevelType w:val="hybridMultilevel"/>
    <w:tmpl w:val="9CBA25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2950582"/>
    <w:multiLevelType w:val="hybridMultilevel"/>
    <w:tmpl w:val="E522FB3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0">
    <w:nsid w:val="12D401BB"/>
    <w:multiLevelType w:val="hybridMultilevel"/>
    <w:tmpl w:val="8F542376"/>
    <w:lvl w:ilvl="0" w:tplc="9D401DFC">
      <w:start w:val="5"/>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12EA61D3"/>
    <w:multiLevelType w:val="hybridMultilevel"/>
    <w:tmpl w:val="4A4CC7D2"/>
    <w:lvl w:ilvl="0" w:tplc="E26E1D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63">
    <w:nsid w:val="133C1E62"/>
    <w:multiLevelType w:val="hybridMultilevel"/>
    <w:tmpl w:val="B1824774"/>
    <w:lvl w:ilvl="0" w:tplc="C892028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13FB3DD3"/>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47E5E46"/>
    <w:multiLevelType w:val="hybridMultilevel"/>
    <w:tmpl w:val="C6AC31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14CD3801"/>
    <w:multiLevelType w:val="multilevel"/>
    <w:tmpl w:val="E3C0CCE4"/>
    <w:lvl w:ilvl="0">
      <w:start w:val="9"/>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7">
    <w:nsid w:val="14FE7F55"/>
    <w:multiLevelType w:val="hybridMultilevel"/>
    <w:tmpl w:val="094E41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1523272F"/>
    <w:multiLevelType w:val="hybridMultilevel"/>
    <w:tmpl w:val="CDF82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nsid w:val="155E75B2"/>
    <w:multiLevelType w:val="hybridMultilevel"/>
    <w:tmpl w:val="1B90D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63D570A"/>
    <w:multiLevelType w:val="hybridMultilevel"/>
    <w:tmpl w:val="B30C4A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177E6D22"/>
    <w:multiLevelType w:val="hybridMultilevel"/>
    <w:tmpl w:val="10A6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18896CB8"/>
    <w:multiLevelType w:val="hybridMultilevel"/>
    <w:tmpl w:val="31027F90"/>
    <w:lvl w:ilvl="0" w:tplc="F99ECAD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3">
    <w:nsid w:val="18E52E26"/>
    <w:multiLevelType w:val="hybridMultilevel"/>
    <w:tmpl w:val="9E3262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19DB0A3B"/>
    <w:multiLevelType w:val="multilevel"/>
    <w:tmpl w:val="5ACA5B2A"/>
    <w:lvl w:ilvl="0">
      <w:start w:val="1"/>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1170"/>
        </w:tabs>
        <w:ind w:left="117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75">
    <w:nsid w:val="1AC06E38"/>
    <w:multiLevelType w:val="hybridMultilevel"/>
    <w:tmpl w:val="AEF8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AFB5054"/>
    <w:multiLevelType w:val="hybridMultilevel"/>
    <w:tmpl w:val="F35A8606"/>
    <w:lvl w:ilvl="0" w:tplc="52447B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1B4A24EB"/>
    <w:multiLevelType w:val="hybridMultilevel"/>
    <w:tmpl w:val="1EF88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C8E20B1"/>
    <w:multiLevelType w:val="hybridMultilevel"/>
    <w:tmpl w:val="3912DDC4"/>
    <w:lvl w:ilvl="0" w:tplc="7A36C4DA">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79">
    <w:nsid w:val="1D07480F"/>
    <w:multiLevelType w:val="hybridMultilevel"/>
    <w:tmpl w:val="6A70D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D4C1226"/>
    <w:multiLevelType w:val="multilevel"/>
    <w:tmpl w:val="03DEC1DE"/>
    <w:lvl w:ilvl="0">
      <w:start w:val="15"/>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1">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1DA57071"/>
    <w:multiLevelType w:val="hybridMultilevel"/>
    <w:tmpl w:val="E3409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1E124263"/>
    <w:multiLevelType w:val="multilevel"/>
    <w:tmpl w:val="4F72471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nsid w:val="1F024177"/>
    <w:multiLevelType w:val="hybridMultilevel"/>
    <w:tmpl w:val="4B044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F507749"/>
    <w:multiLevelType w:val="hybridMultilevel"/>
    <w:tmpl w:val="79E02014"/>
    <w:lvl w:ilvl="0" w:tplc="C5E6B61A">
      <w:start w:val="3"/>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1F606E67"/>
    <w:multiLevelType w:val="multilevel"/>
    <w:tmpl w:val="6D40AA88"/>
    <w:lvl w:ilvl="0">
      <w:start w:val="10"/>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7">
    <w:nsid w:val="201A4D56"/>
    <w:multiLevelType w:val="hybridMultilevel"/>
    <w:tmpl w:val="62C8E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203C43BD"/>
    <w:multiLevelType w:val="hybridMultilevel"/>
    <w:tmpl w:val="B85E82B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nsid w:val="232A2960"/>
    <w:multiLevelType w:val="hybridMultilevel"/>
    <w:tmpl w:val="E6A4DB1A"/>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232B66B9"/>
    <w:multiLevelType w:val="hybridMultilevel"/>
    <w:tmpl w:val="33385E4C"/>
    <w:lvl w:ilvl="0" w:tplc="5C94EBC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1">
    <w:nsid w:val="23344BC0"/>
    <w:multiLevelType w:val="hybridMultilevel"/>
    <w:tmpl w:val="A964FC96"/>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92">
    <w:nsid w:val="23E12B8A"/>
    <w:multiLevelType w:val="hybridMultilevel"/>
    <w:tmpl w:val="A6E769F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3">
    <w:nsid w:val="242F669C"/>
    <w:multiLevelType w:val="multilevel"/>
    <w:tmpl w:val="192C2BA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4">
    <w:nsid w:val="24882CDB"/>
    <w:multiLevelType w:val="hybridMultilevel"/>
    <w:tmpl w:val="3440F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24F50661"/>
    <w:multiLevelType w:val="hybridMultilevel"/>
    <w:tmpl w:val="335A8C7E"/>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506018B"/>
    <w:multiLevelType w:val="multilevel"/>
    <w:tmpl w:val="D0F25CA6"/>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7">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5CD5683"/>
    <w:multiLevelType w:val="multilevel"/>
    <w:tmpl w:val="34505940"/>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25DE7622"/>
    <w:multiLevelType w:val="hybridMultilevel"/>
    <w:tmpl w:val="7534D23E"/>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00">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1">
    <w:nsid w:val="2751190A"/>
    <w:multiLevelType w:val="hybridMultilevel"/>
    <w:tmpl w:val="867494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275C2FC8"/>
    <w:multiLevelType w:val="hybridMultilevel"/>
    <w:tmpl w:val="EF52DD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27AD5129"/>
    <w:multiLevelType w:val="hybridMultilevel"/>
    <w:tmpl w:val="1FD201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27C43D0B"/>
    <w:multiLevelType w:val="multilevel"/>
    <w:tmpl w:val="0FB4C5CE"/>
    <w:lvl w:ilvl="0">
      <w:start w:val="1"/>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05">
    <w:nsid w:val="28BD04C2"/>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6">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294D1FE4"/>
    <w:multiLevelType w:val="hybridMultilevel"/>
    <w:tmpl w:val="60E46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29D205EF"/>
    <w:multiLevelType w:val="hybridMultilevel"/>
    <w:tmpl w:val="C22CB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nsid w:val="29E31528"/>
    <w:multiLevelType w:val="hybridMultilevel"/>
    <w:tmpl w:val="891454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2A292D04"/>
    <w:multiLevelType w:val="hybridMultilevel"/>
    <w:tmpl w:val="5CAC9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2A8D1AF0"/>
    <w:multiLevelType w:val="hybridMultilevel"/>
    <w:tmpl w:val="3E7CA1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2B191823"/>
    <w:multiLevelType w:val="hybridMultilevel"/>
    <w:tmpl w:val="4102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2C5F66E7"/>
    <w:multiLevelType w:val="hybridMultilevel"/>
    <w:tmpl w:val="EF205C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2C9348BF"/>
    <w:multiLevelType w:val="hybridMultilevel"/>
    <w:tmpl w:val="11C871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nsid w:val="2CC949A6"/>
    <w:multiLevelType w:val="hybridMultilevel"/>
    <w:tmpl w:val="335A658C"/>
    <w:lvl w:ilvl="0" w:tplc="9386F2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2D2A4E4D"/>
    <w:multiLevelType w:val="hybridMultilevel"/>
    <w:tmpl w:val="B122DA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2E412E8A"/>
    <w:multiLevelType w:val="hybridMultilevel"/>
    <w:tmpl w:val="41FA7794"/>
    <w:lvl w:ilvl="0" w:tplc="B00C7168">
      <w:start w:val="1"/>
      <w:numFmt w:val="upperRoman"/>
      <w:lvlText w:val="%1."/>
      <w:lvlJc w:val="left"/>
      <w:pPr>
        <w:tabs>
          <w:tab w:val="num" w:pos="1080"/>
        </w:tabs>
        <w:ind w:left="1080" w:hanging="72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2E5412AB"/>
    <w:multiLevelType w:val="hybridMultilevel"/>
    <w:tmpl w:val="EC9CA614"/>
    <w:lvl w:ilvl="0" w:tplc="C470B7F6">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3">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2F1F6D61"/>
    <w:multiLevelType w:val="multilevel"/>
    <w:tmpl w:val="D5141D6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5">
    <w:nsid w:val="2F284A46"/>
    <w:multiLevelType w:val="hybridMultilevel"/>
    <w:tmpl w:val="54FEF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2FC26D4F"/>
    <w:multiLevelType w:val="hybridMultilevel"/>
    <w:tmpl w:val="6172E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03D5D2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9">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31252195"/>
    <w:multiLevelType w:val="hybridMultilevel"/>
    <w:tmpl w:val="F57AF406"/>
    <w:lvl w:ilvl="0" w:tplc="EFA66C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3199035D"/>
    <w:multiLevelType w:val="hybridMultilevel"/>
    <w:tmpl w:val="8C6447F4"/>
    <w:lvl w:ilvl="0" w:tplc="5C94EB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319A14B6"/>
    <w:multiLevelType w:val="hybridMultilevel"/>
    <w:tmpl w:val="6E16BFEA"/>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3">
    <w:nsid w:val="31FF4B69"/>
    <w:multiLevelType w:val="multilevel"/>
    <w:tmpl w:val="814CD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32FD40F1"/>
    <w:multiLevelType w:val="hybridMultilevel"/>
    <w:tmpl w:val="7F74132E"/>
    <w:lvl w:ilvl="0" w:tplc="1DFCC650">
      <w:start w:val="1"/>
      <w:numFmt w:val="decimal"/>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33B44BCE"/>
    <w:multiLevelType w:val="hybridMultilevel"/>
    <w:tmpl w:val="BD54C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33DC3CEF"/>
    <w:multiLevelType w:val="hybridMultilevel"/>
    <w:tmpl w:val="DB2A7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35B10E19"/>
    <w:multiLevelType w:val="hybridMultilevel"/>
    <w:tmpl w:val="20C46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35B76CDA"/>
    <w:multiLevelType w:val="multilevel"/>
    <w:tmpl w:val="45E0F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nsid w:val="35D744D5"/>
    <w:multiLevelType w:val="hybridMultilevel"/>
    <w:tmpl w:val="35AC91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36993D8F"/>
    <w:multiLevelType w:val="hybridMultilevel"/>
    <w:tmpl w:val="86A286EA"/>
    <w:lvl w:ilvl="0" w:tplc="0409000F">
      <w:start w:val="1"/>
      <w:numFmt w:val="decimal"/>
      <w:lvlText w:val="%1."/>
      <w:lvlJc w:val="left"/>
      <w:pPr>
        <w:ind w:left="720" w:hanging="360"/>
      </w:pPr>
      <w:rPr>
        <w:rFonts w:hint="default"/>
      </w:rPr>
    </w:lvl>
    <w:lvl w:ilvl="1" w:tplc="514AF178">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371438E0"/>
    <w:multiLevelType w:val="hybridMultilevel"/>
    <w:tmpl w:val="5DB43936"/>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3">
    <w:nsid w:val="374C2D43"/>
    <w:multiLevelType w:val="hybridMultilevel"/>
    <w:tmpl w:val="A32C393A"/>
    <w:lvl w:ilvl="0" w:tplc="D624E0A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37BD7FED"/>
    <w:multiLevelType w:val="hybridMultilevel"/>
    <w:tmpl w:val="0CC8B6E6"/>
    <w:lvl w:ilvl="0" w:tplc="349E1FF2">
      <w:start w:val="1"/>
      <w:numFmt w:val="bullet"/>
      <w:lvlText w:val="-"/>
      <w:lvlJc w:val="left"/>
      <w:pPr>
        <w:ind w:left="720" w:hanging="360"/>
      </w:pPr>
      <w:rPr>
        <w:rFonts w:ascii="Times New Roman" w:eastAsia="Cambr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384D14F4"/>
    <w:multiLevelType w:val="multilevel"/>
    <w:tmpl w:val="2AE04A1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nsid w:val="385C69A3"/>
    <w:multiLevelType w:val="hybridMultilevel"/>
    <w:tmpl w:val="C6C273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38DD45C3"/>
    <w:multiLevelType w:val="hybridMultilevel"/>
    <w:tmpl w:val="1E1C91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39582378"/>
    <w:multiLevelType w:val="hybridMultilevel"/>
    <w:tmpl w:val="EA7AC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3A417ED7"/>
    <w:multiLevelType w:val="multilevel"/>
    <w:tmpl w:val="AC88847A"/>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2">
    <w:nsid w:val="3ADC49E4"/>
    <w:multiLevelType w:val="multilevel"/>
    <w:tmpl w:val="45BC9BBE"/>
    <w:lvl w:ilvl="0">
      <w:start w:val="1"/>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53">
    <w:nsid w:val="3B086306"/>
    <w:multiLevelType w:val="multilevel"/>
    <w:tmpl w:val="0EFA08C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numFmt w:val="none"/>
      <w:lvlText w:val=""/>
      <w:lvlJc w:val="left"/>
      <w:pPr>
        <w:tabs>
          <w:tab w:val="num" w:pos="360"/>
        </w:tabs>
      </w:p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4">
    <w:nsid w:val="3C37401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5">
    <w:nsid w:val="3D534CA3"/>
    <w:multiLevelType w:val="multilevel"/>
    <w:tmpl w:val="5F103F9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6">
    <w:nsid w:val="3D936E72"/>
    <w:multiLevelType w:val="multilevel"/>
    <w:tmpl w:val="CBAE920C"/>
    <w:lvl w:ilvl="0">
      <w:start w:val="14"/>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7">
    <w:nsid w:val="3DA35E2B"/>
    <w:multiLevelType w:val="hybridMultilevel"/>
    <w:tmpl w:val="3EBABF24"/>
    <w:lvl w:ilvl="0" w:tplc="04090001">
      <w:start w:val="1"/>
      <w:numFmt w:val="bullet"/>
      <w:lvlText w:val=""/>
      <w:lvlJc w:val="left"/>
      <w:pPr>
        <w:ind w:left="360" w:hanging="360"/>
      </w:pPr>
      <w:rPr>
        <w:rFonts w:ascii="Symbol" w:hAnsi="Symbol" w:hint="default"/>
      </w:rPr>
    </w:lvl>
    <w:lvl w:ilvl="1" w:tplc="61C64D58">
      <w:numFmt w:val="bullet"/>
      <w:lvlText w:val="-"/>
      <w:lvlJc w:val="left"/>
      <w:pPr>
        <w:ind w:left="1080" w:hanging="360"/>
      </w:pPr>
      <w:rPr>
        <w:rFonts w:ascii="Times New Roman" w:eastAsia="Calibr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nsid w:val="3DA520FA"/>
    <w:multiLevelType w:val="hybridMultilevel"/>
    <w:tmpl w:val="0E30A996"/>
    <w:lvl w:ilvl="0" w:tplc="3E2EBD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DA528AB"/>
    <w:multiLevelType w:val="hybridMultilevel"/>
    <w:tmpl w:val="A97462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3DC87232"/>
    <w:multiLevelType w:val="multilevel"/>
    <w:tmpl w:val="6646F39C"/>
    <w:lvl w:ilvl="0">
      <w:start w:val="8"/>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61">
    <w:nsid w:val="3E923911"/>
    <w:multiLevelType w:val="hybridMultilevel"/>
    <w:tmpl w:val="047428A2"/>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3">
    <w:nsid w:val="3F333AB8"/>
    <w:multiLevelType w:val="hybridMultilevel"/>
    <w:tmpl w:val="C93A3D78"/>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4">
    <w:nsid w:val="40CB60A1"/>
    <w:multiLevelType w:val="multilevel"/>
    <w:tmpl w:val="8FFE71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5">
    <w:nsid w:val="410B7847"/>
    <w:multiLevelType w:val="multilevel"/>
    <w:tmpl w:val="6F4C1422"/>
    <w:lvl w:ilvl="0">
      <w:start w:val="1"/>
      <w:numFmt w:val="decimal"/>
      <w:lvlText w:val="%1."/>
      <w:lvlJc w:val="left"/>
      <w:pPr>
        <w:ind w:left="720" w:hanging="360"/>
      </w:pPr>
      <w:rPr>
        <w:rFonts w:ascii="Times New Roman" w:eastAsia="Calibri" w:hAnsi="Times New Roman" w:cs="Times New Roman"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6">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4248068C"/>
    <w:multiLevelType w:val="hybridMultilevel"/>
    <w:tmpl w:val="AECAF3A2"/>
    <w:lvl w:ilvl="0" w:tplc="23302BD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26C5CB7"/>
    <w:multiLevelType w:val="hybridMultilevel"/>
    <w:tmpl w:val="395E1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43426C3E"/>
    <w:multiLevelType w:val="multilevel"/>
    <w:tmpl w:val="86640F98"/>
    <w:lvl w:ilvl="0">
      <w:start w:val="8"/>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70">
    <w:nsid w:val="44677465"/>
    <w:multiLevelType w:val="hybridMultilevel"/>
    <w:tmpl w:val="3E56EAD0"/>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456A390F"/>
    <w:multiLevelType w:val="multilevel"/>
    <w:tmpl w:val="54BAFF54"/>
    <w:lvl w:ilvl="0">
      <w:start w:val="6"/>
      <w:numFmt w:val="decimal"/>
      <w:lvlText w:val="%1."/>
      <w:lvlJc w:val="left"/>
      <w:pPr>
        <w:ind w:left="585" w:hanging="585"/>
      </w:pPr>
      <w:rPr>
        <w:rFonts w:hint="default"/>
      </w:rPr>
    </w:lvl>
    <w:lvl w:ilvl="1">
      <w:start w:val="3"/>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72">
    <w:nsid w:val="458B1A1D"/>
    <w:multiLevelType w:val="hybridMultilevel"/>
    <w:tmpl w:val="43045E96"/>
    <w:lvl w:ilvl="0" w:tplc="52CE08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74">
    <w:nsid w:val="463A6CC6"/>
    <w:multiLevelType w:val="multilevel"/>
    <w:tmpl w:val="4ACE4A02"/>
    <w:lvl w:ilvl="0">
      <w:start w:val="6"/>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5">
    <w:nsid w:val="466552C1"/>
    <w:multiLevelType w:val="hybridMultilevel"/>
    <w:tmpl w:val="F63C28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467C3370"/>
    <w:multiLevelType w:val="multilevel"/>
    <w:tmpl w:val="08225172"/>
    <w:lvl w:ilvl="0">
      <w:start w:val="2"/>
      <w:numFmt w:val="decimal"/>
      <w:lvlText w:val="%1."/>
      <w:lvlJc w:val="left"/>
      <w:pPr>
        <w:ind w:left="648" w:hanging="648"/>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7">
    <w:nsid w:val="47AD710C"/>
    <w:multiLevelType w:val="hybridMultilevel"/>
    <w:tmpl w:val="F75E91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47D6319A"/>
    <w:multiLevelType w:val="multilevel"/>
    <w:tmpl w:val="23C23902"/>
    <w:lvl w:ilvl="0">
      <w:start w:val="5"/>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9">
    <w:nsid w:val="47E1375B"/>
    <w:multiLevelType w:val="hybridMultilevel"/>
    <w:tmpl w:val="4010254A"/>
    <w:lvl w:ilvl="0" w:tplc="525263C0">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47FD6A43"/>
    <w:multiLevelType w:val="multilevel"/>
    <w:tmpl w:val="C8EECA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81">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492B4678"/>
    <w:multiLevelType w:val="hybridMultilevel"/>
    <w:tmpl w:val="54969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4">
    <w:nsid w:val="49476D08"/>
    <w:multiLevelType w:val="hybridMultilevel"/>
    <w:tmpl w:val="FB904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9557CDA"/>
    <w:multiLevelType w:val="hybridMultilevel"/>
    <w:tmpl w:val="4F5CFC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nsid w:val="49E7708F"/>
    <w:multiLevelType w:val="hybridMultilevel"/>
    <w:tmpl w:val="F20E8546"/>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4A2E1908"/>
    <w:multiLevelType w:val="hybridMultilevel"/>
    <w:tmpl w:val="B7441CCC"/>
    <w:lvl w:ilvl="0" w:tplc="92EE4F90">
      <w:start w:val="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4ADB7F96"/>
    <w:multiLevelType w:val="hybridMultilevel"/>
    <w:tmpl w:val="C690F4AE"/>
    <w:lvl w:ilvl="0" w:tplc="7A36C4DA">
      <w:numFmt w:val="bullet"/>
      <w:lvlText w:val="-"/>
      <w:lvlJc w:val="left"/>
      <w:pPr>
        <w:tabs>
          <w:tab w:val="num" w:pos="780"/>
        </w:tabs>
        <w:ind w:left="780" w:hanging="360"/>
      </w:pPr>
      <w:rPr>
        <w:rFonts w:ascii="Times New Roman" w:eastAsia="Times New Roman" w:hAnsi="Times New Roman" w:cs="Times New Roman" w:hint="default"/>
      </w:rPr>
    </w:lvl>
    <w:lvl w:ilvl="1" w:tplc="042A0003">
      <w:start w:val="1"/>
      <w:numFmt w:val="bullet"/>
      <w:lvlText w:val="o"/>
      <w:lvlJc w:val="left"/>
      <w:pPr>
        <w:tabs>
          <w:tab w:val="num" w:pos="1800"/>
        </w:tabs>
        <w:ind w:left="1800" w:hanging="360"/>
      </w:pPr>
      <w:rPr>
        <w:rFonts w:ascii="Courier New" w:hAnsi="Courier New" w:cs="Courier New" w:hint="default"/>
      </w:rPr>
    </w:lvl>
    <w:lvl w:ilvl="2" w:tplc="042A0005">
      <w:start w:val="1"/>
      <w:numFmt w:val="bullet"/>
      <w:lvlText w:val=""/>
      <w:lvlJc w:val="left"/>
      <w:pPr>
        <w:tabs>
          <w:tab w:val="num" w:pos="2520"/>
        </w:tabs>
        <w:ind w:left="2520" w:hanging="360"/>
      </w:pPr>
      <w:rPr>
        <w:rFonts w:ascii="Wingdings" w:hAnsi="Wingdings" w:hint="default"/>
      </w:rPr>
    </w:lvl>
    <w:lvl w:ilvl="3" w:tplc="042A0001">
      <w:start w:val="1"/>
      <w:numFmt w:val="bullet"/>
      <w:lvlText w:val=""/>
      <w:lvlJc w:val="left"/>
      <w:pPr>
        <w:tabs>
          <w:tab w:val="num" w:pos="3240"/>
        </w:tabs>
        <w:ind w:left="3240" w:hanging="360"/>
      </w:pPr>
      <w:rPr>
        <w:rFonts w:ascii="Symbol" w:hAnsi="Symbol" w:hint="default"/>
      </w:rPr>
    </w:lvl>
    <w:lvl w:ilvl="4" w:tplc="042A0003">
      <w:start w:val="1"/>
      <w:numFmt w:val="bullet"/>
      <w:lvlText w:val="o"/>
      <w:lvlJc w:val="left"/>
      <w:pPr>
        <w:tabs>
          <w:tab w:val="num" w:pos="3960"/>
        </w:tabs>
        <w:ind w:left="3960" w:hanging="360"/>
      </w:pPr>
      <w:rPr>
        <w:rFonts w:ascii="Courier New" w:hAnsi="Courier New" w:cs="Courier New" w:hint="default"/>
      </w:rPr>
    </w:lvl>
    <w:lvl w:ilvl="5" w:tplc="042A0005">
      <w:start w:val="1"/>
      <w:numFmt w:val="bullet"/>
      <w:lvlText w:val=""/>
      <w:lvlJc w:val="left"/>
      <w:pPr>
        <w:tabs>
          <w:tab w:val="num" w:pos="4680"/>
        </w:tabs>
        <w:ind w:left="4680" w:hanging="360"/>
      </w:pPr>
      <w:rPr>
        <w:rFonts w:ascii="Wingdings" w:hAnsi="Wingdings" w:hint="default"/>
      </w:rPr>
    </w:lvl>
    <w:lvl w:ilvl="6" w:tplc="042A0001">
      <w:start w:val="1"/>
      <w:numFmt w:val="bullet"/>
      <w:lvlText w:val=""/>
      <w:lvlJc w:val="left"/>
      <w:pPr>
        <w:tabs>
          <w:tab w:val="num" w:pos="5400"/>
        </w:tabs>
        <w:ind w:left="5400" w:hanging="360"/>
      </w:pPr>
      <w:rPr>
        <w:rFonts w:ascii="Symbol" w:hAnsi="Symbol" w:hint="default"/>
      </w:rPr>
    </w:lvl>
    <w:lvl w:ilvl="7" w:tplc="042A0003">
      <w:start w:val="1"/>
      <w:numFmt w:val="bullet"/>
      <w:lvlText w:val="o"/>
      <w:lvlJc w:val="left"/>
      <w:pPr>
        <w:tabs>
          <w:tab w:val="num" w:pos="6120"/>
        </w:tabs>
        <w:ind w:left="6120" w:hanging="360"/>
      </w:pPr>
      <w:rPr>
        <w:rFonts w:ascii="Courier New" w:hAnsi="Courier New" w:cs="Courier New" w:hint="default"/>
      </w:rPr>
    </w:lvl>
    <w:lvl w:ilvl="8" w:tplc="042A0005">
      <w:start w:val="1"/>
      <w:numFmt w:val="bullet"/>
      <w:lvlText w:val=""/>
      <w:lvlJc w:val="left"/>
      <w:pPr>
        <w:tabs>
          <w:tab w:val="num" w:pos="6840"/>
        </w:tabs>
        <w:ind w:left="6840" w:hanging="360"/>
      </w:pPr>
      <w:rPr>
        <w:rFonts w:ascii="Wingdings" w:hAnsi="Wingdings" w:hint="default"/>
      </w:rPr>
    </w:lvl>
  </w:abstractNum>
  <w:abstractNum w:abstractNumId="189">
    <w:nsid w:val="4B43083B"/>
    <w:multiLevelType w:val="multilevel"/>
    <w:tmpl w:val="C5062988"/>
    <w:lvl w:ilvl="0">
      <w:start w:val="13"/>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0">
    <w:nsid w:val="4B927471"/>
    <w:multiLevelType w:val="hybridMultilevel"/>
    <w:tmpl w:val="F2B827D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4B9B5073"/>
    <w:multiLevelType w:val="hybridMultilevel"/>
    <w:tmpl w:val="129653A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192">
    <w:nsid w:val="4BF41905"/>
    <w:multiLevelType w:val="multilevel"/>
    <w:tmpl w:val="2D72BC5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3">
    <w:nsid w:val="4C3B4B6C"/>
    <w:multiLevelType w:val="hybridMultilevel"/>
    <w:tmpl w:val="4F7E28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nsid w:val="4C5E7938"/>
    <w:multiLevelType w:val="multilevel"/>
    <w:tmpl w:val="4FD89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5">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96">
    <w:nsid w:val="4D1F6B2E"/>
    <w:multiLevelType w:val="hybridMultilevel"/>
    <w:tmpl w:val="ACE6A314"/>
    <w:lvl w:ilvl="0" w:tplc="0706DE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7">
    <w:nsid w:val="4D8A617D"/>
    <w:multiLevelType w:val="hybridMultilevel"/>
    <w:tmpl w:val="96443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4DCD6842"/>
    <w:multiLevelType w:val="hybridMultilevel"/>
    <w:tmpl w:val="0AF6DAC4"/>
    <w:lvl w:ilvl="0" w:tplc="CF28B1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4E7949E6"/>
    <w:multiLevelType w:val="hybridMultilevel"/>
    <w:tmpl w:val="5E5A3804"/>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4FAE7CCF"/>
    <w:multiLevelType w:val="multilevel"/>
    <w:tmpl w:val="34505940"/>
    <w:lvl w:ilvl="0">
      <w:start w:val="7"/>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4FC9171D"/>
    <w:multiLevelType w:val="hybridMultilevel"/>
    <w:tmpl w:val="F4806950"/>
    <w:lvl w:ilvl="0" w:tplc="F6DE574A">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2">
    <w:nsid w:val="50953675"/>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3">
    <w:nsid w:val="516D7E5B"/>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4">
    <w:nsid w:val="51754365"/>
    <w:multiLevelType w:val="multilevel"/>
    <w:tmpl w:val="66A899FE"/>
    <w:lvl w:ilvl="0">
      <w:start w:val="2"/>
      <w:numFmt w:val="decimal"/>
      <w:lvlText w:val="%1."/>
      <w:lvlJc w:val="left"/>
      <w:pPr>
        <w:ind w:left="360" w:hanging="360"/>
      </w:pPr>
      <w:rPr>
        <w:rFonts w:hint="default"/>
      </w:rPr>
    </w:lvl>
    <w:lvl w:ilvl="1">
      <w:start w:val="3"/>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205">
    <w:nsid w:val="51C94643"/>
    <w:multiLevelType w:val="multilevel"/>
    <w:tmpl w:val="DED2BE34"/>
    <w:lvl w:ilvl="0">
      <w:start w:val="1"/>
      <w:numFmt w:val="decimal"/>
      <w:lvlText w:val="%1."/>
      <w:lvlJc w:val="left"/>
      <w:pPr>
        <w:tabs>
          <w:tab w:val="num" w:pos="780"/>
        </w:tabs>
        <w:ind w:left="780" w:hanging="360"/>
      </w:pPr>
      <w:rPr>
        <w:rFonts w:hint="default"/>
        <w:b/>
      </w:rPr>
    </w:lvl>
    <w:lvl w:ilvl="1">
      <w:start w:val="1"/>
      <w:numFmt w:val="decimal"/>
      <w:isLgl/>
      <w:lvlText w:val="%1.%2"/>
      <w:lvlJc w:val="left"/>
      <w:pPr>
        <w:ind w:left="780" w:hanging="360"/>
      </w:pPr>
      <w:rPr>
        <w:rFonts w:hint="default"/>
        <w:sz w:val="24"/>
      </w:rPr>
    </w:lvl>
    <w:lvl w:ilvl="2">
      <w:start w:val="1"/>
      <w:numFmt w:val="decimal"/>
      <w:isLgl/>
      <w:lvlText w:val="%1.%2.%3"/>
      <w:lvlJc w:val="left"/>
      <w:pPr>
        <w:ind w:left="1140" w:hanging="720"/>
      </w:pPr>
      <w:rPr>
        <w:rFonts w:hint="default"/>
        <w:sz w:val="24"/>
      </w:rPr>
    </w:lvl>
    <w:lvl w:ilvl="3">
      <w:start w:val="1"/>
      <w:numFmt w:val="decimal"/>
      <w:isLgl/>
      <w:lvlText w:val="%1.%2.%3.%4"/>
      <w:lvlJc w:val="left"/>
      <w:pPr>
        <w:ind w:left="1500" w:hanging="1080"/>
      </w:pPr>
      <w:rPr>
        <w:rFonts w:hint="default"/>
        <w:sz w:val="24"/>
      </w:rPr>
    </w:lvl>
    <w:lvl w:ilvl="4">
      <w:start w:val="1"/>
      <w:numFmt w:val="decimal"/>
      <w:isLgl/>
      <w:lvlText w:val="%1.%2.%3.%4.%5"/>
      <w:lvlJc w:val="left"/>
      <w:pPr>
        <w:ind w:left="1500" w:hanging="1080"/>
      </w:pPr>
      <w:rPr>
        <w:rFonts w:hint="default"/>
        <w:sz w:val="24"/>
      </w:rPr>
    </w:lvl>
    <w:lvl w:ilvl="5">
      <w:start w:val="1"/>
      <w:numFmt w:val="decimal"/>
      <w:isLgl/>
      <w:lvlText w:val="%1.%2.%3.%4.%5.%6"/>
      <w:lvlJc w:val="left"/>
      <w:pPr>
        <w:ind w:left="1860" w:hanging="1440"/>
      </w:pPr>
      <w:rPr>
        <w:rFonts w:hint="default"/>
        <w:sz w:val="24"/>
      </w:rPr>
    </w:lvl>
    <w:lvl w:ilvl="6">
      <w:start w:val="1"/>
      <w:numFmt w:val="decimal"/>
      <w:isLgl/>
      <w:lvlText w:val="%1.%2.%3.%4.%5.%6.%7"/>
      <w:lvlJc w:val="left"/>
      <w:pPr>
        <w:ind w:left="1860" w:hanging="1440"/>
      </w:pPr>
      <w:rPr>
        <w:rFonts w:hint="default"/>
        <w:sz w:val="24"/>
      </w:rPr>
    </w:lvl>
    <w:lvl w:ilvl="7">
      <w:start w:val="1"/>
      <w:numFmt w:val="decimal"/>
      <w:isLgl/>
      <w:lvlText w:val="%1.%2.%3.%4.%5.%6.%7.%8"/>
      <w:lvlJc w:val="left"/>
      <w:pPr>
        <w:ind w:left="2220" w:hanging="1800"/>
      </w:pPr>
      <w:rPr>
        <w:rFonts w:hint="default"/>
        <w:sz w:val="24"/>
      </w:rPr>
    </w:lvl>
    <w:lvl w:ilvl="8">
      <w:start w:val="1"/>
      <w:numFmt w:val="decimal"/>
      <w:isLgl/>
      <w:lvlText w:val="%1.%2.%3.%4.%5.%6.%7.%8.%9"/>
      <w:lvlJc w:val="left"/>
      <w:pPr>
        <w:ind w:left="2580" w:hanging="2160"/>
      </w:pPr>
      <w:rPr>
        <w:rFonts w:hint="default"/>
        <w:sz w:val="24"/>
      </w:rPr>
    </w:lvl>
  </w:abstractNum>
  <w:abstractNum w:abstractNumId="206">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52653F2"/>
    <w:multiLevelType w:val="hybridMultilevel"/>
    <w:tmpl w:val="8F4E2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558C2DBD"/>
    <w:multiLevelType w:val="hybridMultilevel"/>
    <w:tmpl w:val="E05486F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55962FC8"/>
    <w:multiLevelType w:val="multilevel"/>
    <w:tmpl w:val="87D0B2D6"/>
    <w:lvl w:ilvl="0">
      <w:start w:val="8"/>
      <w:numFmt w:val="decimal"/>
      <w:lvlText w:val="%1."/>
      <w:lvlJc w:val="left"/>
      <w:pPr>
        <w:ind w:left="580" w:hanging="5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nsid w:val="55CE7A68"/>
    <w:multiLevelType w:val="hybridMultilevel"/>
    <w:tmpl w:val="87C89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56374B6E"/>
    <w:multiLevelType w:val="hybridMultilevel"/>
    <w:tmpl w:val="AC6C1F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2">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3">
    <w:nsid w:val="568E4144"/>
    <w:multiLevelType w:val="multilevel"/>
    <w:tmpl w:val="170EB85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4">
    <w:nsid w:val="56A129A5"/>
    <w:multiLevelType w:val="multilevel"/>
    <w:tmpl w:val="6476717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5">
    <w:nsid w:val="56E84A6C"/>
    <w:multiLevelType w:val="multilevel"/>
    <w:tmpl w:val="890ABCD8"/>
    <w:lvl w:ilvl="0">
      <w:start w:val="6"/>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6">
    <w:nsid w:val="56F3755B"/>
    <w:multiLevelType w:val="hybridMultilevel"/>
    <w:tmpl w:val="D6CE19C0"/>
    <w:lvl w:ilvl="0" w:tplc="CAF00BAE">
      <w:start w:val="1"/>
      <w:numFmt w:val="lowerRoman"/>
      <w:lvlText w:val="%1)."/>
      <w:lvlJc w:val="right"/>
      <w:pPr>
        <w:ind w:left="990" w:hanging="360"/>
      </w:pPr>
      <w:rPr>
        <w:rFont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17">
    <w:nsid w:val="57EB154A"/>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8">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9">
    <w:nsid w:val="59264182"/>
    <w:multiLevelType w:val="hybridMultilevel"/>
    <w:tmpl w:val="59707606"/>
    <w:lvl w:ilvl="0" w:tplc="0120857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59556A44"/>
    <w:multiLevelType w:val="multilevel"/>
    <w:tmpl w:val="E1F87D82"/>
    <w:lvl w:ilvl="0">
      <w:start w:val="3"/>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21">
    <w:nsid w:val="598B0273"/>
    <w:multiLevelType w:val="hybridMultilevel"/>
    <w:tmpl w:val="5FA225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2">
    <w:nsid w:val="59944A09"/>
    <w:multiLevelType w:val="hybridMultilevel"/>
    <w:tmpl w:val="F912AA78"/>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5A941682"/>
    <w:multiLevelType w:val="multilevel"/>
    <w:tmpl w:val="6D421B86"/>
    <w:lvl w:ilvl="0">
      <w:start w:val="5"/>
      <w:numFmt w:val="decimal"/>
      <w:lvlText w:val="%1"/>
      <w:lvlJc w:val="left"/>
      <w:pPr>
        <w:ind w:left="375" w:hanging="375"/>
      </w:pPr>
      <w:rPr>
        <w:rFonts w:hint="default"/>
      </w:rPr>
    </w:lvl>
    <w:lvl w:ilvl="1">
      <w:start w:val="2"/>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24">
    <w:nsid w:val="5AE41FE5"/>
    <w:multiLevelType w:val="hybridMultilevel"/>
    <w:tmpl w:val="3D288CC4"/>
    <w:lvl w:ilvl="0" w:tplc="87C874A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5">
    <w:nsid w:val="5B296C4D"/>
    <w:multiLevelType w:val="multilevel"/>
    <w:tmpl w:val="890ABCD8"/>
    <w:lvl w:ilvl="0">
      <w:start w:val="5"/>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6">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5C0D242F"/>
    <w:multiLevelType w:val="multilevel"/>
    <w:tmpl w:val="CB8C47A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8">
    <w:nsid w:val="5C4468FE"/>
    <w:multiLevelType w:val="hybridMultilevel"/>
    <w:tmpl w:val="45A42206"/>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229">
    <w:nsid w:val="5C7F30B4"/>
    <w:multiLevelType w:val="hybridMultilevel"/>
    <w:tmpl w:val="65E22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nsid w:val="5CB85A2E"/>
    <w:multiLevelType w:val="hybridMultilevel"/>
    <w:tmpl w:val="F0163A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2">
    <w:nsid w:val="5D097407"/>
    <w:multiLevelType w:val="hybridMultilevel"/>
    <w:tmpl w:val="E182B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5D1A044A"/>
    <w:multiLevelType w:val="hybridMultilevel"/>
    <w:tmpl w:val="720E0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5D794391"/>
    <w:multiLevelType w:val="hybridMultilevel"/>
    <w:tmpl w:val="DFB494F4"/>
    <w:lvl w:ilvl="0" w:tplc="B00C7168">
      <w:start w:val="1"/>
      <w:numFmt w:val="upperRoman"/>
      <w:lvlText w:val="%1."/>
      <w:lvlJc w:val="left"/>
      <w:pPr>
        <w:tabs>
          <w:tab w:val="num" w:pos="1080"/>
        </w:tabs>
        <w:ind w:left="1080" w:hanging="720"/>
      </w:pPr>
      <w:rPr>
        <w:rFonts w:hint="default"/>
      </w:rPr>
    </w:lvl>
    <w:lvl w:ilvl="1" w:tplc="C892028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6">
    <w:nsid w:val="5D9A2EFE"/>
    <w:multiLevelType w:val="multilevel"/>
    <w:tmpl w:val="D114A2D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7">
    <w:nsid w:val="5DEA2EA7"/>
    <w:multiLevelType w:val="hybridMultilevel"/>
    <w:tmpl w:val="99DCF794"/>
    <w:lvl w:ilvl="0" w:tplc="4C3899AA">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6152418F"/>
    <w:multiLevelType w:val="hybridMultilevel"/>
    <w:tmpl w:val="3D9E4880"/>
    <w:lvl w:ilvl="0" w:tplc="D6B09D2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40">
    <w:nsid w:val="617B6FC0"/>
    <w:multiLevelType w:val="multilevel"/>
    <w:tmpl w:val="A05C869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1">
    <w:nsid w:val="61DF796D"/>
    <w:multiLevelType w:val="hybridMultilevel"/>
    <w:tmpl w:val="0012074E"/>
    <w:lvl w:ilvl="0" w:tplc="9BF80576">
      <w:start w:val="1"/>
      <w:numFmt w:val="decimal"/>
      <w:lvlText w:val="%1."/>
      <w:lvlJc w:val="left"/>
      <w:pPr>
        <w:tabs>
          <w:tab w:val="num" w:pos="720"/>
        </w:tabs>
        <w:ind w:left="720" w:hanging="360"/>
      </w:pPr>
      <w:rPr>
        <w:rFonts w:hint="default"/>
      </w:rPr>
    </w:lvl>
    <w:lvl w:ilvl="1" w:tplc="B86ECA2E">
      <w:numFmt w:val="none"/>
      <w:lvlText w:val=""/>
      <w:lvlJc w:val="left"/>
      <w:pPr>
        <w:tabs>
          <w:tab w:val="num" w:pos="360"/>
        </w:tabs>
      </w:pPr>
    </w:lvl>
    <w:lvl w:ilvl="2" w:tplc="DB504536">
      <w:numFmt w:val="none"/>
      <w:lvlText w:val=""/>
      <w:lvlJc w:val="left"/>
      <w:pPr>
        <w:tabs>
          <w:tab w:val="num" w:pos="360"/>
        </w:tabs>
      </w:pPr>
    </w:lvl>
    <w:lvl w:ilvl="3" w:tplc="B6FA1A1C">
      <w:numFmt w:val="none"/>
      <w:lvlText w:val=""/>
      <w:lvlJc w:val="left"/>
      <w:pPr>
        <w:tabs>
          <w:tab w:val="num" w:pos="360"/>
        </w:tabs>
      </w:pPr>
    </w:lvl>
    <w:lvl w:ilvl="4" w:tplc="27F082A6">
      <w:numFmt w:val="none"/>
      <w:lvlText w:val=""/>
      <w:lvlJc w:val="left"/>
      <w:pPr>
        <w:tabs>
          <w:tab w:val="num" w:pos="360"/>
        </w:tabs>
      </w:pPr>
    </w:lvl>
    <w:lvl w:ilvl="5" w:tplc="A03834DE">
      <w:numFmt w:val="none"/>
      <w:lvlText w:val=""/>
      <w:lvlJc w:val="left"/>
      <w:pPr>
        <w:tabs>
          <w:tab w:val="num" w:pos="360"/>
        </w:tabs>
      </w:pPr>
    </w:lvl>
    <w:lvl w:ilvl="6" w:tplc="78E4235E">
      <w:numFmt w:val="none"/>
      <w:lvlText w:val=""/>
      <w:lvlJc w:val="left"/>
      <w:pPr>
        <w:tabs>
          <w:tab w:val="num" w:pos="360"/>
        </w:tabs>
      </w:pPr>
    </w:lvl>
    <w:lvl w:ilvl="7" w:tplc="27E86344">
      <w:numFmt w:val="none"/>
      <w:lvlText w:val=""/>
      <w:lvlJc w:val="left"/>
      <w:pPr>
        <w:tabs>
          <w:tab w:val="num" w:pos="360"/>
        </w:tabs>
      </w:pPr>
    </w:lvl>
    <w:lvl w:ilvl="8" w:tplc="8BE2FA2C">
      <w:numFmt w:val="none"/>
      <w:lvlText w:val=""/>
      <w:lvlJc w:val="left"/>
      <w:pPr>
        <w:tabs>
          <w:tab w:val="num" w:pos="360"/>
        </w:tabs>
      </w:pPr>
    </w:lvl>
  </w:abstractNum>
  <w:abstractNum w:abstractNumId="242">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243">
    <w:nsid w:val="62C72FF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4">
    <w:nsid w:val="65007878"/>
    <w:multiLevelType w:val="multilevel"/>
    <w:tmpl w:val="B3C05E32"/>
    <w:lvl w:ilvl="0">
      <w:start w:val="1"/>
      <w:numFmt w:val="decimal"/>
      <w:pStyle w:val="Heading1"/>
      <w:lvlText w:val="CHƯƠNG %1."/>
      <w:lvlJc w:val="left"/>
      <w:pPr>
        <w:ind w:left="78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35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44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245">
    <w:nsid w:val="66150C1B"/>
    <w:multiLevelType w:val="hybridMultilevel"/>
    <w:tmpl w:val="3D98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66175D9D"/>
    <w:multiLevelType w:val="hybridMultilevel"/>
    <w:tmpl w:val="494A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66563FA0"/>
    <w:multiLevelType w:val="hybridMultilevel"/>
    <w:tmpl w:val="E892DD02"/>
    <w:lvl w:ilvl="0" w:tplc="34A8665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48">
    <w:nsid w:val="66EA6151"/>
    <w:multiLevelType w:val="hybridMultilevel"/>
    <w:tmpl w:val="5EE26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66F63641"/>
    <w:multiLevelType w:val="hybridMultilevel"/>
    <w:tmpl w:val="20023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70A37BF"/>
    <w:multiLevelType w:val="multilevel"/>
    <w:tmpl w:val="B25C0B3E"/>
    <w:lvl w:ilvl="0">
      <w:start w:val="4"/>
      <w:numFmt w:val="decimal"/>
      <w:lvlText w:val="%1."/>
      <w:lvlJc w:val="left"/>
      <w:pPr>
        <w:tabs>
          <w:tab w:val="num" w:pos="435"/>
        </w:tabs>
        <w:ind w:left="435" w:hanging="435"/>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51">
    <w:nsid w:val="67213C22"/>
    <w:multiLevelType w:val="hybridMultilevel"/>
    <w:tmpl w:val="48427650"/>
    <w:lvl w:ilvl="0" w:tplc="C07E4E74">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252">
    <w:nsid w:val="6771225E"/>
    <w:multiLevelType w:val="hybridMultilevel"/>
    <w:tmpl w:val="61C67BBC"/>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nsid w:val="67EF0D4C"/>
    <w:multiLevelType w:val="hybridMultilevel"/>
    <w:tmpl w:val="7E0E858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68E15427"/>
    <w:multiLevelType w:val="multilevel"/>
    <w:tmpl w:val="2CCE64D4"/>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55">
    <w:nsid w:val="68F42ABD"/>
    <w:multiLevelType w:val="hybridMultilevel"/>
    <w:tmpl w:val="864CB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nsid w:val="69646DBC"/>
    <w:multiLevelType w:val="hybridMultilevel"/>
    <w:tmpl w:val="1FDE02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nsid w:val="6B22395E"/>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8">
    <w:nsid w:val="6C362745"/>
    <w:multiLevelType w:val="hybridMultilevel"/>
    <w:tmpl w:val="352C23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9">
    <w:nsid w:val="6CFD7B73"/>
    <w:multiLevelType w:val="hybridMultilevel"/>
    <w:tmpl w:val="7A44F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nsid w:val="6D2577A7"/>
    <w:multiLevelType w:val="multilevel"/>
    <w:tmpl w:val="9CFCF454"/>
    <w:lvl w:ilvl="0">
      <w:start w:val="1"/>
      <w:numFmt w:val="decimal"/>
      <w:lvlText w:val="%1."/>
      <w:lvlJc w:val="left"/>
      <w:pPr>
        <w:tabs>
          <w:tab w:val="num" w:pos="720"/>
        </w:tabs>
        <w:ind w:left="720" w:hanging="360"/>
      </w:pPr>
      <w:rPr>
        <w:b/>
      </w:rPr>
    </w:lvl>
    <w:lvl w:ilvl="1">
      <w:start w:val="1"/>
      <w:numFmt w:val="decimal"/>
      <w:isLgl/>
      <w:lvlText w:val="%1.%2."/>
      <w:lvlJc w:val="left"/>
      <w:pPr>
        <w:ind w:left="780" w:hanging="4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61">
    <w:nsid w:val="6D59308E"/>
    <w:multiLevelType w:val="multilevel"/>
    <w:tmpl w:val="02D4CE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2">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63">
    <w:nsid w:val="6DED5CEE"/>
    <w:multiLevelType w:val="hybridMultilevel"/>
    <w:tmpl w:val="A294B67E"/>
    <w:lvl w:ilvl="0" w:tplc="E6EA3BDA">
      <w:start w:val="8"/>
      <w:numFmt w:val="bullet"/>
      <w:lvlText w:val="-"/>
      <w:lvlJc w:val="left"/>
      <w:pPr>
        <w:ind w:left="420" w:hanging="360"/>
      </w:pPr>
      <w:rPr>
        <w:rFonts w:ascii="Times New Roman" w:eastAsia="Malgun Gothic"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4">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265">
    <w:nsid w:val="6E68549D"/>
    <w:multiLevelType w:val="hybridMultilevel"/>
    <w:tmpl w:val="C8805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267">
    <w:nsid w:val="6F847C56"/>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706F253C"/>
    <w:multiLevelType w:val="hybridMultilevel"/>
    <w:tmpl w:val="420E9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nsid w:val="7094249E"/>
    <w:multiLevelType w:val="multilevel"/>
    <w:tmpl w:val="FAA408E0"/>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0">
    <w:nsid w:val="714E12DD"/>
    <w:multiLevelType w:val="multilevel"/>
    <w:tmpl w:val="C7546500"/>
    <w:lvl w:ilvl="0">
      <w:start w:val="3"/>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271">
    <w:nsid w:val="723D700B"/>
    <w:multiLevelType w:val="hybridMultilevel"/>
    <w:tmpl w:val="6E460BDC"/>
    <w:lvl w:ilvl="0" w:tplc="EB303B2A">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3">
    <w:nsid w:val="72C0109E"/>
    <w:multiLevelType w:val="hybridMultilevel"/>
    <w:tmpl w:val="6AB63F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4">
    <w:nsid w:val="73635C81"/>
    <w:multiLevelType w:val="multilevel"/>
    <w:tmpl w:val="E7786A34"/>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5">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7">
    <w:nsid w:val="741A5978"/>
    <w:multiLevelType w:val="hybridMultilevel"/>
    <w:tmpl w:val="272C111C"/>
    <w:lvl w:ilvl="0" w:tplc="336896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8">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nsid w:val="7585325B"/>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75D77AD0"/>
    <w:multiLevelType w:val="hybridMultilevel"/>
    <w:tmpl w:val="12966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nsid w:val="76E91136"/>
    <w:multiLevelType w:val="hybridMultilevel"/>
    <w:tmpl w:val="D0947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74C7AA1"/>
    <w:multiLevelType w:val="hybridMultilevel"/>
    <w:tmpl w:val="6A62A6FE"/>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5">
      <w:start w:val="1"/>
      <w:numFmt w:val="bullet"/>
      <w:lvlText w:val=""/>
      <w:lvlJc w:val="left"/>
      <w:pPr>
        <w:ind w:left="1440" w:hanging="360"/>
      </w:pPr>
      <w:rPr>
        <w:rFonts w:ascii="Wingdings" w:hAnsi="Wingdings"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284">
    <w:nsid w:val="7791413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85">
    <w:nsid w:val="77C47873"/>
    <w:multiLevelType w:val="hybridMultilevel"/>
    <w:tmpl w:val="6AE43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nsid w:val="785777BC"/>
    <w:multiLevelType w:val="hybridMultilevel"/>
    <w:tmpl w:val="3236AEDE"/>
    <w:lvl w:ilvl="0" w:tplc="069837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nsid w:val="792F58D0"/>
    <w:multiLevelType w:val="multilevel"/>
    <w:tmpl w:val="C074B2FA"/>
    <w:lvl w:ilvl="0">
      <w:start w:val="11"/>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88">
    <w:nsid w:val="79FD3DC2"/>
    <w:multiLevelType w:val="hybridMultilevel"/>
    <w:tmpl w:val="97343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0">
    <w:nsid w:val="7B5C5EAC"/>
    <w:multiLevelType w:val="hybridMultilevel"/>
    <w:tmpl w:val="7FEAD8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nsid w:val="7D1D1AD7"/>
    <w:multiLevelType w:val="hybridMultilevel"/>
    <w:tmpl w:val="C204B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nsid w:val="7DDF1EB4"/>
    <w:multiLevelType w:val="multilevel"/>
    <w:tmpl w:val="2CAE74C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4">
    <w:nsid w:val="7DEB7E24"/>
    <w:multiLevelType w:val="hybridMultilevel"/>
    <w:tmpl w:val="FF04FB38"/>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5">
    <w:nsid w:val="7E636553"/>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244"/>
  </w:num>
  <w:num w:numId="2">
    <w:abstractNumId w:val="114"/>
  </w:num>
  <w:num w:numId="3">
    <w:abstractNumId w:val="219"/>
  </w:num>
  <w:num w:numId="4">
    <w:abstractNumId w:val="187"/>
  </w:num>
  <w:num w:numId="5">
    <w:abstractNumId w:val="62"/>
  </w:num>
  <w:num w:numId="6">
    <w:abstractNumId w:val="242"/>
  </w:num>
  <w:num w:numId="7">
    <w:abstractNumId w:val="264"/>
  </w:num>
  <w:num w:numId="8">
    <w:abstractNumId w:val="280"/>
  </w:num>
  <w:num w:numId="9">
    <w:abstractNumId w:val="158"/>
  </w:num>
  <w:num w:numId="10">
    <w:abstractNumId w:val="61"/>
  </w:num>
  <w:num w:numId="11">
    <w:abstractNumId w:val="23"/>
  </w:num>
  <w:num w:numId="12">
    <w:abstractNumId w:val="263"/>
  </w:num>
  <w:num w:numId="13">
    <w:abstractNumId w:val="252"/>
  </w:num>
  <w:num w:numId="14">
    <w:abstractNumId w:val="199"/>
  </w:num>
  <w:num w:numId="15">
    <w:abstractNumId w:val="186"/>
  </w:num>
  <w:num w:numId="16">
    <w:abstractNumId w:val="161"/>
  </w:num>
  <w:num w:numId="17">
    <w:abstractNumId w:val="239"/>
  </w:num>
  <w:num w:numId="18">
    <w:abstractNumId w:val="194"/>
  </w:num>
  <w:num w:numId="19">
    <w:abstractNumId w:val="204"/>
  </w:num>
  <w:num w:numId="20">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1"/>
  </w:num>
  <w:num w:numId="22">
    <w:abstractNumId w:val="231"/>
  </w:num>
  <w:num w:numId="23">
    <w:abstractNumId w:val="181"/>
  </w:num>
  <w:num w:numId="24">
    <w:abstractNumId w:val="134"/>
  </w:num>
  <w:num w:numId="25">
    <w:abstractNumId w:val="279"/>
  </w:num>
  <w:num w:numId="26">
    <w:abstractNumId w:val="53"/>
  </w:num>
  <w:num w:numId="27">
    <w:abstractNumId w:val="21"/>
  </w:num>
  <w:num w:numId="28">
    <w:abstractNumId w:val="291"/>
  </w:num>
  <w:num w:numId="29">
    <w:abstractNumId w:val="238"/>
  </w:num>
  <w:num w:numId="30">
    <w:abstractNumId w:val="58"/>
  </w:num>
  <w:num w:numId="31">
    <w:abstractNumId w:val="34"/>
  </w:num>
  <w:num w:numId="32">
    <w:abstractNumId w:val="146"/>
  </w:num>
  <w:num w:numId="33">
    <w:abstractNumId w:val="183"/>
  </w:num>
  <w:num w:numId="34">
    <w:abstractNumId w:val="272"/>
  </w:num>
  <w:num w:numId="35">
    <w:abstractNumId w:val="153"/>
  </w:num>
  <w:num w:numId="36">
    <w:abstractNumId w:val="236"/>
  </w:num>
  <w:num w:numId="37">
    <w:abstractNumId w:val="195"/>
  </w:num>
  <w:num w:numId="38">
    <w:abstractNumId w:val="276"/>
  </w:num>
  <w:num w:numId="39">
    <w:abstractNumId w:val="97"/>
  </w:num>
  <w:num w:numId="40">
    <w:abstractNumId w:val="206"/>
  </w:num>
  <w:num w:numId="41">
    <w:abstractNumId w:val="116"/>
  </w:num>
  <w:num w:numId="42">
    <w:abstractNumId w:val="278"/>
  </w:num>
  <w:num w:numId="43">
    <w:abstractNumId w:val="226"/>
  </w:num>
  <w:num w:numId="44">
    <w:abstractNumId w:val="81"/>
  </w:num>
  <w:num w:numId="45">
    <w:abstractNumId w:val="19"/>
  </w:num>
  <w:num w:numId="46">
    <w:abstractNumId w:val="10"/>
  </w:num>
  <w:num w:numId="47">
    <w:abstractNumId w:val="166"/>
  </w:num>
  <w:num w:numId="48">
    <w:abstractNumId w:val="129"/>
  </w:num>
  <w:num w:numId="49">
    <w:abstractNumId w:val="117"/>
  </w:num>
  <w:num w:numId="50">
    <w:abstractNumId w:val="123"/>
  </w:num>
  <w:num w:numId="51">
    <w:abstractNumId w:val="289"/>
  </w:num>
  <w:num w:numId="52">
    <w:abstractNumId w:val="281"/>
  </w:num>
  <w:num w:numId="53">
    <w:abstractNumId w:val="144"/>
  </w:num>
  <w:num w:numId="54">
    <w:abstractNumId w:val="110"/>
  </w:num>
  <w:num w:numId="55">
    <w:abstractNumId w:val="234"/>
  </w:num>
  <w:num w:numId="56">
    <w:abstractNumId w:val="106"/>
  </w:num>
  <w:num w:numId="57">
    <w:abstractNumId w:val="275"/>
  </w:num>
  <w:num w:numId="58">
    <w:abstractNumId w:val="127"/>
  </w:num>
  <w:num w:numId="59">
    <w:abstractNumId w:val="162"/>
  </w:num>
  <w:num w:numId="60">
    <w:abstractNumId w:val="212"/>
  </w:num>
  <w:num w:numId="61">
    <w:abstractNumId w:val="70"/>
  </w:num>
  <w:num w:numId="62">
    <w:abstractNumId w:val="45"/>
  </w:num>
  <w:num w:numId="63">
    <w:abstractNumId w:val="286"/>
  </w:num>
  <w:num w:numId="64">
    <w:abstractNumId w:val="152"/>
  </w:num>
  <w:num w:numId="65">
    <w:abstractNumId w:val="180"/>
  </w:num>
  <w:num w:numId="66">
    <w:abstractNumId w:val="227"/>
  </w:num>
  <w:num w:numId="67">
    <w:abstractNumId w:val="155"/>
  </w:num>
  <w:num w:numId="68">
    <w:abstractNumId w:val="18"/>
  </w:num>
  <w:num w:numId="69">
    <w:abstractNumId w:val="50"/>
  </w:num>
  <w:num w:numId="70">
    <w:abstractNumId w:val="240"/>
  </w:num>
  <w:num w:numId="71">
    <w:abstractNumId w:val="214"/>
  </w:num>
  <w:num w:numId="72">
    <w:abstractNumId w:val="192"/>
  </w:num>
  <w:num w:numId="73">
    <w:abstractNumId w:val="126"/>
  </w:num>
  <w:num w:numId="74">
    <w:abstractNumId w:val="100"/>
  </w:num>
  <w:num w:numId="75">
    <w:abstractNumId w:val="262"/>
  </w:num>
  <w:num w:numId="76">
    <w:abstractNumId w:val="179"/>
  </w:num>
  <w:num w:numId="77">
    <w:abstractNumId w:val="222"/>
  </w:num>
  <w:num w:numId="78">
    <w:abstractNumId w:val="89"/>
  </w:num>
  <w:num w:numId="79">
    <w:abstractNumId w:val="12"/>
  </w:num>
  <w:num w:numId="80">
    <w:abstractNumId w:val="43"/>
  </w:num>
  <w:num w:numId="81">
    <w:abstractNumId w:val="285"/>
  </w:num>
  <w:num w:numId="82">
    <w:abstractNumId w:val="210"/>
  </w:num>
  <w:num w:numId="83">
    <w:abstractNumId w:val="109"/>
  </w:num>
  <w:num w:numId="84">
    <w:abstractNumId w:val="208"/>
  </w:num>
  <w:num w:numId="85">
    <w:abstractNumId w:val="33"/>
  </w:num>
  <w:num w:numId="86">
    <w:abstractNumId w:val="273"/>
  </w:num>
  <w:num w:numId="87">
    <w:abstractNumId w:val="104"/>
  </w:num>
  <w:num w:numId="88">
    <w:abstractNumId w:val="167"/>
  </w:num>
  <w:num w:numId="89">
    <w:abstractNumId w:val="251"/>
  </w:num>
  <w:num w:numId="90">
    <w:abstractNumId w:val="261"/>
  </w:num>
  <w:num w:numId="91">
    <w:abstractNumId w:val="247"/>
  </w:num>
  <w:num w:numId="92">
    <w:abstractNumId w:val="216"/>
  </w:num>
  <w:num w:numId="93">
    <w:abstractNumId w:val="135"/>
  </w:num>
  <w:num w:numId="94">
    <w:abstractNumId w:val="147"/>
  </w:num>
  <w:num w:numId="95">
    <w:abstractNumId w:val="293"/>
  </w:num>
  <w:num w:numId="96">
    <w:abstractNumId w:val="124"/>
  </w:num>
  <w:num w:numId="97">
    <w:abstractNumId w:val="22"/>
  </w:num>
  <w:num w:numId="98">
    <w:abstractNumId w:val="228"/>
  </w:num>
  <w:num w:numId="99">
    <w:abstractNumId w:val="159"/>
  </w:num>
  <w:num w:numId="100">
    <w:abstractNumId w:val="198"/>
  </w:num>
  <w:num w:numId="101">
    <w:abstractNumId w:val="164"/>
  </w:num>
  <w:num w:numId="102">
    <w:abstractNumId w:val="145"/>
  </w:num>
  <w:num w:numId="103">
    <w:abstractNumId w:val="85"/>
  </w:num>
  <w:num w:numId="104">
    <w:abstractNumId w:val="266"/>
  </w:num>
  <w:num w:numId="105">
    <w:abstractNumId w:val="173"/>
  </w:num>
  <w:num w:numId="106">
    <w:abstractNumId w:val="56"/>
  </w:num>
  <w:num w:numId="107">
    <w:abstractNumId w:val="191"/>
  </w:num>
  <w:num w:numId="108">
    <w:abstractNumId w:val="75"/>
  </w:num>
  <w:num w:numId="109">
    <w:abstractNumId w:val="151"/>
  </w:num>
  <w:num w:numId="110">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76"/>
  </w:num>
  <w:num w:numId="112">
    <w:abstractNumId w:val="171"/>
  </w:num>
  <w:num w:numId="113">
    <w:abstractNumId w:val="237"/>
  </w:num>
  <w:num w:numId="114">
    <w:abstractNumId w:val="83"/>
  </w:num>
  <w:num w:numId="115">
    <w:abstractNumId w:val="11"/>
  </w:num>
  <w:num w:numId="116">
    <w:abstractNumId w:val="64"/>
  </w:num>
  <w:num w:numId="117">
    <w:abstractNumId w:val="267"/>
  </w:num>
  <w:num w:numId="118">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148"/>
  </w:num>
  <w:num w:numId="122">
    <w:abstractNumId w:val="102"/>
  </w:num>
  <w:num w:numId="123">
    <w:abstractNumId w:val="258"/>
  </w:num>
  <w:num w:numId="124">
    <w:abstractNumId w:val="73"/>
  </w:num>
  <w:num w:numId="125">
    <w:abstractNumId w:val="211"/>
  </w:num>
  <w:num w:numId="126">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0"/>
  </w:num>
  <w:num w:numId="128">
    <w:abstractNumId w:val="1"/>
  </w:num>
  <w:num w:numId="129">
    <w:abstractNumId w:val="2"/>
  </w:num>
  <w:num w:numId="130">
    <w:abstractNumId w:val="3"/>
  </w:num>
  <w:num w:numId="131">
    <w:abstractNumId w:val="4"/>
  </w:num>
  <w:num w:numId="132">
    <w:abstractNumId w:val="5"/>
  </w:num>
  <w:num w:numId="133">
    <w:abstractNumId w:val="6"/>
  </w:num>
  <w:num w:numId="134">
    <w:abstractNumId w:val="7"/>
  </w:num>
  <w:num w:numId="135">
    <w:abstractNumId w:val="8"/>
  </w:num>
  <w:num w:numId="136">
    <w:abstractNumId w:val="9"/>
  </w:num>
  <w:num w:numId="137">
    <w:abstractNumId w:val="196"/>
  </w:num>
  <w:num w:numId="138">
    <w:abstractNumId w:val="76"/>
  </w:num>
  <w:num w:numId="139">
    <w:abstractNumId w:val="184"/>
  </w:num>
  <w:num w:numId="140">
    <w:abstractNumId w:val="120"/>
  </w:num>
  <w:num w:numId="141">
    <w:abstractNumId w:val="49"/>
  </w:num>
  <w:num w:numId="142">
    <w:abstractNumId w:val="288"/>
  </w:num>
  <w:num w:numId="143">
    <w:abstractNumId w:val="170"/>
  </w:num>
  <w:num w:numId="144">
    <w:abstractNumId w:val="271"/>
  </w:num>
  <w:num w:numId="145">
    <w:abstractNumId w:val="213"/>
  </w:num>
  <w:num w:numId="146">
    <w:abstractNumId w:val="143"/>
  </w:num>
  <w:num w:numId="147">
    <w:abstractNumId w:val="51"/>
  </w:num>
  <w:num w:numId="148">
    <w:abstractNumId w:val="14"/>
  </w:num>
  <w:num w:numId="149">
    <w:abstractNumId w:val="17"/>
  </w:num>
  <w:num w:numId="150">
    <w:abstractNumId w:val="223"/>
  </w:num>
  <w:num w:numId="151">
    <w:abstractNumId w:val="205"/>
  </w:num>
  <w:num w:numId="152">
    <w:abstractNumId w:val="235"/>
  </w:num>
  <w:num w:numId="153">
    <w:abstractNumId w:val="241"/>
  </w:num>
  <w:num w:numId="154">
    <w:abstractNumId w:val="254"/>
  </w:num>
  <w:num w:numId="155">
    <w:abstractNumId w:val="220"/>
  </w:num>
  <w:num w:numId="156">
    <w:abstractNumId w:val="250"/>
  </w:num>
  <w:num w:numId="157">
    <w:abstractNumId w:val="178"/>
  </w:num>
  <w:num w:numId="158">
    <w:abstractNumId w:val="174"/>
  </w:num>
  <w:num w:numId="159">
    <w:abstractNumId w:val="27"/>
  </w:num>
  <w:num w:numId="160">
    <w:abstractNumId w:val="160"/>
  </w:num>
  <w:num w:numId="161">
    <w:abstractNumId w:val="63"/>
  </w:num>
  <w:num w:numId="162">
    <w:abstractNumId w:val="224"/>
  </w:num>
  <w:num w:numId="163">
    <w:abstractNumId w:val="277"/>
  </w:num>
  <w:num w:numId="164">
    <w:abstractNumId w:val="121"/>
  </w:num>
  <w:num w:numId="165">
    <w:abstractNumId w:val="92"/>
  </w:num>
  <w:num w:numId="166">
    <w:abstractNumId w:val="105"/>
  </w:num>
  <w:num w:numId="167">
    <w:abstractNumId w:val="283"/>
  </w:num>
  <w:num w:numId="168">
    <w:abstractNumId w:val="31"/>
  </w:num>
  <w:num w:numId="169">
    <w:abstractNumId w:val="274"/>
  </w:num>
  <w:num w:numId="170">
    <w:abstractNumId w:val="202"/>
  </w:num>
  <w:num w:numId="171">
    <w:abstractNumId w:val="243"/>
  </w:num>
  <w:num w:numId="172">
    <w:abstractNumId w:val="217"/>
  </w:num>
  <w:num w:numId="173">
    <w:abstractNumId w:val="257"/>
  </w:num>
  <w:num w:numId="174">
    <w:abstractNumId w:val="128"/>
  </w:num>
  <w:num w:numId="175">
    <w:abstractNumId w:val="203"/>
  </w:num>
  <w:num w:numId="176">
    <w:abstractNumId w:val="154"/>
  </w:num>
  <w:num w:numId="177">
    <w:abstractNumId w:val="284"/>
  </w:num>
  <w:num w:numId="178">
    <w:abstractNumId w:val="295"/>
  </w:num>
  <w:num w:numId="179">
    <w:abstractNumId w:val="38"/>
  </w:num>
  <w:num w:numId="180">
    <w:abstractNumId w:val="225"/>
  </w:num>
  <w:num w:numId="181">
    <w:abstractNumId w:val="215"/>
  </w:num>
  <w:num w:numId="182">
    <w:abstractNumId w:val="20"/>
  </w:num>
  <w:num w:numId="183">
    <w:abstractNumId w:val="209"/>
  </w:num>
  <w:num w:numId="184">
    <w:abstractNumId w:val="46"/>
  </w:num>
  <w:num w:numId="185">
    <w:abstractNumId w:val="90"/>
  </w:num>
  <w:num w:numId="186">
    <w:abstractNumId w:val="201"/>
  </w:num>
  <w:num w:numId="187">
    <w:abstractNumId w:val="131"/>
  </w:num>
  <w:num w:numId="188">
    <w:abstractNumId w:val="13"/>
  </w:num>
  <w:num w:numId="189">
    <w:abstractNumId w:val="112"/>
  </w:num>
  <w:num w:numId="190">
    <w:abstractNumId w:val="41"/>
  </w:num>
  <w:num w:numId="191">
    <w:abstractNumId w:val="149"/>
  </w:num>
  <w:num w:numId="192">
    <w:abstractNumId w:val="292"/>
  </w:num>
  <w:num w:numId="193">
    <w:abstractNumId w:val="71"/>
  </w:num>
  <w:num w:numId="194">
    <w:abstractNumId w:val="268"/>
  </w:num>
  <w:num w:numId="195">
    <w:abstractNumId w:val="197"/>
  </w:num>
  <w:num w:numId="196">
    <w:abstractNumId w:val="138"/>
  </w:num>
  <w:num w:numId="197">
    <w:abstractNumId w:val="259"/>
  </w:num>
  <w:num w:numId="198">
    <w:abstractNumId w:val="79"/>
  </w:num>
  <w:num w:numId="199">
    <w:abstractNumId w:val="233"/>
  </w:num>
  <w:num w:numId="200">
    <w:abstractNumId w:val="265"/>
  </w:num>
  <w:num w:numId="201">
    <w:abstractNumId w:val="30"/>
  </w:num>
  <w:num w:numId="202">
    <w:abstractNumId w:val="248"/>
  </w:num>
  <w:num w:numId="203">
    <w:abstractNumId w:val="87"/>
  </w:num>
  <w:num w:numId="204">
    <w:abstractNumId w:val="69"/>
  </w:num>
  <w:num w:numId="205">
    <w:abstractNumId w:val="150"/>
  </w:num>
  <w:num w:numId="206">
    <w:abstractNumId w:val="111"/>
  </w:num>
  <w:num w:numId="207">
    <w:abstractNumId w:val="168"/>
  </w:num>
  <w:num w:numId="208">
    <w:abstractNumId w:val="125"/>
  </w:num>
  <w:num w:numId="209">
    <w:abstractNumId w:val="24"/>
  </w:num>
  <w:num w:numId="210">
    <w:abstractNumId w:val="136"/>
  </w:num>
  <w:num w:numId="2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78"/>
  </w:num>
  <w:num w:numId="215">
    <w:abstractNumId w:val="77"/>
  </w:num>
  <w:num w:numId="216">
    <w:abstractNumId w:val="188"/>
  </w:num>
  <w:num w:numId="217">
    <w:abstractNumId w:val="44"/>
  </w:num>
  <w:num w:numId="218">
    <w:abstractNumId w:val="60"/>
  </w:num>
  <w:num w:numId="219">
    <w:abstractNumId w:val="86"/>
  </w:num>
  <w:num w:numId="220">
    <w:abstractNumId w:val="287"/>
  </w:num>
  <w:num w:numId="221">
    <w:abstractNumId w:val="80"/>
  </w:num>
  <w:num w:numId="222">
    <w:abstractNumId w:val="54"/>
  </w:num>
  <w:num w:numId="223">
    <w:abstractNumId w:val="189"/>
  </w:num>
  <w:num w:numId="224">
    <w:abstractNumId w:val="156"/>
  </w:num>
  <w:num w:numId="225">
    <w:abstractNumId w:val="245"/>
  </w:num>
  <w:num w:numId="226">
    <w:abstractNumId w:val="82"/>
  </w:num>
  <w:num w:numId="227">
    <w:abstractNumId w:val="182"/>
  </w:num>
  <w:num w:numId="228">
    <w:abstractNumId w:val="66"/>
  </w:num>
  <w:num w:numId="229">
    <w:abstractNumId w:val="169"/>
  </w:num>
  <w:num w:numId="230">
    <w:abstractNumId w:val="132"/>
  </w:num>
  <w:num w:numId="231">
    <w:abstractNumId w:val="185"/>
  </w:num>
  <w:num w:numId="232">
    <w:abstractNumId w:val="16"/>
  </w:num>
  <w:num w:numId="233">
    <w:abstractNumId w:val="29"/>
  </w:num>
  <w:num w:numId="234">
    <w:abstractNumId w:val="52"/>
  </w:num>
  <w:num w:numId="235">
    <w:abstractNumId w:val="207"/>
  </w:num>
  <w:num w:numId="236">
    <w:abstractNumId w:val="119"/>
  </w:num>
  <w:num w:numId="237">
    <w:abstractNumId w:val="118"/>
  </w:num>
  <w:num w:numId="238">
    <w:abstractNumId w:val="99"/>
  </w:num>
  <w:num w:numId="239">
    <w:abstractNumId w:val="55"/>
  </w:num>
  <w:num w:numId="240">
    <w:abstractNumId w:val="91"/>
  </w:num>
  <w:num w:numId="241">
    <w:abstractNumId w:val="108"/>
  </w:num>
  <w:num w:numId="242">
    <w:abstractNumId w:val="65"/>
  </w:num>
  <w:num w:numId="243">
    <w:abstractNumId w:val="232"/>
  </w:num>
  <w:num w:numId="244">
    <w:abstractNumId w:val="193"/>
  </w:num>
  <w:num w:numId="245">
    <w:abstractNumId w:val="229"/>
  </w:num>
  <w:num w:numId="246">
    <w:abstractNumId w:val="68"/>
  </w:num>
  <w:num w:numId="247">
    <w:abstractNumId w:val="290"/>
  </w:num>
  <w:num w:numId="248">
    <w:abstractNumId w:val="256"/>
  </w:num>
  <w:num w:numId="249">
    <w:abstractNumId w:val="157"/>
  </w:num>
  <w:num w:numId="250">
    <w:abstractNumId w:val="93"/>
  </w:num>
  <w:num w:numId="251">
    <w:abstractNumId w:val="25"/>
  </w:num>
  <w:num w:numId="252">
    <w:abstractNumId w:val="165"/>
  </w:num>
  <w:num w:numId="253">
    <w:abstractNumId w:val="103"/>
  </w:num>
  <w:num w:numId="254">
    <w:abstractNumId w:val="177"/>
  </w:num>
  <w:num w:numId="255">
    <w:abstractNumId w:val="230"/>
  </w:num>
  <w:num w:numId="256">
    <w:abstractNumId w:val="270"/>
  </w:num>
  <w:num w:numId="257">
    <w:abstractNumId w:val="98"/>
  </w:num>
  <w:num w:numId="258">
    <w:abstractNumId w:val="47"/>
  </w:num>
  <w:num w:numId="259">
    <w:abstractNumId w:val="200"/>
  </w:num>
  <w:num w:numId="260">
    <w:abstractNumId w:val="37"/>
  </w:num>
  <w:num w:numId="261">
    <w:abstractNumId w:val="269"/>
  </w:num>
  <w:num w:numId="262">
    <w:abstractNumId w:val="190"/>
  </w:num>
  <w:num w:numId="263">
    <w:abstractNumId w:val="140"/>
  </w:num>
  <w:num w:numId="264">
    <w:abstractNumId w:val="42"/>
  </w:num>
  <w:num w:numId="265">
    <w:abstractNumId w:val="94"/>
  </w:num>
  <w:num w:numId="266">
    <w:abstractNumId w:val="101"/>
  </w:num>
  <w:num w:numId="267">
    <w:abstractNumId w:val="36"/>
  </w:num>
  <w:num w:numId="268">
    <w:abstractNumId w:val="107"/>
  </w:num>
  <w:num w:numId="269">
    <w:abstractNumId w:val="249"/>
  </w:num>
  <w:num w:numId="270">
    <w:abstractNumId w:val="137"/>
  </w:num>
  <w:num w:numId="271">
    <w:abstractNumId w:val="246"/>
  </w:num>
  <w:num w:numId="272">
    <w:abstractNumId w:val="84"/>
  </w:num>
  <w:num w:numId="273">
    <w:abstractNumId w:val="35"/>
  </w:num>
  <w:num w:numId="274">
    <w:abstractNumId w:val="294"/>
  </w:num>
  <w:num w:numId="275">
    <w:abstractNumId w:val="15"/>
  </w:num>
  <w:num w:numId="276">
    <w:abstractNumId w:val="57"/>
  </w:num>
  <w:num w:numId="277">
    <w:abstractNumId w:val="163"/>
  </w:num>
  <w:num w:numId="278">
    <w:abstractNumId w:val="175"/>
  </w:num>
  <w:num w:numId="279">
    <w:abstractNumId w:val="253"/>
  </w:num>
  <w:num w:numId="280">
    <w:abstractNumId w:val="28"/>
  </w:num>
  <w:num w:numId="281">
    <w:abstractNumId w:val="96"/>
  </w:num>
  <w:num w:numId="282">
    <w:abstractNumId w:val="95"/>
  </w:num>
  <w:num w:numId="283">
    <w:abstractNumId w:val="255"/>
  </w:num>
  <w:num w:numId="284">
    <w:abstractNumId w:val="40"/>
  </w:num>
  <w:num w:numId="285">
    <w:abstractNumId w:val="115"/>
  </w:num>
  <w:num w:numId="286">
    <w:abstractNumId w:val="48"/>
  </w:num>
  <w:num w:numId="287">
    <w:abstractNumId w:val="282"/>
  </w:num>
  <w:num w:numId="288">
    <w:abstractNumId w:val="113"/>
  </w:num>
  <w:num w:numId="289">
    <w:abstractNumId w:val="26"/>
  </w:num>
  <w:num w:numId="290">
    <w:abstractNumId w:val="141"/>
  </w:num>
  <w:num w:numId="291">
    <w:abstractNumId w:val="172"/>
  </w:num>
  <w:num w:numId="292">
    <w:abstractNumId w:val="32"/>
  </w:num>
  <w:num w:numId="293">
    <w:abstractNumId w:val="130"/>
  </w:num>
  <w:num w:numId="294">
    <w:abstractNumId w:val="139"/>
  </w:num>
  <w:num w:numId="295">
    <w:abstractNumId w:val="133"/>
  </w:num>
  <w:num w:numId="296">
    <w:abstractNumId w:val="72"/>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hideGrammaticalErrors/>
  <w:defaultTabStop w:val="720"/>
  <w:drawingGridHorizontalSpacing w:val="110"/>
  <w:displayHorizontalDrawingGridEvery w:val="2"/>
  <w:displayVertic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1324A"/>
    <w:rsid w:val="00015EF4"/>
    <w:rsid w:val="00016AEA"/>
    <w:rsid w:val="00016EEB"/>
    <w:rsid w:val="000214C7"/>
    <w:rsid w:val="00023848"/>
    <w:rsid w:val="0003188A"/>
    <w:rsid w:val="00034011"/>
    <w:rsid w:val="000426B8"/>
    <w:rsid w:val="00067527"/>
    <w:rsid w:val="00071769"/>
    <w:rsid w:val="000728A0"/>
    <w:rsid w:val="0008084B"/>
    <w:rsid w:val="00086A0B"/>
    <w:rsid w:val="000A01D0"/>
    <w:rsid w:val="000B1175"/>
    <w:rsid w:val="000B4F13"/>
    <w:rsid w:val="000B58F6"/>
    <w:rsid w:val="000C2FDF"/>
    <w:rsid w:val="000C3293"/>
    <w:rsid w:val="000C392D"/>
    <w:rsid w:val="000C6603"/>
    <w:rsid w:val="000C7FB2"/>
    <w:rsid w:val="000D0606"/>
    <w:rsid w:val="000D61E3"/>
    <w:rsid w:val="000E14DD"/>
    <w:rsid w:val="000E3BDA"/>
    <w:rsid w:val="000F71FC"/>
    <w:rsid w:val="00100222"/>
    <w:rsid w:val="00100496"/>
    <w:rsid w:val="00104DBE"/>
    <w:rsid w:val="00113D04"/>
    <w:rsid w:val="00117249"/>
    <w:rsid w:val="00121407"/>
    <w:rsid w:val="00124383"/>
    <w:rsid w:val="001267A3"/>
    <w:rsid w:val="001330D9"/>
    <w:rsid w:val="001377EA"/>
    <w:rsid w:val="00151BDD"/>
    <w:rsid w:val="00152E60"/>
    <w:rsid w:val="00163618"/>
    <w:rsid w:val="001662B9"/>
    <w:rsid w:val="00166E12"/>
    <w:rsid w:val="0016728D"/>
    <w:rsid w:val="00171D43"/>
    <w:rsid w:val="00186367"/>
    <w:rsid w:val="00191783"/>
    <w:rsid w:val="00196ED5"/>
    <w:rsid w:val="001A25E3"/>
    <w:rsid w:val="001A3436"/>
    <w:rsid w:val="001A6C17"/>
    <w:rsid w:val="001B2C4C"/>
    <w:rsid w:val="001C3084"/>
    <w:rsid w:val="001C5B6B"/>
    <w:rsid w:val="001C7C1D"/>
    <w:rsid w:val="001D06A8"/>
    <w:rsid w:val="001D43E9"/>
    <w:rsid w:val="001E1F4B"/>
    <w:rsid w:val="001E2208"/>
    <w:rsid w:val="001E3F60"/>
    <w:rsid w:val="001E74EB"/>
    <w:rsid w:val="001F4A39"/>
    <w:rsid w:val="001F4FEF"/>
    <w:rsid w:val="00200A49"/>
    <w:rsid w:val="002049DD"/>
    <w:rsid w:val="002078A6"/>
    <w:rsid w:val="00210DCE"/>
    <w:rsid w:val="002147BC"/>
    <w:rsid w:val="00216B46"/>
    <w:rsid w:val="00225561"/>
    <w:rsid w:val="00226120"/>
    <w:rsid w:val="00243C52"/>
    <w:rsid w:val="00244BFF"/>
    <w:rsid w:val="0025053E"/>
    <w:rsid w:val="00273099"/>
    <w:rsid w:val="002773ED"/>
    <w:rsid w:val="00282BBB"/>
    <w:rsid w:val="00284AFD"/>
    <w:rsid w:val="0029190C"/>
    <w:rsid w:val="002925B0"/>
    <w:rsid w:val="0029388E"/>
    <w:rsid w:val="00294772"/>
    <w:rsid w:val="002A63D2"/>
    <w:rsid w:val="002B1323"/>
    <w:rsid w:val="002B18EE"/>
    <w:rsid w:val="002B7166"/>
    <w:rsid w:val="002D437B"/>
    <w:rsid w:val="002D4716"/>
    <w:rsid w:val="002D4E74"/>
    <w:rsid w:val="002E1FB0"/>
    <w:rsid w:val="002E6E72"/>
    <w:rsid w:val="002E759D"/>
    <w:rsid w:val="002F0A54"/>
    <w:rsid w:val="002F1BDC"/>
    <w:rsid w:val="0030166A"/>
    <w:rsid w:val="00301A29"/>
    <w:rsid w:val="00305D4C"/>
    <w:rsid w:val="0031618C"/>
    <w:rsid w:val="00317CF2"/>
    <w:rsid w:val="00321D24"/>
    <w:rsid w:val="00335904"/>
    <w:rsid w:val="00343DE7"/>
    <w:rsid w:val="0034410D"/>
    <w:rsid w:val="003502D1"/>
    <w:rsid w:val="0035156C"/>
    <w:rsid w:val="00362ED5"/>
    <w:rsid w:val="00363CC1"/>
    <w:rsid w:val="00365397"/>
    <w:rsid w:val="00367740"/>
    <w:rsid w:val="003723F3"/>
    <w:rsid w:val="00372557"/>
    <w:rsid w:val="00375908"/>
    <w:rsid w:val="003771DF"/>
    <w:rsid w:val="00383C7C"/>
    <w:rsid w:val="0038626D"/>
    <w:rsid w:val="00393365"/>
    <w:rsid w:val="00397312"/>
    <w:rsid w:val="003A20AA"/>
    <w:rsid w:val="003C778F"/>
    <w:rsid w:val="003C7BBB"/>
    <w:rsid w:val="003D15DD"/>
    <w:rsid w:val="003D40EE"/>
    <w:rsid w:val="003D7D15"/>
    <w:rsid w:val="003E0761"/>
    <w:rsid w:val="003F04A5"/>
    <w:rsid w:val="003F2891"/>
    <w:rsid w:val="003F7642"/>
    <w:rsid w:val="00412857"/>
    <w:rsid w:val="004225F2"/>
    <w:rsid w:val="004229C0"/>
    <w:rsid w:val="00423556"/>
    <w:rsid w:val="00424B69"/>
    <w:rsid w:val="00425E26"/>
    <w:rsid w:val="00427B4A"/>
    <w:rsid w:val="00434FCA"/>
    <w:rsid w:val="004358B2"/>
    <w:rsid w:val="004407E6"/>
    <w:rsid w:val="00443B38"/>
    <w:rsid w:val="00455E9F"/>
    <w:rsid w:val="0046499B"/>
    <w:rsid w:val="004708FD"/>
    <w:rsid w:val="00472D25"/>
    <w:rsid w:val="00484318"/>
    <w:rsid w:val="00486969"/>
    <w:rsid w:val="00492ADB"/>
    <w:rsid w:val="004946C6"/>
    <w:rsid w:val="0049628B"/>
    <w:rsid w:val="004A429B"/>
    <w:rsid w:val="004A645A"/>
    <w:rsid w:val="004B2C40"/>
    <w:rsid w:val="004B3FB3"/>
    <w:rsid w:val="004B43BC"/>
    <w:rsid w:val="004B7482"/>
    <w:rsid w:val="004C0AF0"/>
    <w:rsid w:val="004C46D6"/>
    <w:rsid w:val="004F0808"/>
    <w:rsid w:val="004F245B"/>
    <w:rsid w:val="004F5F2B"/>
    <w:rsid w:val="004F6402"/>
    <w:rsid w:val="00500BD0"/>
    <w:rsid w:val="00505112"/>
    <w:rsid w:val="0050557E"/>
    <w:rsid w:val="00512345"/>
    <w:rsid w:val="00513B5C"/>
    <w:rsid w:val="005158D0"/>
    <w:rsid w:val="00515DC0"/>
    <w:rsid w:val="00515F22"/>
    <w:rsid w:val="005320A4"/>
    <w:rsid w:val="0055075D"/>
    <w:rsid w:val="00551E2C"/>
    <w:rsid w:val="005560F2"/>
    <w:rsid w:val="0056541E"/>
    <w:rsid w:val="00572350"/>
    <w:rsid w:val="005723AF"/>
    <w:rsid w:val="005824D8"/>
    <w:rsid w:val="005855CB"/>
    <w:rsid w:val="00592D36"/>
    <w:rsid w:val="005A2FB7"/>
    <w:rsid w:val="005A57B8"/>
    <w:rsid w:val="005B00E6"/>
    <w:rsid w:val="005B04D9"/>
    <w:rsid w:val="005C02F4"/>
    <w:rsid w:val="005C06EE"/>
    <w:rsid w:val="005C6ABF"/>
    <w:rsid w:val="005E53BF"/>
    <w:rsid w:val="005F30D2"/>
    <w:rsid w:val="00601890"/>
    <w:rsid w:val="006041B1"/>
    <w:rsid w:val="00620475"/>
    <w:rsid w:val="0062488F"/>
    <w:rsid w:val="00624E76"/>
    <w:rsid w:val="006267E7"/>
    <w:rsid w:val="00630895"/>
    <w:rsid w:val="00631D12"/>
    <w:rsid w:val="00633CB4"/>
    <w:rsid w:val="00644DF9"/>
    <w:rsid w:val="00653937"/>
    <w:rsid w:val="00653F46"/>
    <w:rsid w:val="00655DB1"/>
    <w:rsid w:val="0065645F"/>
    <w:rsid w:val="00656C6C"/>
    <w:rsid w:val="006616E6"/>
    <w:rsid w:val="0066722E"/>
    <w:rsid w:val="0067666B"/>
    <w:rsid w:val="006930F0"/>
    <w:rsid w:val="006A1951"/>
    <w:rsid w:val="006A3C8A"/>
    <w:rsid w:val="006B0A31"/>
    <w:rsid w:val="006B2443"/>
    <w:rsid w:val="006B253B"/>
    <w:rsid w:val="006B374F"/>
    <w:rsid w:val="006B46EA"/>
    <w:rsid w:val="006B67DB"/>
    <w:rsid w:val="006C14F3"/>
    <w:rsid w:val="006C1DC7"/>
    <w:rsid w:val="006C5415"/>
    <w:rsid w:val="007214B2"/>
    <w:rsid w:val="00723140"/>
    <w:rsid w:val="007365AC"/>
    <w:rsid w:val="00744324"/>
    <w:rsid w:val="00746A9D"/>
    <w:rsid w:val="00746EB3"/>
    <w:rsid w:val="00755073"/>
    <w:rsid w:val="0076326F"/>
    <w:rsid w:val="00785AA1"/>
    <w:rsid w:val="007863A4"/>
    <w:rsid w:val="007970A6"/>
    <w:rsid w:val="007A6E61"/>
    <w:rsid w:val="007B35C9"/>
    <w:rsid w:val="007C060C"/>
    <w:rsid w:val="007C4B9A"/>
    <w:rsid w:val="007C62D8"/>
    <w:rsid w:val="007D2EB4"/>
    <w:rsid w:val="007D546A"/>
    <w:rsid w:val="007D69E5"/>
    <w:rsid w:val="007D6B8A"/>
    <w:rsid w:val="007E72AD"/>
    <w:rsid w:val="007F0F14"/>
    <w:rsid w:val="007F4762"/>
    <w:rsid w:val="007F5E8F"/>
    <w:rsid w:val="00806C1F"/>
    <w:rsid w:val="00807460"/>
    <w:rsid w:val="00816F6F"/>
    <w:rsid w:val="0082070C"/>
    <w:rsid w:val="00820A42"/>
    <w:rsid w:val="00821CA5"/>
    <w:rsid w:val="008273FD"/>
    <w:rsid w:val="00830DE2"/>
    <w:rsid w:val="00840937"/>
    <w:rsid w:val="00843A06"/>
    <w:rsid w:val="008454B5"/>
    <w:rsid w:val="008554EE"/>
    <w:rsid w:val="00860C5D"/>
    <w:rsid w:val="00862F56"/>
    <w:rsid w:val="00863D83"/>
    <w:rsid w:val="00873AB5"/>
    <w:rsid w:val="00874669"/>
    <w:rsid w:val="008777D8"/>
    <w:rsid w:val="00880C22"/>
    <w:rsid w:val="008862EE"/>
    <w:rsid w:val="008908CC"/>
    <w:rsid w:val="008917C9"/>
    <w:rsid w:val="0089263B"/>
    <w:rsid w:val="00894E9C"/>
    <w:rsid w:val="0089780F"/>
    <w:rsid w:val="008A0116"/>
    <w:rsid w:val="008A7E5A"/>
    <w:rsid w:val="008B5CC0"/>
    <w:rsid w:val="008E20F4"/>
    <w:rsid w:val="008E7A55"/>
    <w:rsid w:val="00911D9E"/>
    <w:rsid w:val="00914205"/>
    <w:rsid w:val="00915740"/>
    <w:rsid w:val="0092200D"/>
    <w:rsid w:val="0092322A"/>
    <w:rsid w:val="00932AE8"/>
    <w:rsid w:val="009407B0"/>
    <w:rsid w:val="00944203"/>
    <w:rsid w:val="00945D9B"/>
    <w:rsid w:val="00947986"/>
    <w:rsid w:val="00953020"/>
    <w:rsid w:val="00955668"/>
    <w:rsid w:val="009653A1"/>
    <w:rsid w:val="009677FE"/>
    <w:rsid w:val="00970100"/>
    <w:rsid w:val="00980DB1"/>
    <w:rsid w:val="009838A4"/>
    <w:rsid w:val="00984851"/>
    <w:rsid w:val="00986454"/>
    <w:rsid w:val="009904B2"/>
    <w:rsid w:val="009977B8"/>
    <w:rsid w:val="009B1220"/>
    <w:rsid w:val="009B388A"/>
    <w:rsid w:val="009B490A"/>
    <w:rsid w:val="009C465B"/>
    <w:rsid w:val="009C5E51"/>
    <w:rsid w:val="009D6B11"/>
    <w:rsid w:val="009E6858"/>
    <w:rsid w:val="009E6EEC"/>
    <w:rsid w:val="00A01144"/>
    <w:rsid w:val="00A05FB9"/>
    <w:rsid w:val="00A11CEA"/>
    <w:rsid w:val="00A32591"/>
    <w:rsid w:val="00A33F67"/>
    <w:rsid w:val="00A4309F"/>
    <w:rsid w:val="00A453DB"/>
    <w:rsid w:val="00A50924"/>
    <w:rsid w:val="00A50C12"/>
    <w:rsid w:val="00A55EB1"/>
    <w:rsid w:val="00A57255"/>
    <w:rsid w:val="00A732C8"/>
    <w:rsid w:val="00A75E51"/>
    <w:rsid w:val="00A7635E"/>
    <w:rsid w:val="00A824B2"/>
    <w:rsid w:val="00AA09A3"/>
    <w:rsid w:val="00AB0BAC"/>
    <w:rsid w:val="00AC2574"/>
    <w:rsid w:val="00AC5C31"/>
    <w:rsid w:val="00AC6529"/>
    <w:rsid w:val="00AD13EE"/>
    <w:rsid w:val="00AD2C9C"/>
    <w:rsid w:val="00AE5345"/>
    <w:rsid w:val="00AF12D1"/>
    <w:rsid w:val="00B01DD0"/>
    <w:rsid w:val="00B030FF"/>
    <w:rsid w:val="00B117F3"/>
    <w:rsid w:val="00B14DAB"/>
    <w:rsid w:val="00B310BA"/>
    <w:rsid w:val="00B4563E"/>
    <w:rsid w:val="00B50AAB"/>
    <w:rsid w:val="00B5170E"/>
    <w:rsid w:val="00B56065"/>
    <w:rsid w:val="00B64F7C"/>
    <w:rsid w:val="00B778FD"/>
    <w:rsid w:val="00B81A35"/>
    <w:rsid w:val="00B9277C"/>
    <w:rsid w:val="00B947CA"/>
    <w:rsid w:val="00B97B18"/>
    <w:rsid w:val="00BA4448"/>
    <w:rsid w:val="00BB4641"/>
    <w:rsid w:val="00BB586F"/>
    <w:rsid w:val="00BB5D09"/>
    <w:rsid w:val="00BB7B4E"/>
    <w:rsid w:val="00BC2708"/>
    <w:rsid w:val="00BC3B3C"/>
    <w:rsid w:val="00BC75A7"/>
    <w:rsid w:val="00BD1CAC"/>
    <w:rsid w:val="00BD617A"/>
    <w:rsid w:val="00BE18C3"/>
    <w:rsid w:val="00BF1062"/>
    <w:rsid w:val="00BF436F"/>
    <w:rsid w:val="00BF4DB1"/>
    <w:rsid w:val="00C00B36"/>
    <w:rsid w:val="00C01186"/>
    <w:rsid w:val="00C04CEA"/>
    <w:rsid w:val="00C05976"/>
    <w:rsid w:val="00C0720E"/>
    <w:rsid w:val="00C256DA"/>
    <w:rsid w:val="00C351BD"/>
    <w:rsid w:val="00C4172B"/>
    <w:rsid w:val="00C43A9F"/>
    <w:rsid w:val="00C47102"/>
    <w:rsid w:val="00C503F3"/>
    <w:rsid w:val="00C61122"/>
    <w:rsid w:val="00C63001"/>
    <w:rsid w:val="00C655CA"/>
    <w:rsid w:val="00C77313"/>
    <w:rsid w:val="00C7782E"/>
    <w:rsid w:val="00C93669"/>
    <w:rsid w:val="00C97A48"/>
    <w:rsid w:val="00CA188A"/>
    <w:rsid w:val="00CA7713"/>
    <w:rsid w:val="00CB063F"/>
    <w:rsid w:val="00CB267C"/>
    <w:rsid w:val="00CB4DBB"/>
    <w:rsid w:val="00CC1295"/>
    <w:rsid w:val="00CC1CAB"/>
    <w:rsid w:val="00CC446A"/>
    <w:rsid w:val="00CD18E2"/>
    <w:rsid w:val="00CD4E75"/>
    <w:rsid w:val="00CE27C6"/>
    <w:rsid w:val="00CE60C6"/>
    <w:rsid w:val="00CF23EE"/>
    <w:rsid w:val="00CF3786"/>
    <w:rsid w:val="00CF7046"/>
    <w:rsid w:val="00D12058"/>
    <w:rsid w:val="00D126DB"/>
    <w:rsid w:val="00D13FB6"/>
    <w:rsid w:val="00D16BE7"/>
    <w:rsid w:val="00D2042D"/>
    <w:rsid w:val="00D309DA"/>
    <w:rsid w:val="00D37879"/>
    <w:rsid w:val="00D6059D"/>
    <w:rsid w:val="00D7199D"/>
    <w:rsid w:val="00D77229"/>
    <w:rsid w:val="00D77592"/>
    <w:rsid w:val="00D8340E"/>
    <w:rsid w:val="00D85A5C"/>
    <w:rsid w:val="00D97EC8"/>
    <w:rsid w:val="00DB7609"/>
    <w:rsid w:val="00DC451F"/>
    <w:rsid w:val="00DC4791"/>
    <w:rsid w:val="00DD1DD6"/>
    <w:rsid w:val="00DD65A9"/>
    <w:rsid w:val="00DE025D"/>
    <w:rsid w:val="00DE2E40"/>
    <w:rsid w:val="00DE6E05"/>
    <w:rsid w:val="00DF1B0A"/>
    <w:rsid w:val="00DF5849"/>
    <w:rsid w:val="00E00A5D"/>
    <w:rsid w:val="00E0384C"/>
    <w:rsid w:val="00E03BD9"/>
    <w:rsid w:val="00E156C1"/>
    <w:rsid w:val="00E26E21"/>
    <w:rsid w:val="00E32517"/>
    <w:rsid w:val="00E3474C"/>
    <w:rsid w:val="00E36283"/>
    <w:rsid w:val="00E43E88"/>
    <w:rsid w:val="00E459B6"/>
    <w:rsid w:val="00E51DF4"/>
    <w:rsid w:val="00E54ACE"/>
    <w:rsid w:val="00E552E5"/>
    <w:rsid w:val="00E6056D"/>
    <w:rsid w:val="00E71984"/>
    <w:rsid w:val="00E74A02"/>
    <w:rsid w:val="00E75042"/>
    <w:rsid w:val="00E775D1"/>
    <w:rsid w:val="00E843AF"/>
    <w:rsid w:val="00E85291"/>
    <w:rsid w:val="00E857CC"/>
    <w:rsid w:val="00E8687A"/>
    <w:rsid w:val="00E86AD5"/>
    <w:rsid w:val="00E86C40"/>
    <w:rsid w:val="00E92312"/>
    <w:rsid w:val="00E97BE8"/>
    <w:rsid w:val="00EA026C"/>
    <w:rsid w:val="00EA0CC2"/>
    <w:rsid w:val="00EA123D"/>
    <w:rsid w:val="00EA2598"/>
    <w:rsid w:val="00EB34B5"/>
    <w:rsid w:val="00EC3F76"/>
    <w:rsid w:val="00EC6D62"/>
    <w:rsid w:val="00EF1111"/>
    <w:rsid w:val="00EF4907"/>
    <w:rsid w:val="00F15A7F"/>
    <w:rsid w:val="00F2005B"/>
    <w:rsid w:val="00F23BD2"/>
    <w:rsid w:val="00F3019C"/>
    <w:rsid w:val="00F30518"/>
    <w:rsid w:val="00F4779B"/>
    <w:rsid w:val="00F52F7D"/>
    <w:rsid w:val="00F60C6A"/>
    <w:rsid w:val="00F7181E"/>
    <w:rsid w:val="00F7264B"/>
    <w:rsid w:val="00F824A6"/>
    <w:rsid w:val="00F91E9F"/>
    <w:rsid w:val="00F9373D"/>
    <w:rsid w:val="00FA483D"/>
    <w:rsid w:val="00FB2A08"/>
    <w:rsid w:val="00FB3F80"/>
    <w:rsid w:val="00FB445B"/>
    <w:rsid w:val="00FC7E89"/>
    <w:rsid w:val="00FD02F3"/>
    <w:rsid w:val="00FD79EA"/>
    <w:rsid w:val="00FE033B"/>
    <w:rsid w:val="00FE076B"/>
    <w:rsid w:val="00FE2340"/>
    <w:rsid w:val="00FE44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8798AA2"/>
  <w15:docId w15:val="{7D88C8D5-F6DB-489E-A939-AC186DDD9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1"/>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Theme="majorEastAsia" w:cs="Times New Roman"/>
      <w:b/>
      <w:color w:val="000000" w:themeColor="text1"/>
    </w:rPr>
  </w:style>
  <w:style w:type="character" w:customStyle="1" w:styleId="2Char">
    <w:name w:val="2 Char"/>
    <w:link w:val="2"/>
    <w:rsid w:val="00DB7609"/>
    <w:rPr>
      <w:rFonts w:eastAsiaTheme="majorEastAsia" w:cs="Times New Roman"/>
      <w:b/>
      <w:color w:val="000000" w:themeColor="text1"/>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F30D2"/>
    <w:pPr>
      <w:tabs>
        <w:tab w:val="right" w:leader="dot" w:pos="8778"/>
      </w:tabs>
      <w:ind w:left="2098" w:hanging="1814"/>
      <w:jc w:val="both"/>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uiPriority w:val="99"/>
    <w:rsid w:val="00C05976"/>
  </w:style>
  <w:style w:type="paragraph" w:styleId="Footer">
    <w:name w:val="footer"/>
    <w:basedOn w:val="Normal"/>
    <w:link w:val="FooterChar"/>
    <w:unhideWhenUsed/>
    <w:rsid w:val="00C05976"/>
    <w:pPr>
      <w:tabs>
        <w:tab w:val="center" w:pos="4680"/>
        <w:tab w:val="right" w:pos="9360"/>
      </w:tabs>
      <w:spacing w:line="240" w:lineRule="auto"/>
    </w:pPr>
  </w:style>
  <w:style w:type="character" w:customStyle="1" w:styleId="FooterChar">
    <w:name w:val="Footer Char"/>
    <w:basedOn w:val="DefaultParagraphFont"/>
    <w:link w:val="Footer"/>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rsid w:val="00E92312"/>
    <w:rPr>
      <w:rFonts w:ascii="Calibri" w:eastAsia="Calibri" w:hAnsi="Calibri" w:cs="Times New Roman"/>
      <w:sz w:val="20"/>
      <w:szCs w:val="20"/>
    </w:rPr>
  </w:style>
  <w:style w:type="paragraph" w:styleId="CommentText">
    <w:name w:val="annotation text"/>
    <w:basedOn w:val="Normal"/>
    <w:link w:val="CommentTextChar"/>
    <w:uiPriority w:val="99"/>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5F30D2"/>
    <w:pPr>
      <w:widowControl w:val="0"/>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basedOn w:val="DefaultParagraphFont"/>
    <w:uiPriority w:val="99"/>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eastAsia="Calibri" w:hAnsi="Calibri" w:cs="Times New Roman"/>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cs="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hd w:val="clear" w:color="auto" w:fill="FFFFFF"/>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cs="Times New Roman"/>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cs="Times New Roman"/>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rFonts w:eastAsia="Calibri" w:cs="Times New Roman"/>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cs="Times New Roman"/>
      <w:i/>
      <w:iCs/>
      <w:color w:val="5B9BD5"/>
      <w:spacing w:val="15"/>
      <w:sz w:val="24"/>
      <w:szCs w:val="24"/>
    </w:rPr>
  </w:style>
  <w:style w:type="table" w:customStyle="1" w:styleId="TableGrid1">
    <w:name w:val="Table Grid1"/>
    <w:basedOn w:val="TableNormal"/>
    <w:next w:val="TableGrid"/>
    <w:uiPriority w:val="59"/>
    <w:rsid w:val="00DB7609"/>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cs="Times New Roman"/>
      <w:sz w:val="22"/>
      <w:szCs w:val="20"/>
      <w:lang w:val="en-GB" w:eastAsia="en-GB"/>
    </w:rPr>
  </w:style>
  <w:style w:type="character" w:styleId="PlaceholderText">
    <w:name w:val="Placeholder Text"/>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cs="Times New Roman"/>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cs="Times New Roman"/>
      <w:sz w:val="24"/>
      <w:szCs w:val="20"/>
    </w:rPr>
  </w:style>
  <w:style w:type="paragraph" w:customStyle="1" w:styleId="Default">
    <w:name w:val="Default"/>
    <w:rsid w:val="00152E60"/>
    <w:pPr>
      <w:autoSpaceDE w:val="0"/>
      <w:autoSpaceDN w:val="0"/>
      <w:adjustRightInd w:val="0"/>
      <w:spacing w:line="240" w:lineRule="auto"/>
    </w:pPr>
    <w:rPr>
      <w:rFonts w:eastAsia="Times New Roman" w:cs="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rFonts w:eastAsia="Calibri" w:cs="Times New Roman"/>
      <w:sz w:val="24"/>
    </w:rPr>
  </w:style>
  <w:style w:type="paragraph" w:customStyle="1" w:styleId="Body">
    <w:name w:val="Body"/>
    <w:rsid w:val="00152E60"/>
    <w:pPr>
      <w:spacing w:line="240" w:lineRule="auto"/>
    </w:pPr>
    <w:rPr>
      <w:rFonts w:ascii="Helvetica" w:eastAsia="ヒラギノ角ゴ Pro W3" w:hAnsi="Helvetica" w:cs="Times New Roman"/>
      <w:color w:val="000000"/>
      <w:sz w:val="24"/>
      <w:szCs w:val="20"/>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basedOn w:val="DefaultParagraphFont"/>
    <w:link w:val="EndnoteText"/>
    <w:uiPriority w:val="99"/>
    <w:semiHidden/>
    <w:rsid w:val="00273099"/>
    <w:rPr>
      <w:sz w:val="20"/>
      <w:szCs w:val="20"/>
    </w:rPr>
  </w:style>
  <w:style w:type="character" w:styleId="EndnoteReference">
    <w:name w:val="endnote reference"/>
    <w:basedOn w:val="DefaultParagraphFont"/>
    <w:uiPriority w:val="99"/>
    <w:semiHidden/>
    <w:unhideWhenUsed/>
    <w:rsid w:val="0027309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4501223">
      <w:bodyDiv w:val="1"/>
      <w:marLeft w:val="0"/>
      <w:marRight w:val="0"/>
      <w:marTop w:val="0"/>
      <w:marBottom w:val="0"/>
      <w:divBdr>
        <w:top w:val="none" w:sz="0" w:space="0" w:color="auto"/>
        <w:left w:val="none" w:sz="0" w:space="0" w:color="auto"/>
        <w:bottom w:val="none" w:sz="0" w:space="0" w:color="auto"/>
        <w:right w:val="none" w:sz="0" w:space="0" w:color="auto"/>
      </w:divBdr>
    </w:div>
    <w:div w:id="1210069189">
      <w:bodyDiv w:val="1"/>
      <w:marLeft w:val="0"/>
      <w:marRight w:val="0"/>
      <w:marTop w:val="0"/>
      <w:marBottom w:val="0"/>
      <w:divBdr>
        <w:top w:val="none" w:sz="0" w:space="0" w:color="auto"/>
        <w:left w:val="none" w:sz="0" w:space="0" w:color="auto"/>
        <w:bottom w:val="none" w:sz="0" w:space="0" w:color="auto"/>
        <w:right w:val="none" w:sz="0" w:space="0" w:color="auto"/>
      </w:divBdr>
    </w:div>
    <w:div w:id="1636452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ifrs.org/issued-standards/list-of-standards/ifrs-7-financial-instruments-disclosures/" TargetMode="External"/><Relationship Id="rId21" Type="http://schemas.openxmlformats.org/officeDocument/2006/relationships/hyperlink" Target="https://www.ifrs.org/issued-standards/list-of-standards/ifrs-7-financial-instruments-disclosures/" TargetMode="External"/><Relationship Id="rId42" Type="http://schemas.openxmlformats.org/officeDocument/2006/relationships/hyperlink" Target="https://www.ifrs.org/(2018)" TargetMode="External"/><Relationship Id="rId47" Type="http://schemas.openxmlformats.org/officeDocument/2006/relationships/hyperlink" Target="https://www.alibris.com/search/books/author/W-Steve-Albrecht?aid=82403" TargetMode="External"/><Relationship Id="rId63" Type="http://schemas.openxmlformats.org/officeDocument/2006/relationships/hyperlink" Target="https://www.iaasb.org" TargetMode="External"/><Relationship Id="rId68" Type="http://schemas.openxmlformats.org/officeDocument/2006/relationships/hyperlink" Target="https://www.iaasb.org" TargetMode="External"/><Relationship Id="rId84" Type="http://schemas.openxmlformats.org/officeDocument/2006/relationships/fontTable" Target="fontTable.xml"/><Relationship Id="rId16" Type="http://schemas.openxmlformats.org/officeDocument/2006/relationships/hyperlink" Target="https://www.iasplus.com/en/standards/ias/ias1" TargetMode="External"/><Relationship Id="rId11" Type="http://schemas.openxmlformats.org/officeDocument/2006/relationships/hyperlink" Target="http://quantri.com.vn/index.php?area=1&amp;p=user&amp;id=1" TargetMode="External"/><Relationship Id="rId32" Type="http://schemas.openxmlformats.org/officeDocument/2006/relationships/hyperlink" Target="https://www.ifrs.org/(2018)" TargetMode="External"/><Relationship Id="rId37" Type="http://schemas.openxmlformats.org/officeDocument/2006/relationships/hyperlink" Target="https://www.ifrs.org/issued-standards/list-of-standards/ifrs-10-consolidated-financial-statements/" TargetMode="External"/><Relationship Id="rId53" Type="http://schemas.openxmlformats.org/officeDocument/2006/relationships/hyperlink" Target="http://portal.igpublish.com/iglibrary/search/ANMOLB0001355.html" TargetMode="External"/><Relationship Id="rId58" Type="http://schemas.openxmlformats.org/officeDocument/2006/relationships/hyperlink" Target="http://www" TargetMode="External"/><Relationship Id="rId74" Type="http://schemas.openxmlformats.org/officeDocument/2006/relationships/hyperlink" Target="https://www.frc.org.uk" TargetMode="External"/><Relationship Id="rId79" Type="http://schemas.openxmlformats.org/officeDocument/2006/relationships/hyperlink" Target="https://www.frc.org.uk" TargetMode="External"/><Relationship Id="rId5" Type="http://schemas.openxmlformats.org/officeDocument/2006/relationships/webSettings" Target="webSettings.xml"/><Relationship Id="rId19" Type="http://schemas.openxmlformats.org/officeDocument/2006/relationships/hyperlink" Target="https://www.iasplus.com/en/standards/ias/ias1" TargetMode="External"/><Relationship Id="rId14" Type="http://schemas.openxmlformats.org/officeDocument/2006/relationships/hyperlink" Target="https://www.ifrs.org/(2018)" TargetMode="External"/><Relationship Id="rId22" Type="http://schemas.openxmlformats.org/officeDocument/2006/relationships/hyperlink" Target="https://www.ifrs.org/(2018)" TargetMode="External"/><Relationship Id="rId27" Type="http://schemas.openxmlformats.org/officeDocument/2006/relationships/hyperlink" Target="https://www.ifrs.org/(2018)" TargetMode="External"/><Relationship Id="rId30" Type="http://schemas.openxmlformats.org/officeDocument/2006/relationships/hyperlink" Target="https://www.ifrs.org/issued-standards/list-of-standards/ifrs-10-consolidated-financial-statements/" TargetMode="External"/><Relationship Id="rId35" Type="http://schemas.openxmlformats.org/officeDocument/2006/relationships/hyperlink" Target="https://www.ifrs.org/issued-standards/list-of-standards/ifrs-8-operating-segments/" TargetMode="External"/><Relationship Id="rId43" Type="http://schemas.openxmlformats.org/officeDocument/2006/relationships/hyperlink" Target="https://www.ifrs.org/issued-standards/list-of-standards/ifrs-8-operating-segments/" TargetMode="External"/><Relationship Id="rId48" Type="http://schemas.openxmlformats.org/officeDocument/2006/relationships/hyperlink" Target="https://www.alibris.com/search/books/author/Frimette-Kass_Shraibman" TargetMode="External"/><Relationship Id="rId56" Type="http://schemas.openxmlformats.org/officeDocument/2006/relationships/hyperlink" Target="http://www" TargetMode="External"/><Relationship Id="rId64" Type="http://schemas.openxmlformats.org/officeDocument/2006/relationships/hyperlink" Target="https://www.frc.org.uk" TargetMode="External"/><Relationship Id="rId69" Type="http://schemas.openxmlformats.org/officeDocument/2006/relationships/hyperlink" Target="https://www.frc.org.uk" TargetMode="External"/><Relationship Id="rId77" Type="http://schemas.openxmlformats.org/officeDocument/2006/relationships/hyperlink" Target="https://www.ifac.org" TargetMode="External"/><Relationship Id="rId8" Type="http://schemas.openxmlformats.org/officeDocument/2006/relationships/image" Target="media/image1.wmf"/><Relationship Id="rId51" Type="http://schemas.openxmlformats.org/officeDocument/2006/relationships/hyperlink" Target="https://www.alibris.com/search/books/author/Aaron-J-Singleton?aid=4640376" TargetMode="External"/><Relationship Id="rId72" Type="http://schemas.openxmlformats.org/officeDocument/2006/relationships/hyperlink" Target="https://www.ifac.org" TargetMode="External"/><Relationship Id="rId80" Type="http://schemas.openxmlformats.org/officeDocument/2006/relationships/hyperlink" Target="https://www.icaew.com/en/membership/regulations-standards-and-guidance/ethics" TargetMode="Externa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gso.gov.vn" TargetMode="External"/><Relationship Id="rId17" Type="http://schemas.openxmlformats.org/officeDocument/2006/relationships/hyperlink" Target="https://www.ifrs.org/(2018)" TargetMode="External"/><Relationship Id="rId25" Type="http://schemas.openxmlformats.org/officeDocument/2006/relationships/hyperlink" Target="https://www.ifrs.org/(2018)" TargetMode="External"/><Relationship Id="rId33" Type="http://schemas.openxmlformats.org/officeDocument/2006/relationships/hyperlink" Target="https://www.ifrs.org/issued-standards/list-of-standards/ifrs-7-financial-instruments-disclosures/" TargetMode="External"/><Relationship Id="rId38" Type="http://schemas.openxmlformats.org/officeDocument/2006/relationships/hyperlink" Target="https://www.iasplus.com/en/standards/ias/ias1" TargetMode="External"/><Relationship Id="rId46" Type="http://schemas.openxmlformats.org/officeDocument/2006/relationships/hyperlink" Target="https://www.iasplus.com/en/standards/ias/ias1" TargetMode="External"/><Relationship Id="rId59" Type="http://schemas.openxmlformats.org/officeDocument/2006/relationships/footer" Target="footer1.xml"/><Relationship Id="rId67" Type="http://schemas.openxmlformats.org/officeDocument/2006/relationships/hyperlink" Target="https://www.ifac.org" TargetMode="External"/><Relationship Id="rId20" Type="http://schemas.openxmlformats.org/officeDocument/2006/relationships/hyperlink" Target="https://www.ifrs.org/(2018)" TargetMode="External"/><Relationship Id="rId41" Type="http://schemas.openxmlformats.org/officeDocument/2006/relationships/hyperlink" Target="https://www.ifrs.org/issued-standards/list-of-standards/ifrs-7-financial-instruments-disclosures/" TargetMode="External"/><Relationship Id="rId54" Type="http://schemas.openxmlformats.org/officeDocument/2006/relationships/hyperlink" Target="http://portal.igpublish.com/iglibrary/search/ANMOLB0001355.html" TargetMode="External"/><Relationship Id="rId62" Type="http://schemas.openxmlformats.org/officeDocument/2006/relationships/hyperlink" Target="https://www.iaasb.org" TargetMode="External"/><Relationship Id="rId70" Type="http://schemas.openxmlformats.org/officeDocument/2006/relationships/hyperlink" Target="https://www.icaew.com/en/membership/regulations-standards-and-guidance/ethics" TargetMode="External"/><Relationship Id="rId75" Type="http://schemas.openxmlformats.org/officeDocument/2006/relationships/hyperlink" Target="https://www.icaew.com/en/membership/regulations-standards-and-guidance/ethics" TargetMode="External"/><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asplus.com/en/standards/ias/ias1" TargetMode="External"/><Relationship Id="rId23" Type="http://schemas.openxmlformats.org/officeDocument/2006/relationships/hyperlink" Target="https://www.ifrs.org/issued-standards/list-of-standards/ifrs-10-consolidated-financial-statements/" TargetMode="External"/><Relationship Id="rId28" Type="http://schemas.openxmlformats.org/officeDocument/2006/relationships/hyperlink" Target="https://www.ifrs.org/issued-standards/list-of-standards/ifrs-8-operating-segments/" TargetMode="External"/><Relationship Id="rId36" Type="http://schemas.openxmlformats.org/officeDocument/2006/relationships/hyperlink" Target="https://www.ifrs.org/(2018)" TargetMode="External"/><Relationship Id="rId49" Type="http://schemas.openxmlformats.org/officeDocument/2006/relationships/hyperlink" Target="https://www.alibris.com/search/books/author/Vijay-S-Sampath" TargetMode="External"/><Relationship Id="rId57" Type="http://schemas.openxmlformats.org/officeDocument/2006/relationships/hyperlink" Target="http://www" TargetMode="External"/><Relationship Id="rId10" Type="http://schemas.openxmlformats.org/officeDocument/2006/relationships/hyperlink" Target="http://nqcenter.wordpress.com" TargetMode="External"/><Relationship Id="rId31" Type="http://schemas.openxmlformats.org/officeDocument/2006/relationships/hyperlink" Target="https://www.iasplus.com/en/standards/ias/ias1" TargetMode="External"/><Relationship Id="rId44" Type="http://schemas.openxmlformats.org/officeDocument/2006/relationships/hyperlink" Target="https://www.ifrs.org/(2018)" TargetMode="External"/><Relationship Id="rId52" Type="http://schemas.openxmlformats.org/officeDocument/2006/relationships/hyperlink" Target="https://www.alibris.com/search/books/author/G-Jack-Bologna" TargetMode="External"/><Relationship Id="rId60" Type="http://schemas.openxmlformats.org/officeDocument/2006/relationships/hyperlink" Target="https://www.iaasb.org" TargetMode="External"/><Relationship Id="rId65" Type="http://schemas.openxmlformats.org/officeDocument/2006/relationships/hyperlink" Target="https://www.icaew.com/en/membership/regulations-standards-and-guidance/ethics" TargetMode="External"/><Relationship Id="rId73" Type="http://schemas.openxmlformats.org/officeDocument/2006/relationships/hyperlink" Target="https://www.iaasb.org" TargetMode="External"/><Relationship Id="rId78" Type="http://schemas.openxmlformats.org/officeDocument/2006/relationships/hyperlink" Target="https://www.iaasb.org" TargetMode="External"/><Relationship Id="rId81" Type="http://schemas.openxmlformats.org/officeDocument/2006/relationships/hyperlink" Target="https://www.ifac.org/ethics/iesba-code"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gso.gov.vn" TargetMode="External"/><Relationship Id="rId18" Type="http://schemas.openxmlformats.org/officeDocument/2006/relationships/hyperlink" Target="https://www.ifrs.org/issued-standards/list-of-standards/ifrs-7-financial-instruments-disclosures/" TargetMode="External"/><Relationship Id="rId39" Type="http://schemas.openxmlformats.org/officeDocument/2006/relationships/hyperlink" Target="https://www.ifrs.org/(2018)" TargetMode="External"/><Relationship Id="rId34" Type="http://schemas.openxmlformats.org/officeDocument/2006/relationships/hyperlink" Target="https://www.ifrs.org/(2018)" TargetMode="External"/><Relationship Id="rId50" Type="http://schemas.openxmlformats.org/officeDocument/2006/relationships/hyperlink" Target="https://www.alibris.com/search/books/author/Tommie-W-Singleton?aid=4640680" TargetMode="External"/><Relationship Id="rId55" Type="http://schemas.openxmlformats.org/officeDocument/2006/relationships/hyperlink" Target="http://www" TargetMode="External"/><Relationship Id="rId76" Type="http://schemas.openxmlformats.org/officeDocument/2006/relationships/hyperlink" Target="https://www.ifac.org/ethics/iesba-code" TargetMode="External"/><Relationship Id="rId7" Type="http://schemas.openxmlformats.org/officeDocument/2006/relationships/endnotes" Target="endnotes.xml"/><Relationship Id="rId71" Type="http://schemas.openxmlformats.org/officeDocument/2006/relationships/hyperlink" Target="https://www.ifac.org/ethics/iesba-code" TargetMode="External"/><Relationship Id="rId2" Type="http://schemas.openxmlformats.org/officeDocument/2006/relationships/numbering" Target="numbering.xml"/><Relationship Id="rId29" Type="http://schemas.openxmlformats.org/officeDocument/2006/relationships/hyperlink" Target="https://www.ifrs.org/(2018)" TargetMode="External"/><Relationship Id="rId24" Type="http://schemas.openxmlformats.org/officeDocument/2006/relationships/hyperlink" Target="https://www.iasplus.com/en/standards/ias/ias1" TargetMode="External"/><Relationship Id="rId40" Type="http://schemas.openxmlformats.org/officeDocument/2006/relationships/hyperlink" Target="https://www.ifrs.org/(2018)" TargetMode="External"/><Relationship Id="rId45" Type="http://schemas.openxmlformats.org/officeDocument/2006/relationships/hyperlink" Target="https://www.ifrs.org/issued-standards/list-of-standards/ifrs-10-consolidated-financial-statements/" TargetMode="External"/><Relationship Id="rId66" Type="http://schemas.openxmlformats.org/officeDocument/2006/relationships/hyperlink" Target="https://www.ifac.org/ethics/iesba-code" TargetMode="External"/><Relationship Id="rId61" Type="http://schemas.openxmlformats.org/officeDocument/2006/relationships/hyperlink" Target="https://www.iaasb.org" TargetMode="External"/><Relationship Id="rId82" Type="http://schemas.openxmlformats.org/officeDocument/2006/relationships/hyperlink" Target="https://www.ifac.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610291-6E29-47FA-8022-36D4D1E62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62</Pages>
  <Words>83491</Words>
  <Characters>475905</Characters>
  <Application>Microsoft Office Word</Application>
  <DocSecurity>0</DocSecurity>
  <Lines>3965</Lines>
  <Paragraphs>1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9-12-31T02:55:00Z</dcterms:created>
  <dcterms:modified xsi:type="dcterms:W3CDTF">2020-09-09T00:58:00Z</dcterms:modified>
</cp:coreProperties>
</file>